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glb" ContentType="model/gltf.binary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2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theme/theme3.xml" ContentType="application/vnd.openxmlformats-officedocument.theme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theme/theme4.xml" ContentType="application/vnd.openxmlformats-officedocument.theme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0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5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23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ink/ink1.xml" ContentType="application/inkml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s/slide410.xml" ContentType="application/vnd.openxmlformats-officedocument.presentationml.slide+xml"/>
  <Override PartName="/ppt/slides/slide600.xml" ContentType="application/vnd.openxmlformats-officedocument.presentationml.slide+xml"/>
  <Override PartName="/ppt/slides/slide700.xml" ContentType="application/vnd.openxmlformats-officedocument.presentationml.slide+xml"/>
  <Override PartName="/ppt/slides/slide1200.xml" ContentType="application/vnd.openxmlformats-officedocument.presentationml.slide+xml"/>
  <Override PartName="/ppt/slides/slide1300.xml" ContentType="application/vnd.openxmlformats-officedocument.presentationml.slide+xml"/>
  <Override PartName="/ppt/slides/slide1400.xml" ContentType="application/vnd.openxmlformats-officedocument.presentationml.slide+xml"/>
  <Override PartName="/ppt/slides/slide1600.xml" ContentType="application/vnd.openxmlformats-officedocument.presentationml.slide+xml"/>
  <Override PartName="/ppt/slides/slide1700.xml" ContentType="application/vnd.openxmlformats-officedocument.presentationml.slide+xml"/>
  <Override PartName="/ppt/slides/slide180.xml" ContentType="application/vnd.openxmlformats-officedocument.presentationml.slide+xml"/>
  <Override PartName="/ppt/slides/slide510.xml" ContentType="application/vnd.openxmlformats-officedocument.presentationml.slide+xml"/>
  <Override PartName="/ppt/slides/slide910.xml" ContentType="application/vnd.openxmlformats-officedocument.presentationml.slide+xml"/>
  <Override PartName="/ppt/slides/slide1010.xml" ContentType="application/vnd.openxmlformats-officedocument.presentationml.slide+xml"/>
  <Override PartName="/ppt/slides/slide1111.xml" ContentType="application/vnd.openxmlformats-officedocument.presentationml.slide+xml"/>
  <Override PartName="/ppt/slides/slide1211.xml" ContentType="application/vnd.openxmlformats-officedocument.presentationml.slide+xml"/>
  <Override PartName="/ppt/slides/slide1610.xml" ContentType="application/vnd.openxmlformats-officedocument.presentationml.slide+xml"/>
  <Override PartName="/ppt/slides/slide1720.xml" ContentType="application/vnd.openxmlformats-officedocument.presentationml.slide+xml"/>
  <Override PartName="/ppt/slides/slide182.xml" ContentType="application/vnd.openxmlformats-officedocument.presentationml.slide+xml"/>
  <Override PartName="/ppt/slides/slide231.xml" ContentType="application/vnd.openxmlformats-officedocument.presentationml.slide+xml"/>
  <Override PartName="/ppt/slides/slide241.xml" ContentType="application/vnd.openxmlformats-officedocument.presentationml.slide+xml"/>
  <Override PartName="/ppt/slides/slide251.xml" ContentType="application/vnd.openxmlformats-officedocument.presentationml.slide+xml"/>
  <Override PartName="/ppt/slides/slide221.xml" ContentType="application/vnd.openxmlformats-officedocument.presentationml.slide+xml"/>
  <Override PartName="/ppt/slides/slide291.xml" ContentType="application/vnd.openxmlformats-officedocument.presentationml.slide+xml"/>
  <Override PartName="/ppt/slides/slide301.xml" ContentType="application/vnd.openxmlformats-officedocument.presentationml.slide+xml"/>
  <Override PartName="/ppt/slides/slide191.xml" ContentType="application/vnd.openxmlformats-officedocument.presentationml.slide+xml"/>
  <Override PartName="/ppt/slides/slide201.xml" ContentType="application/vnd.openxmlformats-officedocument.presentationml.slide+xml"/>
  <Override PartName="/ppt/slides/slide411.xml" ContentType="application/vnd.openxmlformats-officedocument.presentationml.slide+xml"/>
  <Override PartName="/ppt/slides/slide511.xml" ContentType="application/vnd.openxmlformats-officedocument.presentationml.slide+xml"/>
  <Override PartName="/ppt/slides/slide1011.xml" ContentType="application/vnd.openxmlformats-officedocument.presentationml.slide+xml"/>
  <Override PartName="/ppt/slides/slide1411.xml" ContentType="application/vnd.openxmlformats-officedocument.presentationml.slide+xml"/>
  <Override PartName="/ppt/slides/slide181.xml" ContentType="application/vnd.openxmlformats-officedocument.presentationml.slide+xml"/>
  <Override PartName="/ppt/slides/slide320.xml" ContentType="application/vnd.openxmlformats-officedocument.presentationml.slide+xml"/>
  <Override PartName="/ppt/slides/slide610.xml" ContentType="application/vnd.openxmlformats-officedocument.presentationml.slide+xml"/>
  <Override PartName="/ppt/slides/slide711.xml" ContentType="application/vnd.openxmlformats-officedocument.presentationml.slide+xml"/>
  <Override PartName="/ppt/slides/slide810.xml" ContentType="application/vnd.openxmlformats-officedocument.presentationml.slide+xml"/>
  <Override PartName="/ppt/slides/slide911.xml" ContentType="application/vnd.openxmlformats-officedocument.presentationml.slide+xml"/>
  <Override PartName="/ppt/slides/slide1112.xml" ContentType="application/vnd.openxmlformats-officedocument.presentationml.slide+xml"/>
  <Override PartName="/ppt/slides/slide1210.xml" ContentType="application/vnd.openxmlformats-officedocument.presentationml.slide+xml"/>
  <Override PartName="/ppt/slides/slide1310.xml" ContentType="application/vnd.openxmlformats-officedocument.presentationml.slide+xml"/>
  <Override PartName="/ppt/slides/slide1511.xml" ContentType="application/vnd.openxmlformats-officedocument.presentationml.slide+xml"/>
  <Override PartName="/ppt/slides/slide1611.xml" ContentType="application/vnd.openxmlformats-officedocument.presentationml.slide+xml"/>
  <Override PartName="/ppt/slides/slide1770.xml" ContentType="application/vnd.openxmlformats-officedocument.presentationml.slide+xml"/>
  <Override PartName="/ppt/notesSlides/notesSlide40.xml" ContentType="application/vnd.openxmlformats-officedocument.presentationml.notesSlide+xml"/>
  <Override PartName="/ppt/slideLayouts/slideLayout700.xml" ContentType="application/vnd.openxmlformats-officedocument.presentationml.slideLayout+xml"/>
  <Override PartName="/ppt/notesSlides/notesSlide60.xml" ContentType="application/vnd.openxmlformats-officedocument.presentationml.notesSlide+xml"/>
  <Override PartName="/ppt/notesSlides/notesSlide110.xml" ContentType="application/vnd.openxmlformats-officedocument.presentationml.notesSlide+xml"/>
  <Override PartName="/ppt/slideLayouts/slideLayout1100.xml" ContentType="application/vnd.openxmlformats-officedocument.presentationml.slideLayout+xml"/>
  <Override PartName="/ppt/slideLayouts/slideLayout1101.xml" ContentType="application/vnd.openxmlformats-officedocument.presentationml.slideLayout+xml"/>
  <Override PartName="/ppt/slideLayouts/slideLayout2110.xml" ContentType="application/vnd.openxmlformats-officedocument.presentationml.slideLayout+xml"/>
  <Override PartName="/ppt/notesSlides/notesSlide200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41.xml" ContentType="application/vnd.openxmlformats-officedocument.presentationml.notesSlide+xml"/>
  <Override PartName="/ppt/slideLayouts/slideLayout2120.xml" ContentType="application/vnd.openxmlformats-officedocument.presentationml.slideLayout+xml"/>
  <Override PartName="/ppt/slideLayouts/slideLayout226.xml" ContentType="application/vnd.openxmlformats-officedocument.presentationml.slideLayout+xml"/>
  <Override PartName="/ppt/notesSlides/notesSlide111.xml" ContentType="application/vnd.openxmlformats-officedocument.presentationml.notesSlide+xml"/>
  <Override PartName="/ppt/slides/slide240.xml" ContentType="application/vnd.openxmlformats-officedocument.presentationml.slide+xml"/>
  <Override PartName="/ppt/slides/slide190.xml" ContentType="application/vnd.openxmlformats-officedocument.presentationml.slide+xml"/>
  <Override PartName="/ppt/slides/slide280.xml" ContentType="application/vnd.openxmlformats-officedocument.presentationml.slide+xml"/>
  <Override PartName="/ppt/slides/slide210.xml" ContentType="application/vnd.openxmlformats-officedocument.presentationml.slide+xml"/>
  <Override PartName="/ppt/slides/slide260.xml" ContentType="application/vnd.openxmlformats-officedocument.presentationml.slide+xml"/>
  <Override PartName="/ppt/slides/slide300.xml" ContentType="application/vnd.openxmlformats-officedocument.presentationml.slide+xml"/>
  <Override PartName="/ppt/slides/slide230.xml" ContentType="application/vnd.openxmlformats-officedocument.presentationml.slide+xml"/>
  <Override PartName="/ppt/slides/slide200.xml" ContentType="application/vnd.openxmlformats-officedocument.presentationml.slide+xml"/>
  <Override PartName="/ppt/slides/slide250.xml" ContentType="application/vnd.openxmlformats-officedocument.presentationml.slide+xml"/>
  <Override PartName="/ppt/slides/slide290.xml" ContentType="application/vnd.openxmlformats-officedocument.presentationml.slide+xml"/>
  <Override PartName="/ppt/slides/slide270.xml" ContentType="application/vnd.openxmlformats-officedocument.presentationml.slide+xml"/>
  <Override PartName="/ppt/slides/slide220.xml" ContentType="application/vnd.openxmlformats-officedocument.presentationml.slide+xml"/>
  <Override PartName="/ppt/slides/slide311.xml" ContentType="application/vnd.openxmlformats-officedocument.presentationml.slide+xml"/>
  <Override PartName="/ppt/diagrams/layout10.xml" ContentType="application/vnd.openxmlformats-officedocument.drawingml.diagramLayout+xml"/>
  <Override PartName="/ppt/diagrams/data10.xml" ContentType="application/vnd.openxmlformats-officedocument.drawingml.diagramData+xml"/>
  <Override PartName="/ppt/diagrams/drawing10.xml" ContentType="application/vnd.ms-office.drawingml.diagramDrawing+xml"/>
  <Override PartName="/ppt/diagrams/colors10.xml" ContentType="application/vnd.openxmlformats-officedocument.drawingml.diagramColors+xml"/>
  <Override PartName="/ppt/diagrams/quickStyle10.xml" ContentType="application/vnd.openxmlformats-officedocument.drawingml.diagramStyle+xml"/>
  <Override PartName="/ppt/ink/ink10.xml" ContentType="application/inkml+xml"/>
  <Override PartName="/ppt/notesMasters/notesMaster10.xml" ContentType="application/vnd.openxmlformats-officedocument.presentationml.notes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notesMasters/notesMaster11.xml" ContentType="application/vnd.openxmlformats-officedocument.presentationml.notes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notesMasters/notesMaster12.xml" ContentType="application/vnd.openxmlformats-officedocument.presentationml.notesMaster+xml"/>
  <Override PartName="/ppt/notesSlides/notesSlide31.xml" ContentType="application/vnd.openxmlformats-officedocument.presentationml.notesSlide+xml"/>
  <Override PartName="/ppt/notesSlides/notesSlide27.xml" ContentType="application/vnd.openxmlformats-officedocument.presentationml.notesSlide+xml"/>
  <Override PartName="/ppt/ink/ink20.xml" ContentType="application/inkml+xml"/>
  <Override PartName="/ppt/theme/theme20.xml" ContentType="application/vnd.openxmlformats-officedocument.theme+xml"/>
  <Override PartName="/ppt/slideLayouts/slideLayout810.xml" ContentType="application/vnd.openxmlformats-officedocument.presentationml.slideLayout+xml"/>
  <Override PartName="/ppt/theme/theme10.xml" ContentType="application/vnd.openxmlformats-officedocument.theme+xml"/>
  <Override PartName="/ppt/slideLayouts/slideLayout310.xml" ContentType="application/vnd.openxmlformats-officedocument.presentationml.slideLayout+xml"/>
  <Override PartName="/ppt/slideLayouts/slideLayout1200.xml" ContentType="application/vnd.openxmlformats-officedocument.presentationml.slideLayout+xml"/>
  <Override PartName="/ppt/slideLayouts/slideLayout21000.xml" ContentType="application/vnd.openxmlformats-officedocument.presentationml.slideLayout+xml"/>
  <Override PartName="/ppt/slideLayouts/slideLayout1102.xml" ContentType="application/vnd.openxmlformats-officedocument.presentationml.slideLayout+xml"/>
  <Override PartName="/ppt/slideLayouts/slideLayout610.xml" ContentType="application/vnd.openxmlformats-officedocument.presentationml.slideLayout+xml"/>
  <Override PartName="/ppt/slideLayouts/slideLayout1110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1000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940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170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73.xml" ContentType="application/vnd.openxmlformats-officedocument.presentationml.slideLayout+xml"/>
  <Override PartName="/ppt/slideLayouts/slideLayout633.xml" ContentType="application/vnd.openxmlformats-officedocument.presentationml.slideLayout+xml"/>
  <Override PartName="/ppt/slideLayouts/slideLayout683.xml" ContentType="application/vnd.openxmlformats-officedocument.presentationml.slideLayout+xml"/>
  <Override PartName="/ppt/slideLayouts/slideLayout843.xml" ContentType="application/vnd.openxmlformats-officedocument.presentationml.slideLayout+xml"/>
  <Override PartName="/ppt/slideLayouts/slideLayout893.xml" ContentType="application/vnd.openxmlformats-officedocument.presentationml.slideLayout+xml"/>
  <Override PartName="/ppt/slideLayouts/slideLayout1613.xml" ContentType="application/vnd.openxmlformats-officedocument.presentationml.slideLayout+xml"/>
  <Override PartName="/ppt/slideLayouts/slideLayout1111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533.xml" ContentType="application/vnd.openxmlformats-officedocument.presentationml.slideLayout+xml"/>
  <Override PartName="/ppt/slideLayouts/slideLayout583.xml" ContentType="application/vnd.openxmlformats-officedocument.presentationml.slideLayout+xml"/>
  <Override PartName="/ppt/slideLayouts/slideLayout743.xml" ContentType="application/vnd.openxmlformats-officedocument.presentationml.slideLayout+xml"/>
  <Override PartName="/ppt/slideLayouts/slideLayout793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903.xml" ContentType="application/vnd.openxmlformats-officedocument.presentationml.slideLayout+xml"/>
  <Override PartName="/ppt/slideLayouts/slideLayout2230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643.xml" ContentType="application/vnd.openxmlformats-officedocument.presentationml.slideLayout+xml"/>
  <Override PartName="/ppt/slideLayouts/slideLayout693.xml" ContentType="application/vnd.openxmlformats-officedocument.presentationml.slideLayout+xml"/>
  <Override PartName="/ppt/slideLayouts/slideLayout812.xml" ContentType="application/vnd.openxmlformats-officedocument.presentationml.slideLayout+xml"/>
  <Override PartName="/ppt/slideLayouts/slideLayout517.xml" ContentType="application/vnd.openxmlformats-officedocument.presentationml.slideLayout+xml"/>
  <Override PartName="/ppt/slideLayouts/slideLayout723.xml" ContentType="application/vnd.openxmlformats-officedocument.presentationml.slideLayout+xml"/>
  <Override PartName="/ppt/slideLayouts/slideLayout803.xml" ContentType="application/vnd.openxmlformats-officedocument.presentationml.slideLayout+xml"/>
  <Override PartName="/ppt/slideLayouts/slideLayout853.xml" ContentType="application/vnd.openxmlformats-officedocument.presentationml.slideLayout+xml"/>
  <Override PartName="/ppt/slideLayouts/slideLayout933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1210.xml" ContentType="application/vnd.openxmlformats-officedocument.presentationml.slideLayout+xml"/>
  <Override PartName="/ppt/slideLayouts/slideLayout1713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593.xml" ContentType="application/vnd.openxmlformats-officedocument.presentationml.slideLayout+xml"/>
  <Override PartName="/ppt/slideLayouts/slideLayout673.xml" ContentType="application/vnd.openxmlformats-officedocument.presentationml.slideLayout+xml"/>
  <Override PartName="/ppt/slideLayouts/slideLayout20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543.xml" ContentType="application/vnd.openxmlformats-officedocument.presentationml.slideLayout+xml"/>
  <Override PartName="/ppt/slideLayouts/slideLayout623.xml" ContentType="application/vnd.openxmlformats-officedocument.presentationml.slideLayout+xml"/>
  <Override PartName="/ppt/slideLayouts/slideLayout704.xml" ContentType="application/vnd.openxmlformats-officedocument.presentationml.slideLayout+xml"/>
  <Override PartName="/ppt/slideLayouts/slideLayout753.xml" ContentType="application/vnd.openxmlformats-officedocument.presentationml.slideLayout+xml"/>
  <Override PartName="/ppt/slideLayouts/slideLayout833.xml" ContentType="application/vnd.openxmlformats-officedocument.presentationml.slideLayout+xml"/>
  <Override PartName="/ppt/slideLayouts/slideLayout883.xml" ContentType="application/vnd.openxmlformats-officedocument.presentationml.slideLayout+xml"/>
  <Override PartName="/ppt/slideLayouts/slideLayout911.xml" ContentType="application/vnd.openxmlformats-officedocument.presentationml.slideLayout+xml"/>
  <Override PartName="/ppt/slideLayouts/slideLayout612.xml" ContentType="application/vnd.openxmlformats-officedocument.presentationml.slideLayout+xml"/>
  <Override PartName="/ppt/slideLayouts/slideLayout1510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573.xml" ContentType="application/vnd.openxmlformats-officedocument.presentationml.slideLayout+xml"/>
  <Override PartName="/ppt/slideLayouts/slideLayout1013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523.xml" ContentType="application/vnd.openxmlformats-officedocument.presentationml.slideLayout+xml"/>
  <Override PartName="/ppt/slideLayouts/slideLayout603.xml" ContentType="application/vnd.openxmlformats-officedocument.presentationml.slideLayout+xml"/>
  <Override PartName="/ppt/slideLayouts/slideLayout653.xml" ContentType="application/vnd.openxmlformats-officedocument.presentationml.slideLayout+xml"/>
  <Override PartName="/ppt/slideLayouts/slideLayout733.xml" ContentType="application/vnd.openxmlformats-officedocument.presentationml.slideLayout+xml"/>
  <Override PartName="/ppt/slideLayouts/slideLayout783.xml" ContentType="application/vnd.openxmlformats-officedocument.presentationml.slideLayout+xml"/>
  <Override PartName="/ppt/slideLayouts/slideLayout817.xml" ContentType="application/vnd.openxmlformats-officedocument.presentationml.slideLayout+xml"/>
  <Override PartName="/ppt/slideLayouts/slideLayout863.xml" ContentType="application/vnd.openxmlformats-officedocument.presentationml.slideLayout+xml"/>
  <Override PartName="/ppt/theme/theme11.xml" ContentType="application/vnd.openxmlformats-officedocument.theme+xml"/>
  <Override PartName="/ppt/slideLayouts/slideLayout417.xml" ContentType="application/vnd.openxmlformats-officedocument.presentationml.slideLayout+xml"/>
  <Override PartName="/ppt/slideLayouts/slideLayout916.xml" ContentType="application/vnd.openxmlformats-officedocument.presentationml.slideLayout+xml"/>
  <Override PartName="/ppt/slideLayouts/slideLayout1310.xml" ContentType="application/vnd.openxmlformats-officedocument.presentationml.slideLayout+xml"/>
  <Override PartName="/ppt/slideLayouts/slideLayout1813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503.xml" ContentType="application/vnd.openxmlformats-officedocument.presentationml.slideLayout+xml"/>
  <Override PartName="/ppt/slideLayouts/slideLayout553.xml" ContentType="application/vnd.openxmlformats-officedocument.presentationml.slideLayout+xml"/>
  <Override PartName="/ppt/slideLayouts/slideLayout763.xml" ContentType="application/vnd.openxmlformats-officedocument.presentationml.slideLayout+xml"/>
  <Override PartName="/ppt/slideLayouts/slideLayout711.xml" ContentType="application/vnd.openxmlformats-officedocument.presentationml.slideLayout+xml"/>
  <Override PartName="/ppt/slideLayouts/slideLayout716.xml" ContentType="application/vnd.openxmlformats-officedocument.presentationml.slideLayout+xml"/>
  <Override PartName="/ppt/slideLayouts/slideLayout923.xml" ContentType="application/vnd.openxmlformats-officedocument.presentationml.slideLayout+xml"/>
  <Override PartName="/ppt/slideLayouts/slideLayout2130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663.xml" ContentType="application/vnd.openxmlformats-officedocument.presentationml.slideLayout+xml"/>
  <Override PartName="/ppt/slideLayouts/slideLayout873.xml" ContentType="application/vnd.openxmlformats-officedocument.presentationml.slideLayout+xml"/>
  <Override PartName="/ppt/slideLayouts/slideLayout617.xml" ContentType="application/vnd.openxmlformats-officedocument.presentationml.slideLayout+xml"/>
  <Override PartName="/ppt/slideLayouts/slideLayout823.xml" ContentType="application/vnd.openxmlformats-officedocument.presentationml.slideLayout+xml"/>
  <Override PartName="/ppt/slideLayouts/slideLayout1913.xml" ContentType="application/vnd.openxmlformats-officedocument.presentationml.slideLayout+xml"/>
  <Override PartName="/ppt/slideLayouts/slideLayout1410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563.xml" ContentType="application/vnd.openxmlformats-officedocument.presentationml.slideLayout+xml"/>
  <Override PartName="/ppt/slideLayouts/slideLayout773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14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71.xml" ContentType="application/vnd.openxmlformats-officedocument.presentationml.slideLayout+xml"/>
  <Override PartName="/ppt/slideLayouts/slideLayout631.xml" ContentType="application/vnd.openxmlformats-officedocument.presentationml.slideLayout+xml"/>
  <Override PartName="/ppt/slideLayouts/slideLayout681.xml" ContentType="application/vnd.openxmlformats-officedocument.presentationml.slideLayout+xml"/>
  <Override PartName="/ppt/slideLayouts/slideLayout841.xml" ContentType="application/vnd.openxmlformats-officedocument.presentationml.slideLayout+xml"/>
  <Override PartName="/ppt/slideLayouts/slideLayout891.xml" ContentType="application/vnd.openxmlformats-officedocument.presentationml.slideLayout+xml"/>
  <Override PartName="/ppt/slideLayouts/slideLayout1611.xml" ContentType="application/vnd.openxmlformats-officedocument.presentationml.slideLayout+xml"/>
  <Override PartName="/ppt/slideLayouts/slideLayout1112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531.xml" ContentType="application/vnd.openxmlformats-officedocument.presentationml.slideLayout+xml"/>
  <Override PartName="/ppt/slideLayouts/slideLayout581.xml" ContentType="application/vnd.openxmlformats-officedocument.presentationml.slideLayout+xml"/>
  <Override PartName="/ppt/slideLayouts/slideLayout741.xml" ContentType="application/vnd.openxmlformats-officedocument.presentationml.slideLayout+xml"/>
  <Override PartName="/ppt/slideLayouts/slideLayout791.xml" ContentType="application/vnd.openxmlformats-officedocument.presentationml.slideLayout+xml"/>
  <Override PartName="/ppt/slideLayouts/slideLayout513.xml" ContentType="application/vnd.openxmlformats-officedocument.presentationml.slideLayout+xml"/>
  <Override PartName="/ppt/slideLayouts/slideLayout901.xml" ContentType="application/vnd.openxmlformats-officedocument.presentationml.slideLayout+xml"/>
  <Override PartName="/ppt/slideLayouts/slideLayout221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641.xml" ContentType="application/vnd.openxmlformats-officedocument.presentationml.slideLayout+xml"/>
  <Override PartName="/ppt/slideLayouts/slideLayout691.xml" ContentType="application/vnd.openxmlformats-officedocument.presentationml.slideLayout+xml"/>
  <Override PartName="/ppt/slideLayouts/slideLayout813.xml" ContentType="application/vnd.openxmlformats-officedocument.presentationml.slideLayout+xml"/>
  <Override PartName="/ppt/slideLayouts/slideLayout514.xml" ContentType="application/vnd.openxmlformats-officedocument.presentationml.slideLayout+xml"/>
  <Override PartName="/ppt/slideLayouts/slideLayout721.xml" ContentType="application/vnd.openxmlformats-officedocument.presentationml.slideLayout+xml"/>
  <Override PartName="/ppt/slideLayouts/slideLayout801.xml" ContentType="application/vnd.openxmlformats-officedocument.presentationml.slideLayout+xml"/>
  <Override PartName="/ppt/slideLayouts/slideLayout851.xml" ContentType="application/vnd.openxmlformats-officedocument.presentationml.slideLayout+xml"/>
  <Override PartName="/ppt/slideLayouts/slideLayout931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1211.xml" ContentType="application/vnd.openxmlformats-officedocument.presentationml.slideLayout+xml"/>
  <Override PartName="/ppt/slideLayouts/slideLayout1711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591.xml" ContentType="application/vnd.openxmlformats-officedocument.presentationml.slideLayout+xml"/>
  <Override PartName="/ppt/slideLayouts/slideLayout671.xml" ContentType="application/vnd.openxmlformats-officedocument.presentationml.slideLayout+xml"/>
  <Override PartName="/ppt/slideLayouts/slideLayout2030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541.xml" ContentType="application/vnd.openxmlformats-officedocument.presentationml.slideLayout+xml"/>
  <Override PartName="/ppt/slideLayouts/slideLayout621.xml" ContentType="application/vnd.openxmlformats-officedocument.presentationml.slideLayout+xml"/>
  <Override PartName="/ppt/slideLayouts/slideLayout702.xml" ContentType="application/vnd.openxmlformats-officedocument.presentationml.slideLayout+xml"/>
  <Override PartName="/ppt/slideLayouts/slideLayout751.xml" ContentType="application/vnd.openxmlformats-officedocument.presentationml.slideLayout+xml"/>
  <Override PartName="/ppt/slideLayouts/slideLayout831.xml" ContentType="application/vnd.openxmlformats-officedocument.presentationml.slideLayout+xml"/>
  <Override PartName="/ppt/slideLayouts/slideLayout881.xml" ContentType="application/vnd.openxmlformats-officedocument.presentationml.slideLayout+xml"/>
  <Override PartName="/ppt/slideLayouts/slideLayout912.xml" ContentType="application/vnd.openxmlformats-officedocument.presentationml.slideLayout+xml"/>
  <Override PartName="/ppt/slideLayouts/slideLayout613.xml" ContentType="application/vnd.openxmlformats-officedocument.presentationml.slideLayout+xml"/>
  <Override PartName="/ppt/slideLayouts/slideLayout1511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571.xml" ContentType="application/vnd.openxmlformats-officedocument.presentationml.slideLayout+xml"/>
  <Override PartName="/ppt/slideLayouts/slideLayout1011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521.xml" ContentType="application/vnd.openxmlformats-officedocument.presentationml.slideLayout+xml"/>
  <Override PartName="/ppt/slideLayouts/slideLayout601.xml" ContentType="application/vnd.openxmlformats-officedocument.presentationml.slideLayout+xml"/>
  <Override PartName="/ppt/slideLayouts/slideLayout651.xml" ContentType="application/vnd.openxmlformats-officedocument.presentationml.slideLayout+xml"/>
  <Override PartName="/ppt/slideLayouts/slideLayout731.xml" ContentType="application/vnd.openxmlformats-officedocument.presentationml.slideLayout+xml"/>
  <Override PartName="/ppt/slideLayouts/slideLayout781.xml" ContentType="application/vnd.openxmlformats-officedocument.presentationml.slideLayout+xml"/>
  <Override PartName="/ppt/slideLayouts/slideLayout814.xml" ContentType="application/vnd.openxmlformats-officedocument.presentationml.slideLayout+xml"/>
  <Override PartName="/ppt/slideLayouts/slideLayout861.xml" ContentType="application/vnd.openxmlformats-officedocument.presentationml.slideLayout+xml"/>
  <Override PartName="/ppt/theme/theme12.xml" ContentType="application/vnd.openxmlformats-officedocument.theme+xml"/>
  <Override PartName="/ppt/slideLayouts/slideLayout414.xml" ContentType="application/vnd.openxmlformats-officedocument.presentationml.slideLayout+xml"/>
  <Override PartName="/ppt/slideLayouts/slideLayout913.xml" ContentType="application/vnd.openxmlformats-officedocument.presentationml.slideLayout+xml"/>
  <Override PartName="/ppt/slideLayouts/slideLayout1311.xml" ContentType="application/vnd.openxmlformats-officedocument.presentationml.slideLayout+xml"/>
  <Override PartName="/ppt/slideLayouts/slideLayout1811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501.xml" ContentType="application/vnd.openxmlformats-officedocument.presentationml.slideLayout+xml"/>
  <Override PartName="/ppt/slideLayouts/slideLayout551.xml" ContentType="application/vnd.openxmlformats-officedocument.presentationml.slideLayout+xml"/>
  <Override PartName="/ppt/slideLayouts/slideLayout761.xml" ContentType="application/vnd.openxmlformats-officedocument.presentationml.slideLayout+xml"/>
  <Override PartName="/ppt/slideLayouts/slideLayout712.xml" ContentType="application/vnd.openxmlformats-officedocument.presentationml.slideLayout+xml"/>
  <Override PartName="/ppt/slideLayouts/slideLayout713.xml" ContentType="application/vnd.openxmlformats-officedocument.presentationml.slideLayout+xml"/>
  <Override PartName="/ppt/slideLayouts/slideLayout921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661.xml" ContentType="application/vnd.openxmlformats-officedocument.presentationml.slideLayout+xml"/>
  <Override PartName="/ppt/slideLayouts/slideLayout871.xml" ContentType="application/vnd.openxmlformats-officedocument.presentationml.slideLayout+xml"/>
  <Override PartName="/ppt/slideLayouts/slideLayout614.xml" ContentType="application/vnd.openxmlformats-officedocument.presentationml.slideLayout+xml"/>
  <Override PartName="/ppt/slideLayouts/slideLayout821.xml" ContentType="application/vnd.openxmlformats-officedocument.presentationml.slideLayout+xml"/>
  <Override PartName="/ppt/slideLayouts/slideLayout1911.xml" ContentType="application/vnd.openxmlformats-officedocument.presentationml.slideLayout+xml"/>
  <Override PartName="/ppt/slideLayouts/slideLayout1411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561.xml" ContentType="application/vnd.openxmlformats-officedocument.presentationml.slideLayout+xml"/>
  <Override PartName="/ppt/slideLayouts/slideLayout771.xml" ContentType="application/vnd.openxmlformats-officedocument.presentationml.slideLayout+xml"/>
  <Override PartName="/ppt/theme/theme21.xml" ContentType="application/vnd.openxmlformats-officedocument.theme+xml"/>
  <Override PartName="/ppt/slideLayouts/slideLayout262.xml" ContentType="application/vnd.openxmlformats-officedocument.presentationml.slideLayout+xml"/>
  <Override PartName="/ppt/slideLayouts/slideLayout2150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72.xml" ContentType="application/vnd.openxmlformats-officedocument.presentationml.slideLayout+xml"/>
  <Override PartName="/ppt/slideLayouts/slideLayout632.xml" ContentType="application/vnd.openxmlformats-officedocument.presentationml.slideLayout+xml"/>
  <Override PartName="/ppt/slideLayouts/slideLayout682.xml" ContentType="application/vnd.openxmlformats-officedocument.presentationml.slideLayout+xml"/>
  <Override PartName="/ppt/slideLayouts/slideLayout842.xml" ContentType="application/vnd.openxmlformats-officedocument.presentationml.slideLayout+xml"/>
  <Override PartName="/ppt/slideLayouts/slideLayout892.xml" ContentType="application/vnd.openxmlformats-officedocument.presentationml.slideLayout+xml"/>
  <Override PartName="/ppt/slideLayouts/slideLayout1612.xml" ContentType="application/vnd.openxmlformats-officedocument.presentationml.slideLayout+xml"/>
  <Override PartName="/ppt/slideLayouts/slideLayout1113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532.xml" ContentType="application/vnd.openxmlformats-officedocument.presentationml.slideLayout+xml"/>
  <Override PartName="/ppt/slideLayouts/slideLayout582.xml" ContentType="application/vnd.openxmlformats-officedocument.presentationml.slideLayout+xml"/>
  <Override PartName="/ppt/slideLayouts/slideLayout742.xml" ContentType="application/vnd.openxmlformats-officedocument.presentationml.slideLayout+xml"/>
  <Override PartName="/ppt/slideLayouts/slideLayout792.xml" ContentType="application/vnd.openxmlformats-officedocument.presentationml.slideLayout+xml"/>
  <Override PartName="/ppt/slideLayouts/slideLayout515.xml" ContentType="application/vnd.openxmlformats-officedocument.presentationml.slideLayout+xml"/>
  <Override PartName="/ppt/slideLayouts/slideLayout902.xml" ContentType="application/vnd.openxmlformats-officedocument.presentationml.slideLayout+xml"/>
  <Override PartName="/ppt/slideLayouts/slideLayout2220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642.xml" ContentType="application/vnd.openxmlformats-officedocument.presentationml.slideLayout+xml"/>
  <Override PartName="/ppt/slideLayouts/slideLayout692.xml" ContentType="application/vnd.openxmlformats-officedocument.presentationml.slideLayout+xml"/>
  <Override PartName="/ppt/slideLayouts/slideLayout815.xml" ContentType="application/vnd.openxmlformats-officedocument.presentationml.slideLayout+xml"/>
  <Override PartName="/ppt/slideLayouts/slideLayout516.xml" ContentType="application/vnd.openxmlformats-officedocument.presentationml.slideLayout+xml"/>
  <Override PartName="/ppt/slideLayouts/slideLayout722.xml" ContentType="application/vnd.openxmlformats-officedocument.presentationml.slideLayout+xml"/>
  <Override PartName="/ppt/slideLayouts/slideLayout802.xml" ContentType="application/vnd.openxmlformats-officedocument.presentationml.slideLayout+xml"/>
  <Override PartName="/ppt/slideLayouts/slideLayout852.xml" ContentType="application/vnd.openxmlformats-officedocument.presentationml.slideLayout+xml"/>
  <Override PartName="/ppt/slideLayouts/slideLayout932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1212.xml" ContentType="application/vnd.openxmlformats-officedocument.presentationml.slideLayout+xml"/>
  <Override PartName="/ppt/slideLayouts/slideLayout1712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462.xml" ContentType="application/vnd.openxmlformats-officedocument.presentationml.slideLayout+xml"/>
  <Override PartName="/ppt/slideLayouts/slideLayout592.xml" ContentType="application/vnd.openxmlformats-officedocument.presentationml.slideLayout+xml"/>
  <Override PartName="/ppt/slideLayouts/slideLayout672.xml" ContentType="application/vnd.openxmlformats-officedocument.presentationml.slideLayout+xml"/>
  <Override PartName="/ppt/slideLayouts/slideLayout2040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542.xml" ContentType="application/vnd.openxmlformats-officedocument.presentationml.slideLayout+xml"/>
  <Override PartName="/ppt/slideLayouts/slideLayout622.xml" ContentType="application/vnd.openxmlformats-officedocument.presentationml.slideLayout+xml"/>
  <Override PartName="/ppt/slideLayouts/slideLayout703.xml" ContentType="application/vnd.openxmlformats-officedocument.presentationml.slideLayout+xml"/>
  <Override PartName="/ppt/slideLayouts/slideLayout752.xml" ContentType="application/vnd.openxmlformats-officedocument.presentationml.slideLayout+xml"/>
  <Override PartName="/ppt/slideLayouts/slideLayout832.xml" ContentType="application/vnd.openxmlformats-officedocument.presentationml.slideLayout+xml"/>
  <Override PartName="/ppt/slideLayouts/slideLayout882.xml" ContentType="application/vnd.openxmlformats-officedocument.presentationml.slideLayout+xml"/>
  <Override PartName="/ppt/slideLayouts/slideLayout914.xml" ContentType="application/vnd.openxmlformats-officedocument.presentationml.slideLayout+xml"/>
  <Override PartName="/ppt/slideLayouts/slideLayout1103.xml" ContentType="application/vnd.openxmlformats-officedocument.presentationml.slideLayout+xml"/>
  <Override PartName="/ppt/slideLayouts/slideLayout615.xml" ContentType="application/vnd.openxmlformats-officedocument.presentationml.slideLayout+xml"/>
  <Override PartName="/ppt/slideLayouts/slideLayout1512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572.xml" ContentType="application/vnd.openxmlformats-officedocument.presentationml.slideLayout+xml"/>
  <Override PartName="/ppt/slideLayouts/slideLayout1012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522.xml" ContentType="application/vnd.openxmlformats-officedocument.presentationml.slideLayout+xml"/>
  <Override PartName="/ppt/slideLayouts/slideLayout602.xml" ContentType="application/vnd.openxmlformats-officedocument.presentationml.slideLayout+xml"/>
  <Override PartName="/ppt/slideLayouts/slideLayout652.xml" ContentType="application/vnd.openxmlformats-officedocument.presentationml.slideLayout+xml"/>
  <Override PartName="/ppt/slideLayouts/slideLayout732.xml" ContentType="application/vnd.openxmlformats-officedocument.presentationml.slideLayout+xml"/>
  <Override PartName="/ppt/slideLayouts/slideLayout782.xml" ContentType="application/vnd.openxmlformats-officedocument.presentationml.slideLayout+xml"/>
  <Override PartName="/ppt/slideLayouts/slideLayout816.xml" ContentType="application/vnd.openxmlformats-officedocument.presentationml.slideLayout+xml"/>
  <Override PartName="/ppt/slideLayouts/slideLayout862.xml" ContentType="application/vnd.openxmlformats-officedocument.presentationml.slideLayout+xml"/>
  <Override PartName="/ppt/theme/theme13.xml" ContentType="application/vnd.openxmlformats-officedocument.theme+xml"/>
  <Override PartName="/ppt/slideLayouts/slideLayout416.xml" ContentType="application/vnd.openxmlformats-officedocument.presentationml.slideLayout+xml"/>
  <Override PartName="/ppt/slideLayouts/slideLayout915.xml" ContentType="application/vnd.openxmlformats-officedocument.presentationml.slideLayout+xml"/>
  <Override PartName="/ppt/slideLayouts/slideLayout1312.xml" ContentType="application/vnd.openxmlformats-officedocument.presentationml.slideLayout+xml"/>
  <Override PartName="/ppt/slideLayouts/slideLayout1812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52.xml" ContentType="application/vnd.openxmlformats-officedocument.presentationml.slideLayout+xml"/>
  <Override PartName="/ppt/slideLayouts/slideLayout762.xml" ContentType="application/vnd.openxmlformats-officedocument.presentationml.slideLayout+xml"/>
  <Override PartName="/ppt/slideLayouts/slideLayout714.xml" ContentType="application/vnd.openxmlformats-officedocument.presentationml.slideLayout+xml"/>
  <Override PartName="/ppt/slideLayouts/slideLayout715.xml" ContentType="application/vnd.openxmlformats-officedocument.presentationml.slideLayout+xml"/>
  <Override PartName="/ppt/slideLayouts/slideLayout922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662.xml" ContentType="application/vnd.openxmlformats-officedocument.presentationml.slideLayout+xml"/>
  <Override PartName="/ppt/slideLayouts/slideLayout872.xml" ContentType="application/vnd.openxmlformats-officedocument.presentationml.slideLayout+xml"/>
  <Override PartName="/ppt/slideLayouts/slideLayout616.xml" ContentType="application/vnd.openxmlformats-officedocument.presentationml.slideLayout+xml"/>
  <Override PartName="/ppt/slideLayouts/slideLayout822.xml" ContentType="application/vnd.openxmlformats-officedocument.presentationml.slideLayout+xml"/>
  <Override PartName="/ppt/slideLayouts/slideLayout1912.xml" ContentType="application/vnd.openxmlformats-officedocument.presentationml.slideLayout+xml"/>
  <Override PartName="/ppt/slideLayouts/slideLayout1412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562.xml" ContentType="application/vnd.openxmlformats-officedocument.presentationml.slideLayout+xml"/>
  <Override PartName="/ppt/slideLayouts/slideLayout772.xml" ContentType="application/vnd.openxmlformats-officedocument.presentationml.slideLayout+xml"/>
  <Override PartName="/ppt/slideLayouts/slideLayout818.xml" ContentType="application/vnd.openxmlformats-officedocument.presentationml.slideLayout+xml"/>
  <Override PartName="/ppt/slideLayouts/slideLayout1313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717.xml" ContentType="application/vnd.openxmlformats-officedocument.presentationml.slideLayout+xml"/>
  <Override PartName="/ppt/slideLayouts/slideLayout1213.xml" ContentType="application/vnd.openxmlformats-officedocument.presentationml.slideLayout+xml"/>
  <Override PartName="/ppt/slideLayouts/slideLayout1104.xml" ContentType="application/vnd.openxmlformats-officedocument.presentationml.slideLayout+xml"/>
  <Override PartName="/ppt/slideLayouts/slideLayout618.xml" ContentType="application/vnd.openxmlformats-officedocument.presentationml.slideLayout+xml"/>
  <Override PartName="/ppt/slideLayouts/slideLayout1114.xml" ContentType="application/vnd.openxmlformats-officedocument.presentationml.slideLayout+xml"/>
  <Override PartName="/ppt/slideLayouts/slideLayout518.xml" ContentType="application/vnd.openxmlformats-officedocument.presentationml.slideLayout+xml"/>
  <Override PartName="/ppt/slideLayouts/slideLayout1014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917.xml" ContentType="application/vnd.openxmlformats-officedocument.presentationml.slideLayout+xml"/>
  <Override PartName="/ppt/theme/theme14.xml" ContentType="application/vnd.openxmlformats-officedocument.theme+xml"/>
  <Override PartName="/ppt/theme/theme2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4" r:id="rId2"/>
    <p:sldMasterId id="2147483758" r:id="rId3"/>
    <p:sldMasterId id="2147483852" r:id="rId4"/>
    <p:sldMasterId id="2147483866" r:id="rId5"/>
  </p:sldMasterIdLst>
  <p:notesMasterIdLst>
    <p:notesMasterId r:id="rId184"/>
  </p:notesMasterIdLst>
  <p:handoutMasterIdLst>
    <p:handoutMasterId r:id="rId185"/>
  </p:handoutMasterIdLst>
  <p:sldIdLst>
    <p:sldId id="2182" r:id="rId6"/>
    <p:sldId id="2183" r:id="rId7"/>
    <p:sldId id="1691" r:id="rId8"/>
    <p:sldId id="1692" r:id="rId9"/>
    <p:sldId id="1693" r:id="rId10"/>
    <p:sldId id="2177" r:id="rId11"/>
    <p:sldId id="2178" r:id="rId12"/>
    <p:sldId id="2179" r:id="rId13"/>
    <p:sldId id="2188" r:id="rId14"/>
    <p:sldId id="1694" r:id="rId15"/>
    <p:sldId id="1695" r:id="rId16"/>
    <p:sldId id="1698" r:id="rId17"/>
    <p:sldId id="1696" r:id="rId18"/>
    <p:sldId id="1699" r:id="rId19"/>
    <p:sldId id="1700" r:id="rId20"/>
    <p:sldId id="1702" r:id="rId21"/>
    <p:sldId id="1703" r:id="rId22"/>
    <p:sldId id="1704" r:id="rId23"/>
    <p:sldId id="2173" r:id="rId24"/>
    <p:sldId id="1705" r:id="rId25"/>
    <p:sldId id="1706" r:id="rId26"/>
    <p:sldId id="1707" r:id="rId27"/>
    <p:sldId id="1708" r:id="rId28"/>
    <p:sldId id="1710" r:id="rId29"/>
    <p:sldId id="1711" r:id="rId30"/>
    <p:sldId id="1712" r:id="rId31"/>
    <p:sldId id="1713" r:id="rId32"/>
    <p:sldId id="1714" r:id="rId33"/>
    <p:sldId id="1689" r:id="rId34"/>
    <p:sldId id="1690" r:id="rId35"/>
    <p:sldId id="2084" r:id="rId36"/>
    <p:sldId id="2111" r:id="rId37"/>
    <p:sldId id="2112" r:id="rId38"/>
    <p:sldId id="2104" r:id="rId39"/>
    <p:sldId id="2113" r:id="rId40"/>
    <p:sldId id="2105" r:id="rId41"/>
    <p:sldId id="2089" r:id="rId42"/>
    <p:sldId id="2114" r:id="rId43"/>
    <p:sldId id="2184" r:id="rId44"/>
    <p:sldId id="2118" r:id="rId45"/>
    <p:sldId id="2123" r:id="rId46"/>
    <p:sldId id="2128" r:id="rId47"/>
    <p:sldId id="2217" r:id="rId48"/>
    <p:sldId id="2142" r:id="rId49"/>
    <p:sldId id="2218" r:id="rId50"/>
    <p:sldId id="2219" r:id="rId51"/>
    <p:sldId id="2216" r:id="rId52"/>
    <p:sldId id="2040" r:id="rId53"/>
    <p:sldId id="2041" r:id="rId54"/>
    <p:sldId id="261" r:id="rId55"/>
    <p:sldId id="300" r:id="rId56"/>
    <p:sldId id="263" r:id="rId57"/>
    <p:sldId id="301" r:id="rId58"/>
    <p:sldId id="302" r:id="rId59"/>
    <p:sldId id="303" r:id="rId60"/>
    <p:sldId id="304" r:id="rId61"/>
    <p:sldId id="305" r:id="rId62"/>
    <p:sldId id="306" r:id="rId63"/>
    <p:sldId id="307" r:id="rId64"/>
    <p:sldId id="308" r:id="rId65"/>
    <p:sldId id="273" r:id="rId66"/>
    <p:sldId id="290" r:id="rId67"/>
    <p:sldId id="289" r:id="rId68"/>
    <p:sldId id="292" r:id="rId69"/>
    <p:sldId id="276" r:id="rId70"/>
    <p:sldId id="288" r:id="rId71"/>
    <p:sldId id="294" r:id="rId72"/>
    <p:sldId id="278" r:id="rId73"/>
    <p:sldId id="279" r:id="rId74"/>
    <p:sldId id="299" r:id="rId75"/>
    <p:sldId id="309" r:id="rId76"/>
    <p:sldId id="2043" r:id="rId77"/>
    <p:sldId id="2042" r:id="rId78"/>
    <p:sldId id="2044" r:id="rId79"/>
    <p:sldId id="2143" r:id="rId80"/>
    <p:sldId id="2144" r:id="rId81"/>
    <p:sldId id="2185" r:id="rId82"/>
    <p:sldId id="2181" r:id="rId83"/>
    <p:sldId id="2186" r:id="rId84"/>
    <p:sldId id="2145" r:id="rId85"/>
    <p:sldId id="2147" r:id="rId86"/>
    <p:sldId id="2148" r:id="rId87"/>
    <p:sldId id="2149" r:id="rId88"/>
    <p:sldId id="2106" r:id="rId89"/>
    <p:sldId id="2092" r:id="rId90"/>
    <p:sldId id="2107" r:id="rId91"/>
    <p:sldId id="2053" r:id="rId92"/>
    <p:sldId id="2054" r:id="rId93"/>
    <p:sldId id="2094" r:id="rId94"/>
    <p:sldId id="2108" r:id="rId95"/>
    <p:sldId id="2065" r:id="rId96"/>
    <p:sldId id="2067" r:id="rId97"/>
    <p:sldId id="2066" r:id="rId98"/>
    <p:sldId id="2097" r:id="rId99"/>
    <p:sldId id="2098" r:id="rId100"/>
    <p:sldId id="2099" r:id="rId101"/>
    <p:sldId id="2100" r:id="rId102"/>
    <p:sldId id="2073" r:id="rId103"/>
    <p:sldId id="2074" r:id="rId104"/>
    <p:sldId id="2075" r:id="rId105"/>
    <p:sldId id="2109" r:id="rId106"/>
    <p:sldId id="2102" r:id="rId107"/>
    <p:sldId id="2110" r:id="rId108"/>
    <p:sldId id="2079" r:id="rId109"/>
    <p:sldId id="2080" r:id="rId110"/>
    <p:sldId id="2090" r:id="rId111"/>
    <p:sldId id="2200" r:id="rId112"/>
    <p:sldId id="2201" r:id="rId113"/>
    <p:sldId id="2203" r:id="rId114"/>
    <p:sldId id="2202" r:id="rId115"/>
    <p:sldId id="2204" r:id="rId116"/>
    <p:sldId id="2205" r:id="rId117"/>
    <p:sldId id="2206" r:id="rId118"/>
    <p:sldId id="2207" r:id="rId119"/>
    <p:sldId id="2208" r:id="rId120"/>
    <p:sldId id="2209" r:id="rId121"/>
    <p:sldId id="2210" r:id="rId122"/>
    <p:sldId id="2211" r:id="rId123"/>
    <p:sldId id="2212" r:id="rId124"/>
    <p:sldId id="2213" r:id="rId125"/>
    <p:sldId id="2214" r:id="rId126"/>
    <p:sldId id="2115" r:id="rId127"/>
    <p:sldId id="2189" r:id="rId128"/>
    <p:sldId id="2150" r:id="rId129"/>
    <p:sldId id="2151" r:id="rId130"/>
    <p:sldId id="2152" r:id="rId131"/>
    <p:sldId id="2153" r:id="rId132"/>
    <p:sldId id="2154" r:id="rId133"/>
    <p:sldId id="2155" r:id="rId134"/>
    <p:sldId id="2156" r:id="rId135"/>
    <p:sldId id="2157" r:id="rId136"/>
    <p:sldId id="2158" r:id="rId137"/>
    <p:sldId id="2159" r:id="rId138"/>
    <p:sldId id="2160" r:id="rId139"/>
    <p:sldId id="2161" r:id="rId140"/>
    <p:sldId id="2162" r:id="rId141"/>
    <p:sldId id="2163" r:id="rId142"/>
    <p:sldId id="2164" r:id="rId143"/>
    <p:sldId id="2165" r:id="rId144"/>
    <p:sldId id="2166" r:id="rId145"/>
    <p:sldId id="2167" r:id="rId146"/>
    <p:sldId id="2168" r:id="rId147"/>
    <p:sldId id="2169" r:id="rId148"/>
    <p:sldId id="256" r:id="rId149"/>
    <p:sldId id="342" r:id="rId150"/>
    <p:sldId id="341" r:id="rId151"/>
    <p:sldId id="257" r:id="rId152"/>
    <p:sldId id="2215" r:id="rId153"/>
    <p:sldId id="258" r:id="rId154"/>
    <p:sldId id="259" r:id="rId155"/>
    <p:sldId id="265" r:id="rId156"/>
    <p:sldId id="268" r:id="rId157"/>
    <p:sldId id="269" r:id="rId158"/>
    <p:sldId id="260" r:id="rId159"/>
    <p:sldId id="275" r:id="rId160"/>
    <p:sldId id="2190" r:id="rId161"/>
    <p:sldId id="277" r:id="rId162"/>
    <p:sldId id="2191" r:id="rId163"/>
    <p:sldId id="2192" r:id="rId164"/>
    <p:sldId id="283" r:id="rId165"/>
    <p:sldId id="284" r:id="rId166"/>
    <p:sldId id="285" r:id="rId167"/>
    <p:sldId id="270" r:id="rId168"/>
    <p:sldId id="271" r:id="rId169"/>
    <p:sldId id="287" r:id="rId170"/>
    <p:sldId id="2193" r:id="rId171"/>
    <p:sldId id="2194" r:id="rId172"/>
    <p:sldId id="2195" r:id="rId173"/>
    <p:sldId id="291" r:id="rId174"/>
    <p:sldId id="2196" r:id="rId175"/>
    <p:sldId id="293" r:id="rId176"/>
    <p:sldId id="2197" r:id="rId177"/>
    <p:sldId id="295" r:id="rId178"/>
    <p:sldId id="296" r:id="rId179"/>
    <p:sldId id="298" r:id="rId180"/>
    <p:sldId id="262" r:id="rId181"/>
    <p:sldId id="2198" r:id="rId182"/>
    <p:sldId id="2024" r:id="rId18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1B3C8B5-ED51-4579-8476-AB621A99EA5F}">
          <p14:sldIdLst>
            <p14:sldId id="2182"/>
            <p14:sldId id="2183"/>
            <p14:sldId id="1691"/>
            <p14:sldId id="1692"/>
            <p14:sldId id="1693"/>
            <p14:sldId id="2177"/>
            <p14:sldId id="2178"/>
            <p14:sldId id="2179"/>
            <p14:sldId id="2188"/>
            <p14:sldId id="1694"/>
            <p14:sldId id="1695"/>
            <p14:sldId id="1698"/>
            <p14:sldId id="1696"/>
            <p14:sldId id="1699"/>
            <p14:sldId id="1700"/>
            <p14:sldId id="1702"/>
            <p14:sldId id="1703"/>
            <p14:sldId id="1704"/>
            <p14:sldId id="2173"/>
            <p14:sldId id="1705"/>
            <p14:sldId id="1706"/>
            <p14:sldId id="1707"/>
            <p14:sldId id="1708"/>
            <p14:sldId id="1710"/>
            <p14:sldId id="1711"/>
            <p14:sldId id="1712"/>
            <p14:sldId id="1713"/>
            <p14:sldId id="1714"/>
            <p14:sldId id="1689"/>
            <p14:sldId id="1690"/>
            <p14:sldId id="2084"/>
            <p14:sldId id="2111"/>
            <p14:sldId id="2112"/>
            <p14:sldId id="2104"/>
            <p14:sldId id="2113"/>
            <p14:sldId id="2105"/>
            <p14:sldId id="2089"/>
            <p14:sldId id="2114"/>
            <p14:sldId id="2184"/>
            <p14:sldId id="2118"/>
            <p14:sldId id="2123"/>
            <p14:sldId id="2128"/>
            <p14:sldId id="2217"/>
            <p14:sldId id="2142"/>
            <p14:sldId id="2218"/>
            <p14:sldId id="2219"/>
            <p14:sldId id="2216"/>
            <p14:sldId id="2040"/>
            <p14:sldId id="2041"/>
            <p14:sldId id="261"/>
            <p14:sldId id="300"/>
            <p14:sldId id="263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273"/>
            <p14:sldId id="290"/>
            <p14:sldId id="289"/>
            <p14:sldId id="292"/>
            <p14:sldId id="276"/>
            <p14:sldId id="288"/>
            <p14:sldId id="294"/>
            <p14:sldId id="278"/>
            <p14:sldId id="279"/>
            <p14:sldId id="299"/>
            <p14:sldId id="309"/>
            <p14:sldId id="2043"/>
            <p14:sldId id="2042"/>
            <p14:sldId id="2044"/>
            <p14:sldId id="2143"/>
            <p14:sldId id="2144"/>
            <p14:sldId id="2185"/>
            <p14:sldId id="2181"/>
            <p14:sldId id="2186"/>
            <p14:sldId id="2145"/>
            <p14:sldId id="2147"/>
            <p14:sldId id="2148"/>
            <p14:sldId id="2149"/>
            <p14:sldId id="2106"/>
            <p14:sldId id="2092"/>
            <p14:sldId id="2107"/>
            <p14:sldId id="2053"/>
            <p14:sldId id="2054"/>
            <p14:sldId id="2094"/>
            <p14:sldId id="2108"/>
            <p14:sldId id="2065"/>
            <p14:sldId id="2067"/>
            <p14:sldId id="2066"/>
            <p14:sldId id="2097"/>
            <p14:sldId id="2098"/>
            <p14:sldId id="2099"/>
            <p14:sldId id="2100"/>
            <p14:sldId id="2073"/>
            <p14:sldId id="2074"/>
            <p14:sldId id="2075"/>
            <p14:sldId id="2109"/>
            <p14:sldId id="2102"/>
            <p14:sldId id="2110"/>
            <p14:sldId id="2079"/>
            <p14:sldId id="2080"/>
            <p14:sldId id="2090"/>
            <p14:sldId id="2200"/>
            <p14:sldId id="2201"/>
            <p14:sldId id="2203"/>
            <p14:sldId id="2202"/>
            <p14:sldId id="2204"/>
            <p14:sldId id="2205"/>
            <p14:sldId id="2206"/>
            <p14:sldId id="2207"/>
            <p14:sldId id="2208"/>
            <p14:sldId id="2209"/>
            <p14:sldId id="2210"/>
            <p14:sldId id="2211"/>
            <p14:sldId id="2212"/>
            <p14:sldId id="2213"/>
            <p14:sldId id="2214"/>
            <p14:sldId id="2115"/>
            <p14:sldId id="2189"/>
          </p14:sldIdLst>
        </p14:section>
        <p14:section name="مقطع افتراضي" id="{DCB4D2FE-9D9B-4F65-A194-254F22919382}">
          <p14:sldIdLst>
            <p14:sldId id="2150"/>
            <p14:sldId id="2151"/>
            <p14:sldId id="2152"/>
            <p14:sldId id="2153"/>
            <p14:sldId id="2154"/>
            <p14:sldId id="2155"/>
            <p14:sldId id="2156"/>
            <p14:sldId id="2157"/>
            <p14:sldId id="2158"/>
            <p14:sldId id="2159"/>
            <p14:sldId id="2160"/>
            <p14:sldId id="2161"/>
            <p14:sldId id="2162"/>
            <p14:sldId id="2163"/>
            <p14:sldId id="2164"/>
          </p14:sldIdLst>
        </p14:section>
        <p14:section name="المقطع 1" id="{8CCB4BB1-9738-40E0-BFF3-F8FDB01933B5}">
          <p14:sldIdLst>
            <p14:sldId id="2165"/>
            <p14:sldId id="2166"/>
            <p14:sldId id="2167"/>
            <p14:sldId id="2168"/>
            <p14:sldId id="2169"/>
            <p14:sldId id="256"/>
            <p14:sldId id="342"/>
            <p14:sldId id="341"/>
            <p14:sldId id="257"/>
            <p14:sldId id="2215"/>
            <p14:sldId id="258"/>
            <p14:sldId id="259"/>
            <p14:sldId id="265"/>
            <p14:sldId id="268"/>
            <p14:sldId id="269"/>
            <p14:sldId id="260"/>
            <p14:sldId id="275"/>
            <p14:sldId id="2190"/>
            <p14:sldId id="277"/>
            <p14:sldId id="2191"/>
            <p14:sldId id="2192"/>
            <p14:sldId id="283"/>
            <p14:sldId id="284"/>
            <p14:sldId id="285"/>
            <p14:sldId id="270"/>
            <p14:sldId id="271"/>
            <p14:sldId id="287"/>
            <p14:sldId id="2193"/>
            <p14:sldId id="2194"/>
            <p14:sldId id="2195"/>
            <p14:sldId id="291"/>
            <p14:sldId id="2196"/>
            <p14:sldId id="293"/>
            <p14:sldId id="2197"/>
            <p14:sldId id="295"/>
            <p14:sldId id="296"/>
            <p14:sldId id="298"/>
            <p14:sldId id="262"/>
            <p14:sldId id="2198"/>
            <p14:sldId id="202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8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0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63" Type="http://schemas.openxmlformats.org/officeDocument/2006/relationships/slide" Target="slides/slide58.xml"/><Relationship Id="rId84" Type="http://schemas.openxmlformats.org/officeDocument/2006/relationships/slide" Target="slides/slide79.xml"/><Relationship Id="rId138" Type="http://schemas.openxmlformats.org/officeDocument/2006/relationships/slide" Target="slides/slide133.xml"/><Relationship Id="rId159" Type="http://schemas.openxmlformats.org/officeDocument/2006/relationships/slide" Target="slides/slide154.xml"/><Relationship Id="rId170" Type="http://schemas.openxmlformats.org/officeDocument/2006/relationships/slide" Target="slides/slide165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53" Type="http://schemas.openxmlformats.org/officeDocument/2006/relationships/slide" Target="slides/slide48.xml"/><Relationship Id="rId74" Type="http://schemas.openxmlformats.org/officeDocument/2006/relationships/slide" Target="slides/slide69.xml"/><Relationship Id="rId128" Type="http://schemas.openxmlformats.org/officeDocument/2006/relationships/slide" Target="slides/slide123.xml"/><Relationship Id="rId149" Type="http://schemas.openxmlformats.org/officeDocument/2006/relationships/slide" Target="slides/slide144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90.xml"/><Relationship Id="rId160" Type="http://schemas.openxmlformats.org/officeDocument/2006/relationships/slide" Target="slides/slide155.xml"/><Relationship Id="rId181" Type="http://schemas.openxmlformats.org/officeDocument/2006/relationships/slide" Target="slides/slide176.xml"/><Relationship Id="rId22" Type="http://schemas.openxmlformats.org/officeDocument/2006/relationships/slide" Target="slides/slide17.xml"/><Relationship Id="rId43" Type="http://schemas.openxmlformats.org/officeDocument/2006/relationships/slide" Target="slides/slide38.xml"/><Relationship Id="rId64" Type="http://schemas.openxmlformats.org/officeDocument/2006/relationships/slide" Target="slides/slide59.xml"/><Relationship Id="rId118" Type="http://schemas.openxmlformats.org/officeDocument/2006/relationships/slide" Target="slides/slide113.xml"/><Relationship Id="rId139" Type="http://schemas.openxmlformats.org/officeDocument/2006/relationships/slide" Target="slides/slide134.xml"/><Relationship Id="rId85" Type="http://schemas.openxmlformats.org/officeDocument/2006/relationships/slide" Target="slides/slide80.xml"/><Relationship Id="rId150" Type="http://schemas.openxmlformats.org/officeDocument/2006/relationships/slide" Target="slides/slide145.xml"/><Relationship Id="rId171" Type="http://schemas.openxmlformats.org/officeDocument/2006/relationships/slide" Target="slides/slide166.xml"/><Relationship Id="rId12" Type="http://schemas.openxmlformats.org/officeDocument/2006/relationships/slide" Target="slides/slide7.xml"/><Relationship Id="rId33" Type="http://schemas.openxmlformats.org/officeDocument/2006/relationships/slide" Target="slides/slide28.xml"/><Relationship Id="rId108" Type="http://schemas.openxmlformats.org/officeDocument/2006/relationships/slide" Target="slides/slide103.xml"/><Relationship Id="rId129" Type="http://schemas.openxmlformats.org/officeDocument/2006/relationships/slide" Target="slides/slide124.xml"/><Relationship Id="rId54" Type="http://schemas.openxmlformats.org/officeDocument/2006/relationships/slide" Target="slides/slide49.xml"/><Relationship Id="rId75" Type="http://schemas.openxmlformats.org/officeDocument/2006/relationships/slide" Target="slides/slide70.xml"/><Relationship Id="rId96" Type="http://schemas.openxmlformats.org/officeDocument/2006/relationships/slide" Target="slides/slide91.xml"/><Relationship Id="rId140" Type="http://schemas.openxmlformats.org/officeDocument/2006/relationships/slide" Target="slides/slide135.xml"/><Relationship Id="rId161" Type="http://schemas.openxmlformats.org/officeDocument/2006/relationships/slide" Target="slides/slide156.xml"/><Relationship Id="rId182" Type="http://schemas.openxmlformats.org/officeDocument/2006/relationships/slide" Target="slides/slide177.xml"/><Relationship Id="rId6" Type="http://schemas.openxmlformats.org/officeDocument/2006/relationships/slide" Target="slides/slide1.xml"/><Relationship Id="rId23" Type="http://schemas.openxmlformats.org/officeDocument/2006/relationships/slide" Target="slides/slide18.xml"/><Relationship Id="rId119" Type="http://schemas.openxmlformats.org/officeDocument/2006/relationships/slide" Target="slides/slide114.xml"/><Relationship Id="rId44" Type="http://schemas.openxmlformats.org/officeDocument/2006/relationships/slide" Target="slides/slide39.xml"/><Relationship Id="rId65" Type="http://schemas.openxmlformats.org/officeDocument/2006/relationships/slide" Target="slides/slide60.xml"/><Relationship Id="rId86" Type="http://schemas.openxmlformats.org/officeDocument/2006/relationships/slide" Target="slides/slide81.xml"/><Relationship Id="rId130" Type="http://schemas.openxmlformats.org/officeDocument/2006/relationships/slide" Target="slides/slide125.xml"/><Relationship Id="rId151" Type="http://schemas.openxmlformats.org/officeDocument/2006/relationships/slide" Target="slides/slide146.xml"/><Relationship Id="rId172" Type="http://schemas.openxmlformats.org/officeDocument/2006/relationships/slide" Target="slides/slide167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slide" Target="slides/slide115.xml"/><Relationship Id="rId125" Type="http://schemas.openxmlformats.org/officeDocument/2006/relationships/slide" Target="slides/slide120.xml"/><Relationship Id="rId141" Type="http://schemas.openxmlformats.org/officeDocument/2006/relationships/slide" Target="slides/slide136.xml"/><Relationship Id="rId146" Type="http://schemas.openxmlformats.org/officeDocument/2006/relationships/slide" Target="slides/slide141.xml"/><Relationship Id="rId167" Type="http://schemas.openxmlformats.org/officeDocument/2006/relationships/slide" Target="slides/slide162.xml"/><Relationship Id="rId188" Type="http://schemas.openxmlformats.org/officeDocument/2006/relationships/theme" Target="theme/theme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162" Type="http://schemas.openxmlformats.org/officeDocument/2006/relationships/slide" Target="slides/slide157.xml"/><Relationship Id="rId183" Type="http://schemas.openxmlformats.org/officeDocument/2006/relationships/slide" Target="slides/slide17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slide" Target="slides/slide126.xml"/><Relationship Id="rId136" Type="http://schemas.openxmlformats.org/officeDocument/2006/relationships/slide" Target="slides/slide131.xml"/><Relationship Id="rId157" Type="http://schemas.openxmlformats.org/officeDocument/2006/relationships/slide" Target="slides/slide152.xml"/><Relationship Id="rId178" Type="http://schemas.openxmlformats.org/officeDocument/2006/relationships/slide" Target="slides/slide173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52" Type="http://schemas.openxmlformats.org/officeDocument/2006/relationships/slide" Target="slides/slide147.xml"/><Relationship Id="rId173" Type="http://schemas.openxmlformats.org/officeDocument/2006/relationships/slide" Target="slides/slide168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Relationship Id="rId147" Type="http://schemas.openxmlformats.org/officeDocument/2006/relationships/slide" Target="slides/slide142.xml"/><Relationship Id="rId168" Type="http://schemas.openxmlformats.org/officeDocument/2006/relationships/slide" Target="slides/slide163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142" Type="http://schemas.openxmlformats.org/officeDocument/2006/relationships/slide" Target="slides/slide137.xml"/><Relationship Id="rId163" Type="http://schemas.openxmlformats.org/officeDocument/2006/relationships/slide" Target="slides/slide158.xml"/><Relationship Id="rId184" Type="http://schemas.openxmlformats.org/officeDocument/2006/relationships/notesMaster" Target="notesMasters/notesMaster1.xml"/><Relationship Id="rId18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116" Type="http://schemas.openxmlformats.org/officeDocument/2006/relationships/slide" Target="slides/slide111.xml"/><Relationship Id="rId137" Type="http://schemas.openxmlformats.org/officeDocument/2006/relationships/slide" Target="slides/slide132.xml"/><Relationship Id="rId158" Type="http://schemas.openxmlformats.org/officeDocument/2006/relationships/slide" Target="slides/slide153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53" Type="http://schemas.openxmlformats.org/officeDocument/2006/relationships/slide" Target="slides/slide148.xml"/><Relationship Id="rId174" Type="http://schemas.openxmlformats.org/officeDocument/2006/relationships/slide" Target="slides/slide169.xml"/><Relationship Id="rId179" Type="http://schemas.openxmlformats.org/officeDocument/2006/relationships/slide" Target="slides/slide174.xml"/><Relationship Id="rId15" Type="http://schemas.openxmlformats.org/officeDocument/2006/relationships/slide" Target="slides/slide10.xml"/><Relationship Id="rId36" Type="http://schemas.openxmlformats.org/officeDocument/2006/relationships/slide" Target="slides/slide31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52" Type="http://schemas.openxmlformats.org/officeDocument/2006/relationships/slide" Target="slides/slide47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43" Type="http://schemas.openxmlformats.org/officeDocument/2006/relationships/slide" Target="slides/slide138.xml"/><Relationship Id="rId148" Type="http://schemas.openxmlformats.org/officeDocument/2006/relationships/slide" Target="slides/slide143.xml"/><Relationship Id="rId164" Type="http://schemas.openxmlformats.org/officeDocument/2006/relationships/slide" Target="slides/slide159.xml"/><Relationship Id="rId169" Type="http://schemas.openxmlformats.org/officeDocument/2006/relationships/slide" Target="slides/slide164.xml"/><Relationship Id="rId185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80" Type="http://schemas.openxmlformats.org/officeDocument/2006/relationships/slide" Target="slides/slide175.xml"/><Relationship Id="rId26" Type="http://schemas.openxmlformats.org/officeDocument/2006/relationships/slide" Target="slides/slide21.xml"/><Relationship Id="rId47" Type="http://schemas.openxmlformats.org/officeDocument/2006/relationships/slide" Target="slides/slide42.xml"/><Relationship Id="rId68" Type="http://schemas.openxmlformats.org/officeDocument/2006/relationships/slide" Target="slides/slide63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slide" Target="slides/slide128.xml"/><Relationship Id="rId154" Type="http://schemas.openxmlformats.org/officeDocument/2006/relationships/slide" Target="slides/slide149.xml"/><Relationship Id="rId175" Type="http://schemas.openxmlformats.org/officeDocument/2006/relationships/slide" Target="slides/slide170.xml"/><Relationship Id="rId16" Type="http://schemas.openxmlformats.org/officeDocument/2006/relationships/slide" Target="slides/slide11.xml"/><Relationship Id="rId37" Type="http://schemas.openxmlformats.org/officeDocument/2006/relationships/slide" Target="slides/slide32.xml"/><Relationship Id="rId58" Type="http://schemas.openxmlformats.org/officeDocument/2006/relationships/slide" Target="slides/slide53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44" Type="http://schemas.openxmlformats.org/officeDocument/2006/relationships/slide" Target="slides/slide139.xml"/><Relationship Id="rId90" Type="http://schemas.openxmlformats.org/officeDocument/2006/relationships/slide" Target="slides/slide85.xml"/><Relationship Id="rId165" Type="http://schemas.openxmlformats.org/officeDocument/2006/relationships/slide" Target="slides/slide160.xml"/><Relationship Id="rId186" Type="http://schemas.openxmlformats.org/officeDocument/2006/relationships/presProps" Target="presProps.xml"/><Relationship Id="rId27" Type="http://schemas.openxmlformats.org/officeDocument/2006/relationships/slide" Target="slides/slide22.xml"/><Relationship Id="rId48" Type="http://schemas.openxmlformats.org/officeDocument/2006/relationships/slide" Target="slides/slide43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34" Type="http://schemas.openxmlformats.org/officeDocument/2006/relationships/slide" Target="slides/slide129.xml"/><Relationship Id="rId80" Type="http://schemas.openxmlformats.org/officeDocument/2006/relationships/slide" Target="slides/slide75.xml"/><Relationship Id="rId155" Type="http://schemas.openxmlformats.org/officeDocument/2006/relationships/slide" Target="slides/slide150.xml"/><Relationship Id="rId176" Type="http://schemas.openxmlformats.org/officeDocument/2006/relationships/slide" Target="slides/slide171.xml"/><Relationship Id="rId17" Type="http://schemas.openxmlformats.org/officeDocument/2006/relationships/slide" Target="slides/slide12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24" Type="http://schemas.openxmlformats.org/officeDocument/2006/relationships/slide" Target="slides/slide119.xml"/><Relationship Id="rId70" Type="http://schemas.openxmlformats.org/officeDocument/2006/relationships/slide" Target="slides/slide65.xml"/><Relationship Id="rId91" Type="http://schemas.openxmlformats.org/officeDocument/2006/relationships/slide" Target="slides/slide86.xml"/><Relationship Id="rId145" Type="http://schemas.openxmlformats.org/officeDocument/2006/relationships/slide" Target="slides/slide140.xml"/><Relationship Id="rId166" Type="http://schemas.openxmlformats.org/officeDocument/2006/relationships/slide" Target="slides/slide161.xml"/><Relationship Id="rId187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3.xml"/><Relationship Id="rId49" Type="http://schemas.openxmlformats.org/officeDocument/2006/relationships/slide" Target="slides/slide44.xml"/><Relationship Id="rId114" Type="http://schemas.openxmlformats.org/officeDocument/2006/relationships/slide" Target="slides/slide109.xml"/><Relationship Id="rId60" Type="http://schemas.openxmlformats.org/officeDocument/2006/relationships/slide" Target="slides/slide55.xml"/><Relationship Id="rId81" Type="http://schemas.openxmlformats.org/officeDocument/2006/relationships/slide" Target="slides/slide76.xml"/><Relationship Id="rId135" Type="http://schemas.openxmlformats.org/officeDocument/2006/relationships/slide" Target="slides/slide130.xml"/><Relationship Id="rId156" Type="http://schemas.openxmlformats.org/officeDocument/2006/relationships/slide" Target="slides/slide151.xml"/><Relationship Id="rId177" Type="http://schemas.openxmlformats.org/officeDocument/2006/relationships/slide" Target="slides/slide17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9A7EE9D-39EA-4138-99AD-FDC07473442C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985CF3A-4D4B-46CF-A4A8-608D58C64F25}">
      <dgm:prSet custT="1"/>
      <dgm:spPr/>
      <dgm:t>
        <a:bodyPr/>
        <a:lstStyle/>
        <a:p>
          <a:r>
            <a:rPr lang="en-US" sz="2000" b="1" dirty="0">
              <a:solidFill>
                <a:schemeClr val="bg1"/>
              </a:solidFill>
            </a:rPr>
            <a:t>Distance protection</a:t>
          </a:r>
          <a:endParaRPr lang="en-US" sz="2000" dirty="0">
            <a:solidFill>
              <a:schemeClr val="bg1"/>
            </a:solidFill>
          </a:endParaRPr>
        </a:p>
      </dgm:t>
    </dgm:pt>
    <dgm:pt modelId="{391380D0-EE91-44AF-9E64-BCA75B76B232}" type="parTrans" cxnId="{89FAA544-EB98-4F5F-82A9-D14CFF2F0DF0}">
      <dgm:prSet/>
      <dgm:spPr/>
      <dgm:t>
        <a:bodyPr/>
        <a:lstStyle/>
        <a:p>
          <a:endParaRPr lang="en-US"/>
        </a:p>
      </dgm:t>
    </dgm:pt>
    <dgm:pt modelId="{757A4E3D-FF83-4CB0-8DA2-BED61C1E160C}" type="sibTrans" cxnId="{89FAA544-EB98-4F5F-82A9-D14CFF2F0DF0}">
      <dgm:prSet/>
      <dgm:spPr/>
      <dgm:t>
        <a:bodyPr/>
        <a:lstStyle/>
        <a:p>
          <a:endParaRPr lang="en-US"/>
        </a:p>
      </dgm:t>
    </dgm:pt>
    <dgm:pt modelId="{F53B5330-DEB4-4AE1-AEBB-A73BC9AC8563}" type="pres">
      <dgm:prSet presAssocID="{49A7EE9D-39EA-4138-99AD-FDC07473442C}" presName="vert0" presStyleCnt="0">
        <dgm:presLayoutVars>
          <dgm:dir/>
          <dgm:animOne val="branch"/>
          <dgm:animLvl val="lvl"/>
        </dgm:presLayoutVars>
      </dgm:prSet>
      <dgm:spPr/>
    </dgm:pt>
    <dgm:pt modelId="{4D788C8E-5EEF-48D3-83A4-9A024359C4BF}" type="pres">
      <dgm:prSet presAssocID="{6985CF3A-4D4B-46CF-A4A8-608D58C64F25}" presName="thickLine" presStyleLbl="alignNode1" presStyleIdx="0" presStyleCnt="1"/>
      <dgm:spPr/>
    </dgm:pt>
    <dgm:pt modelId="{8917F4D0-1263-4529-8C9D-EB0F06666D3B}" type="pres">
      <dgm:prSet presAssocID="{6985CF3A-4D4B-46CF-A4A8-608D58C64F25}" presName="horz1" presStyleCnt="0"/>
      <dgm:spPr/>
    </dgm:pt>
    <dgm:pt modelId="{7C39C80F-4751-45CF-B05C-A6DB0F030032}" type="pres">
      <dgm:prSet presAssocID="{6985CF3A-4D4B-46CF-A4A8-608D58C64F25}" presName="tx1" presStyleLbl="revTx" presStyleIdx="0" presStyleCnt="1" custScaleY="100098" custLinFactNeighborX="-1272" custLinFactNeighborY="-78777"/>
      <dgm:spPr/>
    </dgm:pt>
    <dgm:pt modelId="{A109D9B9-F110-4D4C-8018-B424BC358358}" type="pres">
      <dgm:prSet presAssocID="{6985CF3A-4D4B-46CF-A4A8-608D58C64F25}" presName="vert1" presStyleCnt="0"/>
      <dgm:spPr/>
    </dgm:pt>
  </dgm:ptLst>
  <dgm:cxnLst>
    <dgm:cxn modelId="{E3296C16-FE0D-4E40-802C-BA382413F6DC}" type="presOf" srcId="{49A7EE9D-39EA-4138-99AD-FDC07473442C}" destId="{F53B5330-DEB4-4AE1-AEBB-A73BC9AC8563}" srcOrd="0" destOrd="0" presId="urn:microsoft.com/office/officeart/2008/layout/LinedList"/>
    <dgm:cxn modelId="{89FAA544-EB98-4F5F-82A9-D14CFF2F0DF0}" srcId="{49A7EE9D-39EA-4138-99AD-FDC07473442C}" destId="{6985CF3A-4D4B-46CF-A4A8-608D58C64F25}" srcOrd="0" destOrd="0" parTransId="{391380D0-EE91-44AF-9E64-BCA75B76B232}" sibTransId="{757A4E3D-FF83-4CB0-8DA2-BED61C1E160C}"/>
    <dgm:cxn modelId="{5158B490-A85B-4B8F-B618-99B544A21688}" type="presOf" srcId="{6985CF3A-4D4B-46CF-A4A8-608D58C64F25}" destId="{7C39C80F-4751-45CF-B05C-A6DB0F030032}" srcOrd="0" destOrd="0" presId="urn:microsoft.com/office/officeart/2008/layout/LinedList"/>
    <dgm:cxn modelId="{4C760AAD-555B-43C0-A6C6-13F4A0A9DD1D}" type="presParOf" srcId="{F53B5330-DEB4-4AE1-AEBB-A73BC9AC8563}" destId="{4D788C8E-5EEF-48D3-83A4-9A024359C4BF}" srcOrd="0" destOrd="0" presId="urn:microsoft.com/office/officeart/2008/layout/LinedList"/>
    <dgm:cxn modelId="{F5DE1168-BB88-4A6B-89BF-1C0C13DC1CFD}" type="presParOf" srcId="{F53B5330-DEB4-4AE1-AEBB-A73BC9AC8563}" destId="{8917F4D0-1263-4529-8C9D-EB0F06666D3B}" srcOrd="1" destOrd="0" presId="urn:microsoft.com/office/officeart/2008/layout/LinedList"/>
    <dgm:cxn modelId="{056D5AAF-D03B-487D-ADC2-4D4EB10C65E7}" type="presParOf" srcId="{8917F4D0-1263-4529-8C9D-EB0F06666D3B}" destId="{7C39C80F-4751-45CF-B05C-A6DB0F030032}" srcOrd="0" destOrd="0" presId="urn:microsoft.com/office/officeart/2008/layout/LinedList"/>
    <dgm:cxn modelId="{4D4A9640-EFCE-4940-93AA-DA29FA2DC68F}" type="presParOf" srcId="{8917F4D0-1263-4529-8C9D-EB0F06666D3B}" destId="{A109D9B9-F110-4D4C-8018-B424BC358358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389FA499-65ED-4959-9E40-6F36DF759362}" type="doc">
      <dgm:prSet loTypeId="urn:microsoft.com/office/officeart/2009/3/layout/RandomtoResult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97A194F-FAC4-4769-BAA0-1E70E9736E6D}">
      <dgm:prSet phldrT="[Text]"/>
      <dgm:spPr/>
      <dgm:t>
        <a:bodyPr/>
        <a:lstStyle/>
        <a:p>
          <a:endParaRPr lang="en-US" dirty="0"/>
        </a:p>
      </dgm:t>
    </dgm:pt>
    <dgm:pt modelId="{32E8E2B6-1594-4A47-933B-0825A27CEC31}" type="parTrans" cxnId="{62BE7FF5-F832-45E9-BA30-0B969E0F6959}">
      <dgm:prSet/>
      <dgm:spPr/>
      <dgm:t>
        <a:bodyPr/>
        <a:lstStyle/>
        <a:p>
          <a:endParaRPr lang="en-US"/>
        </a:p>
      </dgm:t>
    </dgm:pt>
    <dgm:pt modelId="{0F1D8C32-D270-46E4-80C8-82FFD926CE9C}" type="sibTrans" cxnId="{62BE7FF5-F832-45E9-BA30-0B969E0F6959}">
      <dgm:prSet/>
      <dgm:spPr/>
      <dgm:t>
        <a:bodyPr/>
        <a:lstStyle/>
        <a:p>
          <a:endParaRPr lang="en-US"/>
        </a:p>
      </dgm:t>
    </dgm:pt>
    <dgm:pt modelId="{AE479B81-4913-4B23-8F94-2029F7C109E7}">
      <dgm:prSet phldrT="[Text]"/>
      <dgm:spPr>
        <a:gradFill rotWithShape="0">
          <a:gsLst>
            <a:gs pos="50000">
              <a:schemeClr val="accent4"/>
            </a:gs>
            <a:gs pos="51000">
              <a:schemeClr val="accent4">
                <a:lumMod val="75000"/>
              </a:schemeClr>
            </a:gs>
          </a:gsLst>
          <a:lin ang="2700000" scaled="1"/>
        </a:gradFill>
        <a:ln>
          <a:noFill/>
        </a:ln>
      </dgm:spPr>
      <dgm:t>
        <a:bodyPr/>
        <a:lstStyle/>
        <a:p>
          <a:endParaRPr lang="en-US" dirty="0"/>
        </a:p>
      </dgm:t>
    </dgm:pt>
    <dgm:pt modelId="{E4137849-2151-4FE9-AEA5-A43E833FE849}" type="parTrans" cxnId="{94FFA4F2-0BF3-42E2-9841-02696CCAC539}">
      <dgm:prSet/>
      <dgm:spPr/>
      <dgm:t>
        <a:bodyPr/>
        <a:lstStyle/>
        <a:p>
          <a:endParaRPr lang="en-US"/>
        </a:p>
      </dgm:t>
    </dgm:pt>
    <dgm:pt modelId="{39381F5E-B454-4CE9-A59D-03D442DAE517}" type="sibTrans" cxnId="{94FFA4F2-0BF3-42E2-9841-02696CCAC539}">
      <dgm:prSet/>
      <dgm:spPr/>
      <dgm:t>
        <a:bodyPr/>
        <a:lstStyle/>
        <a:p>
          <a:endParaRPr lang="en-US"/>
        </a:p>
      </dgm:t>
    </dgm:pt>
    <dgm:pt modelId="{40F3726B-A76F-4AB7-8971-DC41F37A02FA}">
      <dgm:prSet phldrT="[Text]"/>
      <dgm:spPr>
        <a:gradFill rotWithShape="0">
          <a:gsLst>
            <a:gs pos="50000">
              <a:schemeClr val="accent3"/>
            </a:gs>
            <a:gs pos="51000">
              <a:schemeClr val="accent3">
                <a:lumMod val="75000"/>
              </a:schemeClr>
            </a:gs>
          </a:gsLst>
          <a:lin ang="2700000" scaled="1"/>
        </a:gradFill>
        <a:ln>
          <a:noFill/>
        </a:ln>
      </dgm:spPr>
      <dgm:t>
        <a:bodyPr/>
        <a:lstStyle/>
        <a:p>
          <a:endParaRPr lang="en-US" dirty="0"/>
        </a:p>
      </dgm:t>
    </dgm:pt>
    <dgm:pt modelId="{73725763-E8FF-483B-999D-71895F88C9A1}" type="parTrans" cxnId="{90003160-4C68-432A-8D85-7E9456558B09}">
      <dgm:prSet/>
      <dgm:spPr/>
      <dgm:t>
        <a:bodyPr/>
        <a:lstStyle/>
        <a:p>
          <a:endParaRPr lang="en-US"/>
        </a:p>
      </dgm:t>
    </dgm:pt>
    <dgm:pt modelId="{587C348C-336A-41A3-AFAE-A8C6A18D850E}" type="sibTrans" cxnId="{90003160-4C68-432A-8D85-7E9456558B09}">
      <dgm:prSet/>
      <dgm:spPr/>
      <dgm:t>
        <a:bodyPr/>
        <a:lstStyle/>
        <a:p>
          <a:endParaRPr lang="en-US"/>
        </a:p>
      </dgm:t>
    </dgm:pt>
    <dgm:pt modelId="{35E8F0C6-AE5E-426A-94C3-644740A7EA6B}" type="pres">
      <dgm:prSet presAssocID="{389FA499-65ED-4959-9E40-6F36DF759362}" presName="Name0" presStyleCnt="0">
        <dgm:presLayoutVars>
          <dgm:dir/>
          <dgm:animOne val="branch"/>
          <dgm:animLvl val="lvl"/>
        </dgm:presLayoutVars>
      </dgm:prSet>
      <dgm:spPr/>
    </dgm:pt>
    <dgm:pt modelId="{3F63180B-CC82-491E-998C-A0D48EC246D9}" type="pres">
      <dgm:prSet presAssocID="{D97A194F-FAC4-4769-BAA0-1E70E9736E6D}" presName="chaos" presStyleCnt="0"/>
      <dgm:spPr/>
    </dgm:pt>
    <dgm:pt modelId="{57D7741C-EE22-4583-B905-619A808EF1B9}" type="pres">
      <dgm:prSet presAssocID="{D97A194F-FAC4-4769-BAA0-1E70E9736E6D}" presName="parTx1" presStyleLbl="revTx" presStyleIdx="0" presStyleCnt="2"/>
      <dgm:spPr/>
    </dgm:pt>
    <dgm:pt modelId="{2A42067A-31D1-4C94-846D-7A39CCAE6B5D}" type="pres">
      <dgm:prSet presAssocID="{D97A194F-FAC4-4769-BAA0-1E70E9736E6D}" presName="c1" presStyleLbl="node1" presStyleIdx="0" presStyleCnt="19"/>
      <dgm:spPr>
        <a:solidFill>
          <a:schemeClr val="accent6"/>
        </a:solidFill>
        <a:ln>
          <a:noFill/>
        </a:ln>
      </dgm:spPr>
    </dgm:pt>
    <dgm:pt modelId="{3D5CEB14-A9BA-4CF4-9EB1-48EDF15047BC}" type="pres">
      <dgm:prSet presAssocID="{D97A194F-FAC4-4769-BAA0-1E70E9736E6D}" presName="c2" presStyleLbl="node1" presStyleIdx="1" presStyleCnt="19"/>
      <dgm:spPr>
        <a:solidFill>
          <a:schemeClr val="accent2"/>
        </a:solidFill>
        <a:ln>
          <a:noFill/>
        </a:ln>
      </dgm:spPr>
    </dgm:pt>
    <dgm:pt modelId="{CEFE63E1-1252-4A2C-AF92-8D2073233CA8}" type="pres">
      <dgm:prSet presAssocID="{D97A194F-FAC4-4769-BAA0-1E70E9736E6D}" presName="c3" presStyleLbl="node1" presStyleIdx="2" presStyleCnt="19"/>
      <dgm:spPr>
        <a:solidFill>
          <a:schemeClr val="accent3"/>
        </a:solidFill>
        <a:ln>
          <a:noFill/>
        </a:ln>
      </dgm:spPr>
    </dgm:pt>
    <dgm:pt modelId="{2C3251B1-6D35-4775-B85A-267E003559D7}" type="pres">
      <dgm:prSet presAssocID="{D97A194F-FAC4-4769-BAA0-1E70E9736E6D}" presName="c4" presStyleLbl="node1" presStyleIdx="3" presStyleCnt="19"/>
      <dgm:spPr>
        <a:solidFill>
          <a:schemeClr val="accent5"/>
        </a:solidFill>
        <a:ln>
          <a:noFill/>
        </a:ln>
      </dgm:spPr>
    </dgm:pt>
    <dgm:pt modelId="{94AB8250-A2AF-4B1B-BC89-080CBE181D38}" type="pres">
      <dgm:prSet presAssocID="{D97A194F-FAC4-4769-BAA0-1E70E9736E6D}" presName="c5" presStyleLbl="node1" presStyleIdx="4" presStyleCnt="19"/>
      <dgm:spPr>
        <a:solidFill>
          <a:schemeClr val="accent3"/>
        </a:solidFill>
        <a:ln>
          <a:noFill/>
        </a:ln>
      </dgm:spPr>
    </dgm:pt>
    <dgm:pt modelId="{8FD3D916-37BC-4BE8-8B72-5CCF2BD310F8}" type="pres">
      <dgm:prSet presAssocID="{D97A194F-FAC4-4769-BAA0-1E70E9736E6D}" presName="c6" presStyleLbl="node1" presStyleIdx="5" presStyleCnt="19"/>
      <dgm:spPr>
        <a:ln>
          <a:noFill/>
        </a:ln>
      </dgm:spPr>
    </dgm:pt>
    <dgm:pt modelId="{59C9863B-181D-4F52-859C-5F31EE673BC6}" type="pres">
      <dgm:prSet presAssocID="{D97A194F-FAC4-4769-BAA0-1E70E9736E6D}" presName="c7" presStyleLbl="node1" presStyleIdx="6" presStyleCnt="19"/>
      <dgm:spPr>
        <a:solidFill>
          <a:schemeClr val="accent5"/>
        </a:solidFill>
        <a:ln>
          <a:noFill/>
        </a:ln>
      </dgm:spPr>
    </dgm:pt>
    <dgm:pt modelId="{E9C0C0FF-2AAD-4610-A1C4-32FA285E2F9D}" type="pres">
      <dgm:prSet presAssocID="{D97A194F-FAC4-4769-BAA0-1E70E9736E6D}" presName="c8" presStyleLbl="node1" presStyleIdx="7" presStyleCnt="19"/>
      <dgm:spPr>
        <a:solidFill>
          <a:schemeClr val="accent2"/>
        </a:solidFill>
        <a:ln>
          <a:noFill/>
        </a:ln>
      </dgm:spPr>
    </dgm:pt>
    <dgm:pt modelId="{CCA03244-185F-497C-B2E7-D74CB4AE3388}" type="pres">
      <dgm:prSet presAssocID="{D97A194F-FAC4-4769-BAA0-1E70E9736E6D}" presName="c9" presStyleLbl="node1" presStyleIdx="8" presStyleCnt="19"/>
      <dgm:spPr>
        <a:ln>
          <a:noFill/>
        </a:ln>
      </dgm:spPr>
    </dgm:pt>
    <dgm:pt modelId="{B35D97C9-A2A7-4896-B003-AD2205BA6F8F}" type="pres">
      <dgm:prSet presAssocID="{D97A194F-FAC4-4769-BAA0-1E70E9736E6D}" presName="c10" presStyleLbl="node1" presStyleIdx="9" presStyleCnt="19"/>
      <dgm:spPr>
        <a:solidFill>
          <a:schemeClr val="accent2"/>
        </a:solidFill>
        <a:ln>
          <a:noFill/>
        </a:ln>
      </dgm:spPr>
    </dgm:pt>
    <dgm:pt modelId="{8C4D085D-6F73-4BA2-A460-5D23795CF9B4}" type="pres">
      <dgm:prSet presAssocID="{D97A194F-FAC4-4769-BAA0-1E70E9736E6D}" presName="c11" presStyleLbl="node1" presStyleIdx="10" presStyleCnt="19"/>
      <dgm:spPr>
        <a:ln>
          <a:noFill/>
        </a:ln>
      </dgm:spPr>
    </dgm:pt>
    <dgm:pt modelId="{A157AEFF-58ED-4645-AD84-1F59FD9319C1}" type="pres">
      <dgm:prSet presAssocID="{D97A194F-FAC4-4769-BAA0-1E70E9736E6D}" presName="c12" presStyleLbl="node1" presStyleIdx="11" presStyleCnt="19"/>
      <dgm:spPr>
        <a:solidFill>
          <a:schemeClr val="accent2"/>
        </a:solidFill>
        <a:ln>
          <a:noFill/>
        </a:ln>
      </dgm:spPr>
    </dgm:pt>
    <dgm:pt modelId="{C0FFD106-6EAE-4F5F-AE0B-5628ECCCD50A}" type="pres">
      <dgm:prSet presAssocID="{D97A194F-FAC4-4769-BAA0-1E70E9736E6D}" presName="c13" presStyleLbl="node1" presStyleIdx="12" presStyleCnt="19"/>
      <dgm:spPr>
        <a:ln>
          <a:noFill/>
        </a:ln>
      </dgm:spPr>
    </dgm:pt>
    <dgm:pt modelId="{D2C0397E-30C7-4275-828D-8C3B67E04EEC}" type="pres">
      <dgm:prSet presAssocID="{D97A194F-FAC4-4769-BAA0-1E70E9736E6D}" presName="c14" presStyleLbl="node1" presStyleIdx="13" presStyleCnt="19"/>
      <dgm:spPr>
        <a:solidFill>
          <a:schemeClr val="accent5"/>
        </a:solidFill>
        <a:ln>
          <a:noFill/>
        </a:ln>
      </dgm:spPr>
    </dgm:pt>
    <dgm:pt modelId="{C52007AC-03AB-49F7-954D-7F7C5178FE00}" type="pres">
      <dgm:prSet presAssocID="{D97A194F-FAC4-4769-BAA0-1E70E9736E6D}" presName="c15" presStyleLbl="node1" presStyleIdx="14" presStyleCnt="19"/>
      <dgm:spPr>
        <a:solidFill>
          <a:schemeClr val="accent2"/>
        </a:solidFill>
        <a:ln>
          <a:noFill/>
        </a:ln>
      </dgm:spPr>
    </dgm:pt>
    <dgm:pt modelId="{69442B05-BD06-4B83-A6E5-E33E63C95978}" type="pres">
      <dgm:prSet presAssocID="{D97A194F-FAC4-4769-BAA0-1E70E9736E6D}" presName="c16" presStyleLbl="node1" presStyleIdx="15" presStyleCnt="19"/>
      <dgm:spPr>
        <a:solidFill>
          <a:schemeClr val="accent3"/>
        </a:solidFill>
        <a:ln>
          <a:noFill/>
        </a:ln>
      </dgm:spPr>
    </dgm:pt>
    <dgm:pt modelId="{64808A83-B90E-4693-A031-3148100EB6F1}" type="pres">
      <dgm:prSet presAssocID="{D97A194F-FAC4-4769-BAA0-1E70E9736E6D}" presName="c17" presStyleLbl="node1" presStyleIdx="16" presStyleCnt="19"/>
      <dgm:spPr>
        <a:ln>
          <a:noFill/>
        </a:ln>
      </dgm:spPr>
    </dgm:pt>
    <dgm:pt modelId="{AAF1FA66-57C3-4C53-AF1C-EF119A8A8540}" type="pres">
      <dgm:prSet presAssocID="{D97A194F-FAC4-4769-BAA0-1E70E9736E6D}" presName="c18" presStyleLbl="node1" presStyleIdx="17" presStyleCnt="19"/>
      <dgm:spPr>
        <a:solidFill>
          <a:schemeClr val="accent6"/>
        </a:solidFill>
        <a:ln>
          <a:noFill/>
        </a:ln>
      </dgm:spPr>
    </dgm:pt>
    <dgm:pt modelId="{3C4F849A-D06E-4080-B7ED-AB946B43F7BA}" type="pres">
      <dgm:prSet presAssocID="{0F1D8C32-D270-46E4-80C8-82FFD926CE9C}" presName="chevronComposite1" presStyleCnt="0"/>
      <dgm:spPr/>
    </dgm:pt>
    <dgm:pt modelId="{5FA4EABE-7609-4724-A0EC-7C14DD5B4BDE}" type="pres">
      <dgm:prSet presAssocID="{0F1D8C32-D270-46E4-80C8-82FFD926CE9C}" presName="chevron1" presStyleLbl="sibTrans2D1" presStyleIdx="0" presStyleCnt="2"/>
      <dgm:spPr/>
    </dgm:pt>
    <dgm:pt modelId="{9996B3AC-7972-4CF4-ACAD-CF56A405A9E7}" type="pres">
      <dgm:prSet presAssocID="{0F1D8C32-D270-46E4-80C8-82FFD926CE9C}" presName="spChevron1" presStyleCnt="0"/>
      <dgm:spPr/>
    </dgm:pt>
    <dgm:pt modelId="{E84E7C84-AB2B-4597-A07E-75213999828D}" type="pres">
      <dgm:prSet presAssocID="{40F3726B-A76F-4AB7-8971-DC41F37A02FA}" presName="middle" presStyleCnt="0"/>
      <dgm:spPr/>
    </dgm:pt>
    <dgm:pt modelId="{AAD25957-72C9-4517-B775-AB170111029E}" type="pres">
      <dgm:prSet presAssocID="{40F3726B-A76F-4AB7-8971-DC41F37A02FA}" presName="parTxMid" presStyleLbl="revTx" presStyleIdx="1" presStyleCnt="2" custScaleX="83221" custScaleY="118887" custLinFactNeighborX="7340"/>
      <dgm:spPr>
        <a:prstGeom prst="ellipse">
          <a:avLst/>
        </a:prstGeom>
      </dgm:spPr>
    </dgm:pt>
    <dgm:pt modelId="{E0BDF0B7-FFD3-4EEA-98D3-FA0ACE527A12}" type="pres">
      <dgm:prSet presAssocID="{40F3726B-A76F-4AB7-8971-DC41F37A02FA}" presName="spMid" presStyleCnt="0"/>
      <dgm:spPr/>
    </dgm:pt>
    <dgm:pt modelId="{09F688DB-FD23-4084-B309-F7B3C5D23A6B}" type="pres">
      <dgm:prSet presAssocID="{587C348C-336A-41A3-AFAE-A8C6A18D850E}" presName="chevronComposite1" presStyleCnt="0"/>
      <dgm:spPr/>
    </dgm:pt>
    <dgm:pt modelId="{0EE90E9B-BE53-4B90-8C01-0B8D930E07D0}" type="pres">
      <dgm:prSet presAssocID="{587C348C-336A-41A3-AFAE-A8C6A18D850E}" presName="chevron1" presStyleLbl="sibTrans2D1" presStyleIdx="1" presStyleCnt="2" custLinFactNeighborX="7699"/>
      <dgm:spPr/>
    </dgm:pt>
    <dgm:pt modelId="{94422444-E0F3-41BB-BCC8-9E22335619C0}" type="pres">
      <dgm:prSet presAssocID="{587C348C-336A-41A3-AFAE-A8C6A18D850E}" presName="spChevron1" presStyleCnt="0"/>
      <dgm:spPr/>
    </dgm:pt>
    <dgm:pt modelId="{C4ECB3F0-E19F-4071-8896-41AA656944B4}" type="pres">
      <dgm:prSet presAssocID="{AE479B81-4913-4B23-8F94-2029F7C109E7}" presName="last" presStyleCnt="0"/>
      <dgm:spPr/>
    </dgm:pt>
    <dgm:pt modelId="{EF999835-56F4-46B6-B608-A58E44DEC5C2}" type="pres">
      <dgm:prSet presAssocID="{AE479B81-4913-4B23-8F94-2029F7C109E7}" presName="circleTx" presStyleLbl="node1" presStyleIdx="18" presStyleCnt="19" custScaleX="97907" custScaleY="97907" custLinFactNeighborX="5314"/>
      <dgm:spPr/>
    </dgm:pt>
    <dgm:pt modelId="{FDFA8DBA-64A6-438D-A8F7-A3AF0BFEE78C}" type="pres">
      <dgm:prSet presAssocID="{AE479B81-4913-4B23-8F94-2029F7C109E7}" presName="spN" presStyleCnt="0"/>
      <dgm:spPr/>
    </dgm:pt>
  </dgm:ptLst>
  <dgm:cxnLst>
    <dgm:cxn modelId="{5AB90427-916F-4916-A9F0-D1D9B4360002}" type="presOf" srcId="{40F3726B-A76F-4AB7-8971-DC41F37A02FA}" destId="{AAD25957-72C9-4517-B775-AB170111029E}" srcOrd="0" destOrd="0" presId="urn:microsoft.com/office/officeart/2009/3/layout/RandomtoResultProcess"/>
    <dgm:cxn modelId="{F40E595C-44F1-4090-9A96-EDB710CB0172}" type="presOf" srcId="{AE479B81-4913-4B23-8F94-2029F7C109E7}" destId="{EF999835-56F4-46B6-B608-A58E44DEC5C2}" srcOrd="0" destOrd="0" presId="urn:microsoft.com/office/officeart/2009/3/layout/RandomtoResultProcess"/>
    <dgm:cxn modelId="{90003160-4C68-432A-8D85-7E9456558B09}" srcId="{389FA499-65ED-4959-9E40-6F36DF759362}" destId="{40F3726B-A76F-4AB7-8971-DC41F37A02FA}" srcOrd="1" destOrd="0" parTransId="{73725763-E8FF-483B-999D-71895F88C9A1}" sibTransId="{587C348C-336A-41A3-AFAE-A8C6A18D850E}"/>
    <dgm:cxn modelId="{534A2568-9324-43FF-85DF-DF16677621AF}" type="presOf" srcId="{389FA499-65ED-4959-9E40-6F36DF759362}" destId="{35E8F0C6-AE5E-426A-94C3-644740A7EA6B}" srcOrd="0" destOrd="0" presId="urn:microsoft.com/office/officeart/2009/3/layout/RandomtoResultProcess"/>
    <dgm:cxn modelId="{848C98CC-D46B-4D60-95E3-075D6681D940}" type="presOf" srcId="{D97A194F-FAC4-4769-BAA0-1E70E9736E6D}" destId="{57D7741C-EE22-4583-B905-619A808EF1B9}" srcOrd="0" destOrd="0" presId="urn:microsoft.com/office/officeart/2009/3/layout/RandomtoResultProcess"/>
    <dgm:cxn modelId="{94FFA4F2-0BF3-42E2-9841-02696CCAC539}" srcId="{389FA499-65ED-4959-9E40-6F36DF759362}" destId="{AE479B81-4913-4B23-8F94-2029F7C109E7}" srcOrd="2" destOrd="0" parTransId="{E4137849-2151-4FE9-AEA5-A43E833FE849}" sibTransId="{39381F5E-B454-4CE9-A59D-03D442DAE517}"/>
    <dgm:cxn modelId="{62BE7FF5-F832-45E9-BA30-0B969E0F6959}" srcId="{389FA499-65ED-4959-9E40-6F36DF759362}" destId="{D97A194F-FAC4-4769-BAA0-1E70E9736E6D}" srcOrd="0" destOrd="0" parTransId="{32E8E2B6-1594-4A47-933B-0825A27CEC31}" sibTransId="{0F1D8C32-D270-46E4-80C8-82FFD926CE9C}"/>
    <dgm:cxn modelId="{8910D4AF-BBBE-4FDB-85DD-5334C7301E88}" type="presParOf" srcId="{35E8F0C6-AE5E-426A-94C3-644740A7EA6B}" destId="{3F63180B-CC82-491E-998C-A0D48EC246D9}" srcOrd="0" destOrd="0" presId="urn:microsoft.com/office/officeart/2009/3/layout/RandomtoResultProcess"/>
    <dgm:cxn modelId="{3BD67A41-65DE-4565-A3D0-DBE5B6B6866D}" type="presParOf" srcId="{3F63180B-CC82-491E-998C-A0D48EC246D9}" destId="{57D7741C-EE22-4583-B905-619A808EF1B9}" srcOrd="0" destOrd="0" presId="urn:microsoft.com/office/officeart/2009/3/layout/RandomtoResultProcess"/>
    <dgm:cxn modelId="{0652EBE5-AC06-4346-A202-C30CCF3A3836}" type="presParOf" srcId="{3F63180B-CC82-491E-998C-A0D48EC246D9}" destId="{2A42067A-31D1-4C94-846D-7A39CCAE6B5D}" srcOrd="1" destOrd="0" presId="urn:microsoft.com/office/officeart/2009/3/layout/RandomtoResultProcess"/>
    <dgm:cxn modelId="{88E0203D-0B05-46F3-AC07-AF6BD13D63FA}" type="presParOf" srcId="{3F63180B-CC82-491E-998C-A0D48EC246D9}" destId="{3D5CEB14-A9BA-4CF4-9EB1-48EDF15047BC}" srcOrd="2" destOrd="0" presId="urn:microsoft.com/office/officeart/2009/3/layout/RandomtoResultProcess"/>
    <dgm:cxn modelId="{2CE10A7D-7EE3-4697-B29F-9987502DA0CC}" type="presParOf" srcId="{3F63180B-CC82-491E-998C-A0D48EC246D9}" destId="{CEFE63E1-1252-4A2C-AF92-8D2073233CA8}" srcOrd="3" destOrd="0" presId="urn:microsoft.com/office/officeart/2009/3/layout/RandomtoResultProcess"/>
    <dgm:cxn modelId="{A93D8792-909E-4617-8048-CA3F8B33FF85}" type="presParOf" srcId="{3F63180B-CC82-491E-998C-A0D48EC246D9}" destId="{2C3251B1-6D35-4775-B85A-267E003559D7}" srcOrd="4" destOrd="0" presId="urn:microsoft.com/office/officeart/2009/3/layout/RandomtoResultProcess"/>
    <dgm:cxn modelId="{B6734565-7CB9-43D5-BC3A-02DC56C7696E}" type="presParOf" srcId="{3F63180B-CC82-491E-998C-A0D48EC246D9}" destId="{94AB8250-A2AF-4B1B-BC89-080CBE181D38}" srcOrd="5" destOrd="0" presId="urn:microsoft.com/office/officeart/2009/3/layout/RandomtoResultProcess"/>
    <dgm:cxn modelId="{D2A96278-C41C-4F3E-BC8F-5D8FE15FC4FB}" type="presParOf" srcId="{3F63180B-CC82-491E-998C-A0D48EC246D9}" destId="{8FD3D916-37BC-4BE8-8B72-5CCF2BD310F8}" srcOrd="6" destOrd="0" presId="urn:microsoft.com/office/officeart/2009/3/layout/RandomtoResultProcess"/>
    <dgm:cxn modelId="{A789DC11-2945-4F82-BCB8-3F6F4C1783A4}" type="presParOf" srcId="{3F63180B-CC82-491E-998C-A0D48EC246D9}" destId="{59C9863B-181D-4F52-859C-5F31EE673BC6}" srcOrd="7" destOrd="0" presId="urn:microsoft.com/office/officeart/2009/3/layout/RandomtoResultProcess"/>
    <dgm:cxn modelId="{CBAADA7F-5C0D-4403-B745-30A9E29D7ACC}" type="presParOf" srcId="{3F63180B-CC82-491E-998C-A0D48EC246D9}" destId="{E9C0C0FF-2AAD-4610-A1C4-32FA285E2F9D}" srcOrd="8" destOrd="0" presId="urn:microsoft.com/office/officeart/2009/3/layout/RandomtoResultProcess"/>
    <dgm:cxn modelId="{7AF86138-EB9A-4576-86B9-C656C0194CFD}" type="presParOf" srcId="{3F63180B-CC82-491E-998C-A0D48EC246D9}" destId="{CCA03244-185F-497C-B2E7-D74CB4AE3388}" srcOrd="9" destOrd="0" presId="urn:microsoft.com/office/officeart/2009/3/layout/RandomtoResultProcess"/>
    <dgm:cxn modelId="{04BE1181-D33E-43E7-8C2D-441E96EBA901}" type="presParOf" srcId="{3F63180B-CC82-491E-998C-A0D48EC246D9}" destId="{B35D97C9-A2A7-4896-B003-AD2205BA6F8F}" srcOrd="10" destOrd="0" presId="urn:microsoft.com/office/officeart/2009/3/layout/RandomtoResultProcess"/>
    <dgm:cxn modelId="{7A162DF3-FDE1-4997-9383-7BA1E0774961}" type="presParOf" srcId="{3F63180B-CC82-491E-998C-A0D48EC246D9}" destId="{8C4D085D-6F73-4BA2-A460-5D23795CF9B4}" srcOrd="11" destOrd="0" presId="urn:microsoft.com/office/officeart/2009/3/layout/RandomtoResultProcess"/>
    <dgm:cxn modelId="{9E99F123-6197-4014-9853-0FE5EF53DB10}" type="presParOf" srcId="{3F63180B-CC82-491E-998C-A0D48EC246D9}" destId="{A157AEFF-58ED-4645-AD84-1F59FD9319C1}" srcOrd="12" destOrd="0" presId="urn:microsoft.com/office/officeart/2009/3/layout/RandomtoResultProcess"/>
    <dgm:cxn modelId="{002B0F34-40B1-40B8-A4F9-EA1EFF8B116E}" type="presParOf" srcId="{3F63180B-CC82-491E-998C-A0D48EC246D9}" destId="{C0FFD106-6EAE-4F5F-AE0B-5628ECCCD50A}" srcOrd="13" destOrd="0" presId="urn:microsoft.com/office/officeart/2009/3/layout/RandomtoResultProcess"/>
    <dgm:cxn modelId="{086B15C1-4074-4AEF-9BEC-BDE20973A13C}" type="presParOf" srcId="{3F63180B-CC82-491E-998C-A0D48EC246D9}" destId="{D2C0397E-30C7-4275-828D-8C3B67E04EEC}" srcOrd="14" destOrd="0" presId="urn:microsoft.com/office/officeart/2009/3/layout/RandomtoResultProcess"/>
    <dgm:cxn modelId="{781AF0D1-8C9D-49E2-8058-9772E4D09A2F}" type="presParOf" srcId="{3F63180B-CC82-491E-998C-A0D48EC246D9}" destId="{C52007AC-03AB-49F7-954D-7F7C5178FE00}" srcOrd="15" destOrd="0" presId="urn:microsoft.com/office/officeart/2009/3/layout/RandomtoResultProcess"/>
    <dgm:cxn modelId="{F664BF1D-29EE-428A-BB61-A4F84BA91AF5}" type="presParOf" srcId="{3F63180B-CC82-491E-998C-A0D48EC246D9}" destId="{69442B05-BD06-4B83-A6E5-E33E63C95978}" srcOrd="16" destOrd="0" presId="urn:microsoft.com/office/officeart/2009/3/layout/RandomtoResultProcess"/>
    <dgm:cxn modelId="{06631CFF-EEA8-4597-93AF-817A1BBB9C9C}" type="presParOf" srcId="{3F63180B-CC82-491E-998C-A0D48EC246D9}" destId="{64808A83-B90E-4693-A031-3148100EB6F1}" srcOrd="17" destOrd="0" presId="urn:microsoft.com/office/officeart/2009/3/layout/RandomtoResultProcess"/>
    <dgm:cxn modelId="{5F053915-AF3B-406E-A057-647587B60D90}" type="presParOf" srcId="{3F63180B-CC82-491E-998C-A0D48EC246D9}" destId="{AAF1FA66-57C3-4C53-AF1C-EF119A8A8540}" srcOrd="18" destOrd="0" presId="urn:microsoft.com/office/officeart/2009/3/layout/RandomtoResultProcess"/>
    <dgm:cxn modelId="{DC55E2AE-27A0-4EBA-B1A9-66C32A267822}" type="presParOf" srcId="{35E8F0C6-AE5E-426A-94C3-644740A7EA6B}" destId="{3C4F849A-D06E-4080-B7ED-AB946B43F7BA}" srcOrd="1" destOrd="0" presId="urn:microsoft.com/office/officeart/2009/3/layout/RandomtoResultProcess"/>
    <dgm:cxn modelId="{DBD06ECA-B03E-4B78-BDB5-C808A2AAADC2}" type="presParOf" srcId="{3C4F849A-D06E-4080-B7ED-AB946B43F7BA}" destId="{5FA4EABE-7609-4724-A0EC-7C14DD5B4BDE}" srcOrd="0" destOrd="0" presId="urn:microsoft.com/office/officeart/2009/3/layout/RandomtoResultProcess"/>
    <dgm:cxn modelId="{8CA26D94-65E5-459E-9A7F-FF4E12C8BB86}" type="presParOf" srcId="{3C4F849A-D06E-4080-B7ED-AB946B43F7BA}" destId="{9996B3AC-7972-4CF4-ACAD-CF56A405A9E7}" srcOrd="1" destOrd="0" presId="urn:microsoft.com/office/officeart/2009/3/layout/RandomtoResultProcess"/>
    <dgm:cxn modelId="{113A4789-B40A-49D7-A2F1-4F1EB161375C}" type="presParOf" srcId="{35E8F0C6-AE5E-426A-94C3-644740A7EA6B}" destId="{E84E7C84-AB2B-4597-A07E-75213999828D}" srcOrd="2" destOrd="0" presId="urn:microsoft.com/office/officeart/2009/3/layout/RandomtoResultProcess"/>
    <dgm:cxn modelId="{CDD099F2-7616-48A7-9CE2-A2CB075A7A0E}" type="presParOf" srcId="{E84E7C84-AB2B-4597-A07E-75213999828D}" destId="{AAD25957-72C9-4517-B775-AB170111029E}" srcOrd="0" destOrd="0" presId="urn:microsoft.com/office/officeart/2009/3/layout/RandomtoResultProcess"/>
    <dgm:cxn modelId="{13692C06-E17B-4211-84B2-46AAAB71AC40}" type="presParOf" srcId="{E84E7C84-AB2B-4597-A07E-75213999828D}" destId="{E0BDF0B7-FFD3-4EEA-98D3-FA0ACE527A12}" srcOrd="1" destOrd="0" presId="urn:microsoft.com/office/officeart/2009/3/layout/RandomtoResultProcess"/>
    <dgm:cxn modelId="{F851BA48-04F0-455A-A1B2-224BDBE076D2}" type="presParOf" srcId="{35E8F0C6-AE5E-426A-94C3-644740A7EA6B}" destId="{09F688DB-FD23-4084-B309-F7B3C5D23A6B}" srcOrd="3" destOrd="0" presId="urn:microsoft.com/office/officeart/2009/3/layout/RandomtoResultProcess"/>
    <dgm:cxn modelId="{91D40653-0F7C-4A31-8373-AA9787F6AFC3}" type="presParOf" srcId="{09F688DB-FD23-4084-B309-F7B3C5D23A6B}" destId="{0EE90E9B-BE53-4B90-8C01-0B8D930E07D0}" srcOrd="0" destOrd="0" presId="urn:microsoft.com/office/officeart/2009/3/layout/RandomtoResultProcess"/>
    <dgm:cxn modelId="{03E66202-C650-45E6-967E-DD63B6DDC394}" type="presParOf" srcId="{09F688DB-FD23-4084-B309-F7B3C5D23A6B}" destId="{94422444-E0F3-41BB-BCC8-9E22335619C0}" srcOrd="1" destOrd="0" presId="urn:microsoft.com/office/officeart/2009/3/layout/RandomtoResultProcess"/>
    <dgm:cxn modelId="{38D99453-BDF5-48A4-B85C-FB8144CA70B3}" type="presParOf" srcId="{35E8F0C6-AE5E-426A-94C3-644740A7EA6B}" destId="{C4ECB3F0-E19F-4071-8896-41AA656944B4}" srcOrd="4" destOrd="0" presId="urn:microsoft.com/office/officeart/2009/3/layout/RandomtoResultProcess"/>
    <dgm:cxn modelId="{B4CAA072-9D32-4258-BF16-96C499AC4138}" type="presParOf" srcId="{C4ECB3F0-E19F-4071-8896-41AA656944B4}" destId="{EF999835-56F4-46B6-B608-A58E44DEC5C2}" srcOrd="0" destOrd="0" presId="urn:microsoft.com/office/officeart/2009/3/layout/RandomtoResultProcess"/>
    <dgm:cxn modelId="{688B3A4E-BE92-49DE-8632-C8EF3D1992FB}" type="presParOf" srcId="{C4ECB3F0-E19F-4071-8896-41AA656944B4}" destId="{FDFA8DBA-64A6-438D-A8F7-A3AF0BFEE78C}" srcOrd="1" destOrd="0" presId="urn:microsoft.com/office/officeart/2009/3/layout/RandomtoResult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E4F3725-E6F0-4EB3-AE76-2800E03BA599}" type="doc">
      <dgm:prSet loTypeId="urn:microsoft.com/office/officeart/2005/8/layout/target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126E5CF-7334-4A0F-92EA-474C141F4E25}">
      <dgm:prSet/>
      <dgm:spPr>
        <a:noFill/>
      </dgm:spPr>
      <dgm:t>
        <a:bodyPr/>
        <a:lstStyle/>
        <a:p>
          <a:r>
            <a:rPr lang="en-US" b="1" i="0" baseline="0" dirty="0"/>
            <a:t>System under study</a:t>
          </a:r>
          <a:endParaRPr lang="en-US" b="1" dirty="0"/>
        </a:p>
      </dgm:t>
    </dgm:pt>
    <dgm:pt modelId="{E628EFA6-CD8C-419C-8526-C8152FA99085}" type="parTrans" cxnId="{978F1DB5-7687-4530-A849-5E487F6D761B}">
      <dgm:prSet/>
      <dgm:spPr/>
      <dgm:t>
        <a:bodyPr/>
        <a:lstStyle/>
        <a:p>
          <a:endParaRPr lang="en-US"/>
        </a:p>
      </dgm:t>
    </dgm:pt>
    <dgm:pt modelId="{28B9F1DF-3B1B-4BAA-8B5D-A869945C9712}" type="sibTrans" cxnId="{978F1DB5-7687-4530-A849-5E487F6D761B}">
      <dgm:prSet/>
      <dgm:spPr/>
      <dgm:t>
        <a:bodyPr/>
        <a:lstStyle/>
        <a:p>
          <a:endParaRPr lang="en-US"/>
        </a:p>
      </dgm:t>
    </dgm:pt>
    <dgm:pt modelId="{CB740F21-BA0F-45D0-BCAF-AC4BB68EBBE0}" type="pres">
      <dgm:prSet presAssocID="{4E4F3725-E6F0-4EB3-AE76-2800E03BA599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A4E3FFFC-C75A-4F65-905A-1C2FF5D136B6}" type="pres">
      <dgm:prSet presAssocID="{3126E5CF-7334-4A0F-92EA-474C141F4E25}" presName="circle1" presStyleLbl="node1" presStyleIdx="0" presStyleCnt="1"/>
      <dgm:spPr>
        <a:solidFill>
          <a:schemeClr val="accent1">
            <a:lumMod val="50000"/>
          </a:schemeClr>
        </a:solidFill>
      </dgm:spPr>
    </dgm:pt>
    <dgm:pt modelId="{63BD7A54-6DE4-4FAC-8CE4-5EE2A3F702F3}" type="pres">
      <dgm:prSet presAssocID="{3126E5CF-7334-4A0F-92EA-474C141F4E25}" presName="space" presStyleCnt="0"/>
      <dgm:spPr/>
    </dgm:pt>
    <dgm:pt modelId="{B3DC9E3E-99B2-4D57-87B7-E586BA5F435A}" type="pres">
      <dgm:prSet presAssocID="{3126E5CF-7334-4A0F-92EA-474C141F4E25}" presName="rect1" presStyleLbl="alignAcc1" presStyleIdx="0" presStyleCnt="1"/>
      <dgm:spPr/>
    </dgm:pt>
    <dgm:pt modelId="{2CABBE89-AF86-411D-AAA3-6A224B68B60C}" type="pres">
      <dgm:prSet presAssocID="{3126E5CF-7334-4A0F-92EA-474C141F4E25}" presName="rect1ParTxNoCh" presStyleLbl="alignAcc1" presStyleIdx="0" presStyleCnt="1">
        <dgm:presLayoutVars>
          <dgm:chMax val="1"/>
          <dgm:bulletEnabled val="1"/>
        </dgm:presLayoutVars>
      </dgm:prSet>
      <dgm:spPr/>
    </dgm:pt>
  </dgm:ptLst>
  <dgm:cxnLst>
    <dgm:cxn modelId="{3AD7495E-1F13-4009-A1B1-AE449F787170}" type="presOf" srcId="{4E4F3725-E6F0-4EB3-AE76-2800E03BA599}" destId="{CB740F21-BA0F-45D0-BCAF-AC4BB68EBBE0}" srcOrd="0" destOrd="0" presId="urn:microsoft.com/office/officeart/2005/8/layout/target3"/>
    <dgm:cxn modelId="{3449FC6A-FD8B-4E86-B03A-1E8D3035DB46}" type="presOf" srcId="{3126E5CF-7334-4A0F-92EA-474C141F4E25}" destId="{2CABBE89-AF86-411D-AAA3-6A224B68B60C}" srcOrd="1" destOrd="0" presId="urn:microsoft.com/office/officeart/2005/8/layout/target3"/>
    <dgm:cxn modelId="{7A838C96-40B3-4EDE-B8F0-D1C28DA63EE2}" type="presOf" srcId="{3126E5CF-7334-4A0F-92EA-474C141F4E25}" destId="{B3DC9E3E-99B2-4D57-87B7-E586BA5F435A}" srcOrd="0" destOrd="0" presId="urn:microsoft.com/office/officeart/2005/8/layout/target3"/>
    <dgm:cxn modelId="{978F1DB5-7687-4530-A849-5E487F6D761B}" srcId="{4E4F3725-E6F0-4EB3-AE76-2800E03BA599}" destId="{3126E5CF-7334-4A0F-92EA-474C141F4E25}" srcOrd="0" destOrd="0" parTransId="{E628EFA6-CD8C-419C-8526-C8152FA99085}" sibTransId="{28B9F1DF-3B1B-4BAA-8B5D-A869945C9712}"/>
    <dgm:cxn modelId="{857D3F0A-C8FC-4F69-A4A0-34B87DE90D44}" type="presParOf" srcId="{CB740F21-BA0F-45D0-BCAF-AC4BB68EBBE0}" destId="{A4E3FFFC-C75A-4F65-905A-1C2FF5D136B6}" srcOrd="0" destOrd="0" presId="urn:microsoft.com/office/officeart/2005/8/layout/target3"/>
    <dgm:cxn modelId="{542E1D28-0E39-4EF2-90DF-64E34AC42653}" type="presParOf" srcId="{CB740F21-BA0F-45D0-BCAF-AC4BB68EBBE0}" destId="{63BD7A54-6DE4-4FAC-8CE4-5EE2A3F702F3}" srcOrd="1" destOrd="0" presId="urn:microsoft.com/office/officeart/2005/8/layout/target3"/>
    <dgm:cxn modelId="{ACA1C0F6-2796-4351-8963-372C654AFB8A}" type="presParOf" srcId="{CB740F21-BA0F-45D0-BCAF-AC4BB68EBBE0}" destId="{B3DC9E3E-99B2-4D57-87B7-E586BA5F435A}" srcOrd="2" destOrd="0" presId="urn:microsoft.com/office/officeart/2005/8/layout/target3"/>
    <dgm:cxn modelId="{E864BF30-2679-41FA-86DD-EE6B5106FEFF}" type="presParOf" srcId="{CB740F21-BA0F-45D0-BCAF-AC4BB68EBBE0}" destId="{2CABBE89-AF86-411D-AAA3-6A224B68B60C}" srcOrd="3" destOrd="0" presId="urn:microsoft.com/office/officeart/2005/8/layout/target3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E4F3725-E6F0-4EB3-AE76-2800E03BA599}" type="doc">
      <dgm:prSet loTypeId="urn:microsoft.com/office/officeart/2005/8/layout/target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126E5CF-7334-4A0F-92EA-474C141F4E25}">
      <dgm:prSet custT="1"/>
      <dgm:spPr>
        <a:noFill/>
      </dgm:spPr>
      <dgm:t>
        <a:bodyPr/>
        <a:lstStyle/>
        <a:p>
          <a:r>
            <a:rPr lang="en-US" sz="2400" b="1" dirty="0">
              <a:solidFill>
                <a:schemeClr val="tx1"/>
              </a:solidFill>
            </a:rPr>
            <a:t>Drive of </a:t>
          </a:r>
          <a:r>
            <a:rPr lang="en-US" sz="2400" b="1" dirty="0" err="1">
              <a:solidFill>
                <a:schemeClr val="tx1"/>
              </a:solidFill>
            </a:rPr>
            <a:t>Zf</a:t>
          </a:r>
          <a:r>
            <a:rPr lang="en-US" sz="2400" b="1" dirty="0">
              <a:solidFill>
                <a:schemeClr val="tx1"/>
              </a:solidFill>
            </a:rPr>
            <a:t> in phase-phase fault</a:t>
          </a:r>
        </a:p>
      </dgm:t>
    </dgm:pt>
    <dgm:pt modelId="{E628EFA6-CD8C-419C-8526-C8152FA99085}" type="parTrans" cxnId="{978F1DB5-7687-4530-A849-5E487F6D761B}">
      <dgm:prSet/>
      <dgm:spPr/>
      <dgm:t>
        <a:bodyPr/>
        <a:lstStyle/>
        <a:p>
          <a:endParaRPr lang="en-US"/>
        </a:p>
      </dgm:t>
    </dgm:pt>
    <dgm:pt modelId="{28B9F1DF-3B1B-4BAA-8B5D-A869945C9712}" type="sibTrans" cxnId="{978F1DB5-7687-4530-A849-5E487F6D761B}">
      <dgm:prSet/>
      <dgm:spPr/>
      <dgm:t>
        <a:bodyPr/>
        <a:lstStyle/>
        <a:p>
          <a:endParaRPr lang="en-US"/>
        </a:p>
      </dgm:t>
    </dgm:pt>
    <dgm:pt modelId="{CB740F21-BA0F-45D0-BCAF-AC4BB68EBBE0}" type="pres">
      <dgm:prSet presAssocID="{4E4F3725-E6F0-4EB3-AE76-2800E03BA599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A4E3FFFC-C75A-4F65-905A-1C2FF5D136B6}" type="pres">
      <dgm:prSet presAssocID="{3126E5CF-7334-4A0F-92EA-474C141F4E25}" presName="circle1" presStyleLbl="node1" presStyleIdx="0" presStyleCnt="1" custLinFactNeighborX="-32866"/>
      <dgm:spPr>
        <a:solidFill>
          <a:schemeClr val="accent1">
            <a:lumMod val="50000"/>
          </a:schemeClr>
        </a:solidFill>
      </dgm:spPr>
    </dgm:pt>
    <dgm:pt modelId="{63BD7A54-6DE4-4FAC-8CE4-5EE2A3F702F3}" type="pres">
      <dgm:prSet presAssocID="{3126E5CF-7334-4A0F-92EA-474C141F4E25}" presName="space" presStyleCnt="0"/>
      <dgm:spPr/>
    </dgm:pt>
    <dgm:pt modelId="{B3DC9E3E-99B2-4D57-87B7-E586BA5F435A}" type="pres">
      <dgm:prSet presAssocID="{3126E5CF-7334-4A0F-92EA-474C141F4E25}" presName="rect1" presStyleLbl="alignAcc1" presStyleIdx="0" presStyleCnt="1" custScaleX="111087"/>
      <dgm:spPr/>
    </dgm:pt>
    <dgm:pt modelId="{2CABBE89-AF86-411D-AAA3-6A224B68B60C}" type="pres">
      <dgm:prSet presAssocID="{3126E5CF-7334-4A0F-92EA-474C141F4E25}" presName="rect1ParTxNoCh" presStyleLbl="alignAcc1" presStyleIdx="0" presStyleCnt="1">
        <dgm:presLayoutVars>
          <dgm:chMax val="1"/>
          <dgm:bulletEnabled val="1"/>
        </dgm:presLayoutVars>
      </dgm:prSet>
      <dgm:spPr/>
    </dgm:pt>
  </dgm:ptLst>
  <dgm:cxnLst>
    <dgm:cxn modelId="{3AD7495E-1F13-4009-A1B1-AE449F787170}" type="presOf" srcId="{4E4F3725-E6F0-4EB3-AE76-2800E03BA599}" destId="{CB740F21-BA0F-45D0-BCAF-AC4BB68EBBE0}" srcOrd="0" destOrd="0" presId="urn:microsoft.com/office/officeart/2005/8/layout/target3"/>
    <dgm:cxn modelId="{3449FC6A-FD8B-4E86-B03A-1E8D3035DB46}" type="presOf" srcId="{3126E5CF-7334-4A0F-92EA-474C141F4E25}" destId="{2CABBE89-AF86-411D-AAA3-6A224B68B60C}" srcOrd="1" destOrd="0" presId="urn:microsoft.com/office/officeart/2005/8/layout/target3"/>
    <dgm:cxn modelId="{7A838C96-40B3-4EDE-B8F0-D1C28DA63EE2}" type="presOf" srcId="{3126E5CF-7334-4A0F-92EA-474C141F4E25}" destId="{B3DC9E3E-99B2-4D57-87B7-E586BA5F435A}" srcOrd="0" destOrd="0" presId="urn:microsoft.com/office/officeart/2005/8/layout/target3"/>
    <dgm:cxn modelId="{978F1DB5-7687-4530-A849-5E487F6D761B}" srcId="{4E4F3725-E6F0-4EB3-AE76-2800E03BA599}" destId="{3126E5CF-7334-4A0F-92EA-474C141F4E25}" srcOrd="0" destOrd="0" parTransId="{E628EFA6-CD8C-419C-8526-C8152FA99085}" sibTransId="{28B9F1DF-3B1B-4BAA-8B5D-A869945C9712}"/>
    <dgm:cxn modelId="{857D3F0A-C8FC-4F69-A4A0-34B87DE90D44}" type="presParOf" srcId="{CB740F21-BA0F-45D0-BCAF-AC4BB68EBBE0}" destId="{A4E3FFFC-C75A-4F65-905A-1C2FF5D136B6}" srcOrd="0" destOrd="0" presId="urn:microsoft.com/office/officeart/2005/8/layout/target3"/>
    <dgm:cxn modelId="{542E1D28-0E39-4EF2-90DF-64E34AC42653}" type="presParOf" srcId="{CB740F21-BA0F-45D0-BCAF-AC4BB68EBBE0}" destId="{63BD7A54-6DE4-4FAC-8CE4-5EE2A3F702F3}" srcOrd="1" destOrd="0" presId="urn:microsoft.com/office/officeart/2005/8/layout/target3"/>
    <dgm:cxn modelId="{ACA1C0F6-2796-4351-8963-372C654AFB8A}" type="presParOf" srcId="{CB740F21-BA0F-45D0-BCAF-AC4BB68EBBE0}" destId="{B3DC9E3E-99B2-4D57-87B7-E586BA5F435A}" srcOrd="2" destOrd="0" presId="urn:microsoft.com/office/officeart/2005/8/layout/target3"/>
    <dgm:cxn modelId="{E864BF30-2679-41FA-86DD-EE6B5106FEFF}" type="presParOf" srcId="{CB740F21-BA0F-45D0-BCAF-AC4BB68EBBE0}" destId="{2CABBE89-AF86-411D-AAA3-6A224B68B60C}" srcOrd="3" destOrd="0" presId="urn:microsoft.com/office/officeart/2005/8/layout/target3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9A7EE9D-39EA-4138-99AD-FDC07473442C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985CF3A-4D4B-46CF-A4A8-608D58C64F25}">
      <dgm:prSet custT="1"/>
      <dgm:spPr/>
      <dgm:t>
        <a:bodyPr/>
        <a:lstStyle/>
        <a:p>
          <a:r>
            <a:rPr lang="en-US" sz="1800" b="1" dirty="0">
              <a:solidFill>
                <a:schemeClr val="bg1"/>
              </a:solidFill>
            </a:rPr>
            <a:t>Directional Overcurrent Protection</a:t>
          </a:r>
          <a:endParaRPr lang="en-US" sz="1800" dirty="0">
            <a:solidFill>
              <a:schemeClr val="bg1"/>
            </a:solidFill>
          </a:endParaRPr>
        </a:p>
      </dgm:t>
    </dgm:pt>
    <dgm:pt modelId="{391380D0-EE91-44AF-9E64-BCA75B76B232}" type="parTrans" cxnId="{89FAA544-EB98-4F5F-82A9-D14CFF2F0DF0}">
      <dgm:prSet/>
      <dgm:spPr/>
      <dgm:t>
        <a:bodyPr/>
        <a:lstStyle/>
        <a:p>
          <a:endParaRPr lang="en-US"/>
        </a:p>
      </dgm:t>
    </dgm:pt>
    <dgm:pt modelId="{757A4E3D-FF83-4CB0-8DA2-BED61C1E160C}" type="sibTrans" cxnId="{89FAA544-EB98-4F5F-82A9-D14CFF2F0DF0}">
      <dgm:prSet/>
      <dgm:spPr/>
      <dgm:t>
        <a:bodyPr/>
        <a:lstStyle/>
        <a:p>
          <a:endParaRPr lang="en-US"/>
        </a:p>
      </dgm:t>
    </dgm:pt>
    <dgm:pt modelId="{F53B5330-DEB4-4AE1-AEBB-A73BC9AC8563}" type="pres">
      <dgm:prSet presAssocID="{49A7EE9D-39EA-4138-99AD-FDC07473442C}" presName="vert0" presStyleCnt="0">
        <dgm:presLayoutVars>
          <dgm:dir/>
          <dgm:animOne val="branch"/>
          <dgm:animLvl val="lvl"/>
        </dgm:presLayoutVars>
      </dgm:prSet>
      <dgm:spPr/>
    </dgm:pt>
    <dgm:pt modelId="{4D788C8E-5EEF-48D3-83A4-9A024359C4BF}" type="pres">
      <dgm:prSet presAssocID="{6985CF3A-4D4B-46CF-A4A8-608D58C64F25}" presName="thickLine" presStyleLbl="alignNode1" presStyleIdx="0" presStyleCnt="1"/>
      <dgm:spPr/>
    </dgm:pt>
    <dgm:pt modelId="{8917F4D0-1263-4529-8C9D-EB0F06666D3B}" type="pres">
      <dgm:prSet presAssocID="{6985CF3A-4D4B-46CF-A4A8-608D58C64F25}" presName="horz1" presStyleCnt="0"/>
      <dgm:spPr/>
    </dgm:pt>
    <dgm:pt modelId="{7C39C80F-4751-45CF-B05C-A6DB0F030032}" type="pres">
      <dgm:prSet presAssocID="{6985CF3A-4D4B-46CF-A4A8-608D58C64F25}" presName="tx1" presStyleLbl="revTx" presStyleIdx="0" presStyleCnt="1" custLinFactNeighborX="-1272" custLinFactNeighborY="-78777"/>
      <dgm:spPr/>
    </dgm:pt>
    <dgm:pt modelId="{A109D9B9-F110-4D4C-8018-B424BC358358}" type="pres">
      <dgm:prSet presAssocID="{6985CF3A-4D4B-46CF-A4A8-608D58C64F25}" presName="vert1" presStyleCnt="0"/>
      <dgm:spPr/>
    </dgm:pt>
  </dgm:ptLst>
  <dgm:cxnLst>
    <dgm:cxn modelId="{E3296C16-FE0D-4E40-802C-BA382413F6DC}" type="presOf" srcId="{49A7EE9D-39EA-4138-99AD-FDC07473442C}" destId="{F53B5330-DEB4-4AE1-AEBB-A73BC9AC8563}" srcOrd="0" destOrd="0" presId="urn:microsoft.com/office/officeart/2008/layout/LinedList"/>
    <dgm:cxn modelId="{89FAA544-EB98-4F5F-82A9-D14CFF2F0DF0}" srcId="{49A7EE9D-39EA-4138-99AD-FDC07473442C}" destId="{6985CF3A-4D4B-46CF-A4A8-608D58C64F25}" srcOrd="0" destOrd="0" parTransId="{391380D0-EE91-44AF-9E64-BCA75B76B232}" sibTransId="{757A4E3D-FF83-4CB0-8DA2-BED61C1E160C}"/>
    <dgm:cxn modelId="{5158B490-A85B-4B8F-B618-99B544A21688}" type="presOf" srcId="{6985CF3A-4D4B-46CF-A4A8-608D58C64F25}" destId="{7C39C80F-4751-45CF-B05C-A6DB0F030032}" srcOrd="0" destOrd="0" presId="urn:microsoft.com/office/officeart/2008/layout/LinedList"/>
    <dgm:cxn modelId="{4C760AAD-555B-43C0-A6C6-13F4A0A9DD1D}" type="presParOf" srcId="{F53B5330-DEB4-4AE1-AEBB-A73BC9AC8563}" destId="{4D788C8E-5EEF-48D3-83A4-9A024359C4BF}" srcOrd="0" destOrd="0" presId="urn:microsoft.com/office/officeart/2008/layout/LinedList"/>
    <dgm:cxn modelId="{F5DE1168-BB88-4A6B-89BF-1C0C13DC1CFD}" type="presParOf" srcId="{F53B5330-DEB4-4AE1-AEBB-A73BC9AC8563}" destId="{8917F4D0-1263-4529-8C9D-EB0F06666D3B}" srcOrd="1" destOrd="0" presId="urn:microsoft.com/office/officeart/2008/layout/LinedList"/>
    <dgm:cxn modelId="{056D5AAF-D03B-487D-ADC2-4D4EB10C65E7}" type="presParOf" srcId="{8917F4D0-1263-4529-8C9D-EB0F06666D3B}" destId="{7C39C80F-4751-45CF-B05C-A6DB0F030032}" srcOrd="0" destOrd="0" presId="urn:microsoft.com/office/officeart/2008/layout/LinedList"/>
    <dgm:cxn modelId="{4D4A9640-EFCE-4940-93AA-DA29FA2DC68F}" type="presParOf" srcId="{8917F4D0-1263-4529-8C9D-EB0F06666D3B}" destId="{A109D9B9-F110-4D4C-8018-B424BC358358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9A7EE9D-39EA-4138-99AD-FDC07473442C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985CF3A-4D4B-46CF-A4A8-608D58C64F25}">
      <dgm:prSet custT="1"/>
      <dgm:spPr/>
      <dgm:t>
        <a:bodyPr/>
        <a:lstStyle/>
        <a:p>
          <a:r>
            <a:rPr lang="en-US" sz="2000" b="1" dirty="0">
              <a:solidFill>
                <a:schemeClr val="bg1"/>
              </a:solidFill>
            </a:rPr>
            <a:t>Fault detection, classification  and location using artificial neural network</a:t>
          </a:r>
          <a:endParaRPr lang="en-US" sz="2000" dirty="0">
            <a:solidFill>
              <a:schemeClr val="bg1"/>
            </a:solidFill>
          </a:endParaRPr>
        </a:p>
      </dgm:t>
    </dgm:pt>
    <dgm:pt modelId="{391380D0-EE91-44AF-9E64-BCA75B76B232}" type="parTrans" cxnId="{89FAA544-EB98-4F5F-82A9-D14CFF2F0DF0}">
      <dgm:prSet/>
      <dgm:spPr/>
      <dgm:t>
        <a:bodyPr/>
        <a:lstStyle/>
        <a:p>
          <a:endParaRPr lang="en-US"/>
        </a:p>
      </dgm:t>
    </dgm:pt>
    <dgm:pt modelId="{757A4E3D-FF83-4CB0-8DA2-BED61C1E160C}" type="sibTrans" cxnId="{89FAA544-EB98-4F5F-82A9-D14CFF2F0DF0}">
      <dgm:prSet/>
      <dgm:spPr/>
      <dgm:t>
        <a:bodyPr/>
        <a:lstStyle/>
        <a:p>
          <a:endParaRPr lang="en-US"/>
        </a:p>
      </dgm:t>
    </dgm:pt>
    <dgm:pt modelId="{F53B5330-DEB4-4AE1-AEBB-A73BC9AC8563}" type="pres">
      <dgm:prSet presAssocID="{49A7EE9D-39EA-4138-99AD-FDC07473442C}" presName="vert0" presStyleCnt="0">
        <dgm:presLayoutVars>
          <dgm:dir/>
          <dgm:animOne val="branch"/>
          <dgm:animLvl val="lvl"/>
        </dgm:presLayoutVars>
      </dgm:prSet>
      <dgm:spPr/>
    </dgm:pt>
    <dgm:pt modelId="{4D788C8E-5EEF-48D3-83A4-9A024359C4BF}" type="pres">
      <dgm:prSet presAssocID="{6985CF3A-4D4B-46CF-A4A8-608D58C64F25}" presName="thickLine" presStyleLbl="alignNode1" presStyleIdx="0" presStyleCnt="1"/>
      <dgm:spPr/>
    </dgm:pt>
    <dgm:pt modelId="{8917F4D0-1263-4529-8C9D-EB0F06666D3B}" type="pres">
      <dgm:prSet presAssocID="{6985CF3A-4D4B-46CF-A4A8-608D58C64F25}" presName="horz1" presStyleCnt="0"/>
      <dgm:spPr/>
    </dgm:pt>
    <dgm:pt modelId="{7C39C80F-4751-45CF-B05C-A6DB0F030032}" type="pres">
      <dgm:prSet presAssocID="{6985CF3A-4D4B-46CF-A4A8-608D58C64F25}" presName="tx1" presStyleLbl="revTx" presStyleIdx="0" presStyleCnt="1" custScaleY="100098" custLinFactNeighborX="-1272" custLinFactNeighborY="-78777"/>
      <dgm:spPr/>
    </dgm:pt>
    <dgm:pt modelId="{A109D9B9-F110-4D4C-8018-B424BC358358}" type="pres">
      <dgm:prSet presAssocID="{6985CF3A-4D4B-46CF-A4A8-608D58C64F25}" presName="vert1" presStyleCnt="0"/>
      <dgm:spPr/>
    </dgm:pt>
  </dgm:ptLst>
  <dgm:cxnLst>
    <dgm:cxn modelId="{E3296C16-FE0D-4E40-802C-BA382413F6DC}" type="presOf" srcId="{49A7EE9D-39EA-4138-99AD-FDC07473442C}" destId="{F53B5330-DEB4-4AE1-AEBB-A73BC9AC8563}" srcOrd="0" destOrd="0" presId="urn:microsoft.com/office/officeart/2008/layout/LinedList"/>
    <dgm:cxn modelId="{89FAA544-EB98-4F5F-82A9-D14CFF2F0DF0}" srcId="{49A7EE9D-39EA-4138-99AD-FDC07473442C}" destId="{6985CF3A-4D4B-46CF-A4A8-608D58C64F25}" srcOrd="0" destOrd="0" parTransId="{391380D0-EE91-44AF-9E64-BCA75B76B232}" sibTransId="{757A4E3D-FF83-4CB0-8DA2-BED61C1E160C}"/>
    <dgm:cxn modelId="{5158B490-A85B-4B8F-B618-99B544A21688}" type="presOf" srcId="{6985CF3A-4D4B-46CF-A4A8-608D58C64F25}" destId="{7C39C80F-4751-45CF-B05C-A6DB0F030032}" srcOrd="0" destOrd="0" presId="urn:microsoft.com/office/officeart/2008/layout/LinedList"/>
    <dgm:cxn modelId="{4C760AAD-555B-43C0-A6C6-13F4A0A9DD1D}" type="presParOf" srcId="{F53B5330-DEB4-4AE1-AEBB-A73BC9AC8563}" destId="{4D788C8E-5EEF-48D3-83A4-9A024359C4BF}" srcOrd="0" destOrd="0" presId="urn:microsoft.com/office/officeart/2008/layout/LinedList"/>
    <dgm:cxn modelId="{F5DE1168-BB88-4A6B-89BF-1C0C13DC1CFD}" type="presParOf" srcId="{F53B5330-DEB4-4AE1-AEBB-A73BC9AC8563}" destId="{8917F4D0-1263-4529-8C9D-EB0F06666D3B}" srcOrd="1" destOrd="0" presId="urn:microsoft.com/office/officeart/2008/layout/LinedList"/>
    <dgm:cxn modelId="{056D5AAF-D03B-487D-ADC2-4D4EB10C65E7}" type="presParOf" srcId="{8917F4D0-1263-4529-8C9D-EB0F06666D3B}" destId="{7C39C80F-4751-45CF-B05C-A6DB0F030032}" srcOrd="0" destOrd="0" presId="urn:microsoft.com/office/officeart/2008/layout/LinedList"/>
    <dgm:cxn modelId="{4D4A9640-EFCE-4940-93AA-DA29FA2DC68F}" type="presParOf" srcId="{8917F4D0-1263-4529-8C9D-EB0F06666D3B}" destId="{A109D9B9-F110-4D4C-8018-B424BC358358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9A7EE9D-39EA-4138-99AD-FDC07473442C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985CF3A-4D4B-46CF-A4A8-608D58C64F25}">
      <dgm:prSet custT="1"/>
      <dgm:spPr/>
      <dgm:t>
        <a:bodyPr/>
        <a:lstStyle/>
        <a:p>
          <a:pPr algn="ctr"/>
          <a:r>
            <a:rPr lang="en-US" sz="2000" b="1" dirty="0">
              <a:solidFill>
                <a:schemeClr val="bg1"/>
              </a:solidFill>
            </a:rPr>
            <a:t>Fault section identification and fault classification using Support Vector Machine In transmission line</a:t>
          </a:r>
          <a:endParaRPr lang="en-US" sz="2000" dirty="0">
            <a:solidFill>
              <a:schemeClr val="bg1"/>
            </a:solidFill>
          </a:endParaRPr>
        </a:p>
      </dgm:t>
    </dgm:pt>
    <dgm:pt modelId="{391380D0-EE91-44AF-9E64-BCA75B76B232}" type="parTrans" cxnId="{89FAA544-EB98-4F5F-82A9-D14CFF2F0DF0}">
      <dgm:prSet/>
      <dgm:spPr/>
      <dgm:t>
        <a:bodyPr/>
        <a:lstStyle/>
        <a:p>
          <a:endParaRPr lang="en-US"/>
        </a:p>
      </dgm:t>
    </dgm:pt>
    <dgm:pt modelId="{757A4E3D-FF83-4CB0-8DA2-BED61C1E160C}" type="sibTrans" cxnId="{89FAA544-EB98-4F5F-82A9-D14CFF2F0DF0}">
      <dgm:prSet/>
      <dgm:spPr/>
      <dgm:t>
        <a:bodyPr/>
        <a:lstStyle/>
        <a:p>
          <a:endParaRPr lang="en-US"/>
        </a:p>
      </dgm:t>
    </dgm:pt>
    <dgm:pt modelId="{F53B5330-DEB4-4AE1-AEBB-A73BC9AC8563}" type="pres">
      <dgm:prSet presAssocID="{49A7EE9D-39EA-4138-99AD-FDC07473442C}" presName="vert0" presStyleCnt="0">
        <dgm:presLayoutVars>
          <dgm:dir/>
          <dgm:animOne val="branch"/>
          <dgm:animLvl val="lvl"/>
        </dgm:presLayoutVars>
      </dgm:prSet>
      <dgm:spPr/>
    </dgm:pt>
    <dgm:pt modelId="{4D788C8E-5EEF-48D3-83A4-9A024359C4BF}" type="pres">
      <dgm:prSet presAssocID="{6985CF3A-4D4B-46CF-A4A8-608D58C64F25}" presName="thickLine" presStyleLbl="alignNode1" presStyleIdx="0" presStyleCnt="1"/>
      <dgm:spPr/>
    </dgm:pt>
    <dgm:pt modelId="{8917F4D0-1263-4529-8C9D-EB0F06666D3B}" type="pres">
      <dgm:prSet presAssocID="{6985CF3A-4D4B-46CF-A4A8-608D58C64F25}" presName="horz1" presStyleCnt="0"/>
      <dgm:spPr/>
    </dgm:pt>
    <dgm:pt modelId="{7C39C80F-4751-45CF-B05C-A6DB0F030032}" type="pres">
      <dgm:prSet presAssocID="{6985CF3A-4D4B-46CF-A4A8-608D58C64F25}" presName="tx1" presStyleLbl="revTx" presStyleIdx="0" presStyleCnt="1" custLinFactNeighborX="-6929"/>
      <dgm:spPr/>
    </dgm:pt>
    <dgm:pt modelId="{A109D9B9-F110-4D4C-8018-B424BC358358}" type="pres">
      <dgm:prSet presAssocID="{6985CF3A-4D4B-46CF-A4A8-608D58C64F25}" presName="vert1" presStyleCnt="0"/>
      <dgm:spPr/>
    </dgm:pt>
  </dgm:ptLst>
  <dgm:cxnLst>
    <dgm:cxn modelId="{E3296C16-FE0D-4E40-802C-BA382413F6DC}" type="presOf" srcId="{49A7EE9D-39EA-4138-99AD-FDC07473442C}" destId="{F53B5330-DEB4-4AE1-AEBB-A73BC9AC8563}" srcOrd="0" destOrd="0" presId="urn:microsoft.com/office/officeart/2008/layout/LinedList"/>
    <dgm:cxn modelId="{89FAA544-EB98-4F5F-82A9-D14CFF2F0DF0}" srcId="{49A7EE9D-39EA-4138-99AD-FDC07473442C}" destId="{6985CF3A-4D4B-46CF-A4A8-608D58C64F25}" srcOrd="0" destOrd="0" parTransId="{391380D0-EE91-44AF-9E64-BCA75B76B232}" sibTransId="{757A4E3D-FF83-4CB0-8DA2-BED61C1E160C}"/>
    <dgm:cxn modelId="{5158B490-A85B-4B8F-B618-99B544A21688}" type="presOf" srcId="{6985CF3A-4D4B-46CF-A4A8-608D58C64F25}" destId="{7C39C80F-4751-45CF-B05C-A6DB0F030032}" srcOrd="0" destOrd="0" presId="urn:microsoft.com/office/officeart/2008/layout/LinedList"/>
    <dgm:cxn modelId="{4C760AAD-555B-43C0-A6C6-13F4A0A9DD1D}" type="presParOf" srcId="{F53B5330-DEB4-4AE1-AEBB-A73BC9AC8563}" destId="{4D788C8E-5EEF-48D3-83A4-9A024359C4BF}" srcOrd="0" destOrd="0" presId="urn:microsoft.com/office/officeart/2008/layout/LinedList"/>
    <dgm:cxn modelId="{F5DE1168-BB88-4A6B-89BF-1C0C13DC1CFD}" type="presParOf" srcId="{F53B5330-DEB4-4AE1-AEBB-A73BC9AC8563}" destId="{8917F4D0-1263-4529-8C9D-EB0F06666D3B}" srcOrd="1" destOrd="0" presId="urn:microsoft.com/office/officeart/2008/layout/LinedList"/>
    <dgm:cxn modelId="{056D5AAF-D03B-487D-ADC2-4D4EB10C65E7}" type="presParOf" srcId="{8917F4D0-1263-4529-8C9D-EB0F06666D3B}" destId="{7C39C80F-4751-45CF-B05C-A6DB0F030032}" srcOrd="0" destOrd="0" presId="urn:microsoft.com/office/officeart/2008/layout/LinedList"/>
    <dgm:cxn modelId="{4D4A9640-EFCE-4940-93AA-DA29FA2DC68F}" type="presParOf" srcId="{8917F4D0-1263-4529-8C9D-EB0F06666D3B}" destId="{A109D9B9-F110-4D4C-8018-B424BC358358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389FA499-65ED-4959-9E40-6F36DF759362}" type="doc">
      <dgm:prSet loTypeId="urn:microsoft.com/office/officeart/2009/3/layout/RandomtoResult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97A194F-FAC4-4769-BAA0-1E70E9736E6D}">
      <dgm:prSet phldrT="[Text]"/>
      <dgm:spPr/>
      <dgm:t>
        <a:bodyPr/>
        <a:lstStyle/>
        <a:p>
          <a:endParaRPr lang="en-US" dirty="0"/>
        </a:p>
      </dgm:t>
    </dgm:pt>
    <dgm:pt modelId="{32E8E2B6-1594-4A47-933B-0825A27CEC31}" type="parTrans" cxnId="{62BE7FF5-F832-45E9-BA30-0B969E0F6959}">
      <dgm:prSet/>
      <dgm:spPr/>
      <dgm:t>
        <a:bodyPr/>
        <a:lstStyle/>
        <a:p>
          <a:endParaRPr lang="en-US"/>
        </a:p>
      </dgm:t>
    </dgm:pt>
    <dgm:pt modelId="{0F1D8C32-D270-46E4-80C8-82FFD926CE9C}" type="sibTrans" cxnId="{62BE7FF5-F832-45E9-BA30-0B969E0F6959}">
      <dgm:prSet/>
      <dgm:spPr/>
      <dgm:t>
        <a:bodyPr/>
        <a:lstStyle/>
        <a:p>
          <a:endParaRPr lang="en-US"/>
        </a:p>
      </dgm:t>
    </dgm:pt>
    <dgm:pt modelId="{AE479B81-4913-4B23-8F94-2029F7C109E7}">
      <dgm:prSet phldrT="[Text]"/>
      <dgm:spPr>
        <a:gradFill rotWithShape="0">
          <a:gsLst>
            <a:gs pos="50000">
              <a:schemeClr val="accent4"/>
            </a:gs>
            <a:gs pos="51000">
              <a:schemeClr val="accent4">
                <a:lumMod val="75000"/>
              </a:schemeClr>
            </a:gs>
          </a:gsLst>
          <a:lin ang="2700000" scaled="1"/>
        </a:gradFill>
        <a:ln>
          <a:noFill/>
        </a:ln>
      </dgm:spPr>
      <dgm:t>
        <a:bodyPr/>
        <a:lstStyle/>
        <a:p>
          <a:endParaRPr lang="en-US" dirty="0"/>
        </a:p>
      </dgm:t>
    </dgm:pt>
    <dgm:pt modelId="{E4137849-2151-4FE9-AEA5-A43E833FE849}" type="parTrans" cxnId="{94FFA4F2-0BF3-42E2-9841-02696CCAC539}">
      <dgm:prSet/>
      <dgm:spPr/>
      <dgm:t>
        <a:bodyPr/>
        <a:lstStyle/>
        <a:p>
          <a:endParaRPr lang="en-US"/>
        </a:p>
      </dgm:t>
    </dgm:pt>
    <dgm:pt modelId="{39381F5E-B454-4CE9-A59D-03D442DAE517}" type="sibTrans" cxnId="{94FFA4F2-0BF3-42E2-9841-02696CCAC539}">
      <dgm:prSet/>
      <dgm:spPr/>
      <dgm:t>
        <a:bodyPr/>
        <a:lstStyle/>
        <a:p>
          <a:endParaRPr lang="en-US"/>
        </a:p>
      </dgm:t>
    </dgm:pt>
    <dgm:pt modelId="{40F3726B-A76F-4AB7-8971-DC41F37A02FA}">
      <dgm:prSet phldrT="[Text]"/>
      <dgm:spPr>
        <a:gradFill rotWithShape="0">
          <a:gsLst>
            <a:gs pos="50000">
              <a:schemeClr val="accent3"/>
            </a:gs>
            <a:gs pos="51000">
              <a:schemeClr val="accent3">
                <a:lumMod val="75000"/>
              </a:schemeClr>
            </a:gs>
          </a:gsLst>
          <a:lin ang="2700000" scaled="1"/>
        </a:gradFill>
        <a:ln>
          <a:noFill/>
        </a:ln>
      </dgm:spPr>
      <dgm:t>
        <a:bodyPr/>
        <a:lstStyle/>
        <a:p>
          <a:endParaRPr lang="en-US" dirty="0"/>
        </a:p>
      </dgm:t>
    </dgm:pt>
    <dgm:pt modelId="{73725763-E8FF-483B-999D-71895F88C9A1}" type="parTrans" cxnId="{90003160-4C68-432A-8D85-7E9456558B09}">
      <dgm:prSet/>
      <dgm:spPr/>
      <dgm:t>
        <a:bodyPr/>
        <a:lstStyle/>
        <a:p>
          <a:endParaRPr lang="en-US"/>
        </a:p>
      </dgm:t>
    </dgm:pt>
    <dgm:pt modelId="{587C348C-336A-41A3-AFAE-A8C6A18D850E}" type="sibTrans" cxnId="{90003160-4C68-432A-8D85-7E9456558B09}">
      <dgm:prSet/>
      <dgm:spPr/>
      <dgm:t>
        <a:bodyPr/>
        <a:lstStyle/>
        <a:p>
          <a:endParaRPr lang="en-US"/>
        </a:p>
      </dgm:t>
    </dgm:pt>
    <dgm:pt modelId="{35E8F0C6-AE5E-426A-94C3-644740A7EA6B}" type="pres">
      <dgm:prSet presAssocID="{389FA499-65ED-4959-9E40-6F36DF759362}" presName="Name0" presStyleCnt="0">
        <dgm:presLayoutVars>
          <dgm:dir/>
          <dgm:animOne val="branch"/>
          <dgm:animLvl val="lvl"/>
        </dgm:presLayoutVars>
      </dgm:prSet>
      <dgm:spPr/>
    </dgm:pt>
    <dgm:pt modelId="{3F63180B-CC82-491E-998C-A0D48EC246D9}" type="pres">
      <dgm:prSet presAssocID="{D97A194F-FAC4-4769-BAA0-1E70E9736E6D}" presName="chaos" presStyleCnt="0"/>
      <dgm:spPr/>
    </dgm:pt>
    <dgm:pt modelId="{57D7741C-EE22-4583-B905-619A808EF1B9}" type="pres">
      <dgm:prSet presAssocID="{D97A194F-FAC4-4769-BAA0-1E70E9736E6D}" presName="parTx1" presStyleLbl="revTx" presStyleIdx="0" presStyleCnt="2"/>
      <dgm:spPr/>
    </dgm:pt>
    <dgm:pt modelId="{2A42067A-31D1-4C94-846D-7A39CCAE6B5D}" type="pres">
      <dgm:prSet presAssocID="{D97A194F-FAC4-4769-BAA0-1E70E9736E6D}" presName="c1" presStyleLbl="node1" presStyleIdx="0" presStyleCnt="19"/>
      <dgm:spPr>
        <a:solidFill>
          <a:schemeClr val="accent6"/>
        </a:solidFill>
        <a:ln>
          <a:noFill/>
        </a:ln>
      </dgm:spPr>
    </dgm:pt>
    <dgm:pt modelId="{3D5CEB14-A9BA-4CF4-9EB1-48EDF15047BC}" type="pres">
      <dgm:prSet presAssocID="{D97A194F-FAC4-4769-BAA0-1E70E9736E6D}" presName="c2" presStyleLbl="node1" presStyleIdx="1" presStyleCnt="19"/>
      <dgm:spPr>
        <a:solidFill>
          <a:schemeClr val="accent2"/>
        </a:solidFill>
        <a:ln>
          <a:noFill/>
        </a:ln>
      </dgm:spPr>
    </dgm:pt>
    <dgm:pt modelId="{CEFE63E1-1252-4A2C-AF92-8D2073233CA8}" type="pres">
      <dgm:prSet presAssocID="{D97A194F-FAC4-4769-BAA0-1E70E9736E6D}" presName="c3" presStyleLbl="node1" presStyleIdx="2" presStyleCnt="19"/>
      <dgm:spPr>
        <a:solidFill>
          <a:schemeClr val="accent3"/>
        </a:solidFill>
        <a:ln>
          <a:noFill/>
        </a:ln>
      </dgm:spPr>
    </dgm:pt>
    <dgm:pt modelId="{2C3251B1-6D35-4775-B85A-267E003559D7}" type="pres">
      <dgm:prSet presAssocID="{D97A194F-FAC4-4769-BAA0-1E70E9736E6D}" presName="c4" presStyleLbl="node1" presStyleIdx="3" presStyleCnt="19"/>
      <dgm:spPr>
        <a:solidFill>
          <a:schemeClr val="accent5"/>
        </a:solidFill>
        <a:ln>
          <a:noFill/>
        </a:ln>
      </dgm:spPr>
    </dgm:pt>
    <dgm:pt modelId="{94AB8250-A2AF-4B1B-BC89-080CBE181D38}" type="pres">
      <dgm:prSet presAssocID="{D97A194F-FAC4-4769-BAA0-1E70E9736E6D}" presName="c5" presStyleLbl="node1" presStyleIdx="4" presStyleCnt="19"/>
      <dgm:spPr>
        <a:solidFill>
          <a:schemeClr val="accent3"/>
        </a:solidFill>
        <a:ln>
          <a:noFill/>
        </a:ln>
      </dgm:spPr>
    </dgm:pt>
    <dgm:pt modelId="{8FD3D916-37BC-4BE8-8B72-5CCF2BD310F8}" type="pres">
      <dgm:prSet presAssocID="{D97A194F-FAC4-4769-BAA0-1E70E9736E6D}" presName="c6" presStyleLbl="node1" presStyleIdx="5" presStyleCnt="19"/>
      <dgm:spPr>
        <a:ln>
          <a:noFill/>
        </a:ln>
      </dgm:spPr>
    </dgm:pt>
    <dgm:pt modelId="{59C9863B-181D-4F52-859C-5F31EE673BC6}" type="pres">
      <dgm:prSet presAssocID="{D97A194F-FAC4-4769-BAA0-1E70E9736E6D}" presName="c7" presStyleLbl="node1" presStyleIdx="6" presStyleCnt="19"/>
      <dgm:spPr>
        <a:solidFill>
          <a:schemeClr val="accent5"/>
        </a:solidFill>
        <a:ln>
          <a:noFill/>
        </a:ln>
      </dgm:spPr>
    </dgm:pt>
    <dgm:pt modelId="{E9C0C0FF-2AAD-4610-A1C4-32FA285E2F9D}" type="pres">
      <dgm:prSet presAssocID="{D97A194F-FAC4-4769-BAA0-1E70E9736E6D}" presName="c8" presStyleLbl="node1" presStyleIdx="7" presStyleCnt="19"/>
      <dgm:spPr>
        <a:solidFill>
          <a:schemeClr val="accent2"/>
        </a:solidFill>
        <a:ln>
          <a:noFill/>
        </a:ln>
      </dgm:spPr>
    </dgm:pt>
    <dgm:pt modelId="{CCA03244-185F-497C-B2E7-D74CB4AE3388}" type="pres">
      <dgm:prSet presAssocID="{D97A194F-FAC4-4769-BAA0-1E70E9736E6D}" presName="c9" presStyleLbl="node1" presStyleIdx="8" presStyleCnt="19"/>
      <dgm:spPr>
        <a:ln>
          <a:noFill/>
        </a:ln>
      </dgm:spPr>
    </dgm:pt>
    <dgm:pt modelId="{B35D97C9-A2A7-4896-B003-AD2205BA6F8F}" type="pres">
      <dgm:prSet presAssocID="{D97A194F-FAC4-4769-BAA0-1E70E9736E6D}" presName="c10" presStyleLbl="node1" presStyleIdx="9" presStyleCnt="19"/>
      <dgm:spPr>
        <a:solidFill>
          <a:schemeClr val="accent2"/>
        </a:solidFill>
        <a:ln>
          <a:noFill/>
        </a:ln>
      </dgm:spPr>
    </dgm:pt>
    <dgm:pt modelId="{8C4D085D-6F73-4BA2-A460-5D23795CF9B4}" type="pres">
      <dgm:prSet presAssocID="{D97A194F-FAC4-4769-BAA0-1E70E9736E6D}" presName="c11" presStyleLbl="node1" presStyleIdx="10" presStyleCnt="19"/>
      <dgm:spPr>
        <a:ln>
          <a:noFill/>
        </a:ln>
      </dgm:spPr>
    </dgm:pt>
    <dgm:pt modelId="{A157AEFF-58ED-4645-AD84-1F59FD9319C1}" type="pres">
      <dgm:prSet presAssocID="{D97A194F-FAC4-4769-BAA0-1E70E9736E6D}" presName="c12" presStyleLbl="node1" presStyleIdx="11" presStyleCnt="19"/>
      <dgm:spPr>
        <a:solidFill>
          <a:schemeClr val="accent2"/>
        </a:solidFill>
        <a:ln>
          <a:noFill/>
        </a:ln>
      </dgm:spPr>
    </dgm:pt>
    <dgm:pt modelId="{C0FFD106-6EAE-4F5F-AE0B-5628ECCCD50A}" type="pres">
      <dgm:prSet presAssocID="{D97A194F-FAC4-4769-BAA0-1E70E9736E6D}" presName="c13" presStyleLbl="node1" presStyleIdx="12" presStyleCnt="19"/>
      <dgm:spPr>
        <a:ln>
          <a:noFill/>
        </a:ln>
      </dgm:spPr>
    </dgm:pt>
    <dgm:pt modelId="{D2C0397E-30C7-4275-828D-8C3B67E04EEC}" type="pres">
      <dgm:prSet presAssocID="{D97A194F-FAC4-4769-BAA0-1E70E9736E6D}" presName="c14" presStyleLbl="node1" presStyleIdx="13" presStyleCnt="19"/>
      <dgm:spPr>
        <a:solidFill>
          <a:schemeClr val="accent5"/>
        </a:solidFill>
        <a:ln>
          <a:noFill/>
        </a:ln>
      </dgm:spPr>
    </dgm:pt>
    <dgm:pt modelId="{C52007AC-03AB-49F7-954D-7F7C5178FE00}" type="pres">
      <dgm:prSet presAssocID="{D97A194F-FAC4-4769-BAA0-1E70E9736E6D}" presName="c15" presStyleLbl="node1" presStyleIdx="14" presStyleCnt="19"/>
      <dgm:spPr>
        <a:solidFill>
          <a:schemeClr val="accent2"/>
        </a:solidFill>
        <a:ln>
          <a:noFill/>
        </a:ln>
      </dgm:spPr>
    </dgm:pt>
    <dgm:pt modelId="{69442B05-BD06-4B83-A6E5-E33E63C95978}" type="pres">
      <dgm:prSet presAssocID="{D97A194F-FAC4-4769-BAA0-1E70E9736E6D}" presName="c16" presStyleLbl="node1" presStyleIdx="15" presStyleCnt="19"/>
      <dgm:spPr>
        <a:solidFill>
          <a:schemeClr val="accent3"/>
        </a:solidFill>
        <a:ln>
          <a:noFill/>
        </a:ln>
      </dgm:spPr>
    </dgm:pt>
    <dgm:pt modelId="{64808A83-B90E-4693-A031-3148100EB6F1}" type="pres">
      <dgm:prSet presAssocID="{D97A194F-FAC4-4769-BAA0-1E70E9736E6D}" presName="c17" presStyleLbl="node1" presStyleIdx="16" presStyleCnt="19"/>
      <dgm:spPr>
        <a:ln>
          <a:noFill/>
        </a:ln>
      </dgm:spPr>
    </dgm:pt>
    <dgm:pt modelId="{AAF1FA66-57C3-4C53-AF1C-EF119A8A8540}" type="pres">
      <dgm:prSet presAssocID="{D97A194F-FAC4-4769-BAA0-1E70E9736E6D}" presName="c18" presStyleLbl="node1" presStyleIdx="17" presStyleCnt="19"/>
      <dgm:spPr>
        <a:solidFill>
          <a:schemeClr val="accent6"/>
        </a:solidFill>
        <a:ln>
          <a:noFill/>
        </a:ln>
      </dgm:spPr>
    </dgm:pt>
    <dgm:pt modelId="{3C4F849A-D06E-4080-B7ED-AB946B43F7BA}" type="pres">
      <dgm:prSet presAssocID="{0F1D8C32-D270-46E4-80C8-82FFD926CE9C}" presName="chevronComposite1" presStyleCnt="0"/>
      <dgm:spPr/>
    </dgm:pt>
    <dgm:pt modelId="{5FA4EABE-7609-4724-A0EC-7C14DD5B4BDE}" type="pres">
      <dgm:prSet presAssocID="{0F1D8C32-D270-46E4-80C8-82FFD926CE9C}" presName="chevron1" presStyleLbl="sibTrans2D1" presStyleIdx="0" presStyleCnt="2"/>
      <dgm:spPr/>
    </dgm:pt>
    <dgm:pt modelId="{9996B3AC-7972-4CF4-ACAD-CF56A405A9E7}" type="pres">
      <dgm:prSet presAssocID="{0F1D8C32-D270-46E4-80C8-82FFD926CE9C}" presName="spChevron1" presStyleCnt="0"/>
      <dgm:spPr/>
    </dgm:pt>
    <dgm:pt modelId="{E84E7C84-AB2B-4597-A07E-75213999828D}" type="pres">
      <dgm:prSet presAssocID="{40F3726B-A76F-4AB7-8971-DC41F37A02FA}" presName="middle" presStyleCnt="0"/>
      <dgm:spPr/>
    </dgm:pt>
    <dgm:pt modelId="{AAD25957-72C9-4517-B775-AB170111029E}" type="pres">
      <dgm:prSet presAssocID="{40F3726B-A76F-4AB7-8971-DC41F37A02FA}" presName="parTxMid" presStyleLbl="revTx" presStyleIdx="1" presStyleCnt="2" custScaleX="83221" custScaleY="118887" custLinFactNeighborX="7340"/>
      <dgm:spPr>
        <a:prstGeom prst="ellipse">
          <a:avLst/>
        </a:prstGeom>
      </dgm:spPr>
    </dgm:pt>
    <dgm:pt modelId="{E0BDF0B7-FFD3-4EEA-98D3-FA0ACE527A12}" type="pres">
      <dgm:prSet presAssocID="{40F3726B-A76F-4AB7-8971-DC41F37A02FA}" presName="spMid" presStyleCnt="0"/>
      <dgm:spPr/>
    </dgm:pt>
    <dgm:pt modelId="{09F688DB-FD23-4084-B309-F7B3C5D23A6B}" type="pres">
      <dgm:prSet presAssocID="{587C348C-336A-41A3-AFAE-A8C6A18D850E}" presName="chevronComposite1" presStyleCnt="0"/>
      <dgm:spPr/>
    </dgm:pt>
    <dgm:pt modelId="{0EE90E9B-BE53-4B90-8C01-0B8D930E07D0}" type="pres">
      <dgm:prSet presAssocID="{587C348C-336A-41A3-AFAE-A8C6A18D850E}" presName="chevron1" presStyleLbl="sibTrans2D1" presStyleIdx="1" presStyleCnt="2" custLinFactNeighborX="7699"/>
      <dgm:spPr/>
    </dgm:pt>
    <dgm:pt modelId="{94422444-E0F3-41BB-BCC8-9E22335619C0}" type="pres">
      <dgm:prSet presAssocID="{587C348C-336A-41A3-AFAE-A8C6A18D850E}" presName="spChevron1" presStyleCnt="0"/>
      <dgm:spPr/>
    </dgm:pt>
    <dgm:pt modelId="{C4ECB3F0-E19F-4071-8896-41AA656944B4}" type="pres">
      <dgm:prSet presAssocID="{AE479B81-4913-4B23-8F94-2029F7C109E7}" presName="last" presStyleCnt="0"/>
      <dgm:spPr/>
    </dgm:pt>
    <dgm:pt modelId="{EF999835-56F4-46B6-B608-A58E44DEC5C2}" type="pres">
      <dgm:prSet presAssocID="{AE479B81-4913-4B23-8F94-2029F7C109E7}" presName="circleTx" presStyleLbl="node1" presStyleIdx="18" presStyleCnt="19" custScaleX="97907" custScaleY="97907" custLinFactNeighborX="5314"/>
      <dgm:spPr/>
    </dgm:pt>
    <dgm:pt modelId="{FDFA8DBA-64A6-438D-A8F7-A3AF0BFEE78C}" type="pres">
      <dgm:prSet presAssocID="{AE479B81-4913-4B23-8F94-2029F7C109E7}" presName="spN" presStyleCnt="0"/>
      <dgm:spPr/>
    </dgm:pt>
  </dgm:ptLst>
  <dgm:cxnLst>
    <dgm:cxn modelId="{5AB90427-916F-4916-A9F0-D1D9B4360002}" type="presOf" srcId="{40F3726B-A76F-4AB7-8971-DC41F37A02FA}" destId="{AAD25957-72C9-4517-B775-AB170111029E}" srcOrd="0" destOrd="0" presId="urn:microsoft.com/office/officeart/2009/3/layout/RandomtoResultProcess"/>
    <dgm:cxn modelId="{F40E595C-44F1-4090-9A96-EDB710CB0172}" type="presOf" srcId="{AE479B81-4913-4B23-8F94-2029F7C109E7}" destId="{EF999835-56F4-46B6-B608-A58E44DEC5C2}" srcOrd="0" destOrd="0" presId="urn:microsoft.com/office/officeart/2009/3/layout/RandomtoResultProcess"/>
    <dgm:cxn modelId="{90003160-4C68-432A-8D85-7E9456558B09}" srcId="{389FA499-65ED-4959-9E40-6F36DF759362}" destId="{40F3726B-A76F-4AB7-8971-DC41F37A02FA}" srcOrd="1" destOrd="0" parTransId="{73725763-E8FF-483B-999D-71895F88C9A1}" sibTransId="{587C348C-336A-41A3-AFAE-A8C6A18D850E}"/>
    <dgm:cxn modelId="{534A2568-9324-43FF-85DF-DF16677621AF}" type="presOf" srcId="{389FA499-65ED-4959-9E40-6F36DF759362}" destId="{35E8F0C6-AE5E-426A-94C3-644740A7EA6B}" srcOrd="0" destOrd="0" presId="urn:microsoft.com/office/officeart/2009/3/layout/RandomtoResultProcess"/>
    <dgm:cxn modelId="{848C98CC-D46B-4D60-95E3-075D6681D940}" type="presOf" srcId="{D97A194F-FAC4-4769-BAA0-1E70E9736E6D}" destId="{57D7741C-EE22-4583-B905-619A808EF1B9}" srcOrd="0" destOrd="0" presId="urn:microsoft.com/office/officeart/2009/3/layout/RandomtoResultProcess"/>
    <dgm:cxn modelId="{94FFA4F2-0BF3-42E2-9841-02696CCAC539}" srcId="{389FA499-65ED-4959-9E40-6F36DF759362}" destId="{AE479B81-4913-4B23-8F94-2029F7C109E7}" srcOrd="2" destOrd="0" parTransId="{E4137849-2151-4FE9-AEA5-A43E833FE849}" sibTransId="{39381F5E-B454-4CE9-A59D-03D442DAE517}"/>
    <dgm:cxn modelId="{62BE7FF5-F832-45E9-BA30-0B969E0F6959}" srcId="{389FA499-65ED-4959-9E40-6F36DF759362}" destId="{D97A194F-FAC4-4769-BAA0-1E70E9736E6D}" srcOrd="0" destOrd="0" parTransId="{32E8E2B6-1594-4A47-933B-0825A27CEC31}" sibTransId="{0F1D8C32-D270-46E4-80C8-82FFD926CE9C}"/>
    <dgm:cxn modelId="{8910D4AF-BBBE-4FDB-85DD-5334C7301E88}" type="presParOf" srcId="{35E8F0C6-AE5E-426A-94C3-644740A7EA6B}" destId="{3F63180B-CC82-491E-998C-A0D48EC246D9}" srcOrd="0" destOrd="0" presId="urn:microsoft.com/office/officeart/2009/3/layout/RandomtoResultProcess"/>
    <dgm:cxn modelId="{3BD67A41-65DE-4565-A3D0-DBE5B6B6866D}" type="presParOf" srcId="{3F63180B-CC82-491E-998C-A0D48EC246D9}" destId="{57D7741C-EE22-4583-B905-619A808EF1B9}" srcOrd="0" destOrd="0" presId="urn:microsoft.com/office/officeart/2009/3/layout/RandomtoResultProcess"/>
    <dgm:cxn modelId="{0652EBE5-AC06-4346-A202-C30CCF3A3836}" type="presParOf" srcId="{3F63180B-CC82-491E-998C-A0D48EC246D9}" destId="{2A42067A-31D1-4C94-846D-7A39CCAE6B5D}" srcOrd="1" destOrd="0" presId="urn:microsoft.com/office/officeart/2009/3/layout/RandomtoResultProcess"/>
    <dgm:cxn modelId="{88E0203D-0B05-46F3-AC07-AF6BD13D63FA}" type="presParOf" srcId="{3F63180B-CC82-491E-998C-A0D48EC246D9}" destId="{3D5CEB14-A9BA-4CF4-9EB1-48EDF15047BC}" srcOrd="2" destOrd="0" presId="urn:microsoft.com/office/officeart/2009/3/layout/RandomtoResultProcess"/>
    <dgm:cxn modelId="{2CE10A7D-7EE3-4697-B29F-9987502DA0CC}" type="presParOf" srcId="{3F63180B-CC82-491E-998C-A0D48EC246D9}" destId="{CEFE63E1-1252-4A2C-AF92-8D2073233CA8}" srcOrd="3" destOrd="0" presId="urn:microsoft.com/office/officeart/2009/3/layout/RandomtoResultProcess"/>
    <dgm:cxn modelId="{A93D8792-909E-4617-8048-CA3F8B33FF85}" type="presParOf" srcId="{3F63180B-CC82-491E-998C-A0D48EC246D9}" destId="{2C3251B1-6D35-4775-B85A-267E003559D7}" srcOrd="4" destOrd="0" presId="urn:microsoft.com/office/officeart/2009/3/layout/RandomtoResultProcess"/>
    <dgm:cxn modelId="{B6734565-7CB9-43D5-BC3A-02DC56C7696E}" type="presParOf" srcId="{3F63180B-CC82-491E-998C-A0D48EC246D9}" destId="{94AB8250-A2AF-4B1B-BC89-080CBE181D38}" srcOrd="5" destOrd="0" presId="urn:microsoft.com/office/officeart/2009/3/layout/RandomtoResultProcess"/>
    <dgm:cxn modelId="{D2A96278-C41C-4F3E-BC8F-5D8FE15FC4FB}" type="presParOf" srcId="{3F63180B-CC82-491E-998C-A0D48EC246D9}" destId="{8FD3D916-37BC-4BE8-8B72-5CCF2BD310F8}" srcOrd="6" destOrd="0" presId="urn:microsoft.com/office/officeart/2009/3/layout/RandomtoResultProcess"/>
    <dgm:cxn modelId="{A789DC11-2945-4F82-BCB8-3F6F4C1783A4}" type="presParOf" srcId="{3F63180B-CC82-491E-998C-A0D48EC246D9}" destId="{59C9863B-181D-4F52-859C-5F31EE673BC6}" srcOrd="7" destOrd="0" presId="urn:microsoft.com/office/officeart/2009/3/layout/RandomtoResultProcess"/>
    <dgm:cxn modelId="{CBAADA7F-5C0D-4403-B745-30A9E29D7ACC}" type="presParOf" srcId="{3F63180B-CC82-491E-998C-A0D48EC246D9}" destId="{E9C0C0FF-2AAD-4610-A1C4-32FA285E2F9D}" srcOrd="8" destOrd="0" presId="urn:microsoft.com/office/officeart/2009/3/layout/RandomtoResultProcess"/>
    <dgm:cxn modelId="{7AF86138-EB9A-4576-86B9-C656C0194CFD}" type="presParOf" srcId="{3F63180B-CC82-491E-998C-A0D48EC246D9}" destId="{CCA03244-185F-497C-B2E7-D74CB4AE3388}" srcOrd="9" destOrd="0" presId="urn:microsoft.com/office/officeart/2009/3/layout/RandomtoResultProcess"/>
    <dgm:cxn modelId="{04BE1181-D33E-43E7-8C2D-441E96EBA901}" type="presParOf" srcId="{3F63180B-CC82-491E-998C-A0D48EC246D9}" destId="{B35D97C9-A2A7-4896-B003-AD2205BA6F8F}" srcOrd="10" destOrd="0" presId="urn:microsoft.com/office/officeart/2009/3/layout/RandomtoResultProcess"/>
    <dgm:cxn modelId="{7A162DF3-FDE1-4997-9383-7BA1E0774961}" type="presParOf" srcId="{3F63180B-CC82-491E-998C-A0D48EC246D9}" destId="{8C4D085D-6F73-4BA2-A460-5D23795CF9B4}" srcOrd="11" destOrd="0" presId="urn:microsoft.com/office/officeart/2009/3/layout/RandomtoResultProcess"/>
    <dgm:cxn modelId="{9E99F123-6197-4014-9853-0FE5EF53DB10}" type="presParOf" srcId="{3F63180B-CC82-491E-998C-A0D48EC246D9}" destId="{A157AEFF-58ED-4645-AD84-1F59FD9319C1}" srcOrd="12" destOrd="0" presId="urn:microsoft.com/office/officeart/2009/3/layout/RandomtoResultProcess"/>
    <dgm:cxn modelId="{002B0F34-40B1-40B8-A4F9-EA1EFF8B116E}" type="presParOf" srcId="{3F63180B-CC82-491E-998C-A0D48EC246D9}" destId="{C0FFD106-6EAE-4F5F-AE0B-5628ECCCD50A}" srcOrd="13" destOrd="0" presId="urn:microsoft.com/office/officeart/2009/3/layout/RandomtoResultProcess"/>
    <dgm:cxn modelId="{086B15C1-4074-4AEF-9BEC-BDE20973A13C}" type="presParOf" srcId="{3F63180B-CC82-491E-998C-A0D48EC246D9}" destId="{D2C0397E-30C7-4275-828D-8C3B67E04EEC}" srcOrd="14" destOrd="0" presId="urn:microsoft.com/office/officeart/2009/3/layout/RandomtoResultProcess"/>
    <dgm:cxn modelId="{781AF0D1-8C9D-49E2-8058-9772E4D09A2F}" type="presParOf" srcId="{3F63180B-CC82-491E-998C-A0D48EC246D9}" destId="{C52007AC-03AB-49F7-954D-7F7C5178FE00}" srcOrd="15" destOrd="0" presId="urn:microsoft.com/office/officeart/2009/3/layout/RandomtoResultProcess"/>
    <dgm:cxn modelId="{F664BF1D-29EE-428A-BB61-A4F84BA91AF5}" type="presParOf" srcId="{3F63180B-CC82-491E-998C-A0D48EC246D9}" destId="{69442B05-BD06-4B83-A6E5-E33E63C95978}" srcOrd="16" destOrd="0" presId="urn:microsoft.com/office/officeart/2009/3/layout/RandomtoResultProcess"/>
    <dgm:cxn modelId="{06631CFF-EEA8-4597-93AF-817A1BBB9C9C}" type="presParOf" srcId="{3F63180B-CC82-491E-998C-A0D48EC246D9}" destId="{64808A83-B90E-4693-A031-3148100EB6F1}" srcOrd="17" destOrd="0" presId="urn:microsoft.com/office/officeart/2009/3/layout/RandomtoResultProcess"/>
    <dgm:cxn modelId="{5F053915-AF3B-406E-A057-647587B60D90}" type="presParOf" srcId="{3F63180B-CC82-491E-998C-A0D48EC246D9}" destId="{AAF1FA66-57C3-4C53-AF1C-EF119A8A8540}" srcOrd="18" destOrd="0" presId="urn:microsoft.com/office/officeart/2009/3/layout/RandomtoResultProcess"/>
    <dgm:cxn modelId="{DC55E2AE-27A0-4EBA-B1A9-66C32A267822}" type="presParOf" srcId="{35E8F0C6-AE5E-426A-94C3-644740A7EA6B}" destId="{3C4F849A-D06E-4080-B7ED-AB946B43F7BA}" srcOrd="1" destOrd="0" presId="urn:microsoft.com/office/officeart/2009/3/layout/RandomtoResultProcess"/>
    <dgm:cxn modelId="{DBD06ECA-B03E-4B78-BDB5-C808A2AAADC2}" type="presParOf" srcId="{3C4F849A-D06E-4080-B7ED-AB946B43F7BA}" destId="{5FA4EABE-7609-4724-A0EC-7C14DD5B4BDE}" srcOrd="0" destOrd="0" presId="urn:microsoft.com/office/officeart/2009/3/layout/RandomtoResultProcess"/>
    <dgm:cxn modelId="{8CA26D94-65E5-459E-9A7F-FF4E12C8BB86}" type="presParOf" srcId="{3C4F849A-D06E-4080-B7ED-AB946B43F7BA}" destId="{9996B3AC-7972-4CF4-ACAD-CF56A405A9E7}" srcOrd="1" destOrd="0" presId="urn:microsoft.com/office/officeart/2009/3/layout/RandomtoResultProcess"/>
    <dgm:cxn modelId="{113A4789-B40A-49D7-A2F1-4F1EB161375C}" type="presParOf" srcId="{35E8F0C6-AE5E-426A-94C3-644740A7EA6B}" destId="{E84E7C84-AB2B-4597-A07E-75213999828D}" srcOrd="2" destOrd="0" presId="urn:microsoft.com/office/officeart/2009/3/layout/RandomtoResultProcess"/>
    <dgm:cxn modelId="{CDD099F2-7616-48A7-9CE2-A2CB075A7A0E}" type="presParOf" srcId="{E84E7C84-AB2B-4597-A07E-75213999828D}" destId="{AAD25957-72C9-4517-B775-AB170111029E}" srcOrd="0" destOrd="0" presId="urn:microsoft.com/office/officeart/2009/3/layout/RandomtoResultProcess"/>
    <dgm:cxn modelId="{13692C06-E17B-4211-84B2-46AAAB71AC40}" type="presParOf" srcId="{E84E7C84-AB2B-4597-A07E-75213999828D}" destId="{E0BDF0B7-FFD3-4EEA-98D3-FA0ACE527A12}" srcOrd="1" destOrd="0" presId="urn:microsoft.com/office/officeart/2009/3/layout/RandomtoResultProcess"/>
    <dgm:cxn modelId="{F851BA48-04F0-455A-A1B2-224BDBE076D2}" type="presParOf" srcId="{35E8F0C6-AE5E-426A-94C3-644740A7EA6B}" destId="{09F688DB-FD23-4084-B309-F7B3C5D23A6B}" srcOrd="3" destOrd="0" presId="urn:microsoft.com/office/officeart/2009/3/layout/RandomtoResultProcess"/>
    <dgm:cxn modelId="{91D40653-0F7C-4A31-8373-AA9787F6AFC3}" type="presParOf" srcId="{09F688DB-FD23-4084-B309-F7B3C5D23A6B}" destId="{0EE90E9B-BE53-4B90-8C01-0B8D930E07D0}" srcOrd="0" destOrd="0" presId="urn:microsoft.com/office/officeart/2009/3/layout/RandomtoResultProcess"/>
    <dgm:cxn modelId="{03E66202-C650-45E6-967E-DD63B6DDC394}" type="presParOf" srcId="{09F688DB-FD23-4084-B309-F7B3C5D23A6B}" destId="{94422444-E0F3-41BB-BCC8-9E22335619C0}" srcOrd="1" destOrd="0" presId="urn:microsoft.com/office/officeart/2009/3/layout/RandomtoResultProcess"/>
    <dgm:cxn modelId="{38D99453-BDF5-48A4-B85C-FB8144CA70B3}" type="presParOf" srcId="{35E8F0C6-AE5E-426A-94C3-644740A7EA6B}" destId="{C4ECB3F0-E19F-4071-8896-41AA656944B4}" srcOrd="4" destOrd="0" presId="urn:microsoft.com/office/officeart/2009/3/layout/RandomtoResultProcess"/>
    <dgm:cxn modelId="{B4CAA072-9D32-4258-BF16-96C499AC4138}" type="presParOf" srcId="{C4ECB3F0-E19F-4071-8896-41AA656944B4}" destId="{EF999835-56F4-46B6-B608-A58E44DEC5C2}" srcOrd="0" destOrd="0" presId="urn:microsoft.com/office/officeart/2009/3/layout/RandomtoResultProcess"/>
    <dgm:cxn modelId="{688B3A4E-BE92-49DE-8632-C8EF3D1992FB}" type="presParOf" srcId="{C4ECB3F0-E19F-4071-8896-41AA656944B4}" destId="{FDFA8DBA-64A6-438D-A8F7-A3AF0BFEE78C}" srcOrd="1" destOrd="0" presId="urn:microsoft.com/office/officeart/2009/3/layout/RandomtoResult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D788C8E-5EEF-48D3-83A4-9A024359C4BF}">
      <dsp:nvSpPr>
        <dsp:cNvPr id="0" name=""/>
        <dsp:cNvSpPr/>
      </dsp:nvSpPr>
      <dsp:spPr>
        <a:xfrm>
          <a:off x="0" y="164"/>
          <a:ext cx="64725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C39C80F-4751-45CF-B05C-A6DB0F030032}">
      <dsp:nvSpPr>
        <dsp:cNvPr id="0" name=""/>
        <dsp:cNvSpPr/>
      </dsp:nvSpPr>
      <dsp:spPr>
        <a:xfrm>
          <a:off x="0" y="0"/>
          <a:ext cx="6466180" cy="3368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chemeClr val="bg1"/>
              </a:solidFill>
            </a:rPr>
            <a:t>Distance protection</a:t>
          </a:r>
          <a:endParaRPr lang="en-US" sz="2000" kern="1200" dirty="0">
            <a:solidFill>
              <a:schemeClr val="bg1"/>
            </a:solidFill>
          </a:endParaRPr>
        </a:p>
      </dsp:txBody>
      <dsp:txXfrm>
        <a:off x="0" y="0"/>
        <a:ext cx="6466180" cy="336884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7D7741C-EE22-4583-B905-619A808EF1B9}">
      <dsp:nvSpPr>
        <dsp:cNvPr id="0" name=""/>
        <dsp:cNvSpPr/>
      </dsp:nvSpPr>
      <dsp:spPr>
        <a:xfrm>
          <a:off x="151976" y="1233415"/>
          <a:ext cx="2187858" cy="72099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610" tIns="54610" rIns="54610" bIns="54610" numCol="1" spcCol="1270" anchor="ctr" anchorCtr="0">
          <a:noAutofit/>
        </a:bodyPr>
        <a:lstStyle/>
        <a:p>
          <a:pPr marL="0" lvl="0" indent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300" kern="1200" dirty="0"/>
        </a:p>
      </dsp:txBody>
      <dsp:txXfrm>
        <a:off x="151976" y="1233415"/>
        <a:ext cx="2187858" cy="720998"/>
      </dsp:txXfrm>
    </dsp:sp>
    <dsp:sp modelId="{2A42067A-31D1-4C94-846D-7A39CCAE6B5D}">
      <dsp:nvSpPr>
        <dsp:cNvPr id="0" name=""/>
        <dsp:cNvSpPr/>
      </dsp:nvSpPr>
      <dsp:spPr>
        <a:xfrm>
          <a:off x="149490" y="1014132"/>
          <a:ext cx="174034" cy="174034"/>
        </a:xfrm>
        <a:prstGeom prst="ellipse">
          <a:avLst/>
        </a:prstGeom>
        <a:solidFill>
          <a:schemeClr val="accent6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5CEB14-A9BA-4CF4-9EB1-48EDF15047BC}">
      <dsp:nvSpPr>
        <dsp:cNvPr id="0" name=""/>
        <dsp:cNvSpPr/>
      </dsp:nvSpPr>
      <dsp:spPr>
        <a:xfrm>
          <a:off x="271314" y="770485"/>
          <a:ext cx="174034" cy="174034"/>
        </a:xfrm>
        <a:prstGeom prst="ellipse">
          <a:avLst/>
        </a:prstGeom>
        <a:solidFill>
          <a:schemeClr val="accent2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EFE63E1-1252-4A2C-AF92-8D2073233CA8}">
      <dsp:nvSpPr>
        <dsp:cNvPr id="0" name=""/>
        <dsp:cNvSpPr/>
      </dsp:nvSpPr>
      <dsp:spPr>
        <a:xfrm>
          <a:off x="563691" y="819214"/>
          <a:ext cx="273482" cy="273482"/>
        </a:xfrm>
        <a:prstGeom prst="ellipse">
          <a:avLst/>
        </a:prstGeom>
        <a:solidFill>
          <a:schemeClr val="accent3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C3251B1-6D35-4775-B85A-267E003559D7}">
      <dsp:nvSpPr>
        <dsp:cNvPr id="0" name=""/>
        <dsp:cNvSpPr/>
      </dsp:nvSpPr>
      <dsp:spPr>
        <a:xfrm>
          <a:off x="807339" y="551201"/>
          <a:ext cx="174034" cy="174034"/>
        </a:xfrm>
        <a:prstGeom prst="ellipse">
          <a:avLst/>
        </a:prstGeom>
        <a:solidFill>
          <a:schemeClr val="accent5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4AB8250-A2AF-4B1B-BC89-080CBE181D38}">
      <dsp:nvSpPr>
        <dsp:cNvPr id="0" name=""/>
        <dsp:cNvSpPr/>
      </dsp:nvSpPr>
      <dsp:spPr>
        <a:xfrm>
          <a:off x="1124081" y="453742"/>
          <a:ext cx="174034" cy="174034"/>
        </a:xfrm>
        <a:prstGeom prst="ellipse">
          <a:avLst/>
        </a:prstGeom>
        <a:solidFill>
          <a:schemeClr val="accent3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FD3D916-37BC-4BE8-8B72-5CCF2BD310F8}">
      <dsp:nvSpPr>
        <dsp:cNvPr id="0" name=""/>
        <dsp:cNvSpPr/>
      </dsp:nvSpPr>
      <dsp:spPr>
        <a:xfrm>
          <a:off x="1513918" y="624296"/>
          <a:ext cx="174034" cy="17403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9C9863B-181D-4F52-859C-5F31EE673BC6}">
      <dsp:nvSpPr>
        <dsp:cNvPr id="0" name=""/>
        <dsp:cNvSpPr/>
      </dsp:nvSpPr>
      <dsp:spPr>
        <a:xfrm>
          <a:off x="1757566" y="746120"/>
          <a:ext cx="273482" cy="273482"/>
        </a:xfrm>
        <a:prstGeom prst="ellipse">
          <a:avLst/>
        </a:prstGeom>
        <a:solidFill>
          <a:schemeClr val="accent5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C0C0FF-2AAD-4610-A1C4-32FA285E2F9D}">
      <dsp:nvSpPr>
        <dsp:cNvPr id="0" name=""/>
        <dsp:cNvSpPr/>
      </dsp:nvSpPr>
      <dsp:spPr>
        <a:xfrm>
          <a:off x="2098673" y="1014132"/>
          <a:ext cx="174034" cy="174034"/>
        </a:xfrm>
        <a:prstGeom prst="ellipse">
          <a:avLst/>
        </a:prstGeom>
        <a:solidFill>
          <a:schemeClr val="accent2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A03244-185F-497C-B2E7-D74CB4AE3388}">
      <dsp:nvSpPr>
        <dsp:cNvPr id="0" name=""/>
        <dsp:cNvSpPr/>
      </dsp:nvSpPr>
      <dsp:spPr>
        <a:xfrm>
          <a:off x="2244861" y="1282145"/>
          <a:ext cx="174034" cy="17403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35D97C9-A2A7-4896-B003-AD2205BA6F8F}">
      <dsp:nvSpPr>
        <dsp:cNvPr id="0" name=""/>
        <dsp:cNvSpPr/>
      </dsp:nvSpPr>
      <dsp:spPr>
        <a:xfrm>
          <a:off x="977893" y="770485"/>
          <a:ext cx="447516" cy="447516"/>
        </a:xfrm>
        <a:prstGeom prst="ellipse">
          <a:avLst/>
        </a:prstGeom>
        <a:solidFill>
          <a:schemeClr val="accent2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C4D085D-6F73-4BA2-A460-5D23795CF9B4}">
      <dsp:nvSpPr>
        <dsp:cNvPr id="0" name=""/>
        <dsp:cNvSpPr/>
      </dsp:nvSpPr>
      <dsp:spPr>
        <a:xfrm>
          <a:off x="27666" y="1696346"/>
          <a:ext cx="174034" cy="17403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157AEFF-58ED-4645-AD84-1F59FD9319C1}">
      <dsp:nvSpPr>
        <dsp:cNvPr id="0" name=""/>
        <dsp:cNvSpPr/>
      </dsp:nvSpPr>
      <dsp:spPr>
        <a:xfrm>
          <a:off x="173855" y="1915629"/>
          <a:ext cx="273482" cy="273482"/>
        </a:xfrm>
        <a:prstGeom prst="ellipse">
          <a:avLst/>
        </a:prstGeom>
        <a:solidFill>
          <a:schemeClr val="accent2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0FFD106-6EAE-4F5F-AE0B-5628ECCCD50A}">
      <dsp:nvSpPr>
        <dsp:cNvPr id="0" name=""/>
        <dsp:cNvSpPr/>
      </dsp:nvSpPr>
      <dsp:spPr>
        <a:xfrm>
          <a:off x="539327" y="2110548"/>
          <a:ext cx="397792" cy="39779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2C0397E-30C7-4275-828D-8C3B67E04EEC}">
      <dsp:nvSpPr>
        <dsp:cNvPr id="0" name=""/>
        <dsp:cNvSpPr/>
      </dsp:nvSpPr>
      <dsp:spPr>
        <a:xfrm>
          <a:off x="1050987" y="2427290"/>
          <a:ext cx="174034" cy="174034"/>
        </a:xfrm>
        <a:prstGeom prst="ellipse">
          <a:avLst/>
        </a:prstGeom>
        <a:solidFill>
          <a:schemeClr val="accent5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52007AC-03AB-49F7-954D-7F7C5178FE00}">
      <dsp:nvSpPr>
        <dsp:cNvPr id="0" name=""/>
        <dsp:cNvSpPr/>
      </dsp:nvSpPr>
      <dsp:spPr>
        <a:xfrm>
          <a:off x="1148446" y="2110548"/>
          <a:ext cx="273482" cy="273482"/>
        </a:xfrm>
        <a:prstGeom prst="ellipse">
          <a:avLst/>
        </a:prstGeom>
        <a:solidFill>
          <a:schemeClr val="accent2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9442B05-BD06-4B83-A6E5-E33E63C95978}">
      <dsp:nvSpPr>
        <dsp:cNvPr id="0" name=""/>
        <dsp:cNvSpPr/>
      </dsp:nvSpPr>
      <dsp:spPr>
        <a:xfrm>
          <a:off x="1392094" y="2451654"/>
          <a:ext cx="174034" cy="174034"/>
        </a:xfrm>
        <a:prstGeom prst="ellipse">
          <a:avLst/>
        </a:prstGeom>
        <a:solidFill>
          <a:schemeClr val="accent3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4808A83-B90E-4693-A031-3148100EB6F1}">
      <dsp:nvSpPr>
        <dsp:cNvPr id="0" name=""/>
        <dsp:cNvSpPr/>
      </dsp:nvSpPr>
      <dsp:spPr>
        <a:xfrm>
          <a:off x="1611377" y="2061818"/>
          <a:ext cx="397792" cy="39779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F1FA66-57C3-4C53-AF1C-EF119A8A8540}">
      <dsp:nvSpPr>
        <dsp:cNvPr id="0" name=""/>
        <dsp:cNvSpPr/>
      </dsp:nvSpPr>
      <dsp:spPr>
        <a:xfrm>
          <a:off x="2147402" y="1964359"/>
          <a:ext cx="273482" cy="273482"/>
        </a:xfrm>
        <a:prstGeom prst="ellipse">
          <a:avLst/>
        </a:prstGeom>
        <a:solidFill>
          <a:schemeClr val="accent6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FA4EABE-7609-4724-A0EC-7C14DD5B4BDE}">
      <dsp:nvSpPr>
        <dsp:cNvPr id="0" name=""/>
        <dsp:cNvSpPr/>
      </dsp:nvSpPr>
      <dsp:spPr>
        <a:xfrm>
          <a:off x="2420885" y="818809"/>
          <a:ext cx="803178" cy="1533355"/>
        </a:xfrm>
        <a:prstGeom prst="chevron">
          <a:avLst>
            <a:gd name="adj" fmla="val 6231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D25957-72C9-4517-B775-AB170111029E}">
      <dsp:nvSpPr>
        <dsp:cNvPr id="0" name=""/>
        <dsp:cNvSpPr/>
      </dsp:nvSpPr>
      <dsp:spPr>
        <a:xfrm>
          <a:off x="3384845" y="674753"/>
          <a:ext cx="1822944" cy="1822942"/>
        </a:xfrm>
        <a:prstGeom prst="ellipse">
          <a:avLst/>
        </a:prstGeom>
        <a:gradFill rotWithShape="0">
          <a:gsLst>
            <a:gs pos="50000">
              <a:schemeClr val="accent3"/>
            </a:gs>
            <a:gs pos="51000">
              <a:schemeClr val="accent3">
                <a:lumMod val="75000"/>
              </a:schemeClr>
            </a:gs>
          </a:gsLst>
          <a:lin ang="2700000" scaled="1"/>
        </a:gradFill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2550" tIns="82550" rIns="82550" bIns="825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 dirty="0"/>
        </a:p>
      </dsp:txBody>
      <dsp:txXfrm>
        <a:off x="3651809" y="941717"/>
        <a:ext cx="1289016" cy="1289014"/>
      </dsp:txXfrm>
    </dsp:sp>
    <dsp:sp modelId="{0EE90E9B-BE53-4B90-8C01-0B8D930E07D0}">
      <dsp:nvSpPr>
        <dsp:cNvPr id="0" name=""/>
        <dsp:cNvSpPr/>
      </dsp:nvSpPr>
      <dsp:spPr>
        <a:xfrm>
          <a:off x="5108845" y="818809"/>
          <a:ext cx="803178" cy="1533355"/>
        </a:xfrm>
        <a:prstGeom prst="chevron">
          <a:avLst>
            <a:gd name="adj" fmla="val 6231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F999835-56F4-46B6-B608-A58E44DEC5C2}">
      <dsp:nvSpPr>
        <dsp:cNvPr id="0" name=""/>
        <dsp:cNvSpPr/>
      </dsp:nvSpPr>
      <dsp:spPr>
        <a:xfrm>
          <a:off x="6056233" y="711574"/>
          <a:ext cx="1822943" cy="1822943"/>
        </a:xfrm>
        <a:prstGeom prst="ellipse">
          <a:avLst/>
        </a:prstGeom>
        <a:gradFill rotWithShape="0">
          <a:gsLst>
            <a:gs pos="50000">
              <a:schemeClr val="accent4"/>
            </a:gs>
            <a:gs pos="51000">
              <a:schemeClr val="accent4">
                <a:lumMod val="75000"/>
              </a:schemeClr>
            </a:gs>
          </a:gsLst>
          <a:lin ang="2700000" scaled="1"/>
        </a:gra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 dirty="0"/>
        </a:p>
      </dsp:txBody>
      <dsp:txXfrm>
        <a:off x="6323197" y="978538"/>
        <a:ext cx="1289015" cy="128901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4E3FFFC-C75A-4F65-905A-1C2FF5D136B6}">
      <dsp:nvSpPr>
        <dsp:cNvPr id="0" name=""/>
        <dsp:cNvSpPr/>
      </dsp:nvSpPr>
      <dsp:spPr>
        <a:xfrm>
          <a:off x="0" y="0"/>
          <a:ext cx="646331" cy="646331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3DC9E3E-99B2-4D57-87B7-E586BA5F435A}">
      <dsp:nvSpPr>
        <dsp:cNvPr id="0" name=""/>
        <dsp:cNvSpPr/>
      </dsp:nvSpPr>
      <dsp:spPr>
        <a:xfrm>
          <a:off x="323165" y="0"/>
          <a:ext cx="2914816" cy="646331"/>
        </a:xfrm>
        <a:prstGeom prst="rect">
          <a:avLst/>
        </a:pr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b="1" i="0" kern="1200" baseline="0" dirty="0"/>
            <a:t>System under study</a:t>
          </a:r>
          <a:endParaRPr lang="en-US" sz="2600" b="1" kern="1200" dirty="0"/>
        </a:p>
      </dsp:txBody>
      <dsp:txXfrm>
        <a:off x="323165" y="0"/>
        <a:ext cx="2914816" cy="64633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4E3FFFC-C75A-4F65-905A-1C2FF5D136B6}">
      <dsp:nvSpPr>
        <dsp:cNvPr id="0" name=""/>
        <dsp:cNvSpPr/>
      </dsp:nvSpPr>
      <dsp:spPr>
        <a:xfrm>
          <a:off x="-323165" y="0"/>
          <a:ext cx="646331" cy="646331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3DC9E3E-99B2-4D57-87B7-E586BA5F435A}">
      <dsp:nvSpPr>
        <dsp:cNvPr id="0" name=""/>
        <dsp:cNvSpPr/>
      </dsp:nvSpPr>
      <dsp:spPr>
        <a:xfrm>
          <a:off x="-23300" y="0"/>
          <a:ext cx="4628591" cy="646331"/>
        </a:xfrm>
        <a:prstGeom prst="rect">
          <a:avLst/>
        </a:pr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1" kern="1200" dirty="0">
              <a:solidFill>
                <a:schemeClr val="tx1"/>
              </a:solidFill>
            </a:rPr>
            <a:t>Drive of </a:t>
          </a:r>
          <a:r>
            <a:rPr lang="en-US" sz="2400" b="1" kern="1200" dirty="0" err="1">
              <a:solidFill>
                <a:schemeClr val="tx1"/>
              </a:solidFill>
            </a:rPr>
            <a:t>Zf</a:t>
          </a:r>
          <a:r>
            <a:rPr lang="en-US" sz="2400" b="1" kern="1200" dirty="0">
              <a:solidFill>
                <a:schemeClr val="tx1"/>
              </a:solidFill>
            </a:rPr>
            <a:t> in phase-phase fault</a:t>
          </a:r>
        </a:p>
      </dsp:txBody>
      <dsp:txXfrm>
        <a:off x="-23300" y="0"/>
        <a:ext cx="4628591" cy="64633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D788C8E-5EEF-48D3-83A4-9A024359C4BF}">
      <dsp:nvSpPr>
        <dsp:cNvPr id="0" name=""/>
        <dsp:cNvSpPr/>
      </dsp:nvSpPr>
      <dsp:spPr>
        <a:xfrm>
          <a:off x="0" y="140"/>
          <a:ext cx="658011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C39C80F-4751-45CF-B05C-A6DB0F030032}">
      <dsp:nvSpPr>
        <dsp:cNvPr id="0" name=""/>
        <dsp:cNvSpPr/>
      </dsp:nvSpPr>
      <dsp:spPr>
        <a:xfrm>
          <a:off x="0" y="0"/>
          <a:ext cx="6580116" cy="287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chemeClr val="bg1"/>
              </a:solidFill>
            </a:rPr>
            <a:t>Directional Overcurrent Protection</a:t>
          </a:r>
          <a:endParaRPr lang="en-US" sz="1800" kern="1200" dirty="0">
            <a:solidFill>
              <a:schemeClr val="bg1"/>
            </a:solidFill>
          </a:endParaRPr>
        </a:p>
      </dsp:txBody>
      <dsp:txXfrm>
        <a:off x="0" y="0"/>
        <a:ext cx="6580116" cy="287865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D788C8E-5EEF-48D3-83A4-9A024359C4BF}">
      <dsp:nvSpPr>
        <dsp:cNvPr id="0" name=""/>
        <dsp:cNvSpPr/>
      </dsp:nvSpPr>
      <dsp:spPr>
        <a:xfrm>
          <a:off x="0" y="313"/>
          <a:ext cx="658011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C39C80F-4751-45CF-B05C-A6DB0F030032}">
      <dsp:nvSpPr>
        <dsp:cNvPr id="0" name=""/>
        <dsp:cNvSpPr/>
      </dsp:nvSpPr>
      <dsp:spPr>
        <a:xfrm>
          <a:off x="0" y="0"/>
          <a:ext cx="6573690" cy="6430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chemeClr val="bg1"/>
              </a:solidFill>
            </a:rPr>
            <a:t>Fault detection, classification  and location using artificial neural network</a:t>
          </a:r>
          <a:endParaRPr lang="en-US" sz="2000" kern="1200" dirty="0">
            <a:solidFill>
              <a:schemeClr val="bg1"/>
            </a:solidFill>
          </a:endParaRPr>
        </a:p>
      </dsp:txBody>
      <dsp:txXfrm>
        <a:off x="0" y="0"/>
        <a:ext cx="6573690" cy="643030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D788C8E-5EEF-48D3-83A4-9A024359C4BF}">
      <dsp:nvSpPr>
        <dsp:cNvPr id="0" name=""/>
        <dsp:cNvSpPr/>
      </dsp:nvSpPr>
      <dsp:spPr>
        <a:xfrm>
          <a:off x="0" y="0"/>
          <a:ext cx="658011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C39C80F-4751-45CF-B05C-A6DB0F030032}">
      <dsp:nvSpPr>
        <dsp:cNvPr id="0" name=""/>
        <dsp:cNvSpPr/>
      </dsp:nvSpPr>
      <dsp:spPr>
        <a:xfrm>
          <a:off x="0" y="0"/>
          <a:ext cx="6580116" cy="81728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chemeClr val="bg1"/>
              </a:solidFill>
            </a:rPr>
            <a:t>Fault section identification and fault classification using Support Vector Machine In transmission line</a:t>
          </a:r>
          <a:endParaRPr lang="en-US" sz="2000" kern="1200" dirty="0">
            <a:solidFill>
              <a:schemeClr val="bg1"/>
            </a:solidFill>
          </a:endParaRPr>
        </a:p>
      </dsp:txBody>
      <dsp:txXfrm>
        <a:off x="0" y="0"/>
        <a:ext cx="6580116" cy="81728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7D7741C-EE22-4583-B905-619A808EF1B9}">
      <dsp:nvSpPr>
        <dsp:cNvPr id="0" name=""/>
        <dsp:cNvSpPr/>
      </dsp:nvSpPr>
      <dsp:spPr>
        <a:xfrm>
          <a:off x="151976" y="1233415"/>
          <a:ext cx="2187858" cy="72099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610" tIns="54610" rIns="54610" bIns="54610" numCol="1" spcCol="1270" anchor="ctr" anchorCtr="0">
          <a:noAutofit/>
        </a:bodyPr>
        <a:lstStyle/>
        <a:p>
          <a:pPr marL="0" lvl="0" indent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300" kern="1200" dirty="0"/>
        </a:p>
      </dsp:txBody>
      <dsp:txXfrm>
        <a:off x="151976" y="1233415"/>
        <a:ext cx="2187858" cy="720998"/>
      </dsp:txXfrm>
    </dsp:sp>
    <dsp:sp modelId="{2A42067A-31D1-4C94-846D-7A39CCAE6B5D}">
      <dsp:nvSpPr>
        <dsp:cNvPr id="0" name=""/>
        <dsp:cNvSpPr/>
      </dsp:nvSpPr>
      <dsp:spPr>
        <a:xfrm>
          <a:off x="149490" y="1014132"/>
          <a:ext cx="174034" cy="174034"/>
        </a:xfrm>
        <a:prstGeom prst="ellipse">
          <a:avLst/>
        </a:prstGeom>
        <a:solidFill>
          <a:schemeClr val="accent6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5CEB14-A9BA-4CF4-9EB1-48EDF15047BC}">
      <dsp:nvSpPr>
        <dsp:cNvPr id="0" name=""/>
        <dsp:cNvSpPr/>
      </dsp:nvSpPr>
      <dsp:spPr>
        <a:xfrm>
          <a:off x="271314" y="770485"/>
          <a:ext cx="174034" cy="174034"/>
        </a:xfrm>
        <a:prstGeom prst="ellipse">
          <a:avLst/>
        </a:prstGeom>
        <a:solidFill>
          <a:schemeClr val="accent2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EFE63E1-1252-4A2C-AF92-8D2073233CA8}">
      <dsp:nvSpPr>
        <dsp:cNvPr id="0" name=""/>
        <dsp:cNvSpPr/>
      </dsp:nvSpPr>
      <dsp:spPr>
        <a:xfrm>
          <a:off x="563691" y="819214"/>
          <a:ext cx="273482" cy="273482"/>
        </a:xfrm>
        <a:prstGeom prst="ellipse">
          <a:avLst/>
        </a:prstGeom>
        <a:solidFill>
          <a:schemeClr val="accent3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C3251B1-6D35-4775-B85A-267E003559D7}">
      <dsp:nvSpPr>
        <dsp:cNvPr id="0" name=""/>
        <dsp:cNvSpPr/>
      </dsp:nvSpPr>
      <dsp:spPr>
        <a:xfrm>
          <a:off x="807339" y="551201"/>
          <a:ext cx="174034" cy="174034"/>
        </a:xfrm>
        <a:prstGeom prst="ellipse">
          <a:avLst/>
        </a:prstGeom>
        <a:solidFill>
          <a:schemeClr val="accent5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4AB8250-A2AF-4B1B-BC89-080CBE181D38}">
      <dsp:nvSpPr>
        <dsp:cNvPr id="0" name=""/>
        <dsp:cNvSpPr/>
      </dsp:nvSpPr>
      <dsp:spPr>
        <a:xfrm>
          <a:off x="1124081" y="453742"/>
          <a:ext cx="174034" cy="174034"/>
        </a:xfrm>
        <a:prstGeom prst="ellipse">
          <a:avLst/>
        </a:prstGeom>
        <a:solidFill>
          <a:schemeClr val="accent3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FD3D916-37BC-4BE8-8B72-5CCF2BD310F8}">
      <dsp:nvSpPr>
        <dsp:cNvPr id="0" name=""/>
        <dsp:cNvSpPr/>
      </dsp:nvSpPr>
      <dsp:spPr>
        <a:xfrm>
          <a:off x="1513918" y="624296"/>
          <a:ext cx="174034" cy="17403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9C9863B-181D-4F52-859C-5F31EE673BC6}">
      <dsp:nvSpPr>
        <dsp:cNvPr id="0" name=""/>
        <dsp:cNvSpPr/>
      </dsp:nvSpPr>
      <dsp:spPr>
        <a:xfrm>
          <a:off x="1757566" y="746120"/>
          <a:ext cx="273482" cy="273482"/>
        </a:xfrm>
        <a:prstGeom prst="ellipse">
          <a:avLst/>
        </a:prstGeom>
        <a:solidFill>
          <a:schemeClr val="accent5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C0C0FF-2AAD-4610-A1C4-32FA285E2F9D}">
      <dsp:nvSpPr>
        <dsp:cNvPr id="0" name=""/>
        <dsp:cNvSpPr/>
      </dsp:nvSpPr>
      <dsp:spPr>
        <a:xfrm>
          <a:off x="2098673" y="1014132"/>
          <a:ext cx="174034" cy="174034"/>
        </a:xfrm>
        <a:prstGeom prst="ellipse">
          <a:avLst/>
        </a:prstGeom>
        <a:solidFill>
          <a:schemeClr val="accent2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A03244-185F-497C-B2E7-D74CB4AE3388}">
      <dsp:nvSpPr>
        <dsp:cNvPr id="0" name=""/>
        <dsp:cNvSpPr/>
      </dsp:nvSpPr>
      <dsp:spPr>
        <a:xfrm>
          <a:off x="2244861" y="1282145"/>
          <a:ext cx="174034" cy="17403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35D97C9-A2A7-4896-B003-AD2205BA6F8F}">
      <dsp:nvSpPr>
        <dsp:cNvPr id="0" name=""/>
        <dsp:cNvSpPr/>
      </dsp:nvSpPr>
      <dsp:spPr>
        <a:xfrm>
          <a:off x="977893" y="770485"/>
          <a:ext cx="447516" cy="447516"/>
        </a:xfrm>
        <a:prstGeom prst="ellipse">
          <a:avLst/>
        </a:prstGeom>
        <a:solidFill>
          <a:schemeClr val="accent2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C4D085D-6F73-4BA2-A460-5D23795CF9B4}">
      <dsp:nvSpPr>
        <dsp:cNvPr id="0" name=""/>
        <dsp:cNvSpPr/>
      </dsp:nvSpPr>
      <dsp:spPr>
        <a:xfrm>
          <a:off x="27666" y="1696346"/>
          <a:ext cx="174034" cy="17403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157AEFF-58ED-4645-AD84-1F59FD9319C1}">
      <dsp:nvSpPr>
        <dsp:cNvPr id="0" name=""/>
        <dsp:cNvSpPr/>
      </dsp:nvSpPr>
      <dsp:spPr>
        <a:xfrm>
          <a:off x="173855" y="1915629"/>
          <a:ext cx="273482" cy="273482"/>
        </a:xfrm>
        <a:prstGeom prst="ellipse">
          <a:avLst/>
        </a:prstGeom>
        <a:solidFill>
          <a:schemeClr val="accent2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0FFD106-6EAE-4F5F-AE0B-5628ECCCD50A}">
      <dsp:nvSpPr>
        <dsp:cNvPr id="0" name=""/>
        <dsp:cNvSpPr/>
      </dsp:nvSpPr>
      <dsp:spPr>
        <a:xfrm>
          <a:off x="539327" y="2110548"/>
          <a:ext cx="397792" cy="39779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2C0397E-30C7-4275-828D-8C3B67E04EEC}">
      <dsp:nvSpPr>
        <dsp:cNvPr id="0" name=""/>
        <dsp:cNvSpPr/>
      </dsp:nvSpPr>
      <dsp:spPr>
        <a:xfrm>
          <a:off x="1050987" y="2427290"/>
          <a:ext cx="174034" cy="174034"/>
        </a:xfrm>
        <a:prstGeom prst="ellipse">
          <a:avLst/>
        </a:prstGeom>
        <a:solidFill>
          <a:schemeClr val="accent5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52007AC-03AB-49F7-954D-7F7C5178FE00}">
      <dsp:nvSpPr>
        <dsp:cNvPr id="0" name=""/>
        <dsp:cNvSpPr/>
      </dsp:nvSpPr>
      <dsp:spPr>
        <a:xfrm>
          <a:off x="1148446" y="2110548"/>
          <a:ext cx="273482" cy="273482"/>
        </a:xfrm>
        <a:prstGeom prst="ellipse">
          <a:avLst/>
        </a:prstGeom>
        <a:solidFill>
          <a:schemeClr val="accent2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9442B05-BD06-4B83-A6E5-E33E63C95978}">
      <dsp:nvSpPr>
        <dsp:cNvPr id="0" name=""/>
        <dsp:cNvSpPr/>
      </dsp:nvSpPr>
      <dsp:spPr>
        <a:xfrm>
          <a:off x="1392094" y="2451654"/>
          <a:ext cx="174034" cy="174034"/>
        </a:xfrm>
        <a:prstGeom prst="ellipse">
          <a:avLst/>
        </a:prstGeom>
        <a:solidFill>
          <a:schemeClr val="accent3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4808A83-B90E-4693-A031-3148100EB6F1}">
      <dsp:nvSpPr>
        <dsp:cNvPr id="0" name=""/>
        <dsp:cNvSpPr/>
      </dsp:nvSpPr>
      <dsp:spPr>
        <a:xfrm>
          <a:off x="1611377" y="2061818"/>
          <a:ext cx="397792" cy="39779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F1FA66-57C3-4C53-AF1C-EF119A8A8540}">
      <dsp:nvSpPr>
        <dsp:cNvPr id="0" name=""/>
        <dsp:cNvSpPr/>
      </dsp:nvSpPr>
      <dsp:spPr>
        <a:xfrm>
          <a:off x="2147402" y="1964359"/>
          <a:ext cx="273482" cy="273482"/>
        </a:xfrm>
        <a:prstGeom prst="ellipse">
          <a:avLst/>
        </a:prstGeom>
        <a:solidFill>
          <a:schemeClr val="accent6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FA4EABE-7609-4724-A0EC-7C14DD5B4BDE}">
      <dsp:nvSpPr>
        <dsp:cNvPr id="0" name=""/>
        <dsp:cNvSpPr/>
      </dsp:nvSpPr>
      <dsp:spPr>
        <a:xfrm>
          <a:off x="2420885" y="818809"/>
          <a:ext cx="803178" cy="1533355"/>
        </a:xfrm>
        <a:prstGeom prst="chevron">
          <a:avLst>
            <a:gd name="adj" fmla="val 6231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D25957-72C9-4517-B775-AB170111029E}">
      <dsp:nvSpPr>
        <dsp:cNvPr id="0" name=""/>
        <dsp:cNvSpPr/>
      </dsp:nvSpPr>
      <dsp:spPr>
        <a:xfrm>
          <a:off x="3384845" y="674753"/>
          <a:ext cx="1822944" cy="1822942"/>
        </a:xfrm>
        <a:prstGeom prst="ellipse">
          <a:avLst/>
        </a:prstGeom>
        <a:gradFill rotWithShape="0">
          <a:gsLst>
            <a:gs pos="50000">
              <a:schemeClr val="accent3"/>
            </a:gs>
            <a:gs pos="51000">
              <a:schemeClr val="accent3">
                <a:lumMod val="75000"/>
              </a:schemeClr>
            </a:gs>
          </a:gsLst>
          <a:lin ang="2700000" scaled="1"/>
        </a:gradFill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2550" tIns="82550" rIns="82550" bIns="825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 dirty="0"/>
        </a:p>
      </dsp:txBody>
      <dsp:txXfrm>
        <a:off x="3651809" y="941717"/>
        <a:ext cx="1289016" cy="1289014"/>
      </dsp:txXfrm>
    </dsp:sp>
    <dsp:sp modelId="{0EE90E9B-BE53-4B90-8C01-0B8D930E07D0}">
      <dsp:nvSpPr>
        <dsp:cNvPr id="0" name=""/>
        <dsp:cNvSpPr/>
      </dsp:nvSpPr>
      <dsp:spPr>
        <a:xfrm>
          <a:off x="5108845" y="818809"/>
          <a:ext cx="803178" cy="1533355"/>
        </a:xfrm>
        <a:prstGeom prst="chevron">
          <a:avLst>
            <a:gd name="adj" fmla="val 6231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F999835-56F4-46B6-B608-A58E44DEC5C2}">
      <dsp:nvSpPr>
        <dsp:cNvPr id="0" name=""/>
        <dsp:cNvSpPr/>
      </dsp:nvSpPr>
      <dsp:spPr>
        <a:xfrm>
          <a:off x="6056233" y="711574"/>
          <a:ext cx="1822943" cy="1822943"/>
        </a:xfrm>
        <a:prstGeom prst="ellipse">
          <a:avLst/>
        </a:prstGeom>
        <a:gradFill rotWithShape="0">
          <a:gsLst>
            <a:gs pos="50000">
              <a:schemeClr val="accent4"/>
            </a:gs>
            <a:gs pos="51000">
              <a:schemeClr val="accent4">
                <a:lumMod val="75000"/>
              </a:schemeClr>
            </a:gs>
          </a:gsLst>
          <a:lin ang="2700000" scaled="1"/>
        </a:gra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 dirty="0"/>
        </a:p>
      </dsp:txBody>
      <dsp:txXfrm>
        <a:off x="6323197" y="978538"/>
        <a:ext cx="1289015" cy="128901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9/3/layout/RandomtoResultProcess">
  <dgm:title val=""/>
  <dgm:desc val=""/>
  <dgm:catLst>
    <dgm:cat type="process" pri="1275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Name0">
    <dgm:varLst>
      <dgm:dir/>
      <dgm:animOne val="branch"/>
      <dgm:animLvl val="lvl"/>
    </dgm:varLst>
    <dgm:choose name="Name1">
      <dgm:if name="Name2" func="var" arg="dir" op="equ" val="norm">
        <dgm:alg type="lin">
          <dgm:param type="fallback" val="2D"/>
          <dgm:param type="nodeVertAlign" val="t"/>
        </dgm:alg>
      </dgm:if>
      <dgm:else name="Name3">
        <dgm:alg type="lin">
          <dgm:param type="fallback" val="2D"/>
          <dgm:param type="nodeVertAlign" val="t"/>
          <dgm:param type="linDir" val="fromR"/>
        </dgm:alg>
      </dgm:else>
    </dgm:choose>
    <dgm:shape xmlns:r="http://schemas.openxmlformats.org/officeDocument/2006/relationships" r:blip="">
      <dgm:adjLst/>
    </dgm:shape>
    <dgm:constrLst>
      <dgm:constr type="userH" refType="h" fact="2"/>
      <dgm:constr type="w" for="ch" forName="chaos" refType="userH" fact="0.681"/>
      <dgm:constr type="h" for="ch" forName="chaos" refType="userH"/>
      <dgm:constr type="w" for="ch" forName="middle" refType="userH" fact="0.6"/>
      <dgm:constr type="h" for="ch" forName="middle" refType="userH"/>
      <dgm:constr type="w" for="ch" forName="last" refType="userH" fact="0.6"/>
      <dgm:constr type="h" for="ch" forName="last" refType="userH"/>
      <dgm:constr type="w" for="ch" forName="chevronComposite1" refType="userH" fact="0.22"/>
      <dgm:constr type="h" for="ch" forName="chevronComposite1" refType="userH" fact="0.52"/>
      <dgm:constr type="w" for="ch" forName="chevronComposite2" refType="userH" fact="0.22"/>
      <dgm:constr type="h" for="ch" forName="chevronComposite2" refType="userH" fact="0.52"/>
      <dgm:constr type="w" for="ch" forName="overlap" refType="userH" fact="-0.04"/>
      <dgm:constr type="h" for="ch" forName="overlap" refType="userH" fact="0.06"/>
      <dgm:constr type="primFontSz" for="des" forName="parTx1" op="equ" val="65"/>
      <dgm:constr type="primFontSz" for="des" forName="parTxMid" refType="primFontSz" refFor="des" refForName="parTx1" op="equ"/>
      <dgm:constr type="primFontSz" for="des" forName="circleTx" refType="primFontSz" refFor="des" refForName="parTx1" op="equ"/>
      <dgm:constr type="primFontSz" for="des" forName="desTx1" op="equ" val="65"/>
      <dgm:constr type="primFontSz" for="des" forName="desTxMid" refType="primFontSz" refFor="des" refForName="desTx1" op="equ"/>
      <dgm:constr type="primFontSz" for="des" forName="desTxN" refType="primFontSz" refFor="des" refForName="desTx1" op="equ"/>
    </dgm:constrLst>
    <dgm:forEach name="Name4" axis="ch" ptType="node">
      <dgm:choose name="Name5">
        <dgm:if name="Name6" axis="self" ptType="node" func="pos" op="equ" val="1">
          <dgm:layoutNode name="chaos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ctrX" for="ch" forName="parTx1" refType="w" fact="0.5"/>
              <dgm:constr type="t" for="ch" forName="parTx1" refType="w" fact="0.32"/>
              <dgm:constr type="w" for="ch" forName="parTx1" refType="w" fact="0.88"/>
              <dgm:constr type="h" for="ch" forName="parTx1" refType="w" fact="0.29"/>
              <dgm:constr type="ctrX" for="ch" forName="desTx1" refType="w" fact="0.5"/>
              <dgm:constr type="b" for="ch" forName="desTx1" refType="h"/>
              <dgm:constr type="w" for="ch" forName="desTx1" refType="w" fact="0.88"/>
              <dgm:constr type="h" for="ch" forName="desTx1" refType="h" fact="0.37"/>
              <dgm:constr type="l" for="ch" forName="c1" refType="w" fact="0.05"/>
              <dgm:constr type="t" for="ch" forName="c1" refType="w" fact="0.23"/>
              <dgm:constr type="w" for="ch" forName="c1" refType="w" fact="0.07"/>
              <dgm:constr type="h" for="ch" forName="c1" refType="w" refFor="ch" refForName="c1"/>
              <dgm:constr type="l" for="ch" forName="c2" refType="w" fact="0.1"/>
              <dgm:constr type="t" for="ch" forName="c2" refType="w" fact="0.13"/>
              <dgm:constr type="w" for="ch" forName="c2" refType="w" fact="0.07"/>
              <dgm:constr type="h" for="ch" forName="c2" refType="w" refFor="ch" refForName="c2"/>
              <dgm:constr type="l" for="ch" forName="c3" refType="w" fact="0.22"/>
              <dgm:constr type="t" for="ch" forName="c3" refType="w" fact="0.15"/>
              <dgm:constr type="w" for="ch" forName="c3" refType="w" fact="0.11"/>
              <dgm:constr type="h" for="ch" forName="c3" refType="w" refFor="ch" refForName="c3"/>
              <dgm:constr type="l" for="ch" forName="c4" refType="w" fact="0.32"/>
              <dgm:constr type="t" for="ch" forName="c4" refType="w" fact="0.04"/>
              <dgm:constr type="w" for="ch" forName="c4" refType="w" fact="0.07"/>
              <dgm:constr type="h" for="ch" forName="c4" refType="w" refFor="ch" refForName="c4"/>
              <dgm:constr type="l" for="ch" forName="c5" refType="w" fact="0.45"/>
              <dgm:constr type="t" for="ch" forName="c5" refType="w" fact="0"/>
              <dgm:constr type="w" for="ch" forName="c5" refType="w" fact="0.07"/>
              <dgm:constr type="h" for="ch" forName="c5" refType="w" refFor="ch" refForName="c5"/>
              <dgm:constr type="l" for="ch" forName="c6" refType="w" fact="0.61"/>
              <dgm:constr type="t" for="ch" forName="c6" refType="w" fact="0.07"/>
              <dgm:constr type="w" for="ch" forName="c6" refType="w" fact="0.07"/>
              <dgm:constr type="h" for="ch" forName="c6" refType="w" refFor="ch" refForName="c6"/>
              <dgm:constr type="l" for="ch" forName="c7" refType="w" fact="0.71"/>
              <dgm:constr type="t" for="ch" forName="c7" refType="w" fact="0.12"/>
              <dgm:constr type="w" for="ch" forName="c7" refType="w" fact="0.11"/>
              <dgm:constr type="h" for="ch" forName="c7" refType="w" refFor="ch" refForName="c7"/>
              <dgm:constr type="l" for="ch" forName="c8" refType="w" fact="0.85"/>
              <dgm:constr type="t" for="ch" forName="c8" refType="w" fact="0.23"/>
              <dgm:constr type="w" for="ch" forName="c8" refType="w" fact="0.07"/>
              <dgm:constr type="h" for="ch" forName="c8" refType="w" refFor="ch" refForName="c8"/>
              <dgm:constr type="l" for="ch" forName="c9" refType="w" fact="0.91"/>
              <dgm:constr type="t" for="ch" forName="c9" refType="w" fact="0.34"/>
              <dgm:constr type="w" for="ch" forName="c9" refType="w" fact="0.07"/>
              <dgm:constr type="h" for="ch" forName="c9" refType="w" refFor="ch" refForName="c9"/>
              <dgm:constr type="l" for="ch" forName="c10" refType="w" fact="0.39"/>
              <dgm:constr type="t" for="ch" forName="c10" refType="w" fact="0.13"/>
              <dgm:constr type="w" for="ch" forName="c10" refType="w" fact="0.18"/>
              <dgm:constr type="h" for="ch" forName="c10" refType="w" refFor="ch" refForName="c10"/>
              <dgm:constr type="l" for="ch" forName="c11" refType="w" fact="0"/>
              <dgm:constr type="t" for="ch" forName="c11" refType="w" fact="0.51"/>
              <dgm:constr type="w" for="ch" forName="c11" refType="w" fact="0.07"/>
              <dgm:constr type="h" for="ch" forName="c11" refType="w" refFor="ch" refForName="c11"/>
              <dgm:constr type="l" for="ch" forName="c12" refType="w" fact="0.06"/>
              <dgm:constr type="t" for="ch" forName="c12" refType="w" fact="0.6"/>
              <dgm:constr type="w" for="ch" forName="c12" refType="w" fact="0.11"/>
              <dgm:constr type="h" for="ch" forName="c12" refType="w" refFor="ch" refForName="c12"/>
              <dgm:constr type="l" for="ch" forName="c13" refType="w" fact="0.21"/>
              <dgm:constr type="t" for="ch" forName="c13" refType="w" fact="0.68"/>
              <dgm:constr type="w" for="ch" forName="c13" refType="w" fact="0.16"/>
              <dgm:constr type="h" for="ch" forName="c13" refType="w" refFor="ch" refForName="c13"/>
              <dgm:constr type="l" for="ch" forName="c14" refType="w" fact="0.42"/>
              <dgm:constr type="t" for="ch" forName="c14" refType="w" fact="0.81"/>
              <dgm:constr type="w" for="ch" forName="c14" refType="w" fact="0.07"/>
              <dgm:constr type="h" for="ch" forName="c14" refType="w" refFor="ch" refForName="c14"/>
              <dgm:constr type="l" for="ch" forName="c15" refType="w" fact="0.46"/>
              <dgm:constr type="t" for="ch" forName="c15" refType="w" fact="0.68"/>
              <dgm:constr type="w" for="ch" forName="c15" refType="w" fact="0.11"/>
              <dgm:constr type="h" for="ch" forName="c15" refType="w" refFor="ch" refForName="c15"/>
              <dgm:constr type="l" for="ch" forName="c16" refType="w" fact="0.56"/>
              <dgm:constr type="t" for="ch" forName="c16" refType="w" fact="0.82"/>
              <dgm:constr type="w" for="ch" forName="c16" refType="w" fact="0.07"/>
              <dgm:constr type="h" for="ch" forName="c16" refType="w" refFor="ch" refForName="c16"/>
              <dgm:constr type="l" for="ch" forName="c17" refType="w" fact="0.65"/>
              <dgm:constr type="t" for="ch" forName="c17" refType="w" fact="0.66"/>
              <dgm:constr type="w" for="ch" forName="c17" refType="w" fact="0.16"/>
              <dgm:constr type="h" for="ch" forName="c17" refType="w" refFor="ch" refForName="c17"/>
              <dgm:constr type="l" for="ch" forName="c18" refType="w" fact="0.87"/>
              <dgm:constr type="t" for="ch" forName="c18" refType="w" fact="0.62"/>
              <dgm:constr type="w" for="ch" forName="c18" refType="w" fact="0.11"/>
              <dgm:constr type="h" for="ch" forName="c18" refType="w" refFor="ch" refForName="c18"/>
            </dgm:constrLst>
            <dgm:layoutNode name="parTx1" styleLbl="revTx">
              <dgm:alg type="tx"/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choose name="Name7">
              <dgm:if name="Name8" axis="ch" ptType="node" func="cnt" op="gte" val="1">
                <dgm:layoutNode name="desTx1" styleLbl="revTx">
                  <dgm:varLst>
                    <dgm:bulletEnabled val="1"/>
                  </dgm:varLst>
                  <dgm:choose name="Name9">
                    <dgm:if name="Name10" axis="ch" ptType="node" func="cnt" op="equ" val="1">
                      <dgm:alg type="tx">
                        <dgm:param type="shpTxLTRAlignCh" val="l"/>
                      </dgm:alg>
                    </dgm:if>
                    <dgm:else name="Name11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12"/>
            </dgm:choose>
            <dgm:layoutNode name="c1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2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3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4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5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6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7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8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9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0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1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2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3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4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5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6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7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8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layoutNode>
        </dgm:if>
        <dgm:if name="Name13" axis="self" ptType="node" func="revPos" op="equ" val="1">
          <dgm:layoutNode name="last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ctrX" for="ch" forName="circleTx" refType="w" fact="0.5"/>
              <dgm:constr type="t" for="ch" forName="circleTx" refType="w" fact="0.117"/>
              <dgm:constr type="w" for="ch" forName="circleTx" refType="h" refFor="ch" refForName="circleTx"/>
              <dgm:constr type="h" for="ch" forName="circleTx" refType="w" fact="0.85"/>
              <dgm:constr type="l" for="ch" forName="desTxN"/>
              <dgm:constr type="b" for="ch" forName="desTxN" refType="h"/>
              <dgm:constr type="w" for="ch" forName="desTxN" refType="w"/>
              <dgm:constr type="h" for="ch" forName="desTxN" refType="h" fact="0.37"/>
              <dgm:constr type="ctrX" for="ch" forName="spN" refType="w" fact="0.5"/>
              <dgm:constr type="t" for="ch" forName="spN"/>
              <dgm:constr type="w" for="ch" forName="spN" refType="w" fact="0.93"/>
              <dgm:constr type="h" for="ch" forName="spN" refType="h" fact="0.01"/>
            </dgm:constrLst>
            <dgm:layoutNode name="circleTx" styleLbl="node1">
              <dgm:alg type="tx"/>
              <dgm:shape xmlns:r="http://schemas.openxmlformats.org/officeDocument/2006/relationships" type="ellipse" r:blip="">
                <dgm:adjLst/>
              </dgm:shape>
              <dgm:presOf axis="self" ptType="node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  <dgm:choose name="Name14">
              <dgm:if name="Name15" axis="ch" ptType="node" func="cnt" op="gte" val="1">
                <dgm:layoutNode name="desTxN" styleLbl="revTx">
                  <dgm:varLst>
                    <dgm:bulletEnabled val="1"/>
                  </dgm:varLst>
                  <dgm:choose name="Name16">
                    <dgm:if name="Name17" axis="ch" ptType="node" func="cnt" op="equ" val="1">
                      <dgm:alg type="tx">
                        <dgm:param type="shpTxLTRAlignCh" val="l"/>
                      </dgm:alg>
                    </dgm:if>
                    <dgm:else name="Name18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  <dgm:layoutNode name="spN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layoutNode>
        </dgm:if>
        <dgm:else name="Name20">
          <dgm:layoutNode name="middl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l" for="ch" forName="parTxMid"/>
              <dgm:constr type="t" for="ch" forName="parTxMid" refType="w" fact="0.167"/>
              <dgm:constr type="w" for="ch" forName="parTxMid" refType="w"/>
              <dgm:constr type="h" for="ch" forName="parTxMid" refType="w" fact="0.7"/>
              <dgm:constr type="l" for="ch" forName="desTxMid"/>
              <dgm:constr type="b" for="ch" forName="desTxMid" refType="h"/>
              <dgm:constr type="w" for="ch" forName="desTxMid" refType="w"/>
              <dgm:constr type="h" for="ch" forName="desTxMid" refType="h" fact="0.37"/>
              <dgm:constr type="ctrX" for="ch" forName="spMid" refType="w" fact="0.5"/>
              <dgm:constr type="t" for="ch" forName="spMid"/>
              <dgm:constr type="w" for="ch" forName="spMid" refType="w" fact="0.01"/>
              <dgm:constr type="h" for="ch" forName="spMid" refType="h" fact="0.01"/>
            </dgm:constrLst>
            <dgm:layoutNode name="parTxMid" styleLbl="revTx">
              <dgm:alg type="tx"/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choose name="Name21">
              <dgm:if name="Name22" axis="ch" ptType="node" func="cnt" op="gte" val="1">
                <dgm:layoutNode name="desTxMid" styleLbl="revTx">
                  <dgm:varLst>
                    <dgm:bulletEnabled val="1"/>
                  </dgm:varLst>
                  <dgm:choose name="Name23">
                    <dgm:if name="Name24" axis="ch" ptType="node" func="cnt" op="equ" val="1">
                      <dgm:alg type="tx">
                        <dgm:param type="shpTxLTRAlignCh" val="l"/>
                      </dgm:alg>
                    </dgm:if>
                    <dgm:else name="Name25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26"/>
            </dgm:choose>
            <dgm:layoutNode name="spMid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layoutNode>
        </dgm:else>
      </dgm:choose>
      <dgm:forEach name="Name27" axis="followSib" ptType="sibTrans" cnt="1">
        <dgm:layoutNode name="chevronComposite1" styleLbl="alignImgPlace1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chevron1"/>
            <dgm:constr type="t" for="ch" forName="chevron1" refType="h" fact="0.1923"/>
            <dgm:constr type="w" for="ch" forName="chevron1" refType="w"/>
            <dgm:constr type="b" for="ch" forName="chevron1" refType="h"/>
            <dgm:constr type="l" for="ch" forName="spChevron1"/>
            <dgm:constr type="t" for="ch" forName="spChevron1"/>
            <dgm:constr type="w" for="ch" forName="spChevron1" refType="w" fact="0.01"/>
            <dgm:constr type="h" for="ch" forName="spChevron1" refType="h" fact="0.01"/>
          </dgm:constrLst>
          <dgm:layoutNode name="chevron1">
            <dgm:alg type="sp"/>
            <dgm:choose name="Name28">
              <dgm:if name="Name29" func="var" arg="dir" op="equ" val="norm">
                <dgm:shape xmlns:r="http://schemas.openxmlformats.org/officeDocument/2006/relationships" type="chevron" r:blip="">
                  <dgm:adjLst>
                    <dgm:adj idx="1" val="0.6231"/>
                  </dgm:adjLst>
                </dgm:shape>
              </dgm:if>
              <dgm:else name="Name30">
                <dgm:shape xmlns:r="http://schemas.openxmlformats.org/officeDocument/2006/relationships" rot="180" type="chevron" r:blip="">
                  <dgm:adjLst>
                    <dgm:adj idx="1" val="0.6231"/>
                  </dgm:adjLst>
                </dgm:shape>
              </dgm:else>
            </dgm:choose>
            <dgm:presOf/>
          </dgm:layoutNode>
          <dgm:layoutNode name="spChevron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  <dgm:choose name="Name31">
          <dgm:if name="Name32" axis="root ch" ptType="all node" func="cnt" op="equ" val="2">
            <dgm:layoutNode name="overlap">
              <dgm:alg type="sp"/>
              <dgm:shape xmlns:r="http://schemas.openxmlformats.org/officeDocument/2006/relationships" r:blip="">
                <dgm:adjLst/>
              </dgm:shape>
              <dgm:presOf/>
            </dgm:layoutNode>
            <dgm:layoutNode name="chevronComposite2" styleLbl="alignImgPlace1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l" for="ch" forName="chevron2"/>
                <dgm:constr type="t" for="ch" forName="chevron2" refType="h" fact="0.1923"/>
                <dgm:constr type="w" for="ch" forName="chevron2" refType="w"/>
                <dgm:constr type="b" for="ch" forName="chevron2" refType="h"/>
                <dgm:constr type="l" for="ch" forName="spChevron2"/>
                <dgm:constr type="t" for="ch" forName="spChevron2"/>
                <dgm:constr type="w" for="ch" forName="spChevron2" refType="w" fact="0.01"/>
                <dgm:constr type="h" for="ch" forName="spChevron2" refType="h" fact="0.01"/>
              </dgm:constrLst>
              <dgm:layoutNode name="chevron2">
                <dgm:alg type="sp"/>
                <dgm:choose name="Name33">
                  <dgm:if name="Name34" func="var" arg="dir" op="equ" val="norm">
                    <dgm:shape xmlns:r="http://schemas.openxmlformats.org/officeDocument/2006/relationships" type="chevron" r:blip="">
                      <dgm:adjLst>
                        <dgm:adj idx="1" val="0.6231"/>
                      </dgm:adjLst>
                    </dgm:shape>
                  </dgm:if>
                  <dgm:else name="Name35">
                    <dgm:shape xmlns:r="http://schemas.openxmlformats.org/officeDocument/2006/relationships" rot="180" type="chevron" r:blip="">
                      <dgm:adjLst>
                        <dgm:adj idx="1" val="0.6231"/>
                      </dgm:adjLst>
                    </dgm:shape>
                  </dgm:else>
                </dgm:choose>
                <dgm:presOf/>
              </dgm:layoutNode>
              <dgm:layoutNode name="spChevron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</dgm:layoutNode>
          </dgm:if>
          <dgm:else name="Name36"/>
        </dgm:choos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9/3/layout/RandomtoResultProcess">
  <dgm:title val=""/>
  <dgm:desc val=""/>
  <dgm:catLst>
    <dgm:cat type="process" pri="1275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Name0">
    <dgm:varLst>
      <dgm:dir/>
      <dgm:animOne val="branch"/>
      <dgm:animLvl val="lvl"/>
    </dgm:varLst>
    <dgm:choose name="Name1">
      <dgm:if name="Name2" func="var" arg="dir" op="equ" val="norm">
        <dgm:alg type="lin">
          <dgm:param type="fallback" val="2D"/>
          <dgm:param type="nodeVertAlign" val="t"/>
        </dgm:alg>
      </dgm:if>
      <dgm:else name="Name3">
        <dgm:alg type="lin">
          <dgm:param type="fallback" val="2D"/>
          <dgm:param type="nodeVertAlign" val="t"/>
          <dgm:param type="linDir" val="fromR"/>
        </dgm:alg>
      </dgm:else>
    </dgm:choose>
    <dgm:shape xmlns:r="http://schemas.openxmlformats.org/officeDocument/2006/relationships" r:blip="">
      <dgm:adjLst/>
    </dgm:shape>
    <dgm:constrLst>
      <dgm:constr type="userH" refType="h" fact="2"/>
      <dgm:constr type="w" for="ch" forName="chaos" refType="userH" fact="0.681"/>
      <dgm:constr type="h" for="ch" forName="chaos" refType="userH"/>
      <dgm:constr type="w" for="ch" forName="middle" refType="userH" fact="0.6"/>
      <dgm:constr type="h" for="ch" forName="middle" refType="userH"/>
      <dgm:constr type="w" for="ch" forName="last" refType="userH" fact="0.6"/>
      <dgm:constr type="h" for="ch" forName="last" refType="userH"/>
      <dgm:constr type="w" for="ch" forName="chevronComposite1" refType="userH" fact="0.22"/>
      <dgm:constr type="h" for="ch" forName="chevronComposite1" refType="userH" fact="0.52"/>
      <dgm:constr type="w" for="ch" forName="chevronComposite2" refType="userH" fact="0.22"/>
      <dgm:constr type="h" for="ch" forName="chevronComposite2" refType="userH" fact="0.52"/>
      <dgm:constr type="w" for="ch" forName="overlap" refType="userH" fact="-0.04"/>
      <dgm:constr type="h" for="ch" forName="overlap" refType="userH" fact="0.06"/>
      <dgm:constr type="primFontSz" for="des" forName="parTx1" op="equ" val="65"/>
      <dgm:constr type="primFontSz" for="des" forName="parTxMid" refType="primFontSz" refFor="des" refForName="parTx1" op="equ"/>
      <dgm:constr type="primFontSz" for="des" forName="circleTx" refType="primFontSz" refFor="des" refForName="parTx1" op="equ"/>
      <dgm:constr type="primFontSz" for="des" forName="desTx1" op="equ" val="65"/>
      <dgm:constr type="primFontSz" for="des" forName="desTxMid" refType="primFontSz" refFor="des" refForName="desTx1" op="equ"/>
      <dgm:constr type="primFontSz" for="des" forName="desTxN" refType="primFontSz" refFor="des" refForName="desTx1" op="equ"/>
    </dgm:constrLst>
    <dgm:forEach name="Name4" axis="ch" ptType="node">
      <dgm:choose name="Name5">
        <dgm:if name="Name6" axis="self" ptType="node" func="pos" op="equ" val="1">
          <dgm:layoutNode name="chaos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ctrX" for="ch" forName="parTx1" refType="w" fact="0.5"/>
              <dgm:constr type="t" for="ch" forName="parTx1" refType="w" fact="0.32"/>
              <dgm:constr type="w" for="ch" forName="parTx1" refType="w" fact="0.88"/>
              <dgm:constr type="h" for="ch" forName="parTx1" refType="w" fact="0.29"/>
              <dgm:constr type="ctrX" for="ch" forName="desTx1" refType="w" fact="0.5"/>
              <dgm:constr type="b" for="ch" forName="desTx1" refType="h"/>
              <dgm:constr type="w" for="ch" forName="desTx1" refType="w" fact="0.88"/>
              <dgm:constr type="h" for="ch" forName="desTx1" refType="h" fact="0.37"/>
              <dgm:constr type="l" for="ch" forName="c1" refType="w" fact="0.05"/>
              <dgm:constr type="t" for="ch" forName="c1" refType="w" fact="0.23"/>
              <dgm:constr type="w" for="ch" forName="c1" refType="w" fact="0.07"/>
              <dgm:constr type="h" for="ch" forName="c1" refType="w" refFor="ch" refForName="c1"/>
              <dgm:constr type="l" for="ch" forName="c2" refType="w" fact="0.1"/>
              <dgm:constr type="t" for="ch" forName="c2" refType="w" fact="0.13"/>
              <dgm:constr type="w" for="ch" forName="c2" refType="w" fact="0.07"/>
              <dgm:constr type="h" for="ch" forName="c2" refType="w" refFor="ch" refForName="c2"/>
              <dgm:constr type="l" for="ch" forName="c3" refType="w" fact="0.22"/>
              <dgm:constr type="t" for="ch" forName="c3" refType="w" fact="0.15"/>
              <dgm:constr type="w" for="ch" forName="c3" refType="w" fact="0.11"/>
              <dgm:constr type="h" for="ch" forName="c3" refType="w" refFor="ch" refForName="c3"/>
              <dgm:constr type="l" for="ch" forName="c4" refType="w" fact="0.32"/>
              <dgm:constr type="t" for="ch" forName="c4" refType="w" fact="0.04"/>
              <dgm:constr type="w" for="ch" forName="c4" refType="w" fact="0.07"/>
              <dgm:constr type="h" for="ch" forName="c4" refType="w" refFor="ch" refForName="c4"/>
              <dgm:constr type="l" for="ch" forName="c5" refType="w" fact="0.45"/>
              <dgm:constr type="t" for="ch" forName="c5" refType="w" fact="0"/>
              <dgm:constr type="w" for="ch" forName="c5" refType="w" fact="0.07"/>
              <dgm:constr type="h" for="ch" forName="c5" refType="w" refFor="ch" refForName="c5"/>
              <dgm:constr type="l" for="ch" forName="c6" refType="w" fact="0.61"/>
              <dgm:constr type="t" for="ch" forName="c6" refType="w" fact="0.07"/>
              <dgm:constr type="w" for="ch" forName="c6" refType="w" fact="0.07"/>
              <dgm:constr type="h" for="ch" forName="c6" refType="w" refFor="ch" refForName="c6"/>
              <dgm:constr type="l" for="ch" forName="c7" refType="w" fact="0.71"/>
              <dgm:constr type="t" for="ch" forName="c7" refType="w" fact="0.12"/>
              <dgm:constr type="w" for="ch" forName="c7" refType="w" fact="0.11"/>
              <dgm:constr type="h" for="ch" forName="c7" refType="w" refFor="ch" refForName="c7"/>
              <dgm:constr type="l" for="ch" forName="c8" refType="w" fact="0.85"/>
              <dgm:constr type="t" for="ch" forName="c8" refType="w" fact="0.23"/>
              <dgm:constr type="w" for="ch" forName="c8" refType="w" fact="0.07"/>
              <dgm:constr type="h" for="ch" forName="c8" refType="w" refFor="ch" refForName="c8"/>
              <dgm:constr type="l" for="ch" forName="c9" refType="w" fact="0.91"/>
              <dgm:constr type="t" for="ch" forName="c9" refType="w" fact="0.34"/>
              <dgm:constr type="w" for="ch" forName="c9" refType="w" fact="0.07"/>
              <dgm:constr type="h" for="ch" forName="c9" refType="w" refFor="ch" refForName="c9"/>
              <dgm:constr type="l" for="ch" forName="c10" refType="w" fact="0.39"/>
              <dgm:constr type="t" for="ch" forName="c10" refType="w" fact="0.13"/>
              <dgm:constr type="w" for="ch" forName="c10" refType="w" fact="0.18"/>
              <dgm:constr type="h" for="ch" forName="c10" refType="w" refFor="ch" refForName="c10"/>
              <dgm:constr type="l" for="ch" forName="c11" refType="w" fact="0"/>
              <dgm:constr type="t" for="ch" forName="c11" refType="w" fact="0.51"/>
              <dgm:constr type="w" for="ch" forName="c11" refType="w" fact="0.07"/>
              <dgm:constr type="h" for="ch" forName="c11" refType="w" refFor="ch" refForName="c11"/>
              <dgm:constr type="l" for="ch" forName="c12" refType="w" fact="0.06"/>
              <dgm:constr type="t" for="ch" forName="c12" refType="w" fact="0.6"/>
              <dgm:constr type="w" for="ch" forName="c12" refType="w" fact="0.11"/>
              <dgm:constr type="h" for="ch" forName="c12" refType="w" refFor="ch" refForName="c12"/>
              <dgm:constr type="l" for="ch" forName="c13" refType="w" fact="0.21"/>
              <dgm:constr type="t" for="ch" forName="c13" refType="w" fact="0.68"/>
              <dgm:constr type="w" for="ch" forName="c13" refType="w" fact="0.16"/>
              <dgm:constr type="h" for="ch" forName="c13" refType="w" refFor="ch" refForName="c13"/>
              <dgm:constr type="l" for="ch" forName="c14" refType="w" fact="0.42"/>
              <dgm:constr type="t" for="ch" forName="c14" refType="w" fact="0.81"/>
              <dgm:constr type="w" for="ch" forName="c14" refType="w" fact="0.07"/>
              <dgm:constr type="h" for="ch" forName="c14" refType="w" refFor="ch" refForName="c14"/>
              <dgm:constr type="l" for="ch" forName="c15" refType="w" fact="0.46"/>
              <dgm:constr type="t" for="ch" forName="c15" refType="w" fact="0.68"/>
              <dgm:constr type="w" for="ch" forName="c15" refType="w" fact="0.11"/>
              <dgm:constr type="h" for="ch" forName="c15" refType="w" refFor="ch" refForName="c15"/>
              <dgm:constr type="l" for="ch" forName="c16" refType="w" fact="0.56"/>
              <dgm:constr type="t" for="ch" forName="c16" refType="w" fact="0.82"/>
              <dgm:constr type="w" for="ch" forName="c16" refType="w" fact="0.07"/>
              <dgm:constr type="h" for="ch" forName="c16" refType="w" refFor="ch" refForName="c16"/>
              <dgm:constr type="l" for="ch" forName="c17" refType="w" fact="0.65"/>
              <dgm:constr type="t" for="ch" forName="c17" refType="w" fact="0.66"/>
              <dgm:constr type="w" for="ch" forName="c17" refType="w" fact="0.16"/>
              <dgm:constr type="h" for="ch" forName="c17" refType="w" refFor="ch" refForName="c17"/>
              <dgm:constr type="l" for="ch" forName="c18" refType="w" fact="0.87"/>
              <dgm:constr type="t" for="ch" forName="c18" refType="w" fact="0.62"/>
              <dgm:constr type="w" for="ch" forName="c18" refType="w" fact="0.11"/>
              <dgm:constr type="h" for="ch" forName="c18" refType="w" refFor="ch" refForName="c18"/>
            </dgm:constrLst>
            <dgm:layoutNode name="parTx1" styleLbl="revTx">
              <dgm:alg type="tx"/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choose name="Name7">
              <dgm:if name="Name8" axis="ch" ptType="node" func="cnt" op="gte" val="1">
                <dgm:layoutNode name="desTx1" styleLbl="revTx">
                  <dgm:varLst>
                    <dgm:bulletEnabled val="1"/>
                  </dgm:varLst>
                  <dgm:choose name="Name9">
                    <dgm:if name="Name10" axis="ch" ptType="node" func="cnt" op="equ" val="1">
                      <dgm:alg type="tx">
                        <dgm:param type="shpTxLTRAlignCh" val="l"/>
                      </dgm:alg>
                    </dgm:if>
                    <dgm:else name="Name11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12"/>
            </dgm:choose>
            <dgm:layoutNode name="c1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2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3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4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5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6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7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8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9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0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1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2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3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4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5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6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7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8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layoutNode>
        </dgm:if>
        <dgm:if name="Name13" axis="self" ptType="node" func="revPos" op="equ" val="1">
          <dgm:layoutNode name="last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ctrX" for="ch" forName="circleTx" refType="w" fact="0.5"/>
              <dgm:constr type="t" for="ch" forName="circleTx" refType="w" fact="0.117"/>
              <dgm:constr type="w" for="ch" forName="circleTx" refType="h" refFor="ch" refForName="circleTx"/>
              <dgm:constr type="h" for="ch" forName="circleTx" refType="w" fact="0.85"/>
              <dgm:constr type="l" for="ch" forName="desTxN"/>
              <dgm:constr type="b" for="ch" forName="desTxN" refType="h"/>
              <dgm:constr type="w" for="ch" forName="desTxN" refType="w"/>
              <dgm:constr type="h" for="ch" forName="desTxN" refType="h" fact="0.37"/>
              <dgm:constr type="ctrX" for="ch" forName="spN" refType="w" fact="0.5"/>
              <dgm:constr type="t" for="ch" forName="spN"/>
              <dgm:constr type="w" for="ch" forName="spN" refType="w" fact="0.93"/>
              <dgm:constr type="h" for="ch" forName="spN" refType="h" fact="0.01"/>
            </dgm:constrLst>
            <dgm:layoutNode name="circleTx" styleLbl="node1">
              <dgm:alg type="tx"/>
              <dgm:shape xmlns:r="http://schemas.openxmlformats.org/officeDocument/2006/relationships" type="ellipse" r:blip="">
                <dgm:adjLst/>
              </dgm:shape>
              <dgm:presOf axis="self" ptType="node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  <dgm:choose name="Name14">
              <dgm:if name="Name15" axis="ch" ptType="node" func="cnt" op="gte" val="1">
                <dgm:layoutNode name="desTxN" styleLbl="revTx">
                  <dgm:varLst>
                    <dgm:bulletEnabled val="1"/>
                  </dgm:varLst>
                  <dgm:choose name="Name16">
                    <dgm:if name="Name17" axis="ch" ptType="node" func="cnt" op="equ" val="1">
                      <dgm:alg type="tx">
                        <dgm:param type="shpTxLTRAlignCh" val="l"/>
                      </dgm:alg>
                    </dgm:if>
                    <dgm:else name="Name18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  <dgm:layoutNode name="spN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layoutNode>
        </dgm:if>
        <dgm:else name="Name20">
          <dgm:layoutNode name="middl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l" for="ch" forName="parTxMid"/>
              <dgm:constr type="t" for="ch" forName="parTxMid" refType="w" fact="0.167"/>
              <dgm:constr type="w" for="ch" forName="parTxMid" refType="w"/>
              <dgm:constr type="h" for="ch" forName="parTxMid" refType="w" fact="0.7"/>
              <dgm:constr type="l" for="ch" forName="desTxMid"/>
              <dgm:constr type="b" for="ch" forName="desTxMid" refType="h"/>
              <dgm:constr type="w" for="ch" forName="desTxMid" refType="w"/>
              <dgm:constr type="h" for="ch" forName="desTxMid" refType="h" fact="0.37"/>
              <dgm:constr type="ctrX" for="ch" forName="spMid" refType="w" fact="0.5"/>
              <dgm:constr type="t" for="ch" forName="spMid"/>
              <dgm:constr type="w" for="ch" forName="spMid" refType="w" fact="0.01"/>
              <dgm:constr type="h" for="ch" forName="spMid" refType="h" fact="0.01"/>
            </dgm:constrLst>
            <dgm:layoutNode name="parTxMid" styleLbl="revTx">
              <dgm:alg type="tx"/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choose name="Name21">
              <dgm:if name="Name22" axis="ch" ptType="node" func="cnt" op="gte" val="1">
                <dgm:layoutNode name="desTxMid" styleLbl="revTx">
                  <dgm:varLst>
                    <dgm:bulletEnabled val="1"/>
                  </dgm:varLst>
                  <dgm:choose name="Name23">
                    <dgm:if name="Name24" axis="ch" ptType="node" func="cnt" op="equ" val="1">
                      <dgm:alg type="tx">
                        <dgm:param type="shpTxLTRAlignCh" val="l"/>
                      </dgm:alg>
                    </dgm:if>
                    <dgm:else name="Name25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26"/>
            </dgm:choose>
            <dgm:layoutNode name="spMid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layoutNode>
        </dgm:else>
      </dgm:choose>
      <dgm:forEach name="Name27" axis="followSib" ptType="sibTrans" cnt="1">
        <dgm:layoutNode name="chevronComposite1" styleLbl="alignImgPlace1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chevron1"/>
            <dgm:constr type="t" for="ch" forName="chevron1" refType="h" fact="0.1923"/>
            <dgm:constr type="w" for="ch" forName="chevron1" refType="w"/>
            <dgm:constr type="b" for="ch" forName="chevron1" refType="h"/>
            <dgm:constr type="l" for="ch" forName="spChevron1"/>
            <dgm:constr type="t" for="ch" forName="spChevron1"/>
            <dgm:constr type="w" for="ch" forName="spChevron1" refType="w" fact="0.01"/>
            <dgm:constr type="h" for="ch" forName="spChevron1" refType="h" fact="0.01"/>
          </dgm:constrLst>
          <dgm:layoutNode name="chevron1">
            <dgm:alg type="sp"/>
            <dgm:choose name="Name28">
              <dgm:if name="Name29" func="var" arg="dir" op="equ" val="norm">
                <dgm:shape xmlns:r="http://schemas.openxmlformats.org/officeDocument/2006/relationships" type="chevron" r:blip="">
                  <dgm:adjLst>
                    <dgm:adj idx="1" val="0.6231"/>
                  </dgm:adjLst>
                </dgm:shape>
              </dgm:if>
              <dgm:else name="Name30">
                <dgm:shape xmlns:r="http://schemas.openxmlformats.org/officeDocument/2006/relationships" rot="180" type="chevron" r:blip="">
                  <dgm:adjLst>
                    <dgm:adj idx="1" val="0.6231"/>
                  </dgm:adjLst>
                </dgm:shape>
              </dgm:else>
            </dgm:choose>
            <dgm:presOf/>
          </dgm:layoutNode>
          <dgm:layoutNode name="spChevron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  <dgm:choose name="Name31">
          <dgm:if name="Name32" axis="root ch" ptType="all node" func="cnt" op="equ" val="2">
            <dgm:layoutNode name="overlap">
              <dgm:alg type="sp"/>
              <dgm:shape xmlns:r="http://schemas.openxmlformats.org/officeDocument/2006/relationships" r:blip="">
                <dgm:adjLst/>
              </dgm:shape>
              <dgm:presOf/>
            </dgm:layoutNode>
            <dgm:layoutNode name="chevronComposite2" styleLbl="alignImgPlace1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l" for="ch" forName="chevron2"/>
                <dgm:constr type="t" for="ch" forName="chevron2" refType="h" fact="0.1923"/>
                <dgm:constr type="w" for="ch" forName="chevron2" refType="w"/>
                <dgm:constr type="b" for="ch" forName="chevron2" refType="h"/>
                <dgm:constr type="l" for="ch" forName="spChevron2"/>
                <dgm:constr type="t" for="ch" forName="spChevron2"/>
                <dgm:constr type="w" for="ch" forName="spChevron2" refType="w" fact="0.01"/>
                <dgm:constr type="h" for="ch" forName="spChevron2" refType="h" fact="0.01"/>
              </dgm:constrLst>
              <dgm:layoutNode name="chevron2">
                <dgm:alg type="sp"/>
                <dgm:choose name="Name33">
                  <dgm:if name="Name34" func="var" arg="dir" op="equ" val="norm">
                    <dgm:shape xmlns:r="http://schemas.openxmlformats.org/officeDocument/2006/relationships" type="chevron" r:blip="">
                      <dgm:adjLst>
                        <dgm:adj idx="1" val="0.6231"/>
                      </dgm:adjLst>
                    </dgm:shape>
                  </dgm:if>
                  <dgm:else name="Name35">
                    <dgm:shape xmlns:r="http://schemas.openxmlformats.org/officeDocument/2006/relationships" rot="180" type="chevron" r:blip="">
                      <dgm:adjLst>
                        <dgm:adj idx="1" val="0.6231"/>
                      </dgm:adjLst>
                    </dgm:shape>
                  </dgm:else>
                </dgm:choose>
                <dgm:presOf/>
              </dgm:layoutNode>
              <dgm:layoutNode name="spChevron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</dgm:layoutNode>
          </dgm:if>
          <dgm:else name="Name36"/>
        </dgm:choos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6CAE59B-6C96-F59A-C8EF-38FA900B24E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1E29300-8E57-967B-67B1-AA3920557F4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B28BEF-896F-42FA-9B89-5ACF60E59C8B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749170-A817-8B95-389D-B712DDBB4FB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ch.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B33B35-18B5-E8B5-791C-261D198C991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E04256-B0A9-4F57-9901-73011FECA8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871691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18T16:02:59.35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852 461 24575,'-302'47'-708,"-354"10"-1,124-47-7319,-275-12 2874,335-1 3708,451 4 1925,17-1-347,0 1 0,-1-1 0,1 0 0,0 0 0,0 0 1,0 0-1,0-1 0,0 1 0,0-1 0,0 0 0,0 0 0,-7-4 0,11 5-59,0-1-1,-1 0 0,1 1 1,0-1-1,0 1 0,0-1 0,0 0 1,0 1-1,0-1 0,0 0 1,0 1-1,0-1 0,0 0 1,0 1-1,0-1 0,0 1 0,0-1 1,1 0-1,-1 1 0,0-1 1,1 1-1,-1-1 0,0 1 1,1-1-1,-1 1 0,0-1 1,1 1-1,-1-1 0,1 1 0,-1-1 1,2 0-1,18-17 899,14-6 1827,1 2 0,61-30 0,23-2-56,-44 21-3314,-22 8 572,90-26 0,-115 43 0,1 2 0,-1 0 0,1 3 0,1 0 0,33 2 0,39 1 0,115-15 0,-166 7 0,0-3 0,94-32 0,-18 4 0,26 2 0,1 6 0,1 7 0,1 7 0,257 4 0,39 16 0,-310-3 0,-294 12 0,74-3 0,-230 30 0,-169 11 0,426-49 0,33-2 0,0 1 0,0 0 0,0 1 0,1 1 0,-1 1 0,1 1 0,-1 0 0,1 1 0,-22 10 0,-11 11 0,-54 25 0,90-46 0,-1 0 0,-1-1 0,1 0 0,0-1 0,-26 1 0,-124-6 0,-16 1 0,175 1 0,0 1 0,0 0 0,0 0 0,0 0 0,0 0 0,-7 4 0,9 1 0,13-2 0,17 0 0,518 61 0,-321-33 0,686 95-591,-793-113 155,216-3-1,-306-12-629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18T16:02:59.35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852 461 24575,'-302'47'-708,"-354"10"-1,124-47-7319,-275-12 2874,335-1 3708,451 4 1925,17-1-347,0 1 0,-1-1 0,1 0 0,0 0 0,0 0 1,0 0-1,0-1 0,0 1 0,0-1 0,0 0 0,0 0 0,-7-4 0,11 5-59,0-1-1,-1 0 0,1 1 1,0-1-1,0 1 0,0-1 0,0 0 1,0 1-1,0-1 0,0 0 1,0 1-1,0-1 0,0 0 1,0 1-1,0-1 0,0 1 0,0-1 1,1 0-1,-1 1 0,0-1 1,1 1-1,-1-1 0,0 1 1,1-1-1,-1 1 0,0-1 1,1 1-1,-1-1 0,1 1 0,-1-1 1,2 0-1,18-17 899,14-6 1827,1 2 0,61-30 0,23-2-56,-44 21-3314,-22 8 572,90-26 0,-115 43 0,1 2 0,-1 0 0,1 3 0,1 0 0,33 2 0,39 1 0,115-15 0,-166 7 0,0-3 0,94-32 0,-18 4 0,26 2 0,1 6 0,1 7 0,1 7 0,257 4 0,39 16 0,-310-3 0,-294 12 0,74-3 0,-230 30 0,-169 11 0,426-49 0,33-2 0,0 1 0,0 0 0,0 1 0,1 1 0,-1 1 0,1 1 0,-1 0 0,1 1 0,-22 10 0,-11 11 0,-54 25 0,90-46 0,-1 0 0,-1-1 0,1 0 0,0-1 0,-26 1 0,-124-6 0,-16 1 0,175 1 0,0 1 0,0 0 0,0 0 0,0 0 0,0 0 0,-7 4 0,9 1 0,13-2 0,17 0 0,518 61 0,-321-33 0,686 95-591,-793-113 155,216-3-1,-306-12-629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19T08:45:21.57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751 187 24575,'-211'12'0,"26"-3"0,-153-2 0,322-11 0,24-3 0,33-6 0,-30 10 0,19-9 0,1 2 0,1 2 0,-1 1 0,1 1 0,62-3 0,-92 9 0,-1 0 0,1 0 0,-1 0 0,1 0 0,-1 0 0,1-1 0,-1 1 0,1 0 0,-1-1 0,0 1 0,1-1 0,-1 1 0,2-2 0,-3 2 0,1-1 0,-1 1 0,0 0 0,0-1 0,0 1 0,0 0 0,0 0 0,0-1 0,0 1 0,0 0 0,0-1 0,0 1 0,0 0 0,0-1 0,0 1 0,0 0 0,0-1 0,0 1 0,0 0 0,0 0 0,0-1 0,0 1 0,0 0 0,0-1 0,-1 1 0,1 0 0,0 0 0,0-1 0,0 1 0,-1 0 0,1 0 0,0-1 0,0 1 0,-1 0 0,1 0 0,-3-3 0,0 1 0,0 0 0,0 0 0,0 0 0,-1 0 0,1 1 0,0 0 0,-1-1 0,-3 0 0,-110-21 0,74 5 0,42 17 0,0 1 0,0-1 0,0 1 0,0-1 0,0 1 0,0-1 0,0 1 0,0-1 0,0 0 0,1 0 0,-1 1 0,0-1 0,0 0 0,1 0 0,-1 0 0,0 0 0,1 0 0,-1 0 0,1 0 0,0 0 0,-1 0 0,1 0 0,0 0 0,-1 0 0,1 0 0,0 0 0,0 0 0,0-1 0,0 1 0,0 0 0,0 0 0,0 0 0,0 0 0,1 0 0,-1 0 0,0 0 0,1-2 0,1 1 28,1 0-1,-1 1 0,1-1 1,-1 1-1,1-1 0,-1 1 1,1 0-1,-1 0 0,1 0 1,5-1-1,16-7-169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19T08:45:21.57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751 187 24575,'-211'12'0,"26"-3"0,-153-2 0,322-11 0,24-3 0,33-6 0,-30 10 0,19-9 0,1 2 0,1 2 0,-1 1 0,1 1 0,62-3 0,-92 9 0,-1 0 0,1 0 0,-1 0 0,1 0 0,-1 0 0,1-1 0,-1 1 0,1 0 0,-1-1 0,0 1 0,1-1 0,-1 1 0,2-2 0,-3 2 0,1-1 0,-1 1 0,0 0 0,0-1 0,0 1 0,0 0 0,0 0 0,0-1 0,0 1 0,0 0 0,0-1 0,0 1 0,0 0 0,0-1 0,0 1 0,0 0 0,0-1 0,0 1 0,0 0 0,0 0 0,0-1 0,0 1 0,0 0 0,0-1 0,-1 1 0,1 0 0,0 0 0,0-1 0,0 1 0,-1 0 0,1 0 0,0-1 0,0 1 0,-1 0 0,1 0 0,-3-3 0,0 1 0,0 0 0,0 0 0,0 0 0,-1 0 0,1 1 0,0 0 0,-1-1 0,-3 0 0,-110-21 0,74 5 0,42 17 0,0 1 0,0-1 0,0 1 0,0-1 0,0 1 0,0-1 0,0 1 0,0-1 0,0 0 0,1 0 0,-1 1 0,0-1 0,0 0 0,1 0 0,-1 0 0,0 0 0,1 0 0,-1 0 0,1 0 0,0 0 0,-1 0 0,1 0 0,0 0 0,-1 0 0,1 0 0,0 0 0,0 0 0,0-1 0,0 1 0,0 0 0,0 0 0,0 0 0,0 0 0,1 0 0,-1 0 0,0 0 0,1-2 0,1 1 28,1 0-1,-1 1 0,1-1 1,-1 1-1,1-1 0,-1 1 1,1 0-1,-1 0 0,1 0 1,5-1-1,16-7-169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_rels/notesMaster10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notesMasters/_rels/notesMaster1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notesMasters/_rels/notesMaster1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20714-EB17-46F4-B6EC-601DB9ABE7E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ch.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5B9322-9C73-4854-9BC7-E7B0EEF0E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26433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Masters/notesMaster10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20D9BB-0E49-4AAF-B426-A1D1DFFAE41F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B4F405-482B-4457-A763-1822251C02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9101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Masters/notesMaster1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1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E9FB0C-DA99-4B88-9842-71B8370807AD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996E07-B374-488A-AF58-70F3C4BCD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6866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Masters/notesMaster12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21F419-628B-44B9-B1BF-00CCF9D43EDD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68A3EB-A31C-41E1-83A6-0818953E44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817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0.xml"/><Relationship Id="rId1" Type="http://schemas.openxmlformats.org/officeDocument/2006/relationships/notesMaster" Target="../notesMasters/notesMaster10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1.xml"/><Relationship Id="rId1" Type="http://schemas.openxmlformats.org/officeDocument/2006/relationships/notesMaster" Target="../notesMasters/notesMaster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2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0.xml"/><Relationship Id="rId1" Type="http://schemas.openxmlformats.org/officeDocument/2006/relationships/notesMaster" Target="../notesMasters/notesMaster1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0.xml"/><Relationship Id="rId1" Type="http://schemas.openxmlformats.org/officeDocument/2006/relationships/notesMaster" Target="../notesMasters/notesMaster1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0.xml"/><Relationship Id="rId1" Type="http://schemas.openxmlformats.org/officeDocument/2006/relationships/notesMaster" Target="../notesMasters/notesMaster1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0.xml"/><Relationship Id="rId1" Type="http://schemas.openxmlformats.org/officeDocument/2006/relationships/notesMaster" Target="../notesMasters/notesMaster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0.xml"/><Relationship Id="rId1" Type="http://schemas.openxmlformats.org/officeDocument/2006/relationships/notesMaster" Target="../notesMasters/notesMaster1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0.xml"/><Relationship Id="rId1" Type="http://schemas.openxmlformats.org/officeDocument/2006/relationships/notesMaster" Target="../notesMasters/notesMaster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9E340D-373F-0119-EB59-8DDD7CA2A06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ch.1</a:t>
            </a:r>
          </a:p>
        </p:txBody>
      </p:sp>
    </p:spTree>
    <p:extLst>
      <p:ext uri="{BB962C8B-B14F-4D97-AF65-F5344CB8AC3E}">
        <p14:creationId xmlns:p14="http://schemas.microsoft.com/office/powerpoint/2010/main" val="13967835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56DDED-40EE-F25A-9625-0DFB3B63E4E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ch.1</a:t>
            </a:r>
          </a:p>
        </p:txBody>
      </p:sp>
    </p:spTree>
    <p:extLst>
      <p:ext uri="{BB962C8B-B14F-4D97-AF65-F5344CB8AC3E}">
        <p14:creationId xmlns:p14="http://schemas.microsoft.com/office/powerpoint/2010/main" val="30106413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BE0D9-3090-5E5B-DCCE-D840DCCF408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ch.1</a:t>
            </a:r>
          </a:p>
        </p:txBody>
      </p:sp>
    </p:spTree>
    <p:extLst>
      <p:ext uri="{BB962C8B-B14F-4D97-AF65-F5344CB8AC3E}">
        <p14:creationId xmlns:p14="http://schemas.microsoft.com/office/powerpoint/2010/main" val="1373575909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283353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68A3EB-A31C-41E1-83A6-0818953E44D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2801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37671D-5064-2526-33B3-2B53C1331BF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ch.1</a:t>
            </a:r>
          </a:p>
        </p:txBody>
      </p:sp>
    </p:spTree>
    <p:extLst>
      <p:ext uri="{BB962C8B-B14F-4D97-AF65-F5344CB8AC3E}">
        <p14:creationId xmlns:p14="http://schemas.microsoft.com/office/powerpoint/2010/main" val="30162833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D2EEC4-656D-ADA8-A7ED-3D809217B13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ch.1</a:t>
            </a:r>
          </a:p>
        </p:txBody>
      </p:sp>
    </p:spTree>
    <p:extLst>
      <p:ext uri="{BB962C8B-B14F-4D97-AF65-F5344CB8AC3E}">
        <p14:creationId xmlns:p14="http://schemas.microsoft.com/office/powerpoint/2010/main" val="28853890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2D5296-C23C-4CB6-99EB-ED697834AC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67835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2D5296-C23C-4CB6-99EB-ED697834AC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67835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2D5296-C23C-4CB6-99EB-ED697834AC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79315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2D5296-C23C-4CB6-99EB-ED697834AC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30630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2D5296-C23C-4CB6-99EB-ED697834AC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17087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2D5296-C23C-4CB6-99EB-ED697834AC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79315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1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74300E-E102-4212-17F5-8A2DEEE755D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ch.1</a:t>
            </a:r>
          </a:p>
        </p:txBody>
      </p:sp>
    </p:spTree>
    <p:extLst>
      <p:ext uri="{BB962C8B-B14F-4D97-AF65-F5344CB8AC3E}">
        <p14:creationId xmlns:p14="http://schemas.microsoft.com/office/powerpoint/2010/main" val="13967835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2D5296-C23C-4CB6-99EB-ED697834AC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3063077"/>
      </p:ext>
    </p:extLst>
  </p:cSld>
  <p:clrMapOvr>
    <a:masterClrMapping/>
  </p:clrMapOvr>
</p:notes>
</file>

<file path=ppt/notesSlides/notesSlide2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9315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2D5296-C23C-4CB6-99EB-ED697834AC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17087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/>
              <a:t>Aller Font Family or at least Aller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2D5296-C23C-4CB6-99EB-ED697834AC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67835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68A3EB-A31C-41E1-83A6-0818953E4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72801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68A3EB-A31C-41E1-83A6-0818953E4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92220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68A3EB-A31C-41E1-83A6-0818953E4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70321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68A3EB-A31C-41E1-83A6-0818953E44D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2220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1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39C51C-6899-1D52-1F3C-B70FAD56B48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ch.1</a:t>
            </a:r>
          </a:p>
        </p:txBody>
      </p:sp>
    </p:spTree>
    <p:extLst>
      <p:ext uri="{BB962C8B-B14F-4D97-AF65-F5344CB8AC3E}">
        <p14:creationId xmlns:p14="http://schemas.microsoft.com/office/powerpoint/2010/main" val="429007445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0630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68A3EB-A31C-41E1-83A6-0818953E44D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0321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1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BCA7F-D392-8D69-74D6-203B2BAF9BB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ch.1</a:t>
            </a:r>
          </a:p>
        </p:txBody>
      </p:sp>
    </p:spTree>
    <p:extLst>
      <p:ext uri="{BB962C8B-B14F-4D97-AF65-F5344CB8AC3E}">
        <p14:creationId xmlns:p14="http://schemas.microsoft.com/office/powerpoint/2010/main" val="9490562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29828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7087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1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7E480C-B0B9-1BFA-6A7A-BA276BAEB74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ch.1</a:t>
            </a:r>
          </a:p>
        </p:txBody>
      </p:sp>
    </p:spTree>
    <p:extLst>
      <p:ext uri="{BB962C8B-B14F-4D97-AF65-F5344CB8AC3E}">
        <p14:creationId xmlns:p14="http://schemas.microsoft.com/office/powerpoint/2010/main" val="5512982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1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F0A8A3-32C1-28E0-A62C-C71FB5FDFB9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ch.1</a:t>
            </a:r>
          </a:p>
        </p:txBody>
      </p:sp>
    </p:spTree>
    <p:extLst>
      <p:ext uri="{BB962C8B-B14F-4D97-AF65-F5344CB8AC3E}">
        <p14:creationId xmlns:p14="http://schemas.microsoft.com/office/powerpoint/2010/main" val="84077270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4250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1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2208D3-7C39-8FB3-5221-9DB75D5207C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ch.1</a:t>
            </a:r>
          </a:p>
        </p:txBody>
      </p:sp>
    </p:spTree>
    <p:extLst>
      <p:ext uri="{BB962C8B-B14F-4D97-AF65-F5344CB8AC3E}">
        <p14:creationId xmlns:p14="http://schemas.microsoft.com/office/powerpoint/2010/main" val="28924250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D5296-C23C-4CB6-99EB-ED697834ACBC}" type="slidenum">
              <a:rPr lang="en-US" smtClean="0"/>
              <a:t>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EA5031-AB32-D5E5-6393-7CCDCB2CA3D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ch.1</a:t>
            </a:r>
          </a:p>
        </p:txBody>
      </p:sp>
    </p:spTree>
    <p:extLst>
      <p:ext uri="{BB962C8B-B14F-4D97-AF65-F5344CB8AC3E}">
        <p14:creationId xmlns:p14="http://schemas.microsoft.com/office/powerpoint/2010/main" val="35100400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b="1" dirty="0"/>
              <a:t>Please</a:t>
            </a:r>
            <a:r>
              <a:rPr lang="en-US" sz="1600" b="1" baseline="0" dirty="0"/>
              <a:t> Read this Notice Before you start working with this Template</a:t>
            </a:r>
          </a:p>
          <a:p>
            <a:endParaRPr lang="en-US" b="1" baseline="0" dirty="0"/>
          </a:p>
          <a:p>
            <a:r>
              <a:rPr lang="en-US" sz="1200" b="0" baseline="0" dirty="0"/>
              <a:t>Please </a:t>
            </a:r>
            <a:r>
              <a:rPr lang="en-US" sz="1200" b="1" baseline="0" dirty="0"/>
              <a:t>Install the following Fonts </a:t>
            </a:r>
            <a:r>
              <a:rPr lang="en-US" sz="1200" b="0" baseline="0" dirty="0"/>
              <a:t>and/or make sure its already available on your system.</a:t>
            </a:r>
          </a:p>
          <a:p>
            <a:endParaRPr lang="en-US" sz="1200" b="0" baseline="0" dirty="0"/>
          </a:p>
          <a:p>
            <a:r>
              <a:rPr lang="en-US" sz="1200" b="1" baseline="0" dirty="0" err="1"/>
              <a:t>Aller</a:t>
            </a:r>
            <a:r>
              <a:rPr lang="en-US" sz="1200" b="1" baseline="0" dirty="0"/>
              <a:t> Font Family or at least </a:t>
            </a:r>
            <a:r>
              <a:rPr lang="en-US" sz="1200" b="1" baseline="0" dirty="0" err="1"/>
              <a:t>Aller</a:t>
            </a:r>
            <a:r>
              <a:rPr lang="en-US" sz="1200" b="1" baseline="0" dirty="0"/>
              <a:t> Light</a:t>
            </a:r>
          </a:p>
          <a:p>
            <a:r>
              <a:rPr lang="en-US" sz="1200" b="1" baseline="0" dirty="0"/>
              <a:t>Available @ fontsquirell.com</a:t>
            </a:r>
          </a:p>
          <a:p>
            <a:endParaRPr lang="en-US" sz="1200" b="1" baseline="0" dirty="0"/>
          </a:p>
          <a:p>
            <a:r>
              <a:rPr lang="en-US" sz="1200" b="1" baseline="0" dirty="0" err="1"/>
              <a:t>Callibri</a:t>
            </a:r>
            <a:endParaRPr lang="en-US" sz="1200" b="1" baseline="0" dirty="0"/>
          </a:p>
          <a:p>
            <a:r>
              <a:rPr lang="en-US" sz="1200" b="1" baseline="0" dirty="0"/>
              <a:t>Microsoft &amp; Office System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2D5296-C23C-4CB6-99EB-ED697834AC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B050A-1F3A-712D-0056-BDD4537EEFE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.1</a:t>
            </a:r>
          </a:p>
        </p:txBody>
      </p:sp>
    </p:spTree>
    <p:extLst>
      <p:ext uri="{BB962C8B-B14F-4D97-AF65-F5344CB8AC3E}">
        <p14:creationId xmlns:p14="http://schemas.microsoft.com/office/powerpoint/2010/main" val="632990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4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4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0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5.xml"/></Relationships>
</file>

<file path=ppt/slideLayouts/_rels/slideLayout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5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D48C40-BE03-D5A9-30C6-516AA4BB42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1A0441-1B63-C77D-8369-713997D13A4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CAE99A-F71E-78AF-CC12-0900C111D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847EE9-837A-69D3-B0EF-8B1E63DA7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47032A-2E28-B154-6B20-5E68A521B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3F01C-1CA3-4495-ACFB-4648ED5A7A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116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42B6FB-9534-6C0E-3E0F-DDD5E24DF5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82B7E8A-CF37-7D1D-E12B-71D4091204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0993AB-08AB-4605-1278-FCF8BA4F3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90BBFE-5BB2-0A6F-D0F2-AF121C78EE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70D0D0-CE0B-CB07-AA75-29C158B3D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3F01C-1CA3-4495-ACFB-4648ED5A7A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9388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6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7" name="Freeform 2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8661287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0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75259E-9A2A-8EF5-A7C3-CB67DC0A3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943CA18-41D3-7A05-CE76-76A7F065BA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028A20-840D-90B9-17EE-4AF0E197F2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F05C9-9DB1-47C2-81A6-42BF64F05FF9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F19C23-192D-4385-6A5C-32104C5491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6B2D09-8402-D39E-E6A2-9D094E41B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63A7C-9FA2-4292-887A-45485587B8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1275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55688" y="1825625"/>
            <a:ext cx="4679951" cy="435133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56363" y="1825625"/>
            <a:ext cx="4679951" cy="435133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TextBox 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9798571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0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>
            <a:spLocks/>
          </p:cNvSpPr>
          <p:nvPr/>
        </p:nvSpPr>
        <p:spPr bwMode="auto">
          <a:xfrm rot="16200000">
            <a:off x="2664567" y="-2667000"/>
            <a:ext cx="6862869" cy="12191999"/>
          </a:xfrm>
          <a:custGeom>
            <a:avLst/>
            <a:gdLst>
              <a:gd name="connsiteX0" fmla="*/ 6862869 w 6862869"/>
              <a:gd name="connsiteY0" fmla="*/ 4862286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9" fmla="*/ 6862868 w 6862869"/>
              <a:gd name="connsiteY9" fmla="*/ 4862286 h 12191998"/>
              <a:gd name="connsiteX0" fmla="*/ 6862868 w 6862869"/>
              <a:gd name="connsiteY0" fmla="*/ 4862286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9" fmla="*/ 6862868 w 6862869"/>
              <a:gd name="connsiteY9" fmla="*/ 4862286 h 12191998"/>
              <a:gd name="connsiteX0" fmla="*/ 6862868 w 6862869"/>
              <a:gd name="connsiteY0" fmla="*/ 1498141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0" fmla="*/ 6862868 w 6862869"/>
              <a:gd name="connsiteY0" fmla="*/ 1498141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1502175 h 12191998"/>
              <a:gd name="connsiteX5" fmla="*/ 1500842 w 6862869"/>
              <a:gd name="connsiteY5" fmla="*/ 0 h 12191998"/>
              <a:gd name="connsiteX6" fmla="*/ 5366057 w 6862869"/>
              <a:gd name="connsiteY6" fmla="*/ 0 h 12191998"/>
              <a:gd name="connsiteX7" fmla="*/ 6862868 w 6862869"/>
              <a:gd name="connsiteY7" fmla="*/ 1498141 h 12191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862869" h="12191998">
                <a:moveTo>
                  <a:pt x="6862868" y="1498141"/>
                </a:moveTo>
                <a:cubicBezTo>
                  <a:pt x="6862868" y="5062760"/>
                  <a:pt x="6862869" y="8627379"/>
                  <a:pt x="6862869" y="12191998"/>
                </a:cubicBezTo>
                <a:lnTo>
                  <a:pt x="0" y="12191998"/>
                </a:lnTo>
                <a:lnTo>
                  <a:pt x="0" y="4862286"/>
                </a:lnTo>
                <a:cubicBezTo>
                  <a:pt x="0" y="3742249"/>
                  <a:pt x="1" y="2622212"/>
                  <a:pt x="1" y="1502175"/>
                </a:cubicBezTo>
                <a:lnTo>
                  <a:pt x="1500842" y="0"/>
                </a:lnTo>
                <a:lnTo>
                  <a:pt x="5366057" y="0"/>
                </a:lnTo>
                <a:lnTo>
                  <a:pt x="6862868" y="1498141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52" name="Rectangle 51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4" name="Freeform 33"/>
          <p:cNvSpPr>
            <a:spLocks/>
          </p:cNvSpPr>
          <p:nvPr/>
        </p:nvSpPr>
        <p:spPr bwMode="auto">
          <a:xfrm rot="16200000">
            <a:off x="-867594" y="865163"/>
            <a:ext cx="6862867" cy="5127676"/>
          </a:xfrm>
          <a:custGeom>
            <a:avLst/>
            <a:gdLst>
              <a:gd name="connsiteX0" fmla="*/ 6862867 w 6862867"/>
              <a:gd name="connsiteY0" fmla="*/ 0 h 5127676"/>
              <a:gd name="connsiteX1" fmla="*/ 6862867 w 6862867"/>
              <a:gd name="connsiteY1" fmla="*/ 1695461 h 5127676"/>
              <a:gd name="connsiteX2" fmla="*/ 3431434 w 6862867"/>
              <a:gd name="connsiteY2" fmla="*/ 5127676 h 5127676"/>
              <a:gd name="connsiteX3" fmla="*/ 0 w 6862867"/>
              <a:gd name="connsiteY3" fmla="*/ 1694678 h 5127676"/>
              <a:gd name="connsiteX4" fmla="*/ 0 w 6862867"/>
              <a:gd name="connsiteY4" fmla="*/ 0 h 5127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62867" h="5127676">
                <a:moveTo>
                  <a:pt x="6862867" y="0"/>
                </a:moveTo>
                <a:lnTo>
                  <a:pt x="6862867" y="1695461"/>
                </a:lnTo>
                <a:lnTo>
                  <a:pt x="3431434" y="5127676"/>
                </a:lnTo>
                <a:lnTo>
                  <a:pt x="0" y="1694678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49" name="Freeform 48"/>
          <p:cNvSpPr/>
          <p:nvPr/>
        </p:nvSpPr>
        <p:spPr>
          <a:xfrm>
            <a:off x="37605" y="-2434"/>
            <a:ext cx="8193809" cy="6862868"/>
          </a:xfrm>
          <a:custGeom>
            <a:avLst/>
            <a:gdLst>
              <a:gd name="connsiteX0" fmla="*/ 3431434 w 8193809"/>
              <a:gd name="connsiteY0" fmla="*/ 0 h 6862868"/>
              <a:gd name="connsiteX1" fmla="*/ 4762374 w 8193809"/>
              <a:gd name="connsiteY1" fmla="*/ 0 h 6862868"/>
              <a:gd name="connsiteX2" fmla="*/ 8193809 w 8193809"/>
              <a:gd name="connsiteY2" fmla="*/ 3431435 h 6862868"/>
              <a:gd name="connsiteX3" fmla="*/ 4762375 w 8193809"/>
              <a:gd name="connsiteY3" fmla="*/ 6862868 h 6862868"/>
              <a:gd name="connsiteX4" fmla="*/ 3431433 w 8193809"/>
              <a:gd name="connsiteY4" fmla="*/ 6862868 h 6862868"/>
              <a:gd name="connsiteX5" fmla="*/ 0 w 8193809"/>
              <a:gd name="connsiteY5" fmla="*/ 3431435 h 6862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193809" h="6862868">
                <a:moveTo>
                  <a:pt x="3431434" y="0"/>
                </a:moveTo>
                <a:lnTo>
                  <a:pt x="4762374" y="0"/>
                </a:lnTo>
                <a:lnTo>
                  <a:pt x="8193809" y="3431435"/>
                </a:lnTo>
                <a:lnTo>
                  <a:pt x="4762375" y="6862868"/>
                </a:lnTo>
                <a:lnTo>
                  <a:pt x="3431433" y="6862868"/>
                </a:lnTo>
                <a:lnTo>
                  <a:pt x="0" y="3431435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4" name="Freeform 43"/>
          <p:cNvSpPr/>
          <p:nvPr/>
        </p:nvSpPr>
        <p:spPr>
          <a:xfrm>
            <a:off x="1" y="-2434"/>
            <a:ext cx="7940649" cy="6862869"/>
          </a:xfrm>
          <a:custGeom>
            <a:avLst/>
            <a:gdLst>
              <a:gd name="connsiteX0" fmla="*/ 2243451 w 7940649"/>
              <a:gd name="connsiteY0" fmla="*/ 0 h 6862869"/>
              <a:gd name="connsiteX1" fmla="*/ 4511230 w 7940649"/>
              <a:gd name="connsiteY1" fmla="*/ 0 h 6862869"/>
              <a:gd name="connsiteX2" fmla="*/ 7940649 w 7940649"/>
              <a:gd name="connsiteY2" fmla="*/ 3429420 h 6862869"/>
              <a:gd name="connsiteX3" fmla="*/ 4507200 w 7940649"/>
              <a:gd name="connsiteY3" fmla="*/ 6862869 h 6862869"/>
              <a:gd name="connsiteX4" fmla="*/ 2247481 w 7940649"/>
              <a:gd name="connsiteY4" fmla="*/ 6862869 h 6862869"/>
              <a:gd name="connsiteX5" fmla="*/ 0 w 7940649"/>
              <a:gd name="connsiteY5" fmla="*/ 4615388 h 6862869"/>
              <a:gd name="connsiteX6" fmla="*/ 0 w 7940649"/>
              <a:gd name="connsiteY6" fmla="*/ 2243451 h 6862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40649" h="6862869">
                <a:moveTo>
                  <a:pt x="2243451" y="0"/>
                </a:moveTo>
                <a:lnTo>
                  <a:pt x="4511230" y="0"/>
                </a:lnTo>
                <a:lnTo>
                  <a:pt x="7940649" y="3429420"/>
                </a:lnTo>
                <a:lnTo>
                  <a:pt x="4507200" y="6862869"/>
                </a:lnTo>
                <a:lnTo>
                  <a:pt x="2247481" y="6862869"/>
                </a:lnTo>
                <a:lnTo>
                  <a:pt x="0" y="4615388"/>
                </a:lnTo>
                <a:lnTo>
                  <a:pt x="0" y="2243451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0" name="Freeform 39"/>
          <p:cNvSpPr>
            <a:spLocks/>
          </p:cNvSpPr>
          <p:nvPr/>
        </p:nvSpPr>
        <p:spPr bwMode="auto">
          <a:xfrm rot="16200000">
            <a:off x="-781257" y="1356327"/>
            <a:ext cx="6862868" cy="4145351"/>
          </a:xfrm>
          <a:custGeom>
            <a:avLst/>
            <a:gdLst>
              <a:gd name="connsiteX0" fmla="*/ 6862868 w 6862868"/>
              <a:gd name="connsiteY0" fmla="*/ 3433104 h 4145351"/>
              <a:gd name="connsiteX1" fmla="*/ 6862868 w 6862868"/>
              <a:gd name="connsiteY1" fmla="*/ 4141510 h 4145351"/>
              <a:gd name="connsiteX2" fmla="*/ 3431435 w 6862868"/>
              <a:gd name="connsiteY2" fmla="*/ 709118 h 4145351"/>
              <a:gd name="connsiteX3" fmla="*/ 0 w 6862868"/>
              <a:gd name="connsiteY3" fmla="*/ 4145351 h 4145351"/>
              <a:gd name="connsiteX4" fmla="*/ 0 w 6862868"/>
              <a:gd name="connsiteY4" fmla="*/ 3435615 h 4145351"/>
              <a:gd name="connsiteX5" fmla="*/ 3431435 w 6862868"/>
              <a:gd name="connsiteY5" fmla="*/ 0 h 4145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62868" h="4145351">
                <a:moveTo>
                  <a:pt x="6862868" y="3433104"/>
                </a:moveTo>
                <a:lnTo>
                  <a:pt x="6862868" y="4141510"/>
                </a:lnTo>
                <a:lnTo>
                  <a:pt x="3431435" y="709118"/>
                </a:lnTo>
                <a:lnTo>
                  <a:pt x="0" y="4145351"/>
                </a:lnTo>
                <a:lnTo>
                  <a:pt x="0" y="3435615"/>
                </a:lnTo>
                <a:lnTo>
                  <a:pt x="3431435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32" name="Freeform 31"/>
          <p:cNvSpPr>
            <a:spLocks/>
          </p:cNvSpPr>
          <p:nvPr/>
        </p:nvSpPr>
        <p:spPr bwMode="auto">
          <a:xfrm rot="16200000">
            <a:off x="-588355" y="1144403"/>
            <a:ext cx="6862867" cy="4569199"/>
          </a:xfrm>
          <a:custGeom>
            <a:avLst/>
            <a:gdLst>
              <a:gd name="connsiteX0" fmla="*/ 6862867 w 6862867"/>
              <a:gd name="connsiteY0" fmla="*/ 2908 h 4569199"/>
              <a:gd name="connsiteX1" fmla="*/ 6862867 w 6862867"/>
              <a:gd name="connsiteY1" fmla="*/ 1136984 h 4569199"/>
              <a:gd name="connsiteX2" fmla="*/ 3431434 w 6862867"/>
              <a:gd name="connsiteY2" fmla="*/ 4569199 h 4569199"/>
              <a:gd name="connsiteX3" fmla="*/ 0 w 6862867"/>
              <a:gd name="connsiteY3" fmla="*/ 1136201 h 4569199"/>
              <a:gd name="connsiteX4" fmla="*/ 0 w 6862867"/>
              <a:gd name="connsiteY4" fmla="*/ 0 h 4569199"/>
              <a:gd name="connsiteX5" fmla="*/ 3431434 w 6862867"/>
              <a:gd name="connsiteY5" fmla="*/ 3434341 h 4569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62867" h="4569199">
                <a:moveTo>
                  <a:pt x="6862867" y="2908"/>
                </a:moveTo>
                <a:lnTo>
                  <a:pt x="6862867" y="1136984"/>
                </a:lnTo>
                <a:lnTo>
                  <a:pt x="3431434" y="4569199"/>
                </a:lnTo>
                <a:lnTo>
                  <a:pt x="0" y="1136201"/>
                </a:lnTo>
                <a:lnTo>
                  <a:pt x="0" y="0"/>
                </a:lnTo>
                <a:lnTo>
                  <a:pt x="3431434" y="3434341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3116231"/>
            <a:ext cx="10080627" cy="749812"/>
          </a:xfrm>
        </p:spPr>
        <p:txBody>
          <a:bodyPr wrap="square" anchor="t">
            <a:spAutoFit/>
          </a:bodyPr>
          <a:lstStyle>
            <a:lvl1pPr algn="l">
              <a:defRPr sz="4400" b="1" i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8" y="2679192"/>
            <a:ext cx="10080627" cy="357653"/>
          </a:xfrm>
        </p:spPr>
        <p:txBody>
          <a:bodyPr wrap="square">
            <a:spAutoFit/>
          </a:bodyPr>
          <a:lstStyle>
            <a:lvl1pPr marL="0" indent="0" algn="l">
              <a:lnSpc>
                <a:spcPts val="2400"/>
              </a:lnSpc>
              <a:spcBef>
                <a:spcPts val="0"/>
              </a:spcBef>
              <a:buNone/>
              <a:defRPr sz="1600" baseline="0">
                <a:solidFill>
                  <a:schemeClr val="bg1"/>
                </a:solidFill>
                <a:latin typeface="+mj-lt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7071420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0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>
            <a:spLocks/>
          </p:cNvSpPr>
          <p:nvPr/>
        </p:nvSpPr>
        <p:spPr bwMode="auto">
          <a:xfrm rot="16200000">
            <a:off x="2664567" y="-2667000"/>
            <a:ext cx="6862869" cy="12191999"/>
          </a:xfrm>
          <a:custGeom>
            <a:avLst/>
            <a:gdLst>
              <a:gd name="connsiteX0" fmla="*/ 6862869 w 6862869"/>
              <a:gd name="connsiteY0" fmla="*/ 4862286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9" fmla="*/ 6862868 w 6862869"/>
              <a:gd name="connsiteY9" fmla="*/ 4862286 h 12191998"/>
              <a:gd name="connsiteX0" fmla="*/ 6862868 w 6862869"/>
              <a:gd name="connsiteY0" fmla="*/ 4862286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9" fmla="*/ 6862868 w 6862869"/>
              <a:gd name="connsiteY9" fmla="*/ 4862286 h 12191998"/>
              <a:gd name="connsiteX0" fmla="*/ 6862868 w 6862869"/>
              <a:gd name="connsiteY0" fmla="*/ 1498141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0" fmla="*/ 6862868 w 6862869"/>
              <a:gd name="connsiteY0" fmla="*/ 1498141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1502175 h 12191998"/>
              <a:gd name="connsiteX5" fmla="*/ 1500842 w 6862869"/>
              <a:gd name="connsiteY5" fmla="*/ 0 h 12191998"/>
              <a:gd name="connsiteX6" fmla="*/ 5366057 w 6862869"/>
              <a:gd name="connsiteY6" fmla="*/ 0 h 12191998"/>
              <a:gd name="connsiteX7" fmla="*/ 6862868 w 6862869"/>
              <a:gd name="connsiteY7" fmla="*/ 1498141 h 12191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862869" h="12191998">
                <a:moveTo>
                  <a:pt x="6862868" y="1498141"/>
                </a:moveTo>
                <a:cubicBezTo>
                  <a:pt x="6862868" y="5062760"/>
                  <a:pt x="6862869" y="8627379"/>
                  <a:pt x="6862869" y="12191998"/>
                </a:cubicBezTo>
                <a:lnTo>
                  <a:pt x="0" y="12191998"/>
                </a:lnTo>
                <a:lnTo>
                  <a:pt x="0" y="4862286"/>
                </a:lnTo>
                <a:cubicBezTo>
                  <a:pt x="0" y="3742249"/>
                  <a:pt x="1" y="2622212"/>
                  <a:pt x="1" y="1502175"/>
                </a:cubicBezTo>
                <a:lnTo>
                  <a:pt x="1500842" y="0"/>
                </a:lnTo>
                <a:lnTo>
                  <a:pt x="5366057" y="0"/>
                </a:lnTo>
                <a:lnTo>
                  <a:pt x="6862868" y="1498141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52" name="Rectangle 51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4" name="Freeform 33"/>
          <p:cNvSpPr>
            <a:spLocks/>
          </p:cNvSpPr>
          <p:nvPr/>
        </p:nvSpPr>
        <p:spPr bwMode="auto">
          <a:xfrm rot="16200000">
            <a:off x="-867594" y="865163"/>
            <a:ext cx="6862867" cy="5127676"/>
          </a:xfrm>
          <a:custGeom>
            <a:avLst/>
            <a:gdLst>
              <a:gd name="connsiteX0" fmla="*/ 6862867 w 6862867"/>
              <a:gd name="connsiteY0" fmla="*/ 0 h 5127676"/>
              <a:gd name="connsiteX1" fmla="*/ 6862867 w 6862867"/>
              <a:gd name="connsiteY1" fmla="*/ 1695461 h 5127676"/>
              <a:gd name="connsiteX2" fmla="*/ 3431434 w 6862867"/>
              <a:gd name="connsiteY2" fmla="*/ 5127676 h 5127676"/>
              <a:gd name="connsiteX3" fmla="*/ 0 w 6862867"/>
              <a:gd name="connsiteY3" fmla="*/ 1694678 h 5127676"/>
              <a:gd name="connsiteX4" fmla="*/ 0 w 6862867"/>
              <a:gd name="connsiteY4" fmla="*/ 0 h 5127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62867" h="5127676">
                <a:moveTo>
                  <a:pt x="6862867" y="0"/>
                </a:moveTo>
                <a:lnTo>
                  <a:pt x="6862867" y="1695461"/>
                </a:lnTo>
                <a:lnTo>
                  <a:pt x="3431434" y="5127676"/>
                </a:lnTo>
                <a:lnTo>
                  <a:pt x="0" y="1694678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49" name="Freeform 48"/>
          <p:cNvSpPr/>
          <p:nvPr/>
        </p:nvSpPr>
        <p:spPr>
          <a:xfrm>
            <a:off x="37605" y="-2434"/>
            <a:ext cx="8193809" cy="6862868"/>
          </a:xfrm>
          <a:custGeom>
            <a:avLst/>
            <a:gdLst>
              <a:gd name="connsiteX0" fmla="*/ 3431434 w 8193809"/>
              <a:gd name="connsiteY0" fmla="*/ 0 h 6862868"/>
              <a:gd name="connsiteX1" fmla="*/ 4762374 w 8193809"/>
              <a:gd name="connsiteY1" fmla="*/ 0 h 6862868"/>
              <a:gd name="connsiteX2" fmla="*/ 8193809 w 8193809"/>
              <a:gd name="connsiteY2" fmla="*/ 3431435 h 6862868"/>
              <a:gd name="connsiteX3" fmla="*/ 4762375 w 8193809"/>
              <a:gd name="connsiteY3" fmla="*/ 6862868 h 6862868"/>
              <a:gd name="connsiteX4" fmla="*/ 3431433 w 8193809"/>
              <a:gd name="connsiteY4" fmla="*/ 6862868 h 6862868"/>
              <a:gd name="connsiteX5" fmla="*/ 0 w 8193809"/>
              <a:gd name="connsiteY5" fmla="*/ 3431435 h 6862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193809" h="6862868">
                <a:moveTo>
                  <a:pt x="3431434" y="0"/>
                </a:moveTo>
                <a:lnTo>
                  <a:pt x="4762374" y="0"/>
                </a:lnTo>
                <a:lnTo>
                  <a:pt x="8193809" y="3431435"/>
                </a:lnTo>
                <a:lnTo>
                  <a:pt x="4762375" y="6862868"/>
                </a:lnTo>
                <a:lnTo>
                  <a:pt x="3431433" y="6862868"/>
                </a:lnTo>
                <a:lnTo>
                  <a:pt x="0" y="3431435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4" name="Freeform 43"/>
          <p:cNvSpPr/>
          <p:nvPr/>
        </p:nvSpPr>
        <p:spPr>
          <a:xfrm>
            <a:off x="1" y="-2434"/>
            <a:ext cx="7940649" cy="6862869"/>
          </a:xfrm>
          <a:custGeom>
            <a:avLst/>
            <a:gdLst>
              <a:gd name="connsiteX0" fmla="*/ 2243451 w 7940649"/>
              <a:gd name="connsiteY0" fmla="*/ 0 h 6862869"/>
              <a:gd name="connsiteX1" fmla="*/ 4511230 w 7940649"/>
              <a:gd name="connsiteY1" fmla="*/ 0 h 6862869"/>
              <a:gd name="connsiteX2" fmla="*/ 7940649 w 7940649"/>
              <a:gd name="connsiteY2" fmla="*/ 3429420 h 6862869"/>
              <a:gd name="connsiteX3" fmla="*/ 4507200 w 7940649"/>
              <a:gd name="connsiteY3" fmla="*/ 6862869 h 6862869"/>
              <a:gd name="connsiteX4" fmla="*/ 2247481 w 7940649"/>
              <a:gd name="connsiteY4" fmla="*/ 6862869 h 6862869"/>
              <a:gd name="connsiteX5" fmla="*/ 0 w 7940649"/>
              <a:gd name="connsiteY5" fmla="*/ 4615388 h 6862869"/>
              <a:gd name="connsiteX6" fmla="*/ 0 w 7940649"/>
              <a:gd name="connsiteY6" fmla="*/ 2243451 h 6862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40649" h="6862869">
                <a:moveTo>
                  <a:pt x="2243451" y="0"/>
                </a:moveTo>
                <a:lnTo>
                  <a:pt x="4511230" y="0"/>
                </a:lnTo>
                <a:lnTo>
                  <a:pt x="7940649" y="3429420"/>
                </a:lnTo>
                <a:lnTo>
                  <a:pt x="4507200" y="6862869"/>
                </a:lnTo>
                <a:lnTo>
                  <a:pt x="2247481" y="6862869"/>
                </a:lnTo>
                <a:lnTo>
                  <a:pt x="0" y="4615388"/>
                </a:lnTo>
                <a:lnTo>
                  <a:pt x="0" y="2243451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0" name="Freeform 39"/>
          <p:cNvSpPr>
            <a:spLocks/>
          </p:cNvSpPr>
          <p:nvPr/>
        </p:nvSpPr>
        <p:spPr bwMode="auto">
          <a:xfrm rot="16200000">
            <a:off x="-781257" y="1356327"/>
            <a:ext cx="6862868" cy="4145351"/>
          </a:xfrm>
          <a:custGeom>
            <a:avLst/>
            <a:gdLst>
              <a:gd name="connsiteX0" fmla="*/ 6862868 w 6862868"/>
              <a:gd name="connsiteY0" fmla="*/ 3433104 h 4145351"/>
              <a:gd name="connsiteX1" fmla="*/ 6862868 w 6862868"/>
              <a:gd name="connsiteY1" fmla="*/ 4141510 h 4145351"/>
              <a:gd name="connsiteX2" fmla="*/ 3431435 w 6862868"/>
              <a:gd name="connsiteY2" fmla="*/ 709118 h 4145351"/>
              <a:gd name="connsiteX3" fmla="*/ 0 w 6862868"/>
              <a:gd name="connsiteY3" fmla="*/ 4145351 h 4145351"/>
              <a:gd name="connsiteX4" fmla="*/ 0 w 6862868"/>
              <a:gd name="connsiteY4" fmla="*/ 3435615 h 4145351"/>
              <a:gd name="connsiteX5" fmla="*/ 3431435 w 6862868"/>
              <a:gd name="connsiteY5" fmla="*/ 0 h 4145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62868" h="4145351">
                <a:moveTo>
                  <a:pt x="6862868" y="3433104"/>
                </a:moveTo>
                <a:lnTo>
                  <a:pt x="6862868" y="4141510"/>
                </a:lnTo>
                <a:lnTo>
                  <a:pt x="3431435" y="709118"/>
                </a:lnTo>
                <a:lnTo>
                  <a:pt x="0" y="4145351"/>
                </a:lnTo>
                <a:lnTo>
                  <a:pt x="0" y="3435615"/>
                </a:lnTo>
                <a:lnTo>
                  <a:pt x="3431435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32" name="Freeform 31"/>
          <p:cNvSpPr>
            <a:spLocks/>
          </p:cNvSpPr>
          <p:nvPr/>
        </p:nvSpPr>
        <p:spPr bwMode="auto">
          <a:xfrm rot="16200000">
            <a:off x="-588355" y="1144403"/>
            <a:ext cx="6862867" cy="4569199"/>
          </a:xfrm>
          <a:custGeom>
            <a:avLst/>
            <a:gdLst>
              <a:gd name="connsiteX0" fmla="*/ 6862867 w 6862867"/>
              <a:gd name="connsiteY0" fmla="*/ 2908 h 4569199"/>
              <a:gd name="connsiteX1" fmla="*/ 6862867 w 6862867"/>
              <a:gd name="connsiteY1" fmla="*/ 1136984 h 4569199"/>
              <a:gd name="connsiteX2" fmla="*/ 3431434 w 6862867"/>
              <a:gd name="connsiteY2" fmla="*/ 4569199 h 4569199"/>
              <a:gd name="connsiteX3" fmla="*/ 0 w 6862867"/>
              <a:gd name="connsiteY3" fmla="*/ 1136201 h 4569199"/>
              <a:gd name="connsiteX4" fmla="*/ 0 w 6862867"/>
              <a:gd name="connsiteY4" fmla="*/ 0 h 4569199"/>
              <a:gd name="connsiteX5" fmla="*/ 3431434 w 6862867"/>
              <a:gd name="connsiteY5" fmla="*/ 3434341 h 4569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62867" h="4569199">
                <a:moveTo>
                  <a:pt x="6862867" y="2908"/>
                </a:moveTo>
                <a:lnTo>
                  <a:pt x="6862867" y="1136984"/>
                </a:lnTo>
                <a:lnTo>
                  <a:pt x="3431434" y="4569199"/>
                </a:lnTo>
                <a:lnTo>
                  <a:pt x="0" y="1136201"/>
                </a:lnTo>
                <a:lnTo>
                  <a:pt x="0" y="0"/>
                </a:lnTo>
                <a:lnTo>
                  <a:pt x="3431434" y="3434341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3116231"/>
            <a:ext cx="10080627" cy="749812"/>
          </a:xfrm>
        </p:spPr>
        <p:txBody>
          <a:bodyPr wrap="square" anchor="t">
            <a:spAutoFit/>
          </a:bodyPr>
          <a:lstStyle>
            <a:lvl1pPr algn="l">
              <a:defRPr sz="4400" b="1" i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8" y="2679192"/>
            <a:ext cx="10080627" cy="357653"/>
          </a:xfrm>
        </p:spPr>
        <p:txBody>
          <a:bodyPr wrap="square">
            <a:spAutoFit/>
          </a:bodyPr>
          <a:lstStyle>
            <a:lvl1pPr marL="0" indent="0" algn="l">
              <a:lnSpc>
                <a:spcPts val="2400"/>
              </a:lnSpc>
              <a:spcBef>
                <a:spcPts val="0"/>
              </a:spcBef>
              <a:buNone/>
              <a:defRPr sz="1600" baseline="0">
                <a:solidFill>
                  <a:schemeClr val="bg1"/>
                </a:solidFill>
                <a:latin typeface="+mj-lt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7071420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0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>
            <a:spLocks/>
          </p:cNvSpPr>
          <p:nvPr/>
        </p:nvSpPr>
        <p:spPr bwMode="auto">
          <a:xfrm rot="16200000">
            <a:off x="2664567" y="-2667000"/>
            <a:ext cx="6862869" cy="12191999"/>
          </a:xfrm>
          <a:custGeom>
            <a:avLst/>
            <a:gdLst>
              <a:gd name="connsiteX0" fmla="*/ 6862869 w 6862869"/>
              <a:gd name="connsiteY0" fmla="*/ 4862286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9" fmla="*/ 6862868 w 6862869"/>
              <a:gd name="connsiteY9" fmla="*/ 4862286 h 12191998"/>
              <a:gd name="connsiteX0" fmla="*/ 6862868 w 6862869"/>
              <a:gd name="connsiteY0" fmla="*/ 4862286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9" fmla="*/ 6862868 w 6862869"/>
              <a:gd name="connsiteY9" fmla="*/ 4862286 h 12191998"/>
              <a:gd name="connsiteX0" fmla="*/ 6862868 w 6862869"/>
              <a:gd name="connsiteY0" fmla="*/ 1498141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0" fmla="*/ 6862868 w 6862869"/>
              <a:gd name="connsiteY0" fmla="*/ 1498141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1502175 h 12191998"/>
              <a:gd name="connsiteX5" fmla="*/ 1500842 w 6862869"/>
              <a:gd name="connsiteY5" fmla="*/ 0 h 12191998"/>
              <a:gd name="connsiteX6" fmla="*/ 5366057 w 6862869"/>
              <a:gd name="connsiteY6" fmla="*/ 0 h 12191998"/>
              <a:gd name="connsiteX7" fmla="*/ 6862868 w 6862869"/>
              <a:gd name="connsiteY7" fmla="*/ 1498141 h 12191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862869" h="12191998">
                <a:moveTo>
                  <a:pt x="6862868" y="1498141"/>
                </a:moveTo>
                <a:cubicBezTo>
                  <a:pt x="6862868" y="5062760"/>
                  <a:pt x="6862869" y="8627379"/>
                  <a:pt x="6862869" y="12191998"/>
                </a:cubicBezTo>
                <a:lnTo>
                  <a:pt x="0" y="12191998"/>
                </a:lnTo>
                <a:lnTo>
                  <a:pt x="0" y="4862286"/>
                </a:lnTo>
                <a:cubicBezTo>
                  <a:pt x="0" y="3742249"/>
                  <a:pt x="1" y="2622212"/>
                  <a:pt x="1" y="1502175"/>
                </a:cubicBezTo>
                <a:lnTo>
                  <a:pt x="1500842" y="0"/>
                </a:lnTo>
                <a:lnTo>
                  <a:pt x="5366057" y="0"/>
                </a:lnTo>
                <a:lnTo>
                  <a:pt x="6862868" y="1498141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52" name="Rectangle 51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4" name="Freeform 33"/>
          <p:cNvSpPr>
            <a:spLocks/>
          </p:cNvSpPr>
          <p:nvPr/>
        </p:nvSpPr>
        <p:spPr bwMode="auto">
          <a:xfrm rot="16200000">
            <a:off x="-867594" y="865163"/>
            <a:ext cx="6862867" cy="5127676"/>
          </a:xfrm>
          <a:custGeom>
            <a:avLst/>
            <a:gdLst>
              <a:gd name="connsiteX0" fmla="*/ 6862867 w 6862867"/>
              <a:gd name="connsiteY0" fmla="*/ 0 h 5127676"/>
              <a:gd name="connsiteX1" fmla="*/ 6862867 w 6862867"/>
              <a:gd name="connsiteY1" fmla="*/ 1695461 h 5127676"/>
              <a:gd name="connsiteX2" fmla="*/ 3431434 w 6862867"/>
              <a:gd name="connsiteY2" fmla="*/ 5127676 h 5127676"/>
              <a:gd name="connsiteX3" fmla="*/ 0 w 6862867"/>
              <a:gd name="connsiteY3" fmla="*/ 1694678 h 5127676"/>
              <a:gd name="connsiteX4" fmla="*/ 0 w 6862867"/>
              <a:gd name="connsiteY4" fmla="*/ 0 h 5127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62867" h="5127676">
                <a:moveTo>
                  <a:pt x="6862867" y="0"/>
                </a:moveTo>
                <a:lnTo>
                  <a:pt x="6862867" y="1695461"/>
                </a:lnTo>
                <a:lnTo>
                  <a:pt x="3431434" y="5127676"/>
                </a:lnTo>
                <a:lnTo>
                  <a:pt x="0" y="1694678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49" name="Freeform 48"/>
          <p:cNvSpPr/>
          <p:nvPr/>
        </p:nvSpPr>
        <p:spPr>
          <a:xfrm>
            <a:off x="37605" y="-2434"/>
            <a:ext cx="8193809" cy="6862868"/>
          </a:xfrm>
          <a:custGeom>
            <a:avLst/>
            <a:gdLst>
              <a:gd name="connsiteX0" fmla="*/ 3431434 w 8193809"/>
              <a:gd name="connsiteY0" fmla="*/ 0 h 6862868"/>
              <a:gd name="connsiteX1" fmla="*/ 4762374 w 8193809"/>
              <a:gd name="connsiteY1" fmla="*/ 0 h 6862868"/>
              <a:gd name="connsiteX2" fmla="*/ 8193809 w 8193809"/>
              <a:gd name="connsiteY2" fmla="*/ 3431435 h 6862868"/>
              <a:gd name="connsiteX3" fmla="*/ 4762375 w 8193809"/>
              <a:gd name="connsiteY3" fmla="*/ 6862868 h 6862868"/>
              <a:gd name="connsiteX4" fmla="*/ 3431433 w 8193809"/>
              <a:gd name="connsiteY4" fmla="*/ 6862868 h 6862868"/>
              <a:gd name="connsiteX5" fmla="*/ 0 w 8193809"/>
              <a:gd name="connsiteY5" fmla="*/ 3431435 h 6862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193809" h="6862868">
                <a:moveTo>
                  <a:pt x="3431434" y="0"/>
                </a:moveTo>
                <a:lnTo>
                  <a:pt x="4762374" y="0"/>
                </a:lnTo>
                <a:lnTo>
                  <a:pt x="8193809" y="3431435"/>
                </a:lnTo>
                <a:lnTo>
                  <a:pt x="4762375" y="6862868"/>
                </a:lnTo>
                <a:lnTo>
                  <a:pt x="3431433" y="6862868"/>
                </a:lnTo>
                <a:lnTo>
                  <a:pt x="0" y="3431435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4" name="Freeform 43"/>
          <p:cNvSpPr/>
          <p:nvPr/>
        </p:nvSpPr>
        <p:spPr>
          <a:xfrm>
            <a:off x="1" y="-2434"/>
            <a:ext cx="7940649" cy="6862869"/>
          </a:xfrm>
          <a:custGeom>
            <a:avLst/>
            <a:gdLst>
              <a:gd name="connsiteX0" fmla="*/ 2243451 w 7940649"/>
              <a:gd name="connsiteY0" fmla="*/ 0 h 6862869"/>
              <a:gd name="connsiteX1" fmla="*/ 4511230 w 7940649"/>
              <a:gd name="connsiteY1" fmla="*/ 0 h 6862869"/>
              <a:gd name="connsiteX2" fmla="*/ 7940649 w 7940649"/>
              <a:gd name="connsiteY2" fmla="*/ 3429420 h 6862869"/>
              <a:gd name="connsiteX3" fmla="*/ 4507200 w 7940649"/>
              <a:gd name="connsiteY3" fmla="*/ 6862869 h 6862869"/>
              <a:gd name="connsiteX4" fmla="*/ 2247481 w 7940649"/>
              <a:gd name="connsiteY4" fmla="*/ 6862869 h 6862869"/>
              <a:gd name="connsiteX5" fmla="*/ 0 w 7940649"/>
              <a:gd name="connsiteY5" fmla="*/ 4615388 h 6862869"/>
              <a:gd name="connsiteX6" fmla="*/ 0 w 7940649"/>
              <a:gd name="connsiteY6" fmla="*/ 2243451 h 6862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40649" h="6862869">
                <a:moveTo>
                  <a:pt x="2243451" y="0"/>
                </a:moveTo>
                <a:lnTo>
                  <a:pt x="4511230" y="0"/>
                </a:lnTo>
                <a:lnTo>
                  <a:pt x="7940649" y="3429420"/>
                </a:lnTo>
                <a:lnTo>
                  <a:pt x="4507200" y="6862869"/>
                </a:lnTo>
                <a:lnTo>
                  <a:pt x="2247481" y="6862869"/>
                </a:lnTo>
                <a:lnTo>
                  <a:pt x="0" y="4615388"/>
                </a:lnTo>
                <a:lnTo>
                  <a:pt x="0" y="2243451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0" name="Freeform 39"/>
          <p:cNvSpPr>
            <a:spLocks/>
          </p:cNvSpPr>
          <p:nvPr/>
        </p:nvSpPr>
        <p:spPr bwMode="auto">
          <a:xfrm rot="16200000">
            <a:off x="-781257" y="1356327"/>
            <a:ext cx="6862868" cy="4145351"/>
          </a:xfrm>
          <a:custGeom>
            <a:avLst/>
            <a:gdLst>
              <a:gd name="connsiteX0" fmla="*/ 6862868 w 6862868"/>
              <a:gd name="connsiteY0" fmla="*/ 3433104 h 4145351"/>
              <a:gd name="connsiteX1" fmla="*/ 6862868 w 6862868"/>
              <a:gd name="connsiteY1" fmla="*/ 4141510 h 4145351"/>
              <a:gd name="connsiteX2" fmla="*/ 3431435 w 6862868"/>
              <a:gd name="connsiteY2" fmla="*/ 709118 h 4145351"/>
              <a:gd name="connsiteX3" fmla="*/ 0 w 6862868"/>
              <a:gd name="connsiteY3" fmla="*/ 4145351 h 4145351"/>
              <a:gd name="connsiteX4" fmla="*/ 0 w 6862868"/>
              <a:gd name="connsiteY4" fmla="*/ 3435615 h 4145351"/>
              <a:gd name="connsiteX5" fmla="*/ 3431435 w 6862868"/>
              <a:gd name="connsiteY5" fmla="*/ 0 h 4145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62868" h="4145351">
                <a:moveTo>
                  <a:pt x="6862868" y="3433104"/>
                </a:moveTo>
                <a:lnTo>
                  <a:pt x="6862868" y="4141510"/>
                </a:lnTo>
                <a:lnTo>
                  <a:pt x="3431435" y="709118"/>
                </a:lnTo>
                <a:lnTo>
                  <a:pt x="0" y="4145351"/>
                </a:lnTo>
                <a:lnTo>
                  <a:pt x="0" y="3435615"/>
                </a:lnTo>
                <a:lnTo>
                  <a:pt x="3431435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32" name="Freeform 31"/>
          <p:cNvSpPr>
            <a:spLocks/>
          </p:cNvSpPr>
          <p:nvPr/>
        </p:nvSpPr>
        <p:spPr bwMode="auto">
          <a:xfrm rot="16200000">
            <a:off x="-588355" y="1144403"/>
            <a:ext cx="6862867" cy="4569199"/>
          </a:xfrm>
          <a:custGeom>
            <a:avLst/>
            <a:gdLst>
              <a:gd name="connsiteX0" fmla="*/ 6862867 w 6862867"/>
              <a:gd name="connsiteY0" fmla="*/ 2908 h 4569199"/>
              <a:gd name="connsiteX1" fmla="*/ 6862867 w 6862867"/>
              <a:gd name="connsiteY1" fmla="*/ 1136984 h 4569199"/>
              <a:gd name="connsiteX2" fmla="*/ 3431434 w 6862867"/>
              <a:gd name="connsiteY2" fmla="*/ 4569199 h 4569199"/>
              <a:gd name="connsiteX3" fmla="*/ 0 w 6862867"/>
              <a:gd name="connsiteY3" fmla="*/ 1136201 h 4569199"/>
              <a:gd name="connsiteX4" fmla="*/ 0 w 6862867"/>
              <a:gd name="connsiteY4" fmla="*/ 0 h 4569199"/>
              <a:gd name="connsiteX5" fmla="*/ 3431434 w 6862867"/>
              <a:gd name="connsiteY5" fmla="*/ 3434341 h 4569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62867" h="4569199">
                <a:moveTo>
                  <a:pt x="6862867" y="2908"/>
                </a:moveTo>
                <a:lnTo>
                  <a:pt x="6862867" y="1136984"/>
                </a:lnTo>
                <a:lnTo>
                  <a:pt x="3431434" y="4569199"/>
                </a:lnTo>
                <a:lnTo>
                  <a:pt x="0" y="1136201"/>
                </a:lnTo>
                <a:lnTo>
                  <a:pt x="0" y="0"/>
                </a:lnTo>
                <a:lnTo>
                  <a:pt x="3431434" y="3434341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3116231"/>
            <a:ext cx="10080627" cy="749812"/>
          </a:xfrm>
        </p:spPr>
        <p:txBody>
          <a:bodyPr wrap="square" anchor="t">
            <a:spAutoFit/>
          </a:bodyPr>
          <a:lstStyle>
            <a:lvl1pPr algn="l">
              <a:defRPr sz="4400" b="1" i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8" y="2679192"/>
            <a:ext cx="10080627" cy="357653"/>
          </a:xfrm>
        </p:spPr>
        <p:txBody>
          <a:bodyPr wrap="square">
            <a:spAutoFit/>
          </a:bodyPr>
          <a:lstStyle>
            <a:lvl1pPr marL="0" indent="0" algn="l">
              <a:lnSpc>
                <a:spcPts val="2400"/>
              </a:lnSpc>
              <a:spcBef>
                <a:spcPts val="0"/>
              </a:spcBef>
              <a:buNone/>
              <a:defRPr sz="1600" baseline="0">
                <a:solidFill>
                  <a:schemeClr val="bg1"/>
                </a:solidFill>
                <a:latin typeface="+mj-lt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7071420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0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9255B7-2DED-A26C-3DC3-10496442D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DCF762B-8618-664C-B5E6-D60BAE7CFD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6592A1-9D0C-1981-846A-766BEAAD0B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605E2-052A-1C6D-4736-0138734DE0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84FCE3-7450-6658-C648-5C9A26D6AD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02042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950302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055688" y="1681163"/>
            <a:ext cx="4679951" cy="823912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>
                <a:latin typeface="+mj-lt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5688" y="2505077"/>
            <a:ext cx="4679951" cy="3660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456363" y="1681163"/>
            <a:ext cx="4679951" cy="823912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>
                <a:latin typeface="+mj-lt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56363" y="2505077"/>
            <a:ext cx="4679951" cy="3660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0" name="TextBox 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146420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90" y="999813"/>
            <a:ext cx="3492500" cy="10575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6500" y="836615"/>
            <a:ext cx="6119813" cy="5184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5688" y="2209800"/>
            <a:ext cx="3492501" cy="3811588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6" name="TextBox 1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640837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90" y="836614"/>
            <a:ext cx="3492500" cy="1057588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5688" y="2209800"/>
            <a:ext cx="3492501" cy="3811588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016500" y="836615"/>
            <a:ext cx="6119813" cy="5184775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TextBox 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1271123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456363" y="630595"/>
            <a:ext cx="4679951" cy="626701"/>
          </a:xfrm>
        </p:spPr>
        <p:txBody>
          <a:bodyPr wrap="square">
            <a:spAutoFit/>
          </a:bodyPr>
          <a:lstStyle>
            <a:lvl1pPr algn="l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6456363" y="1234802"/>
            <a:ext cx="4679951" cy="257369"/>
          </a:xfrm>
        </p:spPr>
        <p:txBody>
          <a:bodyPr lIns="72000" tIns="36000" rIns="72000" bIns="36000" anchor="t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55688" y="6574436"/>
            <a:ext cx="4679951" cy="230832"/>
          </a:xfrm>
        </p:spPr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6096000" cy="685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1" name="TextBox 1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5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945165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1041401" y="630595"/>
            <a:ext cx="4679951" cy="626701"/>
          </a:xfrm>
        </p:spPr>
        <p:txBody>
          <a:bodyPr wrap="square">
            <a:spAutoFit/>
          </a:bodyPr>
          <a:lstStyle>
            <a:lvl1pPr algn="r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41401" y="1234802"/>
            <a:ext cx="4679951" cy="257369"/>
          </a:xfrm>
        </p:spPr>
        <p:txBody>
          <a:bodyPr lIns="72000" tIns="36000" rIns="72000" bIns="36000" anchor="t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55687" y="6574436"/>
            <a:ext cx="4680000" cy="230832"/>
          </a:xfrm>
        </p:spPr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0" y="0"/>
            <a:ext cx="6096000" cy="685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4496672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TextBox 6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635801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946711" y="599817"/>
            <a:ext cx="699404" cy="5577146"/>
          </a:xfrm>
        </p:spPr>
        <p:txBody>
          <a:bodyPr vert="vert"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2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5689" y="588919"/>
            <a:ext cx="7972199" cy="5588045"/>
          </a:xfrm>
        </p:spPr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14" name="TextBox 1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602133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34297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40DB671-1B12-5797-F309-771624D1849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8414D4-2F60-16A8-1EE9-C2DA5387B3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D848A3-B596-E53B-236F-CBE194727F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A35DD5-10E4-363F-E5F8-35B5B20613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02253-C700-92DF-BA6A-68BDF6450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3F01C-1CA3-4495-ACFB-4648ED5A7A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8185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95314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93203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93203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D083E9-AA3A-197B-871C-42A7E8FCD75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0C77847-94C7-B620-E911-A08DD887E4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50F74E-F703-1899-EE2A-214BC551F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F05C9-9DB1-47C2-81A6-42BF64F05FF9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F6BBD-F14A-2936-7D41-49AB833CE4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2C731-6A06-0DAD-5531-F2B631937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63A7C-9FA2-4292-887A-45485587B8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82372"/>
      </p:ext>
    </p:extLst>
  </p:cSld>
  <p:clrMapOvr>
    <a:masterClrMapping/>
  </p:clrMapOvr>
</p:sldLayout>
</file>

<file path=ppt/slideLayouts/slideLayout1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93203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580411-73E9-C287-EF59-6309FDA194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94EF2A-70D5-8DB7-1A7C-77A0F79EE1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7981FA-B31C-CF93-F35A-A46F988F4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E7FFDD-6753-55C6-AC74-60DDDBC47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FF9B8D-39EC-F402-8836-AAAE85F5F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57695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ith Pag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7282841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47D07A3-2DC9-2499-B38E-856458DA87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89DF1CA-C7B7-37E0-8EA7-1CA35D600E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1B37D7-9953-FA38-745B-0433766D1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F05C9-9DB1-47C2-81A6-42BF64F05FF9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78555F-0791-B8B0-EEB1-A60ABED2D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3B8AB1-29E8-0FE5-E8B4-172500630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63A7C-9FA2-4292-887A-45485587B8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515759"/>
      </p:ext>
    </p:extLst>
  </p:cSld>
  <p:clrMapOvr>
    <a:masterClrMapping/>
  </p:clrMapOvr>
</p:sldLayout>
</file>

<file path=ppt/slideLayouts/slideLayout1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3076517"/>
            <a:ext cx="10080625" cy="811367"/>
          </a:xfrm>
        </p:spPr>
        <p:txBody>
          <a:bodyPr anchor="ctr">
            <a:spAutoFit/>
          </a:bodyPr>
          <a:lstStyle>
            <a:lvl1pPr algn="ctr">
              <a:defRPr sz="4800" b="1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9" y="2679192"/>
            <a:ext cx="10080625" cy="357653"/>
          </a:xfrm>
        </p:spPr>
        <p:txBody>
          <a:bodyPr>
            <a:spAutoFit/>
          </a:bodyPr>
          <a:lstStyle>
            <a:lvl1pPr marL="0" indent="0" algn="ctr">
              <a:lnSpc>
                <a:spcPts val="2400"/>
              </a:lnSpc>
              <a:spcBef>
                <a:spcPts val="0"/>
              </a:spcBef>
              <a:buNone/>
              <a:defRPr sz="1600" baseline="0">
                <a:solidFill>
                  <a:schemeClr val="bg1">
                    <a:lumMod val="50000"/>
                  </a:schemeClr>
                </a:solidFill>
                <a:latin typeface="+mj-lt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0898522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3076517"/>
            <a:ext cx="10080625" cy="811367"/>
          </a:xfrm>
        </p:spPr>
        <p:txBody>
          <a:bodyPr anchor="ctr">
            <a:spAutoFit/>
          </a:bodyPr>
          <a:lstStyle>
            <a:lvl1pPr algn="ctr">
              <a:defRPr sz="4800" b="1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9" y="2679192"/>
            <a:ext cx="10080625" cy="357653"/>
          </a:xfrm>
        </p:spPr>
        <p:txBody>
          <a:bodyPr>
            <a:spAutoFit/>
          </a:bodyPr>
          <a:lstStyle>
            <a:lvl1pPr marL="0" indent="0" algn="ctr">
              <a:lnSpc>
                <a:spcPts val="2400"/>
              </a:lnSpc>
              <a:spcBef>
                <a:spcPts val="0"/>
              </a:spcBef>
              <a:buNone/>
              <a:defRPr sz="1600" baseline="0">
                <a:solidFill>
                  <a:schemeClr val="bg1">
                    <a:lumMod val="50000"/>
                  </a:schemeClr>
                </a:solidFill>
                <a:latin typeface="+mj-lt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0898522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3076517"/>
            <a:ext cx="10080625" cy="811367"/>
          </a:xfrm>
        </p:spPr>
        <p:txBody>
          <a:bodyPr anchor="ctr">
            <a:spAutoFit/>
          </a:bodyPr>
          <a:lstStyle>
            <a:lvl1pPr algn="ctr">
              <a:defRPr sz="4800" b="1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9" y="2679192"/>
            <a:ext cx="10080625" cy="357653"/>
          </a:xfrm>
        </p:spPr>
        <p:txBody>
          <a:bodyPr>
            <a:spAutoFit/>
          </a:bodyPr>
          <a:lstStyle>
            <a:lvl1pPr marL="0" indent="0" algn="ctr">
              <a:lnSpc>
                <a:spcPts val="2400"/>
              </a:lnSpc>
              <a:spcBef>
                <a:spcPts val="0"/>
              </a:spcBef>
              <a:buNone/>
              <a:defRPr sz="1600" baseline="0">
                <a:solidFill>
                  <a:schemeClr val="bg1">
                    <a:lumMod val="50000"/>
                  </a:schemeClr>
                </a:solidFill>
                <a:latin typeface="+mj-lt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0898522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8C77DD3-AB51-1BA0-2A8B-E110BCCB731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ED19C9-29E2-CA39-C53C-F89493E692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4EB78-4087-7391-9281-359F299B2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64051A-7DCB-4B93-658D-EF38812A1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EBE7B3-B42A-2EED-225D-3663DD704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67816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with Pag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6" name="Group 3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9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28063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ckground 1"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-2434"/>
            <a:ext cx="12191999" cy="6862868"/>
          </a:xfrm>
          <a:prstGeom prst="rect">
            <a:avLst/>
          </a:prstGeom>
          <a:solidFill>
            <a:srgbClr val="0C18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276"/>
          <p:cNvSpPr>
            <a:spLocks/>
          </p:cNvSpPr>
          <p:nvPr/>
        </p:nvSpPr>
        <p:spPr bwMode="auto">
          <a:xfrm>
            <a:off x="204140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Freeform 277"/>
          <p:cNvSpPr>
            <a:spLocks/>
          </p:cNvSpPr>
          <p:nvPr/>
        </p:nvSpPr>
        <p:spPr bwMode="auto">
          <a:xfrm>
            <a:off x="2001110" y="802039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Freeform 278"/>
          <p:cNvSpPr>
            <a:spLocks/>
          </p:cNvSpPr>
          <p:nvPr/>
        </p:nvSpPr>
        <p:spPr bwMode="auto">
          <a:xfrm>
            <a:off x="2001110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Freeform 279"/>
          <p:cNvSpPr>
            <a:spLocks/>
          </p:cNvSpPr>
          <p:nvPr/>
        </p:nvSpPr>
        <p:spPr bwMode="auto">
          <a:xfrm>
            <a:off x="584217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280"/>
          <p:cNvSpPr>
            <a:spLocks/>
          </p:cNvSpPr>
          <p:nvPr/>
        </p:nvSpPr>
        <p:spPr bwMode="auto">
          <a:xfrm>
            <a:off x="204140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4217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ckground Transpar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-2434"/>
            <a:ext cx="12191999" cy="6862868"/>
          </a:xfrm>
          <a:prstGeom prst="rect">
            <a:avLst/>
          </a:prstGeom>
          <a:solidFill>
            <a:srgbClr val="0C182A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276"/>
          <p:cNvSpPr>
            <a:spLocks/>
          </p:cNvSpPr>
          <p:nvPr/>
        </p:nvSpPr>
        <p:spPr bwMode="auto">
          <a:xfrm>
            <a:off x="204140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Freeform 277"/>
          <p:cNvSpPr>
            <a:spLocks/>
          </p:cNvSpPr>
          <p:nvPr/>
        </p:nvSpPr>
        <p:spPr bwMode="auto">
          <a:xfrm>
            <a:off x="2001110" y="802039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Freeform 278"/>
          <p:cNvSpPr>
            <a:spLocks/>
          </p:cNvSpPr>
          <p:nvPr/>
        </p:nvSpPr>
        <p:spPr bwMode="auto">
          <a:xfrm>
            <a:off x="2001110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279"/>
          <p:cNvSpPr>
            <a:spLocks/>
          </p:cNvSpPr>
          <p:nvPr/>
        </p:nvSpPr>
        <p:spPr bwMode="auto">
          <a:xfrm>
            <a:off x="584217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280"/>
          <p:cNvSpPr>
            <a:spLocks/>
          </p:cNvSpPr>
          <p:nvPr/>
        </p:nvSpPr>
        <p:spPr bwMode="auto">
          <a:xfrm>
            <a:off x="204140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1353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C182A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3"/>
          </p:nvPr>
        </p:nvSpPr>
        <p:spPr>
          <a:xfrm>
            <a:off x="5031757" y="1702939"/>
            <a:ext cx="2128487" cy="1501200"/>
          </a:xfrm>
          <a:custGeom>
            <a:avLst/>
            <a:gdLst>
              <a:gd name="connsiteX0" fmla="*/ 436956 w 2128487"/>
              <a:gd name="connsiteY0" fmla="*/ 0 h 1501200"/>
              <a:gd name="connsiteX1" fmla="*/ 1696892 w 2128487"/>
              <a:gd name="connsiteY1" fmla="*/ 0 h 1501200"/>
              <a:gd name="connsiteX2" fmla="*/ 2128487 w 2128487"/>
              <a:gd name="connsiteY2" fmla="*/ 749260 h 1501200"/>
              <a:gd name="connsiteX3" fmla="*/ 2128487 w 2128487"/>
              <a:gd name="connsiteY3" fmla="*/ 751940 h 1501200"/>
              <a:gd name="connsiteX4" fmla="*/ 1696892 w 2128487"/>
              <a:gd name="connsiteY4" fmla="*/ 1501200 h 1501200"/>
              <a:gd name="connsiteX5" fmla="*/ 436956 w 2128487"/>
              <a:gd name="connsiteY5" fmla="*/ 1498519 h 1501200"/>
              <a:gd name="connsiteX6" fmla="*/ 0 w 2128487"/>
              <a:gd name="connsiteY6" fmla="*/ 751940 h 1501200"/>
              <a:gd name="connsiteX7" fmla="*/ 6702 w 2128487"/>
              <a:gd name="connsiteY7" fmla="*/ 742558 h 150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28487" h="1501200">
                <a:moveTo>
                  <a:pt x="436956" y="0"/>
                </a:moveTo>
                <a:lnTo>
                  <a:pt x="1696892" y="0"/>
                </a:lnTo>
                <a:lnTo>
                  <a:pt x="2128487" y="749260"/>
                </a:lnTo>
                <a:lnTo>
                  <a:pt x="2128487" y="751940"/>
                </a:lnTo>
                <a:lnTo>
                  <a:pt x="1696892" y="1501200"/>
                </a:lnTo>
                <a:lnTo>
                  <a:pt x="436956" y="1498519"/>
                </a:lnTo>
                <a:lnTo>
                  <a:pt x="0" y="751940"/>
                </a:lnTo>
                <a:lnTo>
                  <a:pt x="6702" y="74255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7724470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276"/>
          <p:cNvSpPr>
            <a:spLocks/>
          </p:cNvSpPr>
          <p:nvPr/>
        </p:nvSpPr>
        <p:spPr bwMode="auto">
          <a:xfrm>
            <a:off x="204140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reeform 277"/>
          <p:cNvSpPr>
            <a:spLocks/>
          </p:cNvSpPr>
          <p:nvPr/>
        </p:nvSpPr>
        <p:spPr bwMode="auto">
          <a:xfrm>
            <a:off x="2001110" y="802039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Freeform 278"/>
          <p:cNvSpPr>
            <a:spLocks/>
          </p:cNvSpPr>
          <p:nvPr/>
        </p:nvSpPr>
        <p:spPr bwMode="auto">
          <a:xfrm>
            <a:off x="2001110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Freeform 279"/>
          <p:cNvSpPr>
            <a:spLocks/>
          </p:cNvSpPr>
          <p:nvPr/>
        </p:nvSpPr>
        <p:spPr bwMode="auto">
          <a:xfrm>
            <a:off x="584217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Freeform 280"/>
          <p:cNvSpPr>
            <a:spLocks/>
          </p:cNvSpPr>
          <p:nvPr/>
        </p:nvSpPr>
        <p:spPr bwMode="auto">
          <a:xfrm>
            <a:off x="204140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243138" y="2883262"/>
            <a:ext cx="7705725" cy="626701"/>
          </a:xfrm>
        </p:spPr>
        <p:txBody>
          <a:bodyPr anchor="b">
            <a:spAutoFit/>
          </a:bodyPr>
          <a:lstStyle>
            <a:lvl1pPr algn="ct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243138" y="3770087"/>
            <a:ext cx="7705725" cy="349702"/>
          </a:xfrm>
        </p:spPr>
        <p:txBody>
          <a:bodyPr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Your Subtitle Goes Here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2036915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276"/>
          <p:cNvSpPr>
            <a:spLocks/>
          </p:cNvSpPr>
          <p:nvPr/>
        </p:nvSpPr>
        <p:spPr bwMode="auto">
          <a:xfrm>
            <a:off x="204140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Freeform 277"/>
          <p:cNvSpPr>
            <a:spLocks/>
          </p:cNvSpPr>
          <p:nvPr/>
        </p:nvSpPr>
        <p:spPr bwMode="auto">
          <a:xfrm>
            <a:off x="2001110" y="802039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278"/>
          <p:cNvSpPr>
            <a:spLocks/>
          </p:cNvSpPr>
          <p:nvPr/>
        </p:nvSpPr>
        <p:spPr bwMode="auto">
          <a:xfrm>
            <a:off x="2001110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79"/>
          <p:cNvSpPr>
            <a:spLocks/>
          </p:cNvSpPr>
          <p:nvPr/>
        </p:nvSpPr>
        <p:spPr bwMode="auto">
          <a:xfrm>
            <a:off x="584217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80"/>
          <p:cNvSpPr>
            <a:spLocks/>
          </p:cNvSpPr>
          <p:nvPr/>
        </p:nvSpPr>
        <p:spPr bwMode="auto">
          <a:xfrm>
            <a:off x="204140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2875451"/>
            <a:ext cx="10080625" cy="62670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6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8" y="3502152"/>
            <a:ext cx="10080625" cy="380480"/>
          </a:xfrm>
        </p:spPr>
        <p:txBody>
          <a:bodyPr>
            <a:spAutoFit/>
          </a:bodyPr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1400" baseline="0">
                <a:solidFill>
                  <a:schemeClr val="bg1">
                    <a:lumMod val="6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0926800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>
            <a:spLocks/>
          </p:cNvSpPr>
          <p:nvPr/>
        </p:nvSpPr>
        <p:spPr bwMode="auto">
          <a:xfrm rot="16200000">
            <a:off x="2664565" y="-2666999"/>
            <a:ext cx="6862869" cy="12191998"/>
          </a:xfrm>
          <a:custGeom>
            <a:avLst/>
            <a:gdLst>
              <a:gd name="connsiteX0" fmla="*/ 6862869 w 6862869"/>
              <a:gd name="connsiteY0" fmla="*/ 4862286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9" fmla="*/ 6862868 w 6862869"/>
              <a:gd name="connsiteY9" fmla="*/ 4862286 h 12191998"/>
              <a:gd name="connsiteX0" fmla="*/ 6862868 w 6862869"/>
              <a:gd name="connsiteY0" fmla="*/ 4862286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9" fmla="*/ 6862868 w 6862869"/>
              <a:gd name="connsiteY9" fmla="*/ 4862286 h 12191998"/>
              <a:gd name="connsiteX0" fmla="*/ 6862868 w 6862869"/>
              <a:gd name="connsiteY0" fmla="*/ 1498141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0" fmla="*/ 6862868 w 6862869"/>
              <a:gd name="connsiteY0" fmla="*/ 1498141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1502175 h 12191998"/>
              <a:gd name="connsiteX5" fmla="*/ 1500842 w 6862869"/>
              <a:gd name="connsiteY5" fmla="*/ 0 h 12191998"/>
              <a:gd name="connsiteX6" fmla="*/ 5366057 w 6862869"/>
              <a:gd name="connsiteY6" fmla="*/ 0 h 12191998"/>
              <a:gd name="connsiteX7" fmla="*/ 6862868 w 6862869"/>
              <a:gd name="connsiteY7" fmla="*/ 1498141 h 12191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862869" h="12191998">
                <a:moveTo>
                  <a:pt x="6862868" y="1498141"/>
                </a:moveTo>
                <a:cubicBezTo>
                  <a:pt x="6862868" y="5062760"/>
                  <a:pt x="6862869" y="8627379"/>
                  <a:pt x="6862869" y="12191998"/>
                </a:cubicBezTo>
                <a:lnTo>
                  <a:pt x="0" y="12191998"/>
                </a:lnTo>
                <a:lnTo>
                  <a:pt x="0" y="4862286"/>
                </a:lnTo>
                <a:cubicBezTo>
                  <a:pt x="0" y="3742249"/>
                  <a:pt x="1" y="2622212"/>
                  <a:pt x="1" y="1502175"/>
                </a:cubicBezTo>
                <a:lnTo>
                  <a:pt x="1500842" y="0"/>
                </a:lnTo>
                <a:lnTo>
                  <a:pt x="5366057" y="0"/>
                </a:lnTo>
                <a:lnTo>
                  <a:pt x="6862868" y="1498141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0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>
            <a:spLocks/>
          </p:cNvSpPr>
          <p:nvPr/>
        </p:nvSpPr>
        <p:spPr bwMode="auto">
          <a:xfrm rot="16200000">
            <a:off x="-867595" y="865162"/>
            <a:ext cx="6862867" cy="5127676"/>
          </a:xfrm>
          <a:custGeom>
            <a:avLst/>
            <a:gdLst>
              <a:gd name="connsiteX0" fmla="*/ 6862867 w 6862867"/>
              <a:gd name="connsiteY0" fmla="*/ 0 h 5127676"/>
              <a:gd name="connsiteX1" fmla="*/ 6862867 w 6862867"/>
              <a:gd name="connsiteY1" fmla="*/ 1695461 h 5127676"/>
              <a:gd name="connsiteX2" fmla="*/ 3431434 w 6862867"/>
              <a:gd name="connsiteY2" fmla="*/ 5127676 h 5127676"/>
              <a:gd name="connsiteX3" fmla="*/ 0 w 6862867"/>
              <a:gd name="connsiteY3" fmla="*/ 1694678 h 5127676"/>
              <a:gd name="connsiteX4" fmla="*/ 0 w 6862867"/>
              <a:gd name="connsiteY4" fmla="*/ 0 h 5127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62867" h="5127676">
                <a:moveTo>
                  <a:pt x="6862867" y="0"/>
                </a:moveTo>
                <a:lnTo>
                  <a:pt x="6862867" y="1695461"/>
                </a:lnTo>
                <a:lnTo>
                  <a:pt x="3431434" y="5127676"/>
                </a:lnTo>
                <a:lnTo>
                  <a:pt x="0" y="1694678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49" name="Freeform 48"/>
          <p:cNvSpPr/>
          <p:nvPr/>
        </p:nvSpPr>
        <p:spPr>
          <a:xfrm>
            <a:off x="37603" y="-2434"/>
            <a:ext cx="8193809" cy="6862868"/>
          </a:xfrm>
          <a:custGeom>
            <a:avLst/>
            <a:gdLst>
              <a:gd name="connsiteX0" fmla="*/ 3431434 w 8193809"/>
              <a:gd name="connsiteY0" fmla="*/ 0 h 6862868"/>
              <a:gd name="connsiteX1" fmla="*/ 4762374 w 8193809"/>
              <a:gd name="connsiteY1" fmla="*/ 0 h 6862868"/>
              <a:gd name="connsiteX2" fmla="*/ 8193809 w 8193809"/>
              <a:gd name="connsiteY2" fmla="*/ 3431435 h 6862868"/>
              <a:gd name="connsiteX3" fmla="*/ 4762375 w 8193809"/>
              <a:gd name="connsiteY3" fmla="*/ 6862868 h 6862868"/>
              <a:gd name="connsiteX4" fmla="*/ 3431433 w 8193809"/>
              <a:gd name="connsiteY4" fmla="*/ 6862868 h 6862868"/>
              <a:gd name="connsiteX5" fmla="*/ 0 w 8193809"/>
              <a:gd name="connsiteY5" fmla="*/ 3431435 h 6862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193809" h="6862868">
                <a:moveTo>
                  <a:pt x="3431434" y="0"/>
                </a:moveTo>
                <a:lnTo>
                  <a:pt x="4762374" y="0"/>
                </a:lnTo>
                <a:lnTo>
                  <a:pt x="8193809" y="3431435"/>
                </a:lnTo>
                <a:lnTo>
                  <a:pt x="4762375" y="6862868"/>
                </a:lnTo>
                <a:lnTo>
                  <a:pt x="3431433" y="6862868"/>
                </a:lnTo>
                <a:lnTo>
                  <a:pt x="0" y="3431435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>
            <a:off x="0" y="-2434"/>
            <a:ext cx="7940649" cy="6862869"/>
          </a:xfrm>
          <a:custGeom>
            <a:avLst/>
            <a:gdLst>
              <a:gd name="connsiteX0" fmla="*/ 2243451 w 7940649"/>
              <a:gd name="connsiteY0" fmla="*/ 0 h 6862869"/>
              <a:gd name="connsiteX1" fmla="*/ 4511230 w 7940649"/>
              <a:gd name="connsiteY1" fmla="*/ 0 h 6862869"/>
              <a:gd name="connsiteX2" fmla="*/ 7940649 w 7940649"/>
              <a:gd name="connsiteY2" fmla="*/ 3429420 h 6862869"/>
              <a:gd name="connsiteX3" fmla="*/ 4507200 w 7940649"/>
              <a:gd name="connsiteY3" fmla="*/ 6862869 h 6862869"/>
              <a:gd name="connsiteX4" fmla="*/ 2247481 w 7940649"/>
              <a:gd name="connsiteY4" fmla="*/ 6862869 h 6862869"/>
              <a:gd name="connsiteX5" fmla="*/ 0 w 7940649"/>
              <a:gd name="connsiteY5" fmla="*/ 4615388 h 6862869"/>
              <a:gd name="connsiteX6" fmla="*/ 0 w 7940649"/>
              <a:gd name="connsiteY6" fmla="*/ 2243451 h 6862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40649" h="6862869">
                <a:moveTo>
                  <a:pt x="2243451" y="0"/>
                </a:moveTo>
                <a:lnTo>
                  <a:pt x="4511230" y="0"/>
                </a:lnTo>
                <a:lnTo>
                  <a:pt x="7940649" y="3429420"/>
                </a:lnTo>
                <a:lnTo>
                  <a:pt x="4507200" y="6862869"/>
                </a:lnTo>
                <a:lnTo>
                  <a:pt x="2247481" y="6862869"/>
                </a:lnTo>
                <a:lnTo>
                  <a:pt x="0" y="4615388"/>
                </a:lnTo>
                <a:lnTo>
                  <a:pt x="0" y="2243451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>
            <a:spLocks/>
          </p:cNvSpPr>
          <p:nvPr/>
        </p:nvSpPr>
        <p:spPr bwMode="auto">
          <a:xfrm rot="16200000">
            <a:off x="-781257" y="1356325"/>
            <a:ext cx="6862868" cy="4145351"/>
          </a:xfrm>
          <a:custGeom>
            <a:avLst/>
            <a:gdLst>
              <a:gd name="connsiteX0" fmla="*/ 6862868 w 6862868"/>
              <a:gd name="connsiteY0" fmla="*/ 3433104 h 4145351"/>
              <a:gd name="connsiteX1" fmla="*/ 6862868 w 6862868"/>
              <a:gd name="connsiteY1" fmla="*/ 4141510 h 4145351"/>
              <a:gd name="connsiteX2" fmla="*/ 3431435 w 6862868"/>
              <a:gd name="connsiteY2" fmla="*/ 709118 h 4145351"/>
              <a:gd name="connsiteX3" fmla="*/ 0 w 6862868"/>
              <a:gd name="connsiteY3" fmla="*/ 4145351 h 4145351"/>
              <a:gd name="connsiteX4" fmla="*/ 0 w 6862868"/>
              <a:gd name="connsiteY4" fmla="*/ 3435615 h 4145351"/>
              <a:gd name="connsiteX5" fmla="*/ 3431435 w 6862868"/>
              <a:gd name="connsiteY5" fmla="*/ 0 h 4145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62868" h="4145351">
                <a:moveTo>
                  <a:pt x="6862868" y="3433104"/>
                </a:moveTo>
                <a:lnTo>
                  <a:pt x="6862868" y="4141510"/>
                </a:lnTo>
                <a:lnTo>
                  <a:pt x="3431435" y="709118"/>
                </a:lnTo>
                <a:lnTo>
                  <a:pt x="0" y="4145351"/>
                </a:lnTo>
                <a:lnTo>
                  <a:pt x="0" y="3435615"/>
                </a:lnTo>
                <a:lnTo>
                  <a:pt x="3431435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32" name="Freeform 31"/>
          <p:cNvSpPr>
            <a:spLocks/>
          </p:cNvSpPr>
          <p:nvPr/>
        </p:nvSpPr>
        <p:spPr bwMode="auto">
          <a:xfrm rot="16200000">
            <a:off x="-588356" y="1144401"/>
            <a:ext cx="6862867" cy="4569199"/>
          </a:xfrm>
          <a:custGeom>
            <a:avLst/>
            <a:gdLst>
              <a:gd name="connsiteX0" fmla="*/ 6862867 w 6862867"/>
              <a:gd name="connsiteY0" fmla="*/ 2908 h 4569199"/>
              <a:gd name="connsiteX1" fmla="*/ 6862867 w 6862867"/>
              <a:gd name="connsiteY1" fmla="*/ 1136984 h 4569199"/>
              <a:gd name="connsiteX2" fmla="*/ 3431434 w 6862867"/>
              <a:gd name="connsiteY2" fmla="*/ 4569199 h 4569199"/>
              <a:gd name="connsiteX3" fmla="*/ 0 w 6862867"/>
              <a:gd name="connsiteY3" fmla="*/ 1136201 h 4569199"/>
              <a:gd name="connsiteX4" fmla="*/ 0 w 6862867"/>
              <a:gd name="connsiteY4" fmla="*/ 0 h 4569199"/>
              <a:gd name="connsiteX5" fmla="*/ 3431434 w 6862867"/>
              <a:gd name="connsiteY5" fmla="*/ 3434341 h 4569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62867" h="4569199">
                <a:moveTo>
                  <a:pt x="6862867" y="2908"/>
                </a:moveTo>
                <a:lnTo>
                  <a:pt x="6862867" y="1136984"/>
                </a:lnTo>
                <a:lnTo>
                  <a:pt x="3431434" y="4569199"/>
                </a:lnTo>
                <a:lnTo>
                  <a:pt x="0" y="1136201"/>
                </a:lnTo>
                <a:lnTo>
                  <a:pt x="0" y="0"/>
                </a:lnTo>
                <a:lnTo>
                  <a:pt x="3431434" y="3434341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3116231"/>
            <a:ext cx="10080626" cy="749812"/>
          </a:xfrm>
        </p:spPr>
        <p:txBody>
          <a:bodyPr wrap="square" anchor="t">
            <a:spAutoFit/>
          </a:bodyPr>
          <a:lstStyle>
            <a:lvl1pPr algn="l">
              <a:defRPr sz="4400" b="1" i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8" y="2679192"/>
            <a:ext cx="10080626" cy="380480"/>
          </a:xfrm>
        </p:spPr>
        <p:txBody>
          <a:bodyPr wrap="square">
            <a:spAutoFit/>
          </a:bodyPr>
          <a:lstStyle>
            <a:lvl1pPr marL="0" indent="0" algn="l">
              <a:lnSpc>
                <a:spcPts val="2400"/>
              </a:lnSpc>
              <a:spcBef>
                <a:spcPts val="0"/>
              </a:spcBef>
              <a:buNone/>
              <a:defRPr sz="1600" baseline="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6578888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3076515"/>
            <a:ext cx="10080625" cy="811367"/>
          </a:xfrm>
        </p:spPr>
        <p:txBody>
          <a:bodyPr anchor="ctr">
            <a:spAutoFit/>
          </a:bodyPr>
          <a:lstStyle>
            <a:lvl1pPr algn="ctr">
              <a:defRPr sz="4800" b="1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8" y="2679192"/>
            <a:ext cx="10080625" cy="380480"/>
          </a:xfrm>
        </p:spPr>
        <p:txBody>
          <a:bodyPr>
            <a:spAutoFit/>
          </a:bodyPr>
          <a:lstStyle>
            <a:lvl1pPr marL="0" indent="0" algn="ctr">
              <a:lnSpc>
                <a:spcPts val="2400"/>
              </a:lnSpc>
              <a:spcBef>
                <a:spcPts val="0"/>
              </a:spcBef>
              <a:buNone/>
              <a:defRPr sz="1600" baseline="0">
                <a:solidFill>
                  <a:schemeClr val="bg1">
                    <a:lumMod val="50000"/>
                  </a:schemeClr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2924104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Subtitle Onl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023868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7156079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20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ackground Transpar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8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0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5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5011770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1" name="Group 3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58094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2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6592397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6592397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6592397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727328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16498" y="279317"/>
            <a:ext cx="576000" cy="309600"/>
          </a:xfrm>
        </p:spPr>
        <p:txBody>
          <a:bodyPr/>
          <a:lstStyle>
            <a:lvl1pPr algn="ctr">
              <a:defRPr sz="1100"/>
            </a:lvl1pPr>
          </a:lstStyle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24" name="TextBox 23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8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538014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ubtitle Onl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503705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ig Top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4941888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84991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12192000" cy="3429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625263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entre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1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1989138"/>
            <a:ext cx="1219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339832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ottom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1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4122738"/>
            <a:ext cx="1219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555883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5"/>
          <p:cNvSpPr>
            <a:spLocks noGrp="1"/>
          </p:cNvSpPr>
          <p:nvPr>
            <p:ph type="pic" sz="quarter" idx="14"/>
          </p:nvPr>
        </p:nvSpPr>
        <p:spPr>
          <a:xfrm>
            <a:off x="1184400" y="2613104"/>
            <a:ext cx="2077200" cy="2077200"/>
          </a:xfrm>
          <a:prstGeom prst="ellipse">
            <a:avLst/>
          </a:prstGeom>
          <a:ln w="25400"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5"/>
          <p:cNvSpPr>
            <a:spLocks noGrp="1" noChangeAspect="1"/>
          </p:cNvSpPr>
          <p:nvPr>
            <p:ph type="pic" sz="quarter" idx="15"/>
          </p:nvPr>
        </p:nvSpPr>
        <p:spPr>
          <a:xfrm>
            <a:off x="5645511" y="2482807"/>
            <a:ext cx="900000" cy="900000"/>
          </a:xfrm>
          <a:prstGeom prst="ellipse">
            <a:avLst/>
          </a:prstGeom>
          <a:ln w="50800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8212613" y="3997414"/>
            <a:ext cx="900000" cy="900000"/>
          </a:xfrm>
          <a:prstGeom prst="ellipse">
            <a:avLst/>
          </a:prstGeom>
          <a:ln w="50800">
            <a:solidFill>
              <a:schemeClr val="accent3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5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9402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 hasCustomPrompt="1"/>
          </p:nvPr>
        </p:nvSpPr>
        <p:spPr>
          <a:xfrm>
            <a:off x="766253" y="2482808"/>
            <a:ext cx="900000" cy="900000"/>
          </a:xfrm>
          <a:prstGeom prst="ellipse">
            <a:avLst/>
          </a:prstGeom>
          <a:ln w="50800">
            <a:solidFill>
              <a:schemeClr val="accent4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9" hasCustomPrompt="1"/>
          </p:nvPr>
        </p:nvSpPr>
        <p:spPr>
          <a:xfrm>
            <a:off x="3368868" y="3997414"/>
            <a:ext cx="900000" cy="900000"/>
          </a:xfrm>
          <a:prstGeom prst="ellipse">
            <a:avLst/>
          </a:prstGeom>
          <a:ln w="50800">
            <a:solidFill>
              <a:schemeClr val="accent5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3" name="Picture Placeholder 6"/>
          <p:cNvSpPr>
            <a:spLocks noGrp="1"/>
          </p:cNvSpPr>
          <p:nvPr>
            <p:ph type="pic" sz="quarter" idx="20" hasCustomPrompt="1"/>
          </p:nvPr>
        </p:nvSpPr>
        <p:spPr>
          <a:xfrm>
            <a:off x="5971483" y="2482808"/>
            <a:ext cx="900000" cy="900000"/>
          </a:xfrm>
          <a:prstGeom prst="ellipse">
            <a:avLst/>
          </a:prstGeom>
          <a:ln w="50800">
            <a:solidFill>
              <a:schemeClr val="accent6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4" name="Picture Placeholder 6"/>
          <p:cNvSpPr>
            <a:spLocks noGrp="1"/>
          </p:cNvSpPr>
          <p:nvPr>
            <p:ph type="pic" sz="quarter" idx="21" hasCustomPrompt="1"/>
          </p:nvPr>
        </p:nvSpPr>
        <p:spPr>
          <a:xfrm>
            <a:off x="8574099" y="3997414"/>
            <a:ext cx="900000" cy="900000"/>
          </a:xfrm>
          <a:prstGeom prst="ellipse">
            <a:avLst/>
          </a:prstGeom>
          <a:ln w="50800">
            <a:solidFill>
              <a:schemeClr val="accent1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15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16" name="Freeform 1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615723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ackground Transpar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8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0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5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4601266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ubtitle 2"/>
          <p:cNvSpPr>
            <a:spLocks noGrp="1"/>
          </p:cNvSpPr>
          <p:nvPr>
            <p:ph type="pic" sz="quarter" idx="14"/>
          </p:nvPr>
        </p:nvSpPr>
        <p:spPr>
          <a:xfrm>
            <a:off x="5057400" y="2613104"/>
            <a:ext cx="2077200" cy="2077200"/>
          </a:xfrm>
          <a:prstGeom prst="ellipse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472016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Group Pics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4"/>
          </p:nvPr>
        </p:nvSpPr>
        <p:spPr>
          <a:xfrm>
            <a:off x="1055689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5"/>
          </p:nvPr>
        </p:nvSpPr>
        <p:spPr>
          <a:xfrm>
            <a:off x="2667793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6"/>
          </p:nvPr>
        </p:nvSpPr>
        <p:spPr>
          <a:xfrm>
            <a:off x="4564328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7"/>
          </p:nvPr>
        </p:nvSpPr>
        <p:spPr>
          <a:xfrm>
            <a:off x="6176432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8"/>
          </p:nvPr>
        </p:nvSpPr>
        <p:spPr>
          <a:xfrm>
            <a:off x="8072968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9"/>
          </p:nvPr>
        </p:nvSpPr>
        <p:spPr>
          <a:xfrm>
            <a:off x="9685072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1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3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02665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3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1" name="Group 3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4388438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1" name="Group 3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4388438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1" name="Group 3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4388438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Agenda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326002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601200"/>
            <a:ext cx="10080625" cy="626400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5160000" y="2492999"/>
            <a:ext cx="1872000" cy="1872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  <p:sp>
        <p:nvSpPr>
          <p:cNvPr id="18" name="TextBox 1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963948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601200"/>
            <a:ext cx="10080625" cy="626400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174206" y="2494800"/>
            <a:ext cx="1872000" cy="1872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  <p:sp>
        <p:nvSpPr>
          <p:cNvPr id="18" name="TextBox 1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132744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Picture Placeholder 6"/>
          <p:cNvSpPr>
            <a:spLocks noGrp="1" noChangeAspect="1"/>
          </p:cNvSpPr>
          <p:nvPr>
            <p:ph type="pic" sz="quarter" idx="13"/>
          </p:nvPr>
        </p:nvSpPr>
        <p:spPr>
          <a:xfrm>
            <a:off x="8268620" y="2479108"/>
            <a:ext cx="1746000" cy="1746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 hasCustomPrompt="1"/>
          </p:nvPr>
        </p:nvSpPr>
        <p:spPr>
          <a:xfrm>
            <a:off x="1055688" y="601200"/>
            <a:ext cx="10080625" cy="626400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36502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rofile Lef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692150"/>
            <a:ext cx="10080625" cy="501737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 noChangeAspect="1"/>
          </p:cNvSpPr>
          <p:nvPr>
            <p:ph type="pic" sz="quarter" idx="13"/>
          </p:nvPr>
        </p:nvSpPr>
        <p:spPr>
          <a:xfrm>
            <a:off x="1055688" y="2004675"/>
            <a:ext cx="2520000" cy="2520000"/>
          </a:xfrm>
          <a:prstGeom prst="ellipse">
            <a:avLst/>
          </a:prstGeom>
          <a:ln w="50800">
            <a:solidFill>
              <a:schemeClr val="accent1"/>
            </a:solidFill>
          </a:ln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8242244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rofile Righ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692150"/>
            <a:ext cx="10080625" cy="501737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 noChangeAspect="1"/>
          </p:cNvSpPr>
          <p:nvPr>
            <p:ph type="pic" sz="quarter" idx="13"/>
          </p:nvPr>
        </p:nvSpPr>
        <p:spPr>
          <a:xfrm>
            <a:off x="8616313" y="2005200"/>
            <a:ext cx="2520000" cy="2520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7207886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ft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25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055688" y="1989138"/>
            <a:ext cx="3492500" cy="4032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grpSp>
        <p:nvGrpSpPr>
          <p:cNvPr id="40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41" name="Freeform 40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130179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Sides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3294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6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1989138"/>
            <a:ext cx="385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30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8340000" y="1989138"/>
            <a:ext cx="385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38257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Picture Placeholder 74"/>
          <p:cNvSpPr>
            <a:spLocks noGrp="1"/>
          </p:cNvSpPr>
          <p:nvPr>
            <p:ph type="pic" sz="quarter" idx="12"/>
          </p:nvPr>
        </p:nvSpPr>
        <p:spPr>
          <a:xfrm>
            <a:off x="1405878" y="0"/>
            <a:ext cx="4368706" cy="1371600"/>
          </a:xfrm>
          <a:custGeom>
            <a:avLst/>
            <a:gdLst>
              <a:gd name="connsiteX0" fmla="*/ 0 w 4368706"/>
              <a:gd name="connsiteY0" fmla="*/ 0 h 1371600"/>
              <a:gd name="connsiteX1" fmla="*/ 4368706 w 4368706"/>
              <a:gd name="connsiteY1" fmla="*/ 0 h 1371600"/>
              <a:gd name="connsiteX2" fmla="*/ 4368706 w 4368706"/>
              <a:gd name="connsiteY2" fmla="*/ 1371600 h 1371600"/>
              <a:gd name="connsiteX3" fmla="*/ 0 w 436870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68706" h="1371600">
                <a:moveTo>
                  <a:pt x="0" y="0"/>
                </a:moveTo>
                <a:lnTo>
                  <a:pt x="4368706" y="0"/>
                </a:lnTo>
                <a:lnTo>
                  <a:pt x="436870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4" name="Picture Placeholder 73"/>
          <p:cNvSpPr>
            <a:spLocks noGrp="1"/>
          </p:cNvSpPr>
          <p:nvPr>
            <p:ph type="pic" sz="quarter" idx="13"/>
          </p:nvPr>
        </p:nvSpPr>
        <p:spPr>
          <a:xfrm>
            <a:off x="-11908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7" name="Picture Placeholder 76"/>
          <p:cNvSpPr>
            <a:spLocks noGrp="1"/>
          </p:cNvSpPr>
          <p:nvPr>
            <p:ph type="pic" sz="quarter" idx="14"/>
          </p:nvPr>
        </p:nvSpPr>
        <p:spPr>
          <a:xfrm>
            <a:off x="7192368" y="0"/>
            <a:ext cx="2164068" cy="2743200"/>
          </a:xfrm>
          <a:custGeom>
            <a:avLst/>
            <a:gdLst>
              <a:gd name="connsiteX0" fmla="*/ 0 w 2164068"/>
              <a:gd name="connsiteY0" fmla="*/ 0 h 2743200"/>
              <a:gd name="connsiteX1" fmla="*/ 2164068 w 2164068"/>
              <a:gd name="connsiteY1" fmla="*/ 0 h 2743200"/>
              <a:gd name="connsiteX2" fmla="*/ 2164068 w 2164068"/>
              <a:gd name="connsiteY2" fmla="*/ 2743200 h 2743200"/>
              <a:gd name="connsiteX3" fmla="*/ 0 w 2164068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8" h="2743200">
                <a:moveTo>
                  <a:pt x="0" y="0"/>
                </a:moveTo>
                <a:lnTo>
                  <a:pt x="2164068" y="0"/>
                </a:lnTo>
                <a:lnTo>
                  <a:pt x="2164068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6" name="Picture Placeholder 75"/>
          <p:cNvSpPr>
            <a:spLocks noGrp="1"/>
          </p:cNvSpPr>
          <p:nvPr>
            <p:ph type="pic" sz="quarter" idx="15"/>
          </p:nvPr>
        </p:nvSpPr>
        <p:spPr>
          <a:xfrm>
            <a:off x="5774587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8" name="Picture Placeholder 77"/>
          <p:cNvSpPr>
            <a:spLocks noGrp="1"/>
          </p:cNvSpPr>
          <p:nvPr>
            <p:ph type="pic" sz="quarter" idx="16"/>
          </p:nvPr>
        </p:nvSpPr>
        <p:spPr>
          <a:xfrm>
            <a:off x="9356433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9" name="Picture Placeholder 78"/>
          <p:cNvSpPr>
            <a:spLocks noGrp="1"/>
          </p:cNvSpPr>
          <p:nvPr>
            <p:ph type="pic" sz="quarter" idx="17"/>
          </p:nvPr>
        </p:nvSpPr>
        <p:spPr>
          <a:xfrm>
            <a:off x="10774216" y="0"/>
            <a:ext cx="1417783" cy="2743200"/>
          </a:xfrm>
          <a:custGeom>
            <a:avLst/>
            <a:gdLst>
              <a:gd name="connsiteX0" fmla="*/ 0 w 1417783"/>
              <a:gd name="connsiteY0" fmla="*/ 0 h 2743200"/>
              <a:gd name="connsiteX1" fmla="*/ 1417783 w 1417783"/>
              <a:gd name="connsiteY1" fmla="*/ 0 h 2743200"/>
              <a:gd name="connsiteX2" fmla="*/ 1417783 w 1417783"/>
              <a:gd name="connsiteY2" fmla="*/ 2743200 h 2743200"/>
              <a:gd name="connsiteX3" fmla="*/ 0 w 1417783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2743200">
                <a:moveTo>
                  <a:pt x="0" y="0"/>
                </a:moveTo>
                <a:lnTo>
                  <a:pt x="1417783" y="0"/>
                </a:lnTo>
                <a:lnTo>
                  <a:pt x="1417783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0" name="Picture Placeholder 79"/>
          <p:cNvSpPr>
            <a:spLocks noGrp="1"/>
          </p:cNvSpPr>
          <p:nvPr>
            <p:ph type="pic" sz="quarter" idx="18"/>
          </p:nvPr>
        </p:nvSpPr>
        <p:spPr>
          <a:xfrm>
            <a:off x="27" y="1371600"/>
            <a:ext cx="3610493" cy="2743200"/>
          </a:xfrm>
          <a:custGeom>
            <a:avLst/>
            <a:gdLst>
              <a:gd name="connsiteX0" fmla="*/ 0 w 3610493"/>
              <a:gd name="connsiteY0" fmla="*/ 0 h 2743200"/>
              <a:gd name="connsiteX1" fmla="*/ 3610493 w 3610493"/>
              <a:gd name="connsiteY1" fmla="*/ 0 h 2743200"/>
              <a:gd name="connsiteX2" fmla="*/ 3610493 w 3610493"/>
              <a:gd name="connsiteY2" fmla="*/ 2743200 h 2743200"/>
              <a:gd name="connsiteX3" fmla="*/ 0 w 3610493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10493" h="2743200">
                <a:moveTo>
                  <a:pt x="0" y="0"/>
                </a:moveTo>
                <a:lnTo>
                  <a:pt x="3610493" y="0"/>
                </a:lnTo>
                <a:lnTo>
                  <a:pt x="3610493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1" name="Picture Placeholder 80"/>
          <p:cNvSpPr>
            <a:spLocks noGrp="1"/>
          </p:cNvSpPr>
          <p:nvPr>
            <p:ph type="pic" sz="quarter" idx="19"/>
          </p:nvPr>
        </p:nvSpPr>
        <p:spPr>
          <a:xfrm>
            <a:off x="3610518" y="13716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2" name="Picture Placeholder 81"/>
          <p:cNvSpPr>
            <a:spLocks noGrp="1"/>
          </p:cNvSpPr>
          <p:nvPr>
            <p:ph type="pic" sz="quarter" idx="20"/>
          </p:nvPr>
        </p:nvSpPr>
        <p:spPr>
          <a:xfrm>
            <a:off x="5028301" y="1371600"/>
            <a:ext cx="2164069" cy="1371600"/>
          </a:xfrm>
          <a:custGeom>
            <a:avLst/>
            <a:gdLst>
              <a:gd name="connsiteX0" fmla="*/ 0 w 2164069"/>
              <a:gd name="connsiteY0" fmla="*/ 0 h 1371600"/>
              <a:gd name="connsiteX1" fmla="*/ 2164069 w 2164069"/>
              <a:gd name="connsiteY1" fmla="*/ 0 h 1371600"/>
              <a:gd name="connsiteX2" fmla="*/ 2164069 w 2164069"/>
              <a:gd name="connsiteY2" fmla="*/ 1371600 h 1371600"/>
              <a:gd name="connsiteX3" fmla="*/ 0 w 2164069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9" h="1371600">
                <a:moveTo>
                  <a:pt x="0" y="0"/>
                </a:moveTo>
                <a:lnTo>
                  <a:pt x="2164069" y="0"/>
                </a:lnTo>
                <a:lnTo>
                  <a:pt x="2164069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3" name="Picture Placeholder 82"/>
          <p:cNvSpPr>
            <a:spLocks noGrp="1"/>
          </p:cNvSpPr>
          <p:nvPr>
            <p:ph type="pic" sz="quarter" idx="21"/>
          </p:nvPr>
        </p:nvSpPr>
        <p:spPr>
          <a:xfrm>
            <a:off x="9356433" y="13716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4" name="Picture Placeholder 83"/>
          <p:cNvSpPr>
            <a:spLocks noGrp="1"/>
          </p:cNvSpPr>
          <p:nvPr>
            <p:ph type="pic" sz="quarter" idx="22"/>
          </p:nvPr>
        </p:nvSpPr>
        <p:spPr>
          <a:xfrm>
            <a:off x="3610518" y="2743200"/>
            <a:ext cx="3581852" cy="1371600"/>
          </a:xfrm>
          <a:custGeom>
            <a:avLst/>
            <a:gdLst>
              <a:gd name="connsiteX0" fmla="*/ 0 w 3581852"/>
              <a:gd name="connsiteY0" fmla="*/ 0 h 1371600"/>
              <a:gd name="connsiteX1" fmla="*/ 3581852 w 3581852"/>
              <a:gd name="connsiteY1" fmla="*/ 0 h 1371600"/>
              <a:gd name="connsiteX2" fmla="*/ 3581852 w 3581852"/>
              <a:gd name="connsiteY2" fmla="*/ 1371600 h 1371600"/>
              <a:gd name="connsiteX3" fmla="*/ 0 w 3581852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52" h="1371600">
                <a:moveTo>
                  <a:pt x="0" y="0"/>
                </a:moveTo>
                <a:lnTo>
                  <a:pt x="3581852" y="0"/>
                </a:lnTo>
                <a:lnTo>
                  <a:pt x="3581852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5" name="Picture Placeholder 84"/>
          <p:cNvSpPr>
            <a:spLocks noGrp="1"/>
          </p:cNvSpPr>
          <p:nvPr>
            <p:ph type="pic" sz="quarter" idx="23"/>
          </p:nvPr>
        </p:nvSpPr>
        <p:spPr>
          <a:xfrm>
            <a:off x="7192364" y="27432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6" name="Picture Placeholder 85"/>
          <p:cNvSpPr>
            <a:spLocks noGrp="1"/>
          </p:cNvSpPr>
          <p:nvPr>
            <p:ph type="pic" sz="quarter" idx="24"/>
          </p:nvPr>
        </p:nvSpPr>
        <p:spPr>
          <a:xfrm>
            <a:off x="8610145" y="2743200"/>
            <a:ext cx="3581854" cy="1371600"/>
          </a:xfrm>
          <a:custGeom>
            <a:avLst/>
            <a:gdLst>
              <a:gd name="connsiteX0" fmla="*/ 0 w 3581854"/>
              <a:gd name="connsiteY0" fmla="*/ 0 h 1371600"/>
              <a:gd name="connsiteX1" fmla="*/ 3581854 w 3581854"/>
              <a:gd name="connsiteY1" fmla="*/ 0 h 1371600"/>
              <a:gd name="connsiteX2" fmla="*/ 3581854 w 3581854"/>
              <a:gd name="connsiteY2" fmla="*/ 1371600 h 1371600"/>
              <a:gd name="connsiteX3" fmla="*/ 0 w 3581854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54" h="1371600">
                <a:moveTo>
                  <a:pt x="0" y="0"/>
                </a:moveTo>
                <a:lnTo>
                  <a:pt x="3581854" y="0"/>
                </a:lnTo>
                <a:lnTo>
                  <a:pt x="3581854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7" name="Picture Placeholder 86"/>
          <p:cNvSpPr>
            <a:spLocks noGrp="1"/>
          </p:cNvSpPr>
          <p:nvPr>
            <p:ph type="pic" sz="quarter" idx="25"/>
          </p:nvPr>
        </p:nvSpPr>
        <p:spPr>
          <a:xfrm>
            <a:off x="-11908" y="4114800"/>
            <a:ext cx="3622426" cy="1371600"/>
          </a:xfrm>
          <a:custGeom>
            <a:avLst/>
            <a:gdLst>
              <a:gd name="connsiteX0" fmla="*/ 0 w 3622426"/>
              <a:gd name="connsiteY0" fmla="*/ 0 h 1371600"/>
              <a:gd name="connsiteX1" fmla="*/ 3622426 w 3622426"/>
              <a:gd name="connsiteY1" fmla="*/ 0 h 1371600"/>
              <a:gd name="connsiteX2" fmla="*/ 3622426 w 3622426"/>
              <a:gd name="connsiteY2" fmla="*/ 1371600 h 1371600"/>
              <a:gd name="connsiteX3" fmla="*/ 0 w 362242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2426" h="1371600">
                <a:moveTo>
                  <a:pt x="0" y="0"/>
                </a:moveTo>
                <a:lnTo>
                  <a:pt x="3622426" y="0"/>
                </a:lnTo>
                <a:lnTo>
                  <a:pt x="362242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8" name="Picture Placeholder 87"/>
          <p:cNvSpPr>
            <a:spLocks noGrp="1"/>
          </p:cNvSpPr>
          <p:nvPr>
            <p:ph type="pic" sz="quarter" idx="26"/>
          </p:nvPr>
        </p:nvSpPr>
        <p:spPr>
          <a:xfrm>
            <a:off x="3610516" y="4114800"/>
            <a:ext cx="2164068" cy="2743200"/>
          </a:xfrm>
          <a:custGeom>
            <a:avLst/>
            <a:gdLst>
              <a:gd name="connsiteX0" fmla="*/ 0 w 2164068"/>
              <a:gd name="connsiteY0" fmla="*/ 0 h 2743200"/>
              <a:gd name="connsiteX1" fmla="*/ 2164068 w 2164068"/>
              <a:gd name="connsiteY1" fmla="*/ 0 h 2743200"/>
              <a:gd name="connsiteX2" fmla="*/ 2164068 w 2164068"/>
              <a:gd name="connsiteY2" fmla="*/ 2743200 h 2743200"/>
              <a:gd name="connsiteX3" fmla="*/ 0 w 2164068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8" h="2743200">
                <a:moveTo>
                  <a:pt x="0" y="0"/>
                </a:moveTo>
                <a:lnTo>
                  <a:pt x="2164068" y="0"/>
                </a:lnTo>
                <a:lnTo>
                  <a:pt x="2164068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9" name="Picture Placeholder 88"/>
          <p:cNvSpPr>
            <a:spLocks noGrp="1"/>
          </p:cNvSpPr>
          <p:nvPr>
            <p:ph type="pic" sz="quarter" idx="27"/>
          </p:nvPr>
        </p:nvSpPr>
        <p:spPr>
          <a:xfrm>
            <a:off x="5774587" y="41148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0" name="Picture Placeholder 89"/>
          <p:cNvSpPr>
            <a:spLocks noGrp="1"/>
          </p:cNvSpPr>
          <p:nvPr>
            <p:ph type="pic" sz="quarter" idx="28"/>
          </p:nvPr>
        </p:nvSpPr>
        <p:spPr>
          <a:xfrm>
            <a:off x="7192365" y="4114800"/>
            <a:ext cx="3581846" cy="1371600"/>
          </a:xfrm>
          <a:custGeom>
            <a:avLst/>
            <a:gdLst>
              <a:gd name="connsiteX0" fmla="*/ 0 w 3581846"/>
              <a:gd name="connsiteY0" fmla="*/ 0 h 1371600"/>
              <a:gd name="connsiteX1" fmla="*/ 3581846 w 3581846"/>
              <a:gd name="connsiteY1" fmla="*/ 0 h 1371600"/>
              <a:gd name="connsiteX2" fmla="*/ 3581846 w 3581846"/>
              <a:gd name="connsiteY2" fmla="*/ 1371600 h 1371600"/>
              <a:gd name="connsiteX3" fmla="*/ 0 w 358184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46" h="1371600">
                <a:moveTo>
                  <a:pt x="0" y="0"/>
                </a:moveTo>
                <a:lnTo>
                  <a:pt x="3581846" y="0"/>
                </a:lnTo>
                <a:lnTo>
                  <a:pt x="358184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1" name="Picture Placeholder 90"/>
          <p:cNvSpPr>
            <a:spLocks noGrp="1"/>
          </p:cNvSpPr>
          <p:nvPr>
            <p:ph type="pic" sz="quarter" idx="29"/>
          </p:nvPr>
        </p:nvSpPr>
        <p:spPr>
          <a:xfrm>
            <a:off x="10774216" y="41148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2" name="Picture Placeholder 91"/>
          <p:cNvSpPr>
            <a:spLocks noGrp="1"/>
          </p:cNvSpPr>
          <p:nvPr>
            <p:ph type="pic" sz="quarter" idx="30"/>
          </p:nvPr>
        </p:nvSpPr>
        <p:spPr>
          <a:xfrm>
            <a:off x="-11908" y="54864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3" name="Picture Placeholder 92"/>
          <p:cNvSpPr>
            <a:spLocks noGrp="1"/>
          </p:cNvSpPr>
          <p:nvPr>
            <p:ph type="pic" sz="quarter" idx="31"/>
          </p:nvPr>
        </p:nvSpPr>
        <p:spPr>
          <a:xfrm>
            <a:off x="1405875" y="5486400"/>
            <a:ext cx="2204643" cy="1371600"/>
          </a:xfrm>
          <a:custGeom>
            <a:avLst/>
            <a:gdLst>
              <a:gd name="connsiteX0" fmla="*/ 0 w 2204643"/>
              <a:gd name="connsiteY0" fmla="*/ 0 h 1371600"/>
              <a:gd name="connsiteX1" fmla="*/ 2204643 w 2204643"/>
              <a:gd name="connsiteY1" fmla="*/ 0 h 1371600"/>
              <a:gd name="connsiteX2" fmla="*/ 2204643 w 2204643"/>
              <a:gd name="connsiteY2" fmla="*/ 1371600 h 1371600"/>
              <a:gd name="connsiteX3" fmla="*/ 0 w 220464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04643" h="1371600">
                <a:moveTo>
                  <a:pt x="0" y="0"/>
                </a:moveTo>
                <a:lnTo>
                  <a:pt x="2204643" y="0"/>
                </a:lnTo>
                <a:lnTo>
                  <a:pt x="220464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4" name="Picture Placeholder 93"/>
          <p:cNvSpPr>
            <a:spLocks noGrp="1"/>
          </p:cNvSpPr>
          <p:nvPr>
            <p:ph type="pic" sz="quarter" idx="32"/>
          </p:nvPr>
        </p:nvSpPr>
        <p:spPr>
          <a:xfrm>
            <a:off x="5774587" y="54864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5" name="Picture Placeholder 94"/>
          <p:cNvSpPr>
            <a:spLocks noGrp="1"/>
          </p:cNvSpPr>
          <p:nvPr>
            <p:ph type="pic" sz="quarter" idx="33"/>
          </p:nvPr>
        </p:nvSpPr>
        <p:spPr>
          <a:xfrm>
            <a:off x="7192360" y="5486400"/>
            <a:ext cx="4999639" cy="1371600"/>
          </a:xfrm>
          <a:custGeom>
            <a:avLst/>
            <a:gdLst>
              <a:gd name="connsiteX0" fmla="*/ 0 w 4999639"/>
              <a:gd name="connsiteY0" fmla="*/ 0 h 1371600"/>
              <a:gd name="connsiteX1" fmla="*/ 4999639 w 4999639"/>
              <a:gd name="connsiteY1" fmla="*/ 0 h 1371600"/>
              <a:gd name="connsiteX2" fmla="*/ 4999639 w 4999639"/>
              <a:gd name="connsiteY2" fmla="*/ 1371600 h 1371600"/>
              <a:gd name="connsiteX3" fmla="*/ 0 w 4999639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99639" h="1371600">
                <a:moveTo>
                  <a:pt x="0" y="0"/>
                </a:moveTo>
                <a:lnTo>
                  <a:pt x="4999639" y="0"/>
                </a:lnTo>
                <a:lnTo>
                  <a:pt x="4999639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3579307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ackground 1"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7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8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5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0357026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3151877" y="1989138"/>
            <a:ext cx="2158709" cy="1476000"/>
          </a:xfrm>
          <a:custGeom>
            <a:avLst/>
            <a:gdLst>
              <a:gd name="connsiteX0" fmla="*/ 794985 w 2158709"/>
              <a:gd name="connsiteY0" fmla="*/ 0 h 1476000"/>
              <a:gd name="connsiteX1" fmla="*/ 2158709 w 2158709"/>
              <a:gd name="connsiteY1" fmla="*/ 0 h 1476000"/>
              <a:gd name="connsiteX2" fmla="*/ 1363773 w 2158709"/>
              <a:gd name="connsiteY2" fmla="*/ 1475908 h 1476000"/>
              <a:gd name="connsiteX3" fmla="*/ 1363823 w 2158709"/>
              <a:gd name="connsiteY3" fmla="*/ 1476000 h 1476000"/>
              <a:gd name="connsiteX4" fmla="*/ 0 w 2158709"/>
              <a:gd name="connsiteY4" fmla="*/ 147600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709" h="1476000">
                <a:moveTo>
                  <a:pt x="794985" y="0"/>
                </a:moveTo>
                <a:lnTo>
                  <a:pt x="2158709" y="0"/>
                </a:lnTo>
                <a:lnTo>
                  <a:pt x="1363773" y="1475908"/>
                </a:lnTo>
                <a:cubicBezTo>
                  <a:pt x="1363789" y="1475939"/>
                  <a:pt x="1363807" y="1475970"/>
                  <a:pt x="1363823" y="1476000"/>
                </a:cubicBezTo>
                <a:lnTo>
                  <a:pt x="0" y="147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5"/>
          </p:nvPr>
        </p:nvSpPr>
        <p:spPr>
          <a:xfrm>
            <a:off x="3152096" y="3465888"/>
            <a:ext cx="2158488" cy="1476000"/>
          </a:xfrm>
          <a:custGeom>
            <a:avLst/>
            <a:gdLst>
              <a:gd name="connsiteX0" fmla="*/ 0 w 2158488"/>
              <a:gd name="connsiteY0" fmla="*/ 0 h 1476000"/>
              <a:gd name="connsiteX1" fmla="*/ 1363602 w 2158488"/>
              <a:gd name="connsiteY1" fmla="*/ 0 h 1476000"/>
              <a:gd name="connsiteX2" fmla="*/ 1363552 w 2158488"/>
              <a:gd name="connsiteY2" fmla="*/ 92 h 1476000"/>
              <a:gd name="connsiteX3" fmla="*/ 2158488 w 2158488"/>
              <a:gd name="connsiteY3" fmla="*/ 1476000 h 1476000"/>
              <a:gd name="connsiteX4" fmla="*/ 794986 w 2158488"/>
              <a:gd name="connsiteY4" fmla="*/ 147600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488" h="1476000">
                <a:moveTo>
                  <a:pt x="0" y="0"/>
                </a:moveTo>
                <a:lnTo>
                  <a:pt x="1363602" y="0"/>
                </a:lnTo>
                <a:cubicBezTo>
                  <a:pt x="1363586" y="30"/>
                  <a:pt x="1363568" y="62"/>
                  <a:pt x="1363552" y="92"/>
                </a:cubicBezTo>
                <a:lnTo>
                  <a:pt x="2158488" y="1476000"/>
                </a:lnTo>
                <a:lnTo>
                  <a:pt x="794986" y="147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19"/>
          <p:cNvSpPr>
            <a:spLocks noGrp="1"/>
          </p:cNvSpPr>
          <p:nvPr>
            <p:ph type="pic" sz="quarter" idx="18"/>
          </p:nvPr>
        </p:nvSpPr>
        <p:spPr>
          <a:xfrm>
            <a:off x="4513528" y="1994557"/>
            <a:ext cx="3164944" cy="2946580"/>
          </a:xfrm>
          <a:custGeom>
            <a:avLst/>
            <a:gdLst>
              <a:gd name="connsiteX0" fmla="*/ 793575 w 3164944"/>
              <a:gd name="connsiteY0" fmla="*/ 0 h 2946580"/>
              <a:gd name="connsiteX1" fmla="*/ 2371369 w 3164944"/>
              <a:gd name="connsiteY1" fmla="*/ 0 h 2946580"/>
              <a:gd name="connsiteX2" fmla="*/ 3164944 w 3164944"/>
              <a:gd name="connsiteY2" fmla="*/ 1473382 h 2946580"/>
              <a:gd name="connsiteX3" fmla="*/ 2371468 w 3164944"/>
              <a:gd name="connsiteY3" fmla="*/ 2946580 h 2946580"/>
              <a:gd name="connsiteX4" fmla="*/ 793477 w 3164944"/>
              <a:gd name="connsiteY4" fmla="*/ 2946580 h 2946580"/>
              <a:gd name="connsiteX5" fmla="*/ 0 w 3164944"/>
              <a:gd name="connsiteY5" fmla="*/ 1473382 h 2946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64944" h="2946580">
                <a:moveTo>
                  <a:pt x="793575" y="0"/>
                </a:moveTo>
                <a:lnTo>
                  <a:pt x="2371369" y="0"/>
                </a:lnTo>
                <a:lnTo>
                  <a:pt x="3164944" y="1473382"/>
                </a:lnTo>
                <a:lnTo>
                  <a:pt x="2371468" y="2946580"/>
                </a:lnTo>
                <a:lnTo>
                  <a:pt x="793477" y="2946580"/>
                </a:lnTo>
                <a:lnTo>
                  <a:pt x="0" y="147338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Picture Placeholder 20"/>
          <p:cNvSpPr>
            <a:spLocks noGrp="1"/>
          </p:cNvSpPr>
          <p:nvPr>
            <p:ph type="pic" sz="quarter" idx="21"/>
          </p:nvPr>
        </p:nvSpPr>
        <p:spPr>
          <a:xfrm>
            <a:off x="6881417" y="1989137"/>
            <a:ext cx="2158709" cy="1476000"/>
          </a:xfrm>
          <a:custGeom>
            <a:avLst/>
            <a:gdLst>
              <a:gd name="connsiteX0" fmla="*/ 0 w 2158709"/>
              <a:gd name="connsiteY0" fmla="*/ 0 h 1476000"/>
              <a:gd name="connsiteX1" fmla="*/ 1363724 w 2158709"/>
              <a:gd name="connsiteY1" fmla="*/ 0 h 1476000"/>
              <a:gd name="connsiteX2" fmla="*/ 2158709 w 2158709"/>
              <a:gd name="connsiteY2" fmla="*/ 1476000 h 1476000"/>
              <a:gd name="connsiteX3" fmla="*/ 794886 w 2158709"/>
              <a:gd name="connsiteY3" fmla="*/ 1476000 h 1476000"/>
              <a:gd name="connsiteX4" fmla="*/ 794936 w 2158709"/>
              <a:gd name="connsiteY4" fmla="*/ 1475908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709" h="1476000">
                <a:moveTo>
                  <a:pt x="0" y="0"/>
                </a:moveTo>
                <a:lnTo>
                  <a:pt x="1363724" y="0"/>
                </a:lnTo>
                <a:lnTo>
                  <a:pt x="2158709" y="1476000"/>
                </a:lnTo>
                <a:lnTo>
                  <a:pt x="794886" y="1476000"/>
                </a:lnTo>
                <a:cubicBezTo>
                  <a:pt x="794902" y="1475970"/>
                  <a:pt x="794920" y="1475939"/>
                  <a:pt x="794936" y="1475908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Picture Placeholder 21"/>
          <p:cNvSpPr>
            <a:spLocks noGrp="1"/>
          </p:cNvSpPr>
          <p:nvPr>
            <p:ph type="pic" sz="quarter" idx="22"/>
          </p:nvPr>
        </p:nvSpPr>
        <p:spPr>
          <a:xfrm>
            <a:off x="6881635" y="3465887"/>
            <a:ext cx="2158488" cy="1476000"/>
          </a:xfrm>
          <a:custGeom>
            <a:avLst/>
            <a:gdLst>
              <a:gd name="connsiteX0" fmla="*/ 794886 w 2158488"/>
              <a:gd name="connsiteY0" fmla="*/ 0 h 1476000"/>
              <a:gd name="connsiteX1" fmla="*/ 2158488 w 2158488"/>
              <a:gd name="connsiteY1" fmla="*/ 0 h 1476000"/>
              <a:gd name="connsiteX2" fmla="*/ 1363502 w 2158488"/>
              <a:gd name="connsiteY2" fmla="*/ 1476000 h 1476000"/>
              <a:gd name="connsiteX3" fmla="*/ 0 w 2158488"/>
              <a:gd name="connsiteY3" fmla="*/ 1476000 h 1476000"/>
              <a:gd name="connsiteX4" fmla="*/ 794936 w 2158488"/>
              <a:gd name="connsiteY4" fmla="*/ 92 h 1476000"/>
              <a:gd name="connsiteX5" fmla="*/ 794886 w 2158488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58488" h="1476000">
                <a:moveTo>
                  <a:pt x="794886" y="0"/>
                </a:moveTo>
                <a:lnTo>
                  <a:pt x="2158488" y="0"/>
                </a:lnTo>
                <a:lnTo>
                  <a:pt x="1363502" y="1476000"/>
                </a:lnTo>
                <a:lnTo>
                  <a:pt x="0" y="1476000"/>
                </a:lnTo>
                <a:lnTo>
                  <a:pt x="794936" y="92"/>
                </a:lnTo>
                <a:cubicBezTo>
                  <a:pt x="794920" y="62"/>
                  <a:pt x="794902" y="30"/>
                  <a:pt x="79488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9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5424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3" name="Picture Placeholder 52"/>
          <p:cNvSpPr>
            <a:spLocks noGrp="1"/>
          </p:cNvSpPr>
          <p:nvPr>
            <p:ph type="pic" sz="quarter" idx="23"/>
          </p:nvPr>
        </p:nvSpPr>
        <p:spPr>
          <a:xfrm>
            <a:off x="3537868" y="1989138"/>
            <a:ext cx="2555751" cy="1476000"/>
          </a:xfrm>
          <a:custGeom>
            <a:avLst/>
            <a:gdLst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1363823 w 2555751"/>
              <a:gd name="connsiteY6" fmla="*/ 1476000 h 1476000"/>
              <a:gd name="connsiteX7" fmla="*/ 397042 w 2555751"/>
              <a:gd name="connsiteY7" fmla="*/ 1476000 h 1476000"/>
              <a:gd name="connsiteX8" fmla="*/ 0 w 2555751"/>
              <a:gd name="connsiteY8" fmla="*/ 1476000 h 1476000"/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397042 w 2555751"/>
              <a:gd name="connsiteY6" fmla="*/ 1476000 h 1476000"/>
              <a:gd name="connsiteX7" fmla="*/ 0 w 2555751"/>
              <a:gd name="connsiteY7" fmla="*/ 1476000 h 1476000"/>
              <a:gd name="connsiteX8" fmla="*/ 794985 w 2555751"/>
              <a:gd name="connsiteY8" fmla="*/ 0 h 1476000"/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0 w 2555751"/>
              <a:gd name="connsiteY6" fmla="*/ 1476000 h 1476000"/>
              <a:gd name="connsiteX7" fmla="*/ 794985 w 2555751"/>
              <a:gd name="connsiteY7" fmla="*/ 0 h 1476000"/>
              <a:gd name="connsiteX0" fmla="*/ 794985 w 2555751"/>
              <a:gd name="connsiteY0" fmla="*/ 0 h 1476000"/>
              <a:gd name="connsiteX1" fmla="*/ 2158709 w 2555751"/>
              <a:gd name="connsiteY1" fmla="*/ 0 h 1476000"/>
              <a:gd name="connsiteX2" fmla="*/ 2555751 w 2555751"/>
              <a:gd name="connsiteY2" fmla="*/ 0 h 1476000"/>
              <a:gd name="connsiteX3" fmla="*/ 1760815 w 2555751"/>
              <a:gd name="connsiteY3" fmla="*/ 1475908 h 1476000"/>
              <a:gd name="connsiteX4" fmla="*/ 1760865 w 2555751"/>
              <a:gd name="connsiteY4" fmla="*/ 1476000 h 1476000"/>
              <a:gd name="connsiteX5" fmla="*/ 0 w 2555751"/>
              <a:gd name="connsiteY5" fmla="*/ 1476000 h 1476000"/>
              <a:gd name="connsiteX6" fmla="*/ 794985 w 2555751"/>
              <a:gd name="connsiteY6" fmla="*/ 0 h 1476000"/>
              <a:gd name="connsiteX0" fmla="*/ 794985 w 2555751"/>
              <a:gd name="connsiteY0" fmla="*/ 0 h 1476000"/>
              <a:gd name="connsiteX1" fmla="*/ 2555751 w 2555751"/>
              <a:gd name="connsiteY1" fmla="*/ 0 h 1476000"/>
              <a:gd name="connsiteX2" fmla="*/ 1760815 w 2555751"/>
              <a:gd name="connsiteY2" fmla="*/ 1475908 h 1476000"/>
              <a:gd name="connsiteX3" fmla="*/ 1760865 w 2555751"/>
              <a:gd name="connsiteY3" fmla="*/ 1476000 h 1476000"/>
              <a:gd name="connsiteX4" fmla="*/ 0 w 2555751"/>
              <a:gd name="connsiteY4" fmla="*/ 1476000 h 1476000"/>
              <a:gd name="connsiteX5" fmla="*/ 794985 w 2555751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751" h="1476000">
                <a:moveTo>
                  <a:pt x="794985" y="0"/>
                </a:moveTo>
                <a:lnTo>
                  <a:pt x="2555751" y="0"/>
                </a:lnTo>
                <a:lnTo>
                  <a:pt x="1760815" y="1475908"/>
                </a:lnTo>
                <a:cubicBezTo>
                  <a:pt x="1760831" y="1475939"/>
                  <a:pt x="1760849" y="1475970"/>
                  <a:pt x="1760865" y="1476000"/>
                </a:cubicBezTo>
                <a:lnTo>
                  <a:pt x="0" y="1476000"/>
                </a:lnTo>
                <a:lnTo>
                  <a:pt x="794985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4" name="Picture Placeholder 53"/>
          <p:cNvSpPr>
            <a:spLocks noGrp="1"/>
          </p:cNvSpPr>
          <p:nvPr>
            <p:ph type="pic" sz="quarter" idx="24"/>
          </p:nvPr>
        </p:nvSpPr>
        <p:spPr>
          <a:xfrm>
            <a:off x="3538087" y="3465888"/>
            <a:ext cx="2555530" cy="1476000"/>
          </a:xfrm>
          <a:custGeom>
            <a:avLst/>
            <a:gdLst>
              <a:gd name="connsiteX0" fmla="*/ 0 w 2555530"/>
              <a:gd name="connsiteY0" fmla="*/ 0 h 1476000"/>
              <a:gd name="connsiteX1" fmla="*/ 397042 w 2555530"/>
              <a:gd name="connsiteY1" fmla="*/ 0 h 1476000"/>
              <a:gd name="connsiteX2" fmla="*/ 1363602 w 2555530"/>
              <a:gd name="connsiteY2" fmla="*/ 0 h 1476000"/>
              <a:gd name="connsiteX3" fmla="*/ 1760644 w 2555530"/>
              <a:gd name="connsiteY3" fmla="*/ 0 h 1476000"/>
              <a:gd name="connsiteX4" fmla="*/ 1760594 w 2555530"/>
              <a:gd name="connsiteY4" fmla="*/ 92 h 1476000"/>
              <a:gd name="connsiteX5" fmla="*/ 2555530 w 2555530"/>
              <a:gd name="connsiteY5" fmla="*/ 1476000 h 1476000"/>
              <a:gd name="connsiteX6" fmla="*/ 2158488 w 2555530"/>
              <a:gd name="connsiteY6" fmla="*/ 1476000 h 1476000"/>
              <a:gd name="connsiteX7" fmla="*/ 1192028 w 2555530"/>
              <a:gd name="connsiteY7" fmla="*/ 1476000 h 1476000"/>
              <a:gd name="connsiteX8" fmla="*/ 794986 w 2555530"/>
              <a:gd name="connsiteY8" fmla="*/ 1476000 h 1476000"/>
              <a:gd name="connsiteX0" fmla="*/ 0 w 2555530"/>
              <a:gd name="connsiteY0" fmla="*/ 0 h 1476000"/>
              <a:gd name="connsiteX1" fmla="*/ 397042 w 2555530"/>
              <a:gd name="connsiteY1" fmla="*/ 0 h 1476000"/>
              <a:gd name="connsiteX2" fmla="*/ 1760644 w 2555530"/>
              <a:gd name="connsiteY2" fmla="*/ 0 h 1476000"/>
              <a:gd name="connsiteX3" fmla="*/ 1760594 w 2555530"/>
              <a:gd name="connsiteY3" fmla="*/ 92 h 1476000"/>
              <a:gd name="connsiteX4" fmla="*/ 2555530 w 2555530"/>
              <a:gd name="connsiteY4" fmla="*/ 1476000 h 1476000"/>
              <a:gd name="connsiteX5" fmla="*/ 2158488 w 2555530"/>
              <a:gd name="connsiteY5" fmla="*/ 1476000 h 1476000"/>
              <a:gd name="connsiteX6" fmla="*/ 1192028 w 2555530"/>
              <a:gd name="connsiteY6" fmla="*/ 1476000 h 1476000"/>
              <a:gd name="connsiteX7" fmla="*/ 794986 w 2555530"/>
              <a:gd name="connsiteY7" fmla="*/ 1476000 h 1476000"/>
              <a:gd name="connsiteX8" fmla="*/ 0 w 2555530"/>
              <a:gd name="connsiteY8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2158488 w 2555530"/>
              <a:gd name="connsiteY4" fmla="*/ 1476000 h 1476000"/>
              <a:gd name="connsiteX5" fmla="*/ 1192028 w 2555530"/>
              <a:gd name="connsiteY5" fmla="*/ 1476000 h 1476000"/>
              <a:gd name="connsiteX6" fmla="*/ 794986 w 2555530"/>
              <a:gd name="connsiteY6" fmla="*/ 1476000 h 1476000"/>
              <a:gd name="connsiteX7" fmla="*/ 0 w 2555530"/>
              <a:gd name="connsiteY7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2158488 w 2555530"/>
              <a:gd name="connsiteY4" fmla="*/ 1476000 h 1476000"/>
              <a:gd name="connsiteX5" fmla="*/ 794986 w 2555530"/>
              <a:gd name="connsiteY5" fmla="*/ 1476000 h 1476000"/>
              <a:gd name="connsiteX6" fmla="*/ 0 w 2555530"/>
              <a:gd name="connsiteY6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794986 w 2555530"/>
              <a:gd name="connsiteY4" fmla="*/ 1476000 h 1476000"/>
              <a:gd name="connsiteX5" fmla="*/ 0 w 2555530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530" h="1476000">
                <a:moveTo>
                  <a:pt x="0" y="0"/>
                </a:moveTo>
                <a:lnTo>
                  <a:pt x="1760644" y="0"/>
                </a:lnTo>
                <a:cubicBezTo>
                  <a:pt x="1760628" y="30"/>
                  <a:pt x="1760610" y="62"/>
                  <a:pt x="1760594" y="92"/>
                </a:cubicBezTo>
                <a:lnTo>
                  <a:pt x="2555530" y="1476000"/>
                </a:lnTo>
                <a:lnTo>
                  <a:pt x="794986" y="1476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9" name="Picture Placeholder 58"/>
          <p:cNvSpPr>
            <a:spLocks noGrp="1"/>
          </p:cNvSpPr>
          <p:nvPr>
            <p:ph type="pic" sz="quarter" idx="27"/>
          </p:nvPr>
        </p:nvSpPr>
        <p:spPr>
          <a:xfrm>
            <a:off x="6093617" y="1989138"/>
            <a:ext cx="2555751" cy="1476000"/>
          </a:xfrm>
          <a:custGeom>
            <a:avLst/>
            <a:gdLst>
              <a:gd name="connsiteX0" fmla="*/ 0 w 2555751"/>
              <a:gd name="connsiteY0" fmla="*/ 0 h 1476000"/>
              <a:gd name="connsiteX1" fmla="*/ 1760766 w 2555751"/>
              <a:gd name="connsiteY1" fmla="*/ 0 h 1476000"/>
              <a:gd name="connsiteX2" fmla="*/ 2555751 w 2555751"/>
              <a:gd name="connsiteY2" fmla="*/ 1476000 h 1476000"/>
              <a:gd name="connsiteX3" fmla="*/ 794886 w 2555751"/>
              <a:gd name="connsiteY3" fmla="*/ 1476000 h 1476000"/>
              <a:gd name="connsiteX4" fmla="*/ 794936 w 2555751"/>
              <a:gd name="connsiteY4" fmla="*/ 1475908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55751" h="1476000">
                <a:moveTo>
                  <a:pt x="0" y="0"/>
                </a:moveTo>
                <a:lnTo>
                  <a:pt x="1760766" y="0"/>
                </a:lnTo>
                <a:lnTo>
                  <a:pt x="2555751" y="1476000"/>
                </a:lnTo>
                <a:lnTo>
                  <a:pt x="794886" y="1476000"/>
                </a:lnTo>
                <a:cubicBezTo>
                  <a:pt x="794902" y="1475970"/>
                  <a:pt x="794920" y="1475939"/>
                  <a:pt x="794936" y="1475908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0" name="Picture Placeholder 59"/>
          <p:cNvSpPr>
            <a:spLocks noGrp="1"/>
          </p:cNvSpPr>
          <p:nvPr>
            <p:ph type="pic" sz="quarter" idx="28"/>
          </p:nvPr>
        </p:nvSpPr>
        <p:spPr>
          <a:xfrm>
            <a:off x="6093836" y="3465888"/>
            <a:ext cx="2555530" cy="1476000"/>
          </a:xfrm>
          <a:custGeom>
            <a:avLst/>
            <a:gdLst>
              <a:gd name="connsiteX0" fmla="*/ 794886 w 2555530"/>
              <a:gd name="connsiteY0" fmla="*/ 0 h 1476000"/>
              <a:gd name="connsiteX1" fmla="*/ 2555530 w 2555530"/>
              <a:gd name="connsiteY1" fmla="*/ 0 h 1476000"/>
              <a:gd name="connsiteX2" fmla="*/ 1760544 w 2555530"/>
              <a:gd name="connsiteY2" fmla="*/ 1476000 h 1476000"/>
              <a:gd name="connsiteX3" fmla="*/ 0 w 2555530"/>
              <a:gd name="connsiteY3" fmla="*/ 1476000 h 1476000"/>
              <a:gd name="connsiteX4" fmla="*/ 794936 w 2555530"/>
              <a:gd name="connsiteY4" fmla="*/ 92 h 1476000"/>
              <a:gd name="connsiteX5" fmla="*/ 794886 w 2555530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530" h="1476000">
                <a:moveTo>
                  <a:pt x="794886" y="0"/>
                </a:moveTo>
                <a:lnTo>
                  <a:pt x="2555530" y="0"/>
                </a:lnTo>
                <a:lnTo>
                  <a:pt x="1760544" y="1476000"/>
                </a:lnTo>
                <a:lnTo>
                  <a:pt x="0" y="1476000"/>
                </a:lnTo>
                <a:lnTo>
                  <a:pt x="794936" y="92"/>
                </a:lnTo>
                <a:cubicBezTo>
                  <a:pt x="794920" y="62"/>
                  <a:pt x="794902" y="30"/>
                  <a:pt x="79488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3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763520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4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16499" y="279317"/>
            <a:ext cx="576000" cy="309600"/>
          </a:xfrm>
        </p:spPr>
        <p:txBody>
          <a:bodyPr/>
          <a:lstStyle>
            <a:lvl1pPr algn="ctr">
              <a:defRPr sz="1100"/>
            </a:lvl1pPr>
          </a:lstStyle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24" name="TextBox 2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9504626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16499" y="279317"/>
            <a:ext cx="576000" cy="309600"/>
          </a:xfrm>
        </p:spPr>
        <p:txBody>
          <a:bodyPr/>
          <a:lstStyle>
            <a:lvl1pPr algn="ctr">
              <a:defRPr sz="1100"/>
            </a:lvl1pPr>
          </a:lstStyle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24" name="TextBox 2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9504626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16499" y="279317"/>
            <a:ext cx="576000" cy="309600"/>
          </a:xfrm>
        </p:spPr>
        <p:txBody>
          <a:bodyPr/>
          <a:lstStyle>
            <a:lvl1pPr algn="ctr">
              <a:defRPr sz="1100"/>
            </a:lvl1pPr>
          </a:lstStyle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24" name="TextBox 2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9504626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4960800"/>
            <a:ext cx="10080625" cy="501737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1559549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3" name="Picture Placeholder 4"/>
          <p:cNvSpPr>
            <a:spLocks noGrp="1" noChangeAspect="1"/>
          </p:cNvSpPr>
          <p:nvPr>
            <p:ph type="pic" sz="quarter" idx="15"/>
          </p:nvPr>
        </p:nvSpPr>
        <p:spPr>
          <a:xfrm>
            <a:off x="5160000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 noChangeAspect="1"/>
          </p:cNvSpPr>
          <p:nvPr>
            <p:ph type="pic" sz="quarter" idx="16"/>
          </p:nvPr>
        </p:nvSpPr>
        <p:spPr>
          <a:xfrm>
            <a:off x="8760449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652841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icture Placeholder 39"/>
          <p:cNvSpPr>
            <a:spLocks noGrp="1"/>
          </p:cNvSpPr>
          <p:nvPr>
            <p:ph type="pic" sz="quarter" idx="10"/>
          </p:nvPr>
        </p:nvSpPr>
        <p:spPr>
          <a:xfrm>
            <a:off x="0" y="2286000"/>
            <a:ext cx="2942659" cy="2286000"/>
          </a:xfrm>
          <a:custGeom>
            <a:avLst/>
            <a:gdLst>
              <a:gd name="connsiteX0" fmla="*/ 0 w 2942659"/>
              <a:gd name="connsiteY0" fmla="*/ 0 h 2286000"/>
              <a:gd name="connsiteX1" fmla="*/ 2456320 w 2942659"/>
              <a:gd name="connsiteY1" fmla="*/ 0 h 2286000"/>
              <a:gd name="connsiteX2" fmla="*/ 2942659 w 2942659"/>
              <a:gd name="connsiteY2" fmla="*/ 648453 h 2286000"/>
              <a:gd name="connsiteX3" fmla="*/ 1711421 w 2942659"/>
              <a:gd name="connsiteY3" fmla="*/ 2286000 h 2286000"/>
              <a:gd name="connsiteX4" fmla="*/ 0 w 2942659"/>
              <a:gd name="connsiteY4" fmla="*/ 228600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0" y="0"/>
                </a:moveTo>
                <a:lnTo>
                  <a:pt x="2456320" y="0"/>
                </a:lnTo>
                <a:lnTo>
                  <a:pt x="2942659" y="648453"/>
                </a:lnTo>
                <a:lnTo>
                  <a:pt x="1711421" y="2286000"/>
                </a:lnTo>
                <a:lnTo>
                  <a:pt x="0" y="228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1"/>
          </p:nvPr>
        </p:nvSpPr>
        <p:spPr>
          <a:xfrm>
            <a:off x="9261618" y="0"/>
            <a:ext cx="2942659" cy="2286000"/>
          </a:xfrm>
          <a:custGeom>
            <a:avLst/>
            <a:gdLst>
              <a:gd name="connsiteX0" fmla="*/ 492495 w 2942659"/>
              <a:gd name="connsiteY0" fmla="*/ 0 h 2286000"/>
              <a:gd name="connsiteX1" fmla="*/ 2942659 w 2942659"/>
              <a:gd name="connsiteY1" fmla="*/ 0 h 2286000"/>
              <a:gd name="connsiteX2" fmla="*/ 2942659 w 2942659"/>
              <a:gd name="connsiteY2" fmla="*/ 2286000 h 2286000"/>
              <a:gd name="connsiteX3" fmla="*/ 1237394 w 2942659"/>
              <a:gd name="connsiteY3" fmla="*/ 2286000 h 2286000"/>
              <a:gd name="connsiteX4" fmla="*/ 0 w 2942659"/>
              <a:gd name="connsiteY4" fmla="*/ 648453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492495" y="0"/>
                </a:moveTo>
                <a:lnTo>
                  <a:pt x="2942659" y="0"/>
                </a:lnTo>
                <a:lnTo>
                  <a:pt x="2942659" y="2286000"/>
                </a:lnTo>
                <a:lnTo>
                  <a:pt x="1237394" y="2286000"/>
                </a:lnTo>
                <a:lnTo>
                  <a:pt x="0" y="64845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2"/>
          </p:nvPr>
        </p:nvSpPr>
        <p:spPr>
          <a:xfrm>
            <a:off x="9261618" y="4572000"/>
            <a:ext cx="2942659" cy="2286000"/>
          </a:xfrm>
          <a:custGeom>
            <a:avLst/>
            <a:gdLst>
              <a:gd name="connsiteX0" fmla="*/ 492495 w 2942659"/>
              <a:gd name="connsiteY0" fmla="*/ 0 h 2286000"/>
              <a:gd name="connsiteX1" fmla="*/ 2942659 w 2942659"/>
              <a:gd name="connsiteY1" fmla="*/ 0 h 2286000"/>
              <a:gd name="connsiteX2" fmla="*/ 2942659 w 2942659"/>
              <a:gd name="connsiteY2" fmla="*/ 2286000 h 2286000"/>
              <a:gd name="connsiteX3" fmla="*/ 1237394 w 2942659"/>
              <a:gd name="connsiteY3" fmla="*/ 2286000 h 2286000"/>
              <a:gd name="connsiteX4" fmla="*/ 0 w 2942659"/>
              <a:gd name="connsiteY4" fmla="*/ 648453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492495" y="0"/>
                </a:moveTo>
                <a:lnTo>
                  <a:pt x="2942659" y="0"/>
                </a:lnTo>
                <a:lnTo>
                  <a:pt x="2942659" y="2286000"/>
                </a:lnTo>
                <a:lnTo>
                  <a:pt x="1237394" y="2286000"/>
                </a:lnTo>
                <a:lnTo>
                  <a:pt x="0" y="64845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12945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icture Placeholder 38"/>
          <p:cNvSpPr>
            <a:spLocks noGrp="1"/>
          </p:cNvSpPr>
          <p:nvPr>
            <p:ph type="pic" sz="quarter" idx="14"/>
          </p:nvPr>
        </p:nvSpPr>
        <p:spPr>
          <a:xfrm>
            <a:off x="9566128" y="0"/>
            <a:ext cx="2625872" cy="17145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Picture Placeholder 39"/>
          <p:cNvSpPr>
            <a:spLocks noGrp="1"/>
          </p:cNvSpPr>
          <p:nvPr>
            <p:ph type="pic" sz="quarter" idx="15"/>
          </p:nvPr>
        </p:nvSpPr>
        <p:spPr>
          <a:xfrm>
            <a:off x="0" y="1714500"/>
            <a:ext cx="2625872" cy="17145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6"/>
          </p:nvPr>
        </p:nvSpPr>
        <p:spPr>
          <a:xfrm>
            <a:off x="9566128" y="3429000"/>
            <a:ext cx="2625872" cy="17145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7"/>
          </p:nvPr>
        </p:nvSpPr>
        <p:spPr>
          <a:xfrm>
            <a:off x="0" y="5143500"/>
            <a:ext cx="2625872" cy="17145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343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2" name="Picture Placeholder 38"/>
          <p:cNvSpPr>
            <a:spLocks noGrp="1" noChangeAspect="1"/>
          </p:cNvSpPr>
          <p:nvPr>
            <p:ph type="pic" sz="quarter" idx="14"/>
          </p:nvPr>
        </p:nvSpPr>
        <p:spPr>
          <a:xfrm>
            <a:off x="9279438" y="1989000"/>
            <a:ext cx="2205457" cy="14400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Picture Placeholder 39"/>
          <p:cNvSpPr>
            <a:spLocks noGrp="1" noChangeAspect="1"/>
          </p:cNvSpPr>
          <p:nvPr>
            <p:ph type="pic" sz="quarter" idx="15"/>
          </p:nvPr>
        </p:nvSpPr>
        <p:spPr>
          <a:xfrm>
            <a:off x="695325" y="1989138"/>
            <a:ext cx="2205457" cy="14400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38"/>
          <p:cNvSpPr>
            <a:spLocks noGrp="1" noChangeAspect="1"/>
          </p:cNvSpPr>
          <p:nvPr>
            <p:ph type="pic" sz="quarter" idx="16"/>
          </p:nvPr>
        </p:nvSpPr>
        <p:spPr>
          <a:xfrm>
            <a:off x="9279438" y="3717788"/>
            <a:ext cx="2205457" cy="14400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39"/>
          <p:cNvSpPr>
            <a:spLocks noGrp="1" noChangeAspect="1"/>
          </p:cNvSpPr>
          <p:nvPr>
            <p:ph type="pic" sz="quarter" idx="17"/>
          </p:nvPr>
        </p:nvSpPr>
        <p:spPr>
          <a:xfrm>
            <a:off x="695325" y="3717788"/>
            <a:ext cx="2205457" cy="14400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584066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28675" y="2113757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6348994" y="2113757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4416089" y="3841570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936745" y="3841570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1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99344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8" y="2090738"/>
            <a:ext cx="1850400" cy="1850400"/>
          </a:xfrm>
          <a:prstGeom prst="ellipse">
            <a:avLst/>
          </a:prstGeom>
          <a:ln w="38100">
            <a:solidFill>
              <a:schemeClr val="accent1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802334" y="2090738"/>
            <a:ext cx="1850400" cy="1850400"/>
          </a:xfrm>
          <a:prstGeom prst="ellipse">
            <a:avLst/>
          </a:prstGeom>
          <a:ln w="38100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548980" y="2090738"/>
            <a:ext cx="1850400" cy="1850400"/>
          </a:xfrm>
          <a:prstGeom prst="ellipse">
            <a:avLst/>
          </a:prstGeom>
          <a:ln w="38100">
            <a:solidFill>
              <a:schemeClr val="accent3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295627" y="2090738"/>
            <a:ext cx="1850400" cy="1850400"/>
          </a:xfrm>
          <a:prstGeom prst="ellipse">
            <a:avLst/>
          </a:prstGeom>
          <a:ln w="38100">
            <a:solidFill>
              <a:schemeClr val="accent4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0" name="TextBox 29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1" name="Group 3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012243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4"/>
          </p:nvPr>
        </p:nvSpPr>
        <p:spPr>
          <a:xfrm>
            <a:off x="1055688" y="1989138"/>
            <a:ext cx="2311626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Picture Placeholder 39"/>
          <p:cNvSpPr>
            <a:spLocks noGrp="1"/>
          </p:cNvSpPr>
          <p:nvPr>
            <p:ph type="pic" sz="quarter" idx="15"/>
          </p:nvPr>
        </p:nvSpPr>
        <p:spPr>
          <a:xfrm>
            <a:off x="3645354" y="1989138"/>
            <a:ext cx="2311626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6"/>
          </p:nvPr>
        </p:nvSpPr>
        <p:spPr>
          <a:xfrm>
            <a:off x="6235020" y="1989138"/>
            <a:ext cx="2311626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7"/>
          </p:nvPr>
        </p:nvSpPr>
        <p:spPr>
          <a:xfrm>
            <a:off x="8824687" y="1989138"/>
            <a:ext cx="2311626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460166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7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4563119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8069113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5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801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84414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6114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645780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235446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8825113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1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10204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221341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921678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0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622015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1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322353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2" name="Picture Placeholder 4"/>
          <p:cNvSpPr>
            <a:spLocks noGrp="1"/>
          </p:cNvSpPr>
          <p:nvPr>
            <p:ph type="pic" sz="quarter" idx="18"/>
          </p:nvPr>
        </p:nvSpPr>
        <p:spPr>
          <a:xfrm>
            <a:off x="1221341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3" name="Picture Placeholder 4"/>
          <p:cNvSpPr>
            <a:spLocks noGrp="1"/>
          </p:cNvSpPr>
          <p:nvPr>
            <p:ph type="pic" sz="quarter" idx="19"/>
          </p:nvPr>
        </p:nvSpPr>
        <p:spPr>
          <a:xfrm>
            <a:off x="3921678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4" name="Picture Placeholder 4"/>
          <p:cNvSpPr>
            <a:spLocks noGrp="1"/>
          </p:cNvSpPr>
          <p:nvPr>
            <p:ph type="pic" sz="quarter" idx="20"/>
          </p:nvPr>
        </p:nvSpPr>
        <p:spPr>
          <a:xfrm>
            <a:off x="6622015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5" name="Picture Placeholder 4"/>
          <p:cNvSpPr>
            <a:spLocks noGrp="1"/>
          </p:cNvSpPr>
          <p:nvPr>
            <p:ph type="pic" sz="quarter" idx="21"/>
          </p:nvPr>
        </p:nvSpPr>
        <p:spPr>
          <a:xfrm>
            <a:off x="9322353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6" name="Group 4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9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5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77687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5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ubtitle Onl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5934809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ubtitle Onl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5934809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ubtitle Onl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5934809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8186735" y="1812229"/>
            <a:ext cx="1474838" cy="1474840"/>
          </a:xfrm>
          <a:noFill/>
          <a:ln>
            <a:noFill/>
          </a:ln>
          <a:scene3d>
            <a:camera prst="orthographicFront">
              <a:rot lat="1800000" lon="20340000" rev="210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281683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717280" y="2918058"/>
            <a:ext cx="1324713" cy="1652889"/>
          </a:xfrm>
          <a:ln>
            <a:noFill/>
          </a:ln>
          <a:scene3d>
            <a:camera prst="perspectiveRight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944972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4074182" y="3100733"/>
            <a:ext cx="738000" cy="738000"/>
          </a:xfrm>
          <a:scene3d>
            <a:camera prst="orthographicFront">
              <a:rot lat="1800000" lon="2034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381424" y="3100733"/>
            <a:ext cx="738000" cy="738000"/>
          </a:xfrm>
          <a:scene3d>
            <a:camera prst="orthographicFront">
              <a:rot lat="1800000" lon="1200000" rev="6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5499967" y="3175101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3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222418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3891405" y="3105888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495033" y="3105888"/>
            <a:ext cx="806400" cy="1008000"/>
          </a:xfrm>
          <a:ln>
            <a:noFill/>
          </a:ln>
          <a:scene3d>
            <a:camera prst="perspectiveBelow" fov="4200000">
              <a:rot lat="0" lon="20400000" rev="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5538821" y="302586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17353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2612334" y="1991350"/>
            <a:ext cx="1228630" cy="1228630"/>
          </a:xfrm>
          <a:ln>
            <a:noFill/>
          </a:ln>
          <a:scene3d>
            <a:camera prst="perspectiveContrastingRightFacing" fov="0">
              <a:rot lat="1800000" lon="1200000" rev="6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9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324111" y="2537178"/>
            <a:ext cx="1139620" cy="1424525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350798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4435039" y="297252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5" name="Picture Placeholder 7"/>
          <p:cNvSpPr>
            <a:spLocks noGrp="1" noChangeAspect="1"/>
          </p:cNvSpPr>
          <p:nvPr>
            <p:ph type="pic" sz="quarter" idx="17"/>
          </p:nvPr>
        </p:nvSpPr>
        <p:spPr>
          <a:xfrm>
            <a:off x="6637219" y="297252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822619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4411001" y="2854952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5" name="Picture Placeholder 5"/>
          <p:cNvSpPr>
            <a:spLocks noGrp="1" noChangeAspect="1"/>
          </p:cNvSpPr>
          <p:nvPr>
            <p:ph type="pic" sz="quarter" idx="17"/>
          </p:nvPr>
        </p:nvSpPr>
        <p:spPr>
          <a:xfrm>
            <a:off x="6760501" y="2854952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9298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3606600"/>
            <a:ext cx="10080625" cy="501737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41466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0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414431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933688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2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452945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3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8972201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869243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616964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1535455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0" name="Picture Placeholder 4"/>
          <p:cNvSpPr>
            <a:spLocks noGrp="1" noChangeAspect="1"/>
          </p:cNvSpPr>
          <p:nvPr>
            <p:ph type="pic" sz="quarter" idx="15"/>
          </p:nvPr>
        </p:nvSpPr>
        <p:spPr>
          <a:xfrm>
            <a:off x="4050276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1" name="Picture Placeholder 4"/>
          <p:cNvSpPr>
            <a:spLocks noGrp="1" noChangeAspect="1"/>
          </p:cNvSpPr>
          <p:nvPr>
            <p:ph type="pic" sz="quarter" idx="16"/>
          </p:nvPr>
        </p:nvSpPr>
        <p:spPr>
          <a:xfrm>
            <a:off x="6565097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2" name="Picture Placeholder 4"/>
          <p:cNvSpPr>
            <a:spLocks noGrp="1" noChangeAspect="1"/>
          </p:cNvSpPr>
          <p:nvPr>
            <p:ph type="pic" sz="quarter" idx="17"/>
          </p:nvPr>
        </p:nvSpPr>
        <p:spPr>
          <a:xfrm>
            <a:off x="9079919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068970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9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8960400" y="1724400"/>
            <a:ext cx="2017070" cy="3578400"/>
          </a:xfrm>
          <a:noFill/>
          <a:ln>
            <a:noFill/>
          </a:ln>
          <a:scene3d>
            <a:camera prst="perspectiveContrastingRightFacing" fov="36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806415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6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ig Top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4941888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8283854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ig Top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4941888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8283854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ig Top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4941888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8283854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85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1216800" y="1580400"/>
            <a:ext cx="2029246" cy="3600000"/>
          </a:xfrm>
          <a:noFill/>
          <a:ln>
            <a:noFill/>
          </a:ln>
          <a:scene3d>
            <a:camera prst="perspectiveContrastingRightFacing" fov="4500000">
              <a:rot lat="0" lon="1980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507351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3957585" y="2782411"/>
            <a:ext cx="1420472" cy="2520000"/>
          </a:xfrm>
          <a:noFill/>
          <a:ln>
            <a:noFill/>
          </a:ln>
          <a:scene3d>
            <a:camera prst="perspectiveContrastingRightFacing" fov="60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6811867" y="2782411"/>
            <a:ext cx="1420472" cy="2520000"/>
          </a:xfrm>
          <a:noFill/>
          <a:ln>
            <a:noFill/>
          </a:ln>
          <a:scene3d>
            <a:camera prst="perspectiveContrastingRightFacing" fov="60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8"/>
          </p:nvPr>
        </p:nvSpPr>
        <p:spPr>
          <a:xfrm>
            <a:off x="5253862" y="2454366"/>
            <a:ext cx="1684800" cy="2995200"/>
          </a:xfrm>
          <a:ln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12518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8"/>
          </p:nvPr>
        </p:nvSpPr>
        <p:spPr>
          <a:xfrm>
            <a:off x="4934514" y="2949441"/>
            <a:ext cx="2322000" cy="4132800"/>
          </a:xfrm>
          <a:ln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169352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903473" y="1828439"/>
            <a:ext cx="2826000" cy="502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108165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8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8462527" y="1828439"/>
            <a:ext cx="2826000" cy="502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813904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763589" y="2566512"/>
            <a:ext cx="1745144" cy="3096000"/>
          </a:xfrm>
          <a:noFill/>
          <a:ln>
            <a:noFill/>
          </a:ln>
          <a:scene3d>
            <a:camera prst="perspectiveContrastingRightFacing" fov="54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9774235" y="2636361"/>
            <a:ext cx="1603100" cy="2844000"/>
          </a:xfrm>
          <a:noFill/>
          <a:ln>
            <a:noFill/>
          </a:ln>
          <a:scene3d>
            <a:camera prst="perspectiveContrastingRightFacing" fov="54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84368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4261077" y="2528412"/>
            <a:ext cx="1765436" cy="3132000"/>
          </a:xfrm>
          <a:noFill/>
          <a:ln>
            <a:noFill/>
          </a:ln>
          <a:scene3d>
            <a:camera prst="perspectiveContrastingRightFacing" fov="534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6262808" y="2588735"/>
            <a:ext cx="1620000" cy="2873982"/>
          </a:xfrm>
          <a:noFill/>
          <a:ln>
            <a:noFill/>
          </a:ln>
          <a:scene3d>
            <a:camera prst="perspectiveContrastingRightFacing" fov="54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140112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 rot="18000000">
            <a:off x="1754068" y="594248"/>
            <a:ext cx="1461053" cy="2592000"/>
          </a:xfrm>
          <a:noFill/>
          <a:ln>
            <a:noFill/>
          </a:ln>
          <a:scene3d>
            <a:camera prst="perspectiveContrastingRightFacing" fov="60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 rot="3600000">
            <a:off x="9056382" y="3495868"/>
            <a:ext cx="1345385" cy="2386800"/>
          </a:xfrm>
          <a:noFill/>
          <a:ln>
            <a:noFill/>
          </a:ln>
          <a:scene3d>
            <a:camera prst="perspectiveContrastingRightFacing" fov="60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653993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70673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d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4538949" y="2696304"/>
            <a:ext cx="3121200" cy="416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419301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09200" y="2361600"/>
            <a:ext cx="4633200" cy="26064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207491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7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12192000" cy="3429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626168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12192000" cy="3429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626168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12192000" cy="3429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626168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7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344000" y="2199692"/>
            <a:ext cx="4204800" cy="236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578138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68390" y="2151999"/>
            <a:ext cx="4017600" cy="2512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936563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ien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8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9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1055687" y="1709738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0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1055687" y="3266711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1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693848" y="1709738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2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693848" y="3266711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3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332009" y="1709738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332009" y="3266711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5" name="Picture Placeholder 52"/>
          <p:cNvSpPr>
            <a:spLocks noGrp="1"/>
          </p:cNvSpPr>
          <p:nvPr>
            <p:ph type="pic" sz="quarter" idx="20"/>
          </p:nvPr>
        </p:nvSpPr>
        <p:spPr>
          <a:xfrm>
            <a:off x="8970169" y="1709738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6" name="Picture Placeholder 51"/>
          <p:cNvSpPr>
            <a:spLocks noGrp="1"/>
          </p:cNvSpPr>
          <p:nvPr>
            <p:ph type="pic" sz="quarter" idx="21"/>
          </p:nvPr>
        </p:nvSpPr>
        <p:spPr>
          <a:xfrm>
            <a:off x="8970169" y="3266711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6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7" name="Freeform 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935942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6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1055688" y="345508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3" name="Picture Placeholder 7"/>
          <p:cNvSpPr>
            <a:spLocks noGrp="1"/>
          </p:cNvSpPr>
          <p:nvPr>
            <p:ph type="pic" sz="quarter" idx="19"/>
          </p:nvPr>
        </p:nvSpPr>
        <p:spPr>
          <a:xfrm>
            <a:off x="3575896" y="198913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Picture Placeholder 7"/>
          <p:cNvSpPr>
            <a:spLocks noGrp="1"/>
          </p:cNvSpPr>
          <p:nvPr>
            <p:ph type="pic" sz="quarter" idx="20"/>
          </p:nvPr>
        </p:nvSpPr>
        <p:spPr>
          <a:xfrm>
            <a:off x="6096104" y="345508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5" name="Picture Placeholder 7"/>
          <p:cNvSpPr>
            <a:spLocks noGrp="1"/>
          </p:cNvSpPr>
          <p:nvPr>
            <p:ph type="pic" sz="quarter" idx="21"/>
          </p:nvPr>
        </p:nvSpPr>
        <p:spPr>
          <a:xfrm>
            <a:off x="8616313" y="198913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0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017491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7" name="Picture Placeholder 41"/>
          <p:cNvSpPr>
            <a:spLocks noGrp="1"/>
          </p:cNvSpPr>
          <p:nvPr>
            <p:ph type="pic" sz="quarter" idx="14"/>
          </p:nvPr>
        </p:nvSpPr>
        <p:spPr>
          <a:xfrm>
            <a:off x="1055687" y="2022109"/>
            <a:ext cx="3003567" cy="1575777"/>
          </a:xfrm>
          <a:custGeom>
            <a:avLst/>
            <a:gdLst>
              <a:gd name="connsiteX0" fmla="*/ 964404 w 3003567"/>
              <a:gd name="connsiteY0" fmla="*/ 0 h 1575777"/>
              <a:gd name="connsiteX1" fmla="*/ 3003567 w 3003567"/>
              <a:gd name="connsiteY1" fmla="*/ 0 h 1575777"/>
              <a:gd name="connsiteX2" fmla="*/ 2039163 w 3003567"/>
              <a:gd name="connsiteY2" fmla="*/ 1575777 h 1575777"/>
              <a:gd name="connsiteX3" fmla="*/ 0 w 3003567"/>
              <a:gd name="connsiteY3" fmla="*/ 1575777 h 157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3567" h="1575777">
                <a:moveTo>
                  <a:pt x="964404" y="0"/>
                </a:moveTo>
                <a:lnTo>
                  <a:pt x="3003567" y="0"/>
                </a:lnTo>
                <a:lnTo>
                  <a:pt x="2039163" y="1575777"/>
                </a:lnTo>
                <a:lnTo>
                  <a:pt x="0" y="15757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3094850" y="3597886"/>
            <a:ext cx="3001968" cy="1577277"/>
          </a:xfrm>
          <a:custGeom>
            <a:avLst/>
            <a:gdLst>
              <a:gd name="connsiteX0" fmla="*/ 0 w 3001968"/>
              <a:gd name="connsiteY0" fmla="*/ 0 h 1577277"/>
              <a:gd name="connsiteX1" fmla="*/ 2037564 w 3001968"/>
              <a:gd name="connsiteY1" fmla="*/ 0 h 1577277"/>
              <a:gd name="connsiteX2" fmla="*/ 3001968 w 3001968"/>
              <a:gd name="connsiteY2" fmla="*/ 1577277 h 1577277"/>
              <a:gd name="connsiteX3" fmla="*/ 964404 w 3001968"/>
              <a:gd name="connsiteY3" fmla="*/ 1577277 h 1577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1968" h="1577277">
                <a:moveTo>
                  <a:pt x="0" y="0"/>
                </a:moveTo>
                <a:lnTo>
                  <a:pt x="2037564" y="0"/>
                </a:lnTo>
                <a:lnTo>
                  <a:pt x="3001968" y="1577277"/>
                </a:lnTo>
                <a:lnTo>
                  <a:pt x="964404" y="15772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Picture Placeholder 43"/>
          <p:cNvSpPr>
            <a:spLocks noGrp="1"/>
          </p:cNvSpPr>
          <p:nvPr>
            <p:ph type="pic" sz="quarter" idx="16"/>
          </p:nvPr>
        </p:nvSpPr>
        <p:spPr>
          <a:xfrm>
            <a:off x="6096818" y="2022109"/>
            <a:ext cx="3000368" cy="1575777"/>
          </a:xfrm>
          <a:custGeom>
            <a:avLst/>
            <a:gdLst>
              <a:gd name="connsiteX0" fmla="*/ 0 w 3000368"/>
              <a:gd name="connsiteY0" fmla="*/ 0 h 1575777"/>
              <a:gd name="connsiteX1" fmla="*/ 2039163 w 3000368"/>
              <a:gd name="connsiteY1" fmla="*/ 0 h 1575777"/>
              <a:gd name="connsiteX2" fmla="*/ 3000368 w 3000368"/>
              <a:gd name="connsiteY2" fmla="*/ 1575777 h 1575777"/>
              <a:gd name="connsiteX3" fmla="*/ 961205 w 3000368"/>
              <a:gd name="connsiteY3" fmla="*/ 1575777 h 157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0368" h="1575777">
                <a:moveTo>
                  <a:pt x="0" y="0"/>
                </a:moveTo>
                <a:lnTo>
                  <a:pt x="2039163" y="0"/>
                </a:lnTo>
                <a:lnTo>
                  <a:pt x="3000368" y="1575777"/>
                </a:lnTo>
                <a:lnTo>
                  <a:pt x="961205" y="15757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Picture Placeholder 25"/>
          <p:cNvSpPr>
            <a:spLocks noGrp="1"/>
          </p:cNvSpPr>
          <p:nvPr>
            <p:ph type="pic" sz="quarter" idx="17"/>
          </p:nvPr>
        </p:nvSpPr>
        <p:spPr>
          <a:xfrm>
            <a:off x="8135981" y="3597886"/>
            <a:ext cx="2998769" cy="1577277"/>
          </a:xfrm>
          <a:custGeom>
            <a:avLst/>
            <a:gdLst>
              <a:gd name="connsiteX0" fmla="*/ 961205 w 2998769"/>
              <a:gd name="connsiteY0" fmla="*/ 0 h 1577277"/>
              <a:gd name="connsiteX1" fmla="*/ 2998769 w 2998769"/>
              <a:gd name="connsiteY1" fmla="*/ 0 h 1577277"/>
              <a:gd name="connsiteX2" fmla="*/ 2039163 w 2998769"/>
              <a:gd name="connsiteY2" fmla="*/ 1577277 h 1577277"/>
              <a:gd name="connsiteX3" fmla="*/ 0 w 2998769"/>
              <a:gd name="connsiteY3" fmla="*/ 1577277 h 1577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8769" h="1577277">
                <a:moveTo>
                  <a:pt x="961205" y="0"/>
                </a:moveTo>
                <a:lnTo>
                  <a:pt x="2998769" y="0"/>
                </a:lnTo>
                <a:lnTo>
                  <a:pt x="2039163" y="1577277"/>
                </a:lnTo>
                <a:lnTo>
                  <a:pt x="0" y="15772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11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12" name="Freeform 11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9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10676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4012321"/>
            <a:ext cx="10080625" cy="62670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0" y="16234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0" y="1883763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8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0476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9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047600" y="1883763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0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0952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1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095200" y="1883763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Picture Placeholder 49"/>
          <p:cNvSpPr>
            <a:spLocks noGrp="1"/>
          </p:cNvSpPr>
          <p:nvPr>
            <p:ph type="pic" sz="quarter" idx="20"/>
          </p:nvPr>
        </p:nvSpPr>
        <p:spPr>
          <a:xfrm>
            <a:off x="91428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3" name="Picture Placeholder 50"/>
          <p:cNvSpPr>
            <a:spLocks noGrp="1"/>
          </p:cNvSpPr>
          <p:nvPr>
            <p:ph type="pic" sz="quarter" idx="21"/>
          </p:nvPr>
        </p:nvSpPr>
        <p:spPr>
          <a:xfrm>
            <a:off x="9142800" y="1883763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4679934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9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177891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1055687" y="1989138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1055687" y="3455623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575843" y="1989138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575843" y="3455623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0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096000" y="1989138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1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096000" y="3455623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3" name="Picture Placeholder 52"/>
          <p:cNvSpPr>
            <a:spLocks noGrp="1"/>
          </p:cNvSpPr>
          <p:nvPr>
            <p:ph type="pic" sz="quarter" idx="20"/>
          </p:nvPr>
        </p:nvSpPr>
        <p:spPr>
          <a:xfrm>
            <a:off x="8616156" y="1989138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2" name="Picture Placeholder 51"/>
          <p:cNvSpPr>
            <a:spLocks noGrp="1"/>
          </p:cNvSpPr>
          <p:nvPr>
            <p:ph type="pic" sz="quarter" idx="21"/>
          </p:nvPr>
        </p:nvSpPr>
        <p:spPr>
          <a:xfrm>
            <a:off x="8616156" y="3455623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8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39" name="Freeform 38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63" name="Group 6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6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6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6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90885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5" name="Picture Placeholder 24"/>
          <p:cNvSpPr>
            <a:spLocks noGrp="1"/>
          </p:cNvSpPr>
          <p:nvPr>
            <p:ph type="pic" sz="quarter" idx="14"/>
          </p:nvPr>
        </p:nvSpPr>
        <p:spPr>
          <a:xfrm>
            <a:off x="1055687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25"/>
          <p:cNvSpPr>
            <a:spLocks noGrp="1"/>
          </p:cNvSpPr>
          <p:nvPr>
            <p:ph type="pic" sz="quarter" idx="15"/>
          </p:nvPr>
        </p:nvSpPr>
        <p:spPr>
          <a:xfrm>
            <a:off x="4548188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6"/>
          </p:nvPr>
        </p:nvSpPr>
        <p:spPr>
          <a:xfrm>
            <a:off x="8040689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5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3" name="Group 5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6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119522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ith Pag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8897725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4"/>
          </p:nvPr>
        </p:nvSpPr>
        <p:spPr>
          <a:xfrm>
            <a:off x="1055687" y="1989138"/>
            <a:ext cx="4679951" cy="2952750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5"/>
          </p:nvPr>
        </p:nvSpPr>
        <p:spPr>
          <a:xfrm>
            <a:off x="6456363" y="1989138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6"/>
          </p:nvPr>
        </p:nvSpPr>
        <p:spPr>
          <a:xfrm>
            <a:off x="8796338" y="1989138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7"/>
          </p:nvPr>
        </p:nvSpPr>
        <p:spPr>
          <a:xfrm>
            <a:off x="6456364" y="3465513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8"/>
          </p:nvPr>
        </p:nvSpPr>
        <p:spPr>
          <a:xfrm>
            <a:off x="8796338" y="3465513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5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0" name="Group 3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8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6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90344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4"/>
          </p:nvPr>
        </p:nvSpPr>
        <p:spPr>
          <a:xfrm>
            <a:off x="1055687" y="1989138"/>
            <a:ext cx="3492501" cy="4032250"/>
          </a:xfrm>
          <a:custGeom>
            <a:avLst/>
            <a:gdLst>
              <a:gd name="connsiteX0" fmla="*/ 0 w 3492501"/>
              <a:gd name="connsiteY0" fmla="*/ 0 h 4032250"/>
              <a:gd name="connsiteX1" fmla="*/ 3492501 w 3492501"/>
              <a:gd name="connsiteY1" fmla="*/ 0 h 4032250"/>
              <a:gd name="connsiteX2" fmla="*/ 3492501 w 3492501"/>
              <a:gd name="connsiteY2" fmla="*/ 4032250 h 4032250"/>
              <a:gd name="connsiteX3" fmla="*/ 0 w 3492501"/>
              <a:gd name="connsiteY3" fmla="*/ 4032250 h 4032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1" h="4032250">
                <a:moveTo>
                  <a:pt x="0" y="0"/>
                </a:moveTo>
                <a:lnTo>
                  <a:pt x="3492501" y="0"/>
                </a:lnTo>
                <a:lnTo>
                  <a:pt x="3492501" y="4032250"/>
                </a:lnTo>
                <a:lnTo>
                  <a:pt x="0" y="40322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5"/>
          </p:nvPr>
        </p:nvSpPr>
        <p:spPr>
          <a:xfrm>
            <a:off x="4737498" y="1989138"/>
            <a:ext cx="4139670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7"/>
          </p:nvPr>
        </p:nvSpPr>
        <p:spPr>
          <a:xfrm>
            <a:off x="9066478" y="1989138"/>
            <a:ext cx="2069835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8"/>
          </p:nvPr>
        </p:nvSpPr>
        <p:spPr>
          <a:xfrm>
            <a:off x="4737498" y="4102100"/>
            <a:ext cx="2069835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1" name="Picture Placeholder 50"/>
          <p:cNvSpPr>
            <a:spLocks noGrp="1"/>
          </p:cNvSpPr>
          <p:nvPr>
            <p:ph type="pic" sz="quarter" idx="20"/>
          </p:nvPr>
        </p:nvSpPr>
        <p:spPr>
          <a:xfrm>
            <a:off x="6996681" y="4102100"/>
            <a:ext cx="4139593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5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0" name="Group 3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0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6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31879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8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entre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1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1989138"/>
            <a:ext cx="1219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705883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8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entre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1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1989138"/>
            <a:ext cx="1219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705883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8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entre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1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1989138"/>
            <a:ext cx="1219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705883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4" name="Picture Placeholder 21"/>
          <p:cNvSpPr>
            <a:spLocks noGrp="1"/>
          </p:cNvSpPr>
          <p:nvPr>
            <p:ph type="pic" sz="quarter" idx="21"/>
          </p:nvPr>
        </p:nvSpPr>
        <p:spPr>
          <a:xfrm>
            <a:off x="4703030" y="1989138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Picture Placeholder 21"/>
          <p:cNvSpPr>
            <a:spLocks noGrp="1"/>
          </p:cNvSpPr>
          <p:nvPr>
            <p:ph type="pic" sz="quarter" idx="18"/>
          </p:nvPr>
        </p:nvSpPr>
        <p:spPr>
          <a:xfrm>
            <a:off x="4703030" y="4111625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19"/>
          <p:cNvSpPr>
            <a:spLocks noGrp="1"/>
          </p:cNvSpPr>
          <p:nvPr>
            <p:ph type="pic" sz="quarter" idx="16"/>
          </p:nvPr>
        </p:nvSpPr>
        <p:spPr>
          <a:xfrm>
            <a:off x="6899072" y="1989138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Picture Placeholder 19"/>
          <p:cNvSpPr>
            <a:spLocks noGrp="1"/>
          </p:cNvSpPr>
          <p:nvPr>
            <p:ph type="pic" sz="quarter" idx="22"/>
          </p:nvPr>
        </p:nvSpPr>
        <p:spPr>
          <a:xfrm>
            <a:off x="6899072" y="4111625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Picture Placeholder 23"/>
          <p:cNvSpPr>
            <a:spLocks noGrp="1"/>
          </p:cNvSpPr>
          <p:nvPr>
            <p:ph type="pic" sz="quarter" idx="23"/>
          </p:nvPr>
        </p:nvSpPr>
        <p:spPr>
          <a:xfrm>
            <a:off x="9095113" y="1989138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20"/>
          </p:nvPr>
        </p:nvSpPr>
        <p:spPr>
          <a:xfrm>
            <a:off x="9095113" y="4111625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7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38" name="Freeform 3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7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58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25299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4" name="Picture Placeholder 63"/>
          <p:cNvSpPr>
            <a:spLocks noGrp="1"/>
          </p:cNvSpPr>
          <p:nvPr>
            <p:ph type="pic" sz="quarter" idx="15"/>
          </p:nvPr>
        </p:nvSpPr>
        <p:spPr>
          <a:xfrm>
            <a:off x="3161461" y="2022108"/>
            <a:ext cx="2914962" cy="2702292"/>
          </a:xfrm>
          <a:custGeom>
            <a:avLst/>
            <a:gdLst>
              <a:gd name="connsiteX0" fmla="*/ 826533 w 2914962"/>
              <a:gd name="connsiteY0" fmla="*/ 0 h 2702292"/>
              <a:gd name="connsiteX1" fmla="*/ 1168689 w 2914962"/>
              <a:gd name="connsiteY1" fmla="*/ 0 h 2702292"/>
              <a:gd name="connsiteX2" fmla="*/ 2574176 w 2914962"/>
              <a:gd name="connsiteY2" fmla="*/ 0 h 2702292"/>
              <a:gd name="connsiteX3" fmla="*/ 2914962 w 2914962"/>
              <a:gd name="connsiteY3" fmla="*/ 0 h 2702292"/>
              <a:gd name="connsiteX4" fmla="*/ 2088430 w 2914962"/>
              <a:gd name="connsiteY4" fmla="*/ 1350503 h 2702292"/>
              <a:gd name="connsiteX5" fmla="*/ 2914962 w 2914962"/>
              <a:gd name="connsiteY5" fmla="*/ 2702292 h 2702292"/>
              <a:gd name="connsiteX6" fmla="*/ 2574176 w 2914962"/>
              <a:gd name="connsiteY6" fmla="*/ 2702292 h 2702292"/>
              <a:gd name="connsiteX7" fmla="*/ 1168689 w 2914962"/>
              <a:gd name="connsiteY7" fmla="*/ 2702292 h 2702292"/>
              <a:gd name="connsiteX8" fmla="*/ 826533 w 2914962"/>
              <a:gd name="connsiteY8" fmla="*/ 2702292 h 2702292"/>
              <a:gd name="connsiteX9" fmla="*/ 0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826533" y="0"/>
                </a:moveTo>
                <a:lnTo>
                  <a:pt x="1168689" y="0"/>
                </a:lnTo>
                <a:lnTo>
                  <a:pt x="2574176" y="0"/>
                </a:lnTo>
                <a:lnTo>
                  <a:pt x="2914962" y="0"/>
                </a:lnTo>
                <a:lnTo>
                  <a:pt x="2088430" y="1350503"/>
                </a:lnTo>
                <a:lnTo>
                  <a:pt x="2914962" y="2702292"/>
                </a:lnTo>
                <a:lnTo>
                  <a:pt x="2574176" y="2702292"/>
                </a:lnTo>
                <a:lnTo>
                  <a:pt x="1168689" y="2702292"/>
                </a:lnTo>
                <a:lnTo>
                  <a:pt x="826533" y="2702292"/>
                </a:lnTo>
                <a:lnTo>
                  <a:pt x="0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65" name="Picture Placeholder 64"/>
          <p:cNvSpPr>
            <a:spLocks noGrp="1"/>
          </p:cNvSpPr>
          <p:nvPr>
            <p:ph type="pic" sz="quarter" idx="18"/>
          </p:nvPr>
        </p:nvSpPr>
        <p:spPr>
          <a:xfrm>
            <a:off x="1070724" y="2022108"/>
            <a:ext cx="2914962" cy="2702292"/>
          </a:xfrm>
          <a:custGeom>
            <a:avLst/>
            <a:gdLst>
              <a:gd name="connsiteX0" fmla="*/ 826533 w 2914962"/>
              <a:gd name="connsiteY0" fmla="*/ 0 h 2702292"/>
              <a:gd name="connsiteX1" fmla="*/ 1168689 w 2914962"/>
              <a:gd name="connsiteY1" fmla="*/ 0 h 2702292"/>
              <a:gd name="connsiteX2" fmla="*/ 2574176 w 2914962"/>
              <a:gd name="connsiteY2" fmla="*/ 0 h 2702292"/>
              <a:gd name="connsiteX3" fmla="*/ 2914962 w 2914962"/>
              <a:gd name="connsiteY3" fmla="*/ 0 h 2702292"/>
              <a:gd name="connsiteX4" fmla="*/ 2088430 w 2914962"/>
              <a:gd name="connsiteY4" fmla="*/ 1350503 h 2702292"/>
              <a:gd name="connsiteX5" fmla="*/ 2914962 w 2914962"/>
              <a:gd name="connsiteY5" fmla="*/ 2702292 h 2702292"/>
              <a:gd name="connsiteX6" fmla="*/ 2574176 w 2914962"/>
              <a:gd name="connsiteY6" fmla="*/ 2702292 h 2702292"/>
              <a:gd name="connsiteX7" fmla="*/ 1168689 w 2914962"/>
              <a:gd name="connsiteY7" fmla="*/ 2702292 h 2702292"/>
              <a:gd name="connsiteX8" fmla="*/ 826533 w 2914962"/>
              <a:gd name="connsiteY8" fmla="*/ 2702292 h 2702292"/>
              <a:gd name="connsiteX9" fmla="*/ 0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826533" y="0"/>
                </a:moveTo>
                <a:lnTo>
                  <a:pt x="1168689" y="0"/>
                </a:lnTo>
                <a:lnTo>
                  <a:pt x="2574176" y="0"/>
                </a:lnTo>
                <a:lnTo>
                  <a:pt x="2914962" y="0"/>
                </a:lnTo>
                <a:lnTo>
                  <a:pt x="2088430" y="1350503"/>
                </a:lnTo>
                <a:lnTo>
                  <a:pt x="2914962" y="2702292"/>
                </a:lnTo>
                <a:lnTo>
                  <a:pt x="2574176" y="2702292"/>
                </a:lnTo>
                <a:lnTo>
                  <a:pt x="1168689" y="2702292"/>
                </a:lnTo>
                <a:lnTo>
                  <a:pt x="826533" y="2702292"/>
                </a:lnTo>
                <a:lnTo>
                  <a:pt x="0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9" name="Picture Placeholder 68"/>
          <p:cNvSpPr>
            <a:spLocks noGrp="1"/>
          </p:cNvSpPr>
          <p:nvPr>
            <p:ph type="pic" sz="quarter" idx="21"/>
          </p:nvPr>
        </p:nvSpPr>
        <p:spPr>
          <a:xfrm>
            <a:off x="6110816" y="2022108"/>
            <a:ext cx="2914962" cy="2702292"/>
          </a:xfrm>
          <a:custGeom>
            <a:avLst/>
            <a:gdLst>
              <a:gd name="connsiteX0" fmla="*/ 0 w 2914962"/>
              <a:gd name="connsiteY0" fmla="*/ 0 h 2702292"/>
              <a:gd name="connsiteX1" fmla="*/ 340786 w 2914962"/>
              <a:gd name="connsiteY1" fmla="*/ 0 h 2702292"/>
              <a:gd name="connsiteX2" fmla="*/ 1746273 w 2914962"/>
              <a:gd name="connsiteY2" fmla="*/ 0 h 2702292"/>
              <a:gd name="connsiteX3" fmla="*/ 2088429 w 2914962"/>
              <a:gd name="connsiteY3" fmla="*/ 0 h 2702292"/>
              <a:gd name="connsiteX4" fmla="*/ 2914962 w 2914962"/>
              <a:gd name="connsiteY4" fmla="*/ 1350503 h 2702292"/>
              <a:gd name="connsiteX5" fmla="*/ 2088429 w 2914962"/>
              <a:gd name="connsiteY5" fmla="*/ 2702292 h 2702292"/>
              <a:gd name="connsiteX6" fmla="*/ 1746273 w 2914962"/>
              <a:gd name="connsiteY6" fmla="*/ 2702292 h 2702292"/>
              <a:gd name="connsiteX7" fmla="*/ 340786 w 2914962"/>
              <a:gd name="connsiteY7" fmla="*/ 2702292 h 2702292"/>
              <a:gd name="connsiteX8" fmla="*/ 0 w 2914962"/>
              <a:gd name="connsiteY8" fmla="*/ 2702292 h 2702292"/>
              <a:gd name="connsiteX9" fmla="*/ 826532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0" y="0"/>
                </a:moveTo>
                <a:lnTo>
                  <a:pt x="340786" y="0"/>
                </a:lnTo>
                <a:lnTo>
                  <a:pt x="1746273" y="0"/>
                </a:lnTo>
                <a:lnTo>
                  <a:pt x="2088429" y="0"/>
                </a:lnTo>
                <a:lnTo>
                  <a:pt x="2914962" y="1350503"/>
                </a:lnTo>
                <a:lnTo>
                  <a:pt x="2088429" y="2702292"/>
                </a:lnTo>
                <a:lnTo>
                  <a:pt x="1746273" y="2702292"/>
                </a:lnTo>
                <a:lnTo>
                  <a:pt x="340786" y="2702292"/>
                </a:lnTo>
                <a:lnTo>
                  <a:pt x="0" y="2702292"/>
                </a:lnTo>
                <a:lnTo>
                  <a:pt x="826532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0" name="Picture Placeholder 69"/>
          <p:cNvSpPr>
            <a:spLocks noGrp="1"/>
          </p:cNvSpPr>
          <p:nvPr>
            <p:ph type="pic" sz="quarter" idx="22"/>
          </p:nvPr>
        </p:nvSpPr>
        <p:spPr>
          <a:xfrm>
            <a:off x="8194364" y="2022108"/>
            <a:ext cx="2914962" cy="2702292"/>
          </a:xfrm>
          <a:custGeom>
            <a:avLst/>
            <a:gdLst>
              <a:gd name="connsiteX0" fmla="*/ 0 w 2914962"/>
              <a:gd name="connsiteY0" fmla="*/ 0 h 2702292"/>
              <a:gd name="connsiteX1" fmla="*/ 340786 w 2914962"/>
              <a:gd name="connsiteY1" fmla="*/ 0 h 2702292"/>
              <a:gd name="connsiteX2" fmla="*/ 1746273 w 2914962"/>
              <a:gd name="connsiteY2" fmla="*/ 0 h 2702292"/>
              <a:gd name="connsiteX3" fmla="*/ 2088429 w 2914962"/>
              <a:gd name="connsiteY3" fmla="*/ 0 h 2702292"/>
              <a:gd name="connsiteX4" fmla="*/ 2914962 w 2914962"/>
              <a:gd name="connsiteY4" fmla="*/ 1350503 h 2702292"/>
              <a:gd name="connsiteX5" fmla="*/ 2088429 w 2914962"/>
              <a:gd name="connsiteY5" fmla="*/ 2702292 h 2702292"/>
              <a:gd name="connsiteX6" fmla="*/ 1746273 w 2914962"/>
              <a:gd name="connsiteY6" fmla="*/ 2702292 h 2702292"/>
              <a:gd name="connsiteX7" fmla="*/ 340786 w 2914962"/>
              <a:gd name="connsiteY7" fmla="*/ 2702292 h 2702292"/>
              <a:gd name="connsiteX8" fmla="*/ 0 w 2914962"/>
              <a:gd name="connsiteY8" fmla="*/ 2702292 h 2702292"/>
              <a:gd name="connsiteX9" fmla="*/ 826532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0" y="0"/>
                </a:moveTo>
                <a:lnTo>
                  <a:pt x="340786" y="0"/>
                </a:lnTo>
                <a:lnTo>
                  <a:pt x="1746273" y="0"/>
                </a:lnTo>
                <a:lnTo>
                  <a:pt x="2088429" y="0"/>
                </a:lnTo>
                <a:lnTo>
                  <a:pt x="2914962" y="1350503"/>
                </a:lnTo>
                <a:lnTo>
                  <a:pt x="2088429" y="2702292"/>
                </a:lnTo>
                <a:lnTo>
                  <a:pt x="1746273" y="2702292"/>
                </a:lnTo>
                <a:lnTo>
                  <a:pt x="340786" y="2702292"/>
                </a:lnTo>
                <a:lnTo>
                  <a:pt x="0" y="2702292"/>
                </a:lnTo>
                <a:lnTo>
                  <a:pt x="826532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720179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4341600"/>
            <a:ext cx="10080625" cy="501737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48852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1" name="Picture Placeholder 40"/>
          <p:cNvSpPr>
            <a:spLocks noGrp="1" noChangeAspect="1"/>
          </p:cNvSpPr>
          <p:nvPr>
            <p:ph type="pic" sz="quarter" idx="14"/>
          </p:nvPr>
        </p:nvSpPr>
        <p:spPr>
          <a:xfrm>
            <a:off x="1051421" y="853200"/>
            <a:ext cx="3018929" cy="1440000"/>
          </a:xfrm>
          <a:custGeom>
            <a:avLst/>
            <a:gdLst>
              <a:gd name="connsiteX0" fmla="*/ 702034 w 3018929"/>
              <a:gd name="connsiteY0" fmla="*/ 0 h 1440000"/>
              <a:gd name="connsiteX1" fmla="*/ 1540234 w 3018929"/>
              <a:gd name="connsiteY1" fmla="*/ 0 h 1440000"/>
              <a:gd name="connsiteX2" fmla="*/ 2180729 w 3018929"/>
              <a:gd name="connsiteY2" fmla="*/ 0 h 1440000"/>
              <a:gd name="connsiteX3" fmla="*/ 3018929 w 3018929"/>
              <a:gd name="connsiteY3" fmla="*/ 0 h 1440000"/>
              <a:gd name="connsiteX4" fmla="*/ 2319659 w 3018929"/>
              <a:gd name="connsiteY4" fmla="*/ 1440000 h 1440000"/>
              <a:gd name="connsiteX5" fmla="*/ 1481459 w 3018929"/>
              <a:gd name="connsiteY5" fmla="*/ 1440000 h 1440000"/>
              <a:gd name="connsiteX6" fmla="*/ 838200 w 3018929"/>
              <a:gd name="connsiteY6" fmla="*/ 1440000 h 1440000"/>
              <a:gd name="connsiteX7" fmla="*/ 0 w 3018929"/>
              <a:gd name="connsiteY7" fmla="*/ 1440000 h 1440000"/>
              <a:gd name="connsiteX0" fmla="*/ 702034 w 3018929"/>
              <a:gd name="connsiteY0" fmla="*/ 0 h 1440000"/>
              <a:gd name="connsiteX1" fmla="*/ 2180729 w 3018929"/>
              <a:gd name="connsiteY1" fmla="*/ 0 h 1440000"/>
              <a:gd name="connsiteX2" fmla="*/ 3018929 w 3018929"/>
              <a:gd name="connsiteY2" fmla="*/ 0 h 1440000"/>
              <a:gd name="connsiteX3" fmla="*/ 2319659 w 3018929"/>
              <a:gd name="connsiteY3" fmla="*/ 1440000 h 1440000"/>
              <a:gd name="connsiteX4" fmla="*/ 1481459 w 3018929"/>
              <a:gd name="connsiteY4" fmla="*/ 1440000 h 1440000"/>
              <a:gd name="connsiteX5" fmla="*/ 838200 w 3018929"/>
              <a:gd name="connsiteY5" fmla="*/ 1440000 h 1440000"/>
              <a:gd name="connsiteX6" fmla="*/ 0 w 3018929"/>
              <a:gd name="connsiteY6" fmla="*/ 1440000 h 1440000"/>
              <a:gd name="connsiteX7" fmla="*/ 702034 w 3018929"/>
              <a:gd name="connsiteY7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838200 w 3018929"/>
              <a:gd name="connsiteY4" fmla="*/ 1440000 h 1440000"/>
              <a:gd name="connsiteX5" fmla="*/ 0 w 3018929"/>
              <a:gd name="connsiteY5" fmla="*/ 1440000 h 1440000"/>
              <a:gd name="connsiteX6" fmla="*/ 702034 w 3018929"/>
              <a:gd name="connsiteY6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0 w 3018929"/>
              <a:gd name="connsiteY4" fmla="*/ 1440000 h 1440000"/>
              <a:gd name="connsiteX5" fmla="*/ 702034 w 3018929"/>
              <a:gd name="connsiteY5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0 w 3018929"/>
              <a:gd name="connsiteY3" fmla="*/ 1440000 h 1440000"/>
              <a:gd name="connsiteX4" fmla="*/ 702034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702034" y="0"/>
                </a:moveTo>
                <a:lnTo>
                  <a:pt x="3018929" y="0"/>
                </a:lnTo>
                <a:lnTo>
                  <a:pt x="2319659" y="1440000"/>
                </a:lnTo>
                <a:lnTo>
                  <a:pt x="0" y="1440000"/>
                </a:lnTo>
                <a:lnTo>
                  <a:pt x="702034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46"/>
          <p:cNvSpPr>
            <a:spLocks noGrp="1" noChangeAspect="1"/>
          </p:cNvSpPr>
          <p:nvPr>
            <p:ph type="pic" sz="quarter" idx="15"/>
          </p:nvPr>
        </p:nvSpPr>
        <p:spPr>
          <a:xfrm>
            <a:off x="8116889" y="853200"/>
            <a:ext cx="3018929" cy="1440000"/>
          </a:xfrm>
          <a:custGeom>
            <a:avLst/>
            <a:gdLst>
              <a:gd name="connsiteX0" fmla="*/ 0 w 3018929"/>
              <a:gd name="connsiteY0" fmla="*/ 0 h 1440000"/>
              <a:gd name="connsiteX1" fmla="*/ 838200 w 3018929"/>
              <a:gd name="connsiteY1" fmla="*/ 0 h 1440000"/>
              <a:gd name="connsiteX2" fmla="*/ 1481459 w 3018929"/>
              <a:gd name="connsiteY2" fmla="*/ 0 h 1440000"/>
              <a:gd name="connsiteX3" fmla="*/ 2319659 w 3018929"/>
              <a:gd name="connsiteY3" fmla="*/ 0 h 1440000"/>
              <a:gd name="connsiteX4" fmla="*/ 3018929 w 3018929"/>
              <a:gd name="connsiteY4" fmla="*/ 1440000 h 1440000"/>
              <a:gd name="connsiteX5" fmla="*/ 2180729 w 3018929"/>
              <a:gd name="connsiteY5" fmla="*/ 1440000 h 1440000"/>
              <a:gd name="connsiteX6" fmla="*/ 1540234 w 3018929"/>
              <a:gd name="connsiteY6" fmla="*/ 1440000 h 1440000"/>
              <a:gd name="connsiteX7" fmla="*/ 702034 w 3018929"/>
              <a:gd name="connsiteY7" fmla="*/ 1440000 h 1440000"/>
              <a:gd name="connsiteX0" fmla="*/ 0 w 3018929"/>
              <a:gd name="connsiteY0" fmla="*/ 0 h 1440000"/>
              <a:gd name="connsiteX1" fmla="*/ 1481459 w 3018929"/>
              <a:gd name="connsiteY1" fmla="*/ 0 h 1440000"/>
              <a:gd name="connsiteX2" fmla="*/ 2319659 w 3018929"/>
              <a:gd name="connsiteY2" fmla="*/ 0 h 1440000"/>
              <a:gd name="connsiteX3" fmla="*/ 3018929 w 3018929"/>
              <a:gd name="connsiteY3" fmla="*/ 1440000 h 1440000"/>
              <a:gd name="connsiteX4" fmla="*/ 2180729 w 3018929"/>
              <a:gd name="connsiteY4" fmla="*/ 1440000 h 1440000"/>
              <a:gd name="connsiteX5" fmla="*/ 1540234 w 3018929"/>
              <a:gd name="connsiteY5" fmla="*/ 1440000 h 1440000"/>
              <a:gd name="connsiteX6" fmla="*/ 702034 w 3018929"/>
              <a:gd name="connsiteY6" fmla="*/ 1440000 h 1440000"/>
              <a:gd name="connsiteX7" fmla="*/ 0 w 3018929"/>
              <a:gd name="connsiteY7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1540234 w 3018929"/>
              <a:gd name="connsiteY4" fmla="*/ 1440000 h 1440000"/>
              <a:gd name="connsiteX5" fmla="*/ 702034 w 3018929"/>
              <a:gd name="connsiteY5" fmla="*/ 1440000 h 1440000"/>
              <a:gd name="connsiteX6" fmla="*/ 0 w 3018929"/>
              <a:gd name="connsiteY6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18929" h="1440000">
                <a:moveTo>
                  <a:pt x="0" y="0"/>
                </a:moveTo>
                <a:lnTo>
                  <a:pt x="2319659" y="0"/>
                </a:lnTo>
                <a:lnTo>
                  <a:pt x="3018929" y="1440000"/>
                </a:lnTo>
                <a:lnTo>
                  <a:pt x="2180729" y="1440000"/>
                </a:lnTo>
                <a:lnTo>
                  <a:pt x="1540234" y="1440000"/>
                </a:lnTo>
                <a:lnTo>
                  <a:pt x="702034" y="1440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 noChangeAspect="1"/>
          </p:cNvSpPr>
          <p:nvPr>
            <p:ph type="pic" sz="quarter" idx="16"/>
          </p:nvPr>
        </p:nvSpPr>
        <p:spPr>
          <a:xfrm>
            <a:off x="1055688" y="2293200"/>
            <a:ext cx="3018929" cy="1440000"/>
          </a:xfrm>
          <a:custGeom>
            <a:avLst/>
            <a:gdLst>
              <a:gd name="connsiteX0" fmla="*/ 0 w 3018929"/>
              <a:gd name="connsiteY0" fmla="*/ 0 h 1440000"/>
              <a:gd name="connsiteX1" fmla="*/ 838200 w 3018929"/>
              <a:gd name="connsiteY1" fmla="*/ 0 h 1440000"/>
              <a:gd name="connsiteX2" fmla="*/ 1481459 w 3018929"/>
              <a:gd name="connsiteY2" fmla="*/ 0 h 1440000"/>
              <a:gd name="connsiteX3" fmla="*/ 2319659 w 3018929"/>
              <a:gd name="connsiteY3" fmla="*/ 0 h 1440000"/>
              <a:gd name="connsiteX4" fmla="*/ 3018929 w 3018929"/>
              <a:gd name="connsiteY4" fmla="*/ 1440000 h 1440000"/>
              <a:gd name="connsiteX5" fmla="*/ 2180729 w 3018929"/>
              <a:gd name="connsiteY5" fmla="*/ 1440000 h 1440000"/>
              <a:gd name="connsiteX6" fmla="*/ 1540234 w 3018929"/>
              <a:gd name="connsiteY6" fmla="*/ 1440000 h 1440000"/>
              <a:gd name="connsiteX7" fmla="*/ 702034 w 3018929"/>
              <a:gd name="connsiteY7" fmla="*/ 1440000 h 1440000"/>
              <a:gd name="connsiteX0" fmla="*/ 0 w 3018929"/>
              <a:gd name="connsiteY0" fmla="*/ 0 h 1440000"/>
              <a:gd name="connsiteX1" fmla="*/ 1481459 w 3018929"/>
              <a:gd name="connsiteY1" fmla="*/ 0 h 1440000"/>
              <a:gd name="connsiteX2" fmla="*/ 2319659 w 3018929"/>
              <a:gd name="connsiteY2" fmla="*/ 0 h 1440000"/>
              <a:gd name="connsiteX3" fmla="*/ 3018929 w 3018929"/>
              <a:gd name="connsiteY3" fmla="*/ 1440000 h 1440000"/>
              <a:gd name="connsiteX4" fmla="*/ 2180729 w 3018929"/>
              <a:gd name="connsiteY4" fmla="*/ 1440000 h 1440000"/>
              <a:gd name="connsiteX5" fmla="*/ 1540234 w 3018929"/>
              <a:gd name="connsiteY5" fmla="*/ 1440000 h 1440000"/>
              <a:gd name="connsiteX6" fmla="*/ 702034 w 3018929"/>
              <a:gd name="connsiteY6" fmla="*/ 1440000 h 1440000"/>
              <a:gd name="connsiteX7" fmla="*/ 0 w 3018929"/>
              <a:gd name="connsiteY7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1540234 w 3018929"/>
              <a:gd name="connsiteY4" fmla="*/ 1440000 h 1440000"/>
              <a:gd name="connsiteX5" fmla="*/ 702034 w 3018929"/>
              <a:gd name="connsiteY5" fmla="*/ 1440000 h 1440000"/>
              <a:gd name="connsiteX6" fmla="*/ 0 w 3018929"/>
              <a:gd name="connsiteY6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702034 w 3018929"/>
              <a:gd name="connsiteY4" fmla="*/ 1440000 h 1440000"/>
              <a:gd name="connsiteX5" fmla="*/ 0 w 3018929"/>
              <a:gd name="connsiteY5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702034 w 3018929"/>
              <a:gd name="connsiteY3" fmla="*/ 1440000 h 1440000"/>
              <a:gd name="connsiteX4" fmla="*/ 0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0" y="0"/>
                </a:moveTo>
                <a:lnTo>
                  <a:pt x="2319659" y="0"/>
                </a:lnTo>
                <a:lnTo>
                  <a:pt x="3018929" y="1440000"/>
                </a:lnTo>
                <a:lnTo>
                  <a:pt x="702034" y="1440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47"/>
          <p:cNvSpPr>
            <a:spLocks noGrp="1" noChangeAspect="1"/>
          </p:cNvSpPr>
          <p:nvPr>
            <p:ph type="pic" sz="quarter" idx="17"/>
          </p:nvPr>
        </p:nvSpPr>
        <p:spPr>
          <a:xfrm>
            <a:off x="8116889" y="2293200"/>
            <a:ext cx="3018929" cy="1440000"/>
          </a:xfrm>
          <a:custGeom>
            <a:avLst/>
            <a:gdLst>
              <a:gd name="connsiteX0" fmla="*/ 702034 w 3018929"/>
              <a:gd name="connsiteY0" fmla="*/ 0 h 1440000"/>
              <a:gd name="connsiteX1" fmla="*/ 1540234 w 3018929"/>
              <a:gd name="connsiteY1" fmla="*/ 0 h 1440000"/>
              <a:gd name="connsiteX2" fmla="*/ 2180729 w 3018929"/>
              <a:gd name="connsiteY2" fmla="*/ 0 h 1440000"/>
              <a:gd name="connsiteX3" fmla="*/ 3018929 w 3018929"/>
              <a:gd name="connsiteY3" fmla="*/ 0 h 1440000"/>
              <a:gd name="connsiteX4" fmla="*/ 2319659 w 3018929"/>
              <a:gd name="connsiteY4" fmla="*/ 1440000 h 1440000"/>
              <a:gd name="connsiteX5" fmla="*/ 1481459 w 3018929"/>
              <a:gd name="connsiteY5" fmla="*/ 1440000 h 1440000"/>
              <a:gd name="connsiteX6" fmla="*/ 838200 w 3018929"/>
              <a:gd name="connsiteY6" fmla="*/ 1440000 h 1440000"/>
              <a:gd name="connsiteX7" fmla="*/ 0 w 3018929"/>
              <a:gd name="connsiteY7" fmla="*/ 1440000 h 1440000"/>
              <a:gd name="connsiteX0" fmla="*/ 702034 w 3018929"/>
              <a:gd name="connsiteY0" fmla="*/ 0 h 1440000"/>
              <a:gd name="connsiteX1" fmla="*/ 2180729 w 3018929"/>
              <a:gd name="connsiteY1" fmla="*/ 0 h 1440000"/>
              <a:gd name="connsiteX2" fmla="*/ 3018929 w 3018929"/>
              <a:gd name="connsiteY2" fmla="*/ 0 h 1440000"/>
              <a:gd name="connsiteX3" fmla="*/ 2319659 w 3018929"/>
              <a:gd name="connsiteY3" fmla="*/ 1440000 h 1440000"/>
              <a:gd name="connsiteX4" fmla="*/ 1481459 w 3018929"/>
              <a:gd name="connsiteY4" fmla="*/ 1440000 h 1440000"/>
              <a:gd name="connsiteX5" fmla="*/ 838200 w 3018929"/>
              <a:gd name="connsiteY5" fmla="*/ 1440000 h 1440000"/>
              <a:gd name="connsiteX6" fmla="*/ 0 w 3018929"/>
              <a:gd name="connsiteY6" fmla="*/ 1440000 h 1440000"/>
              <a:gd name="connsiteX7" fmla="*/ 702034 w 3018929"/>
              <a:gd name="connsiteY7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838200 w 3018929"/>
              <a:gd name="connsiteY4" fmla="*/ 1440000 h 1440000"/>
              <a:gd name="connsiteX5" fmla="*/ 0 w 3018929"/>
              <a:gd name="connsiteY5" fmla="*/ 1440000 h 1440000"/>
              <a:gd name="connsiteX6" fmla="*/ 702034 w 3018929"/>
              <a:gd name="connsiteY6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0 w 3018929"/>
              <a:gd name="connsiteY4" fmla="*/ 1440000 h 1440000"/>
              <a:gd name="connsiteX5" fmla="*/ 702034 w 3018929"/>
              <a:gd name="connsiteY5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0 w 3018929"/>
              <a:gd name="connsiteY3" fmla="*/ 1440000 h 1440000"/>
              <a:gd name="connsiteX4" fmla="*/ 702034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702034" y="0"/>
                </a:moveTo>
                <a:lnTo>
                  <a:pt x="3018929" y="0"/>
                </a:lnTo>
                <a:lnTo>
                  <a:pt x="2319659" y="1440000"/>
                </a:lnTo>
                <a:lnTo>
                  <a:pt x="0" y="1440000"/>
                </a:lnTo>
                <a:lnTo>
                  <a:pt x="702034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5" name="Group 5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8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5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37991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1052019" y="1989138"/>
            <a:ext cx="3962647" cy="2953118"/>
          </a:xfrm>
          <a:custGeom>
            <a:avLst/>
            <a:gdLst>
              <a:gd name="connsiteX0" fmla="*/ 798431 w 3962647"/>
              <a:gd name="connsiteY0" fmla="*/ 0 h 2953118"/>
              <a:gd name="connsiteX1" fmla="*/ 1220411 w 3962647"/>
              <a:gd name="connsiteY1" fmla="*/ 0 h 2953118"/>
              <a:gd name="connsiteX2" fmla="*/ 1858935 w 3962647"/>
              <a:gd name="connsiteY2" fmla="*/ 0 h 2953118"/>
              <a:gd name="connsiteX3" fmla="*/ 2280915 w 3962647"/>
              <a:gd name="connsiteY3" fmla="*/ 0 h 2953118"/>
              <a:gd name="connsiteX4" fmla="*/ 2480163 w 3962647"/>
              <a:gd name="connsiteY4" fmla="*/ 0 h 2953118"/>
              <a:gd name="connsiteX5" fmla="*/ 2902143 w 3962647"/>
              <a:gd name="connsiteY5" fmla="*/ 0 h 2953118"/>
              <a:gd name="connsiteX6" fmla="*/ 3540667 w 3962647"/>
              <a:gd name="connsiteY6" fmla="*/ 0 h 2953118"/>
              <a:gd name="connsiteX7" fmla="*/ 3962647 w 3962647"/>
              <a:gd name="connsiteY7" fmla="*/ 0 h 2953118"/>
              <a:gd name="connsiteX8" fmla="*/ 3167361 w 3962647"/>
              <a:gd name="connsiteY8" fmla="*/ 1476559 h 2953118"/>
              <a:gd name="connsiteX9" fmla="*/ 3962647 w 3962647"/>
              <a:gd name="connsiteY9" fmla="*/ 2953118 h 2953118"/>
              <a:gd name="connsiteX10" fmla="*/ 3540667 w 3962647"/>
              <a:gd name="connsiteY10" fmla="*/ 2953118 h 2953118"/>
              <a:gd name="connsiteX11" fmla="*/ 2902143 w 3962647"/>
              <a:gd name="connsiteY11" fmla="*/ 2953118 h 2953118"/>
              <a:gd name="connsiteX12" fmla="*/ 2480163 w 3962647"/>
              <a:gd name="connsiteY12" fmla="*/ 2953118 h 2953118"/>
              <a:gd name="connsiteX13" fmla="*/ 2280915 w 3962647"/>
              <a:gd name="connsiteY13" fmla="*/ 2953118 h 2953118"/>
              <a:gd name="connsiteX14" fmla="*/ 1858935 w 3962647"/>
              <a:gd name="connsiteY14" fmla="*/ 2953118 h 2953118"/>
              <a:gd name="connsiteX15" fmla="*/ 1220411 w 3962647"/>
              <a:gd name="connsiteY15" fmla="*/ 2953118 h 2953118"/>
              <a:gd name="connsiteX16" fmla="*/ 798431 w 3962647"/>
              <a:gd name="connsiteY16" fmla="*/ 2953118 h 2953118"/>
              <a:gd name="connsiteX17" fmla="*/ 0 w 3962647"/>
              <a:gd name="connsiteY17" fmla="*/ 1476559 h 2953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962647" h="2953118">
                <a:moveTo>
                  <a:pt x="798431" y="0"/>
                </a:moveTo>
                <a:lnTo>
                  <a:pt x="1220411" y="0"/>
                </a:lnTo>
                <a:lnTo>
                  <a:pt x="1858935" y="0"/>
                </a:lnTo>
                <a:lnTo>
                  <a:pt x="2280915" y="0"/>
                </a:lnTo>
                <a:lnTo>
                  <a:pt x="2480163" y="0"/>
                </a:lnTo>
                <a:lnTo>
                  <a:pt x="2902143" y="0"/>
                </a:lnTo>
                <a:lnTo>
                  <a:pt x="3540667" y="0"/>
                </a:lnTo>
                <a:lnTo>
                  <a:pt x="3962647" y="0"/>
                </a:lnTo>
                <a:lnTo>
                  <a:pt x="3167361" y="1476559"/>
                </a:lnTo>
                <a:lnTo>
                  <a:pt x="3962647" y="2953118"/>
                </a:lnTo>
                <a:lnTo>
                  <a:pt x="3540667" y="2953118"/>
                </a:lnTo>
                <a:lnTo>
                  <a:pt x="2902143" y="2953118"/>
                </a:lnTo>
                <a:lnTo>
                  <a:pt x="2480163" y="2953118"/>
                </a:lnTo>
                <a:lnTo>
                  <a:pt x="2280915" y="2953118"/>
                </a:lnTo>
                <a:lnTo>
                  <a:pt x="1858935" y="2953118"/>
                </a:lnTo>
                <a:lnTo>
                  <a:pt x="1220411" y="2953118"/>
                </a:lnTo>
                <a:lnTo>
                  <a:pt x="798431" y="2953118"/>
                </a:lnTo>
                <a:lnTo>
                  <a:pt x="0" y="147655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5"/>
          </p:nvPr>
        </p:nvSpPr>
        <p:spPr>
          <a:xfrm>
            <a:off x="7173666" y="1989138"/>
            <a:ext cx="3962647" cy="2953118"/>
          </a:xfrm>
          <a:custGeom>
            <a:avLst/>
            <a:gdLst>
              <a:gd name="connsiteX0" fmla="*/ 0 w 3962647"/>
              <a:gd name="connsiteY0" fmla="*/ 0 h 2953118"/>
              <a:gd name="connsiteX1" fmla="*/ 421980 w 3962647"/>
              <a:gd name="connsiteY1" fmla="*/ 0 h 2953118"/>
              <a:gd name="connsiteX2" fmla="*/ 1060504 w 3962647"/>
              <a:gd name="connsiteY2" fmla="*/ 0 h 2953118"/>
              <a:gd name="connsiteX3" fmla="*/ 1482484 w 3962647"/>
              <a:gd name="connsiteY3" fmla="*/ 0 h 2953118"/>
              <a:gd name="connsiteX4" fmla="*/ 1681733 w 3962647"/>
              <a:gd name="connsiteY4" fmla="*/ 0 h 2953118"/>
              <a:gd name="connsiteX5" fmla="*/ 2103712 w 3962647"/>
              <a:gd name="connsiteY5" fmla="*/ 0 h 2953118"/>
              <a:gd name="connsiteX6" fmla="*/ 2742237 w 3962647"/>
              <a:gd name="connsiteY6" fmla="*/ 0 h 2953118"/>
              <a:gd name="connsiteX7" fmla="*/ 3164216 w 3962647"/>
              <a:gd name="connsiteY7" fmla="*/ 0 h 2953118"/>
              <a:gd name="connsiteX8" fmla="*/ 3962647 w 3962647"/>
              <a:gd name="connsiteY8" fmla="*/ 1476559 h 2953118"/>
              <a:gd name="connsiteX9" fmla="*/ 3164216 w 3962647"/>
              <a:gd name="connsiteY9" fmla="*/ 2953118 h 2953118"/>
              <a:gd name="connsiteX10" fmla="*/ 2742237 w 3962647"/>
              <a:gd name="connsiteY10" fmla="*/ 2953118 h 2953118"/>
              <a:gd name="connsiteX11" fmla="*/ 2103712 w 3962647"/>
              <a:gd name="connsiteY11" fmla="*/ 2953118 h 2953118"/>
              <a:gd name="connsiteX12" fmla="*/ 1681733 w 3962647"/>
              <a:gd name="connsiteY12" fmla="*/ 2953118 h 2953118"/>
              <a:gd name="connsiteX13" fmla="*/ 1482484 w 3962647"/>
              <a:gd name="connsiteY13" fmla="*/ 2953118 h 2953118"/>
              <a:gd name="connsiteX14" fmla="*/ 1060504 w 3962647"/>
              <a:gd name="connsiteY14" fmla="*/ 2953118 h 2953118"/>
              <a:gd name="connsiteX15" fmla="*/ 421980 w 3962647"/>
              <a:gd name="connsiteY15" fmla="*/ 2953118 h 2953118"/>
              <a:gd name="connsiteX16" fmla="*/ 0 w 3962647"/>
              <a:gd name="connsiteY16" fmla="*/ 2953118 h 2953118"/>
              <a:gd name="connsiteX17" fmla="*/ 795287 w 3962647"/>
              <a:gd name="connsiteY17" fmla="*/ 1476559 h 2953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962647" h="2953118">
                <a:moveTo>
                  <a:pt x="0" y="0"/>
                </a:moveTo>
                <a:lnTo>
                  <a:pt x="421980" y="0"/>
                </a:lnTo>
                <a:lnTo>
                  <a:pt x="1060504" y="0"/>
                </a:lnTo>
                <a:lnTo>
                  <a:pt x="1482484" y="0"/>
                </a:lnTo>
                <a:lnTo>
                  <a:pt x="1681733" y="0"/>
                </a:lnTo>
                <a:lnTo>
                  <a:pt x="2103712" y="0"/>
                </a:lnTo>
                <a:lnTo>
                  <a:pt x="2742237" y="0"/>
                </a:lnTo>
                <a:lnTo>
                  <a:pt x="3164216" y="0"/>
                </a:lnTo>
                <a:lnTo>
                  <a:pt x="3962647" y="1476559"/>
                </a:lnTo>
                <a:lnTo>
                  <a:pt x="3164216" y="2953118"/>
                </a:lnTo>
                <a:lnTo>
                  <a:pt x="2742237" y="2953118"/>
                </a:lnTo>
                <a:lnTo>
                  <a:pt x="2103712" y="2953118"/>
                </a:lnTo>
                <a:lnTo>
                  <a:pt x="1681733" y="2953118"/>
                </a:lnTo>
                <a:lnTo>
                  <a:pt x="1482484" y="2953118"/>
                </a:lnTo>
                <a:lnTo>
                  <a:pt x="1060504" y="2953118"/>
                </a:lnTo>
                <a:lnTo>
                  <a:pt x="421980" y="2953118"/>
                </a:lnTo>
                <a:lnTo>
                  <a:pt x="0" y="2953118"/>
                </a:lnTo>
                <a:lnTo>
                  <a:pt x="795287" y="147655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2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33" name="Freeform 32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5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368283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4"/>
          </p:nvPr>
        </p:nvSpPr>
        <p:spPr>
          <a:xfrm>
            <a:off x="1055688" y="692150"/>
            <a:ext cx="4679950" cy="3905250"/>
          </a:xfrm>
          <a:custGeom>
            <a:avLst/>
            <a:gdLst>
              <a:gd name="connsiteX0" fmla="*/ 0 w 4679950"/>
              <a:gd name="connsiteY0" fmla="*/ 0 h 2952750"/>
              <a:gd name="connsiteX1" fmla="*/ 4679950 w 4679950"/>
              <a:gd name="connsiteY1" fmla="*/ 0 h 2952750"/>
              <a:gd name="connsiteX2" fmla="*/ 4679950 w 4679950"/>
              <a:gd name="connsiteY2" fmla="*/ 2952750 h 2952750"/>
              <a:gd name="connsiteX3" fmla="*/ 0 w 4679950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0" h="2952750">
                <a:moveTo>
                  <a:pt x="0" y="0"/>
                </a:moveTo>
                <a:lnTo>
                  <a:pt x="4679950" y="0"/>
                </a:lnTo>
                <a:lnTo>
                  <a:pt x="4679950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5"/>
          </p:nvPr>
        </p:nvSpPr>
        <p:spPr>
          <a:xfrm>
            <a:off x="1055688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6"/>
          </p:nvPr>
        </p:nvSpPr>
        <p:spPr>
          <a:xfrm>
            <a:off x="2657663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7"/>
          </p:nvPr>
        </p:nvSpPr>
        <p:spPr>
          <a:xfrm>
            <a:off x="4259638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6456363" y="692150"/>
            <a:ext cx="4679950" cy="501737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6456363" y="1234800"/>
            <a:ext cx="4679950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5" name="Group 5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8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5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226253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3" name="Picture Placeholder 22"/>
          <p:cNvSpPr>
            <a:spLocks noGrp="1"/>
          </p:cNvSpPr>
          <p:nvPr>
            <p:ph type="pic" sz="quarter" idx="14"/>
          </p:nvPr>
        </p:nvSpPr>
        <p:spPr>
          <a:xfrm>
            <a:off x="1055689" y="1989138"/>
            <a:ext cx="2754312" cy="2952750"/>
          </a:xfrm>
          <a:custGeom>
            <a:avLst/>
            <a:gdLst>
              <a:gd name="connsiteX0" fmla="*/ 0 w 2754312"/>
              <a:gd name="connsiteY0" fmla="*/ 0 h 2952750"/>
              <a:gd name="connsiteX1" fmla="*/ 2754312 w 2754312"/>
              <a:gd name="connsiteY1" fmla="*/ 0 h 2952750"/>
              <a:gd name="connsiteX2" fmla="*/ 2754312 w 2754312"/>
              <a:gd name="connsiteY2" fmla="*/ 2952750 h 2952750"/>
              <a:gd name="connsiteX3" fmla="*/ 0 w 2754312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4312" h="2952750">
                <a:moveTo>
                  <a:pt x="0" y="0"/>
                </a:moveTo>
                <a:lnTo>
                  <a:pt x="2754312" y="0"/>
                </a:lnTo>
                <a:lnTo>
                  <a:pt x="2754312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6456364" y="1989138"/>
            <a:ext cx="2754312" cy="2952000"/>
          </a:xfrm>
          <a:custGeom>
            <a:avLst/>
            <a:gdLst>
              <a:gd name="connsiteX0" fmla="*/ 0 w 2754312"/>
              <a:gd name="connsiteY0" fmla="*/ 0 h 2952000"/>
              <a:gd name="connsiteX1" fmla="*/ 2754312 w 2754312"/>
              <a:gd name="connsiteY1" fmla="*/ 0 h 2952000"/>
              <a:gd name="connsiteX2" fmla="*/ 2754312 w 2754312"/>
              <a:gd name="connsiteY2" fmla="*/ 2952000 h 2952000"/>
              <a:gd name="connsiteX3" fmla="*/ 0 w 2754312"/>
              <a:gd name="connsiteY3" fmla="*/ 2952000 h 295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4312" h="2952000">
                <a:moveTo>
                  <a:pt x="0" y="0"/>
                </a:moveTo>
                <a:lnTo>
                  <a:pt x="2754312" y="0"/>
                </a:lnTo>
                <a:lnTo>
                  <a:pt x="2754312" y="2952000"/>
                </a:lnTo>
                <a:lnTo>
                  <a:pt x="0" y="2952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00429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3" name="Picture Placeholder 22"/>
          <p:cNvSpPr>
            <a:spLocks noGrp="1"/>
          </p:cNvSpPr>
          <p:nvPr>
            <p:ph type="pic" sz="quarter" idx="14"/>
          </p:nvPr>
        </p:nvSpPr>
        <p:spPr>
          <a:xfrm>
            <a:off x="1055687" y="1700213"/>
            <a:ext cx="4679951" cy="3241676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1800" dirty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6456363" y="1700213"/>
            <a:ext cx="4679951" cy="3241676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1800" dirty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713465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7175501" y="805881"/>
            <a:ext cx="3960812" cy="626701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7175501" y="1449113"/>
            <a:ext cx="3960812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4"/>
          </p:nvPr>
        </p:nvSpPr>
        <p:spPr>
          <a:xfrm>
            <a:off x="1055690" y="836613"/>
            <a:ext cx="1728000" cy="3440112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5"/>
          </p:nvPr>
        </p:nvSpPr>
        <p:spPr>
          <a:xfrm>
            <a:off x="2895009" y="868363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6"/>
          </p:nvPr>
        </p:nvSpPr>
        <p:spPr>
          <a:xfrm>
            <a:off x="4734328" y="868363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7"/>
          </p:nvPr>
        </p:nvSpPr>
        <p:spPr>
          <a:xfrm>
            <a:off x="1055689" y="4357688"/>
            <a:ext cx="3567319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8"/>
          </p:nvPr>
        </p:nvSpPr>
        <p:spPr>
          <a:xfrm>
            <a:off x="2895009" y="2613025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9"/>
          </p:nvPr>
        </p:nvSpPr>
        <p:spPr>
          <a:xfrm>
            <a:off x="4734328" y="2613025"/>
            <a:ext cx="1728000" cy="3408363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6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37" name="Freeform 3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9" name="Group 5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6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6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919120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with Pag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6" name="Group 3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428897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5007951" y="2006491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0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049151" y="2006491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1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9090351" y="2006491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20952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8" y="1234800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7" y="1700213"/>
            <a:ext cx="10080626" cy="34575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19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0" name="Freeform 19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0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3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214562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9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ottom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1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4122738"/>
            <a:ext cx="1219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7584324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9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ottom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1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4122738"/>
            <a:ext cx="1219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7584324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9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ottom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1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4122738"/>
            <a:ext cx="1219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7584324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16498" y="289149"/>
            <a:ext cx="576000" cy="309600"/>
          </a:xfrm>
        </p:spPr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20" name="TextBox 19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819484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6" name="Group 1"/>
          <p:cNvGrpSpPr/>
          <p:nvPr/>
        </p:nvGrpSpPr>
        <p:grpSpPr>
          <a:xfrm>
            <a:off x="11519808" y="244001"/>
            <a:ext cx="386236" cy="411986"/>
            <a:chOff x="1055688" y="2171419"/>
            <a:chExt cx="500731" cy="497425"/>
          </a:xfrm>
        </p:grpSpPr>
        <p:sp>
          <p:nvSpPr>
            <p:cNvPr id="27" name="Freeform 2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1415740" y="303312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104439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55688" y="1825625"/>
            <a:ext cx="4679950" cy="435133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56363" y="1825625"/>
            <a:ext cx="4679950" cy="435133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TextBox 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645848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836613"/>
            <a:ext cx="10080625" cy="854075"/>
          </a:xfrm>
        </p:spPr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055688" y="1681163"/>
            <a:ext cx="4679951" cy="823912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5689" y="2505075"/>
            <a:ext cx="4679950" cy="3660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456362" y="1681163"/>
            <a:ext cx="4679951" cy="823912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56362" y="2505075"/>
            <a:ext cx="4679951" cy="3660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0" name="TextBox 9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565194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836612"/>
            <a:ext cx="3492500" cy="1220787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6500" y="836613"/>
            <a:ext cx="6119813" cy="5184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5688" y="2209800"/>
            <a:ext cx="3492501" cy="3811588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6" name="TextBox 15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0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2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4849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836613"/>
            <a:ext cx="3492500" cy="1057588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5688" y="2209800"/>
            <a:ext cx="3492501" cy="3811588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016500" y="836613"/>
            <a:ext cx="6119813" cy="5184775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TextBox 7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2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85650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456363" y="692150"/>
            <a:ext cx="4679950" cy="503590"/>
          </a:xfrm>
        </p:spPr>
        <p:txBody>
          <a:bodyPr wrap="square">
            <a:spAutoFit/>
          </a:bodyPr>
          <a:lstStyle>
            <a:lvl1pPr algn="l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6456363" y="1234800"/>
            <a:ext cx="4679950" cy="257369"/>
          </a:xfrm>
        </p:spPr>
        <p:txBody>
          <a:bodyPr lIns="72000" tIns="36000" rIns="72000" bIns="36000" anchor="t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55687" y="6574436"/>
            <a:ext cx="4679951" cy="230832"/>
          </a:xfrm>
        </p:spPr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6096000" cy="685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1" name="TextBox 10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700164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1041400" y="692150"/>
            <a:ext cx="4679950" cy="503590"/>
          </a:xfrm>
        </p:spPr>
        <p:txBody>
          <a:bodyPr wrap="square">
            <a:spAutoFit/>
          </a:bodyPr>
          <a:lstStyle>
            <a:lvl1pPr algn="r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41400" y="1234800"/>
            <a:ext cx="4679950" cy="257369"/>
          </a:xfrm>
        </p:spPr>
        <p:txBody>
          <a:bodyPr lIns="72000" tIns="36000" rIns="72000" bIns="36000" anchor="t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55687" y="6574436"/>
            <a:ext cx="4680000" cy="230832"/>
          </a:xfrm>
        </p:spPr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0" y="0"/>
            <a:ext cx="6096000" cy="685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737268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FCB720-0025-608F-A12D-6342A29C49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85974F-1DD5-76B5-E80B-4F4B69BEB8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54C6D8-487D-57F2-9EE3-78C7BEB3FF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9E3D78-4B07-BA2C-39CB-451BE52C9E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7566CB-9BFF-0047-17F7-AB5B6150D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3F01C-1CA3-4495-ACFB-4648ED5A7A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762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ckground 1"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7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8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5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21395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TextBox 6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796138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467170" y="599817"/>
            <a:ext cx="1658485" cy="5577146"/>
          </a:xfrm>
        </p:spPr>
        <p:txBody>
          <a:bodyPr vert="vert"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2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5687" y="588917"/>
            <a:ext cx="7972199" cy="5588045"/>
          </a:xfrm>
        </p:spPr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14" name="TextBox 13"/>
          <p:cNvSpPr txBox="1"/>
          <p:nvPr/>
        </p:nvSpPr>
        <p:spPr>
          <a:xfrm>
            <a:off x="8915777" y="6588248"/>
            <a:ext cx="258089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8" name="Group 9"/>
          <p:cNvGrpSpPr>
            <a:grpSpLocks noChangeAspect="1"/>
          </p:cNvGrpSpPr>
          <p:nvPr/>
        </p:nvGrpSpPr>
        <p:grpSpPr bwMode="auto">
          <a:xfrm>
            <a:off x="11581262" y="6441906"/>
            <a:ext cx="239795" cy="300105"/>
            <a:chOff x="4" y="1"/>
            <a:chExt cx="664" cy="831"/>
          </a:xfrm>
        </p:grpSpPr>
        <p:sp>
          <p:nvSpPr>
            <p:cNvPr id="1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337462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0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5"/>
          <p:cNvSpPr>
            <a:spLocks noGrp="1"/>
          </p:cNvSpPr>
          <p:nvPr>
            <p:ph type="pic" sz="quarter" idx="14"/>
          </p:nvPr>
        </p:nvSpPr>
        <p:spPr>
          <a:xfrm>
            <a:off x="1184400" y="2613104"/>
            <a:ext cx="2077200" cy="2077200"/>
          </a:xfrm>
          <a:prstGeom prst="ellipse">
            <a:avLst/>
          </a:prstGeom>
          <a:ln w="25400"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5"/>
          <p:cNvSpPr>
            <a:spLocks noGrp="1" noChangeAspect="1"/>
          </p:cNvSpPr>
          <p:nvPr>
            <p:ph type="pic" sz="quarter" idx="15"/>
          </p:nvPr>
        </p:nvSpPr>
        <p:spPr>
          <a:xfrm>
            <a:off x="5645511" y="2482807"/>
            <a:ext cx="900000" cy="900000"/>
          </a:xfrm>
          <a:prstGeom prst="ellipse">
            <a:avLst/>
          </a:prstGeom>
          <a:ln w="50800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8212613" y="3997414"/>
            <a:ext cx="900000" cy="900000"/>
          </a:xfrm>
          <a:prstGeom prst="ellipse">
            <a:avLst/>
          </a:prstGeom>
          <a:ln w="50800">
            <a:solidFill>
              <a:schemeClr val="accent3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5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309249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39BFE8-AB9B-2E7B-7B53-86B4C4B525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F9E74A-0EDA-2103-FE78-F9DEAE48C1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9694AC-C577-D87B-1D96-CD3ACAE581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A00BEC-807E-FC82-7D5E-7335537644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8B7990-8BB3-6AE4-83A5-40940396D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2680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90EBBD-1E94-16F7-C9B1-D42D01DB8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2825FD-0B8F-59B7-D088-AA765186C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B7171-185A-29BB-AE41-88D75E303E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BCC04B-B10E-2899-0327-BC171FFEA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C15F22-E2FA-76C2-7EFA-2A17FB070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31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0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5"/>
          <p:cNvSpPr>
            <a:spLocks noGrp="1"/>
          </p:cNvSpPr>
          <p:nvPr>
            <p:ph type="pic" sz="quarter" idx="14"/>
          </p:nvPr>
        </p:nvSpPr>
        <p:spPr>
          <a:xfrm>
            <a:off x="1184400" y="2613104"/>
            <a:ext cx="2077200" cy="2077200"/>
          </a:xfrm>
          <a:prstGeom prst="ellipse">
            <a:avLst/>
          </a:prstGeom>
          <a:ln w="25400"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5"/>
          <p:cNvSpPr>
            <a:spLocks noGrp="1" noChangeAspect="1"/>
          </p:cNvSpPr>
          <p:nvPr>
            <p:ph type="pic" sz="quarter" idx="15"/>
          </p:nvPr>
        </p:nvSpPr>
        <p:spPr>
          <a:xfrm>
            <a:off x="5645511" y="2482807"/>
            <a:ext cx="900000" cy="900000"/>
          </a:xfrm>
          <a:prstGeom prst="ellipse">
            <a:avLst/>
          </a:prstGeom>
          <a:ln w="50800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8212613" y="3997414"/>
            <a:ext cx="900000" cy="900000"/>
          </a:xfrm>
          <a:prstGeom prst="ellipse">
            <a:avLst/>
          </a:prstGeom>
          <a:ln w="50800">
            <a:solidFill>
              <a:schemeClr val="accent3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5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309249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95BB4B-5F85-7D8E-1974-62942BA4D4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F9356F-82D7-F3C7-CC11-EDD8C82754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1BAE13-8FD2-ADB1-E180-B1F1BF8F7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B57DDB-AB61-0309-E759-557D294293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E8BD11-29D3-0B00-7E1F-E47E46307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5695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0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5"/>
          <p:cNvSpPr>
            <a:spLocks noGrp="1"/>
          </p:cNvSpPr>
          <p:nvPr>
            <p:ph type="pic" sz="quarter" idx="14"/>
          </p:nvPr>
        </p:nvSpPr>
        <p:spPr>
          <a:xfrm>
            <a:off x="1184400" y="2613104"/>
            <a:ext cx="2077200" cy="2077200"/>
          </a:xfrm>
          <a:prstGeom prst="ellipse">
            <a:avLst/>
          </a:prstGeom>
          <a:ln w="25400"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5"/>
          <p:cNvSpPr>
            <a:spLocks noGrp="1" noChangeAspect="1"/>
          </p:cNvSpPr>
          <p:nvPr>
            <p:ph type="pic" sz="quarter" idx="15"/>
          </p:nvPr>
        </p:nvSpPr>
        <p:spPr>
          <a:xfrm>
            <a:off x="5645511" y="2482807"/>
            <a:ext cx="900000" cy="900000"/>
          </a:xfrm>
          <a:prstGeom prst="ellipse">
            <a:avLst/>
          </a:prstGeom>
          <a:ln w="50800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8212613" y="3997414"/>
            <a:ext cx="900000" cy="900000"/>
          </a:xfrm>
          <a:prstGeom prst="ellipse">
            <a:avLst/>
          </a:prstGeom>
          <a:ln w="50800">
            <a:solidFill>
              <a:schemeClr val="accent3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5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309249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0E4B93-5CFF-19E9-D7B7-BB80278FD0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2E8E3F-711C-567C-581A-0AAEE1664D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5876D7D-A09A-9CB6-BB2B-89D7800C97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368950-2243-4020-472C-527C75F3F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6482F1-B247-55F7-9975-33CB8BA1F0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3FB97E-B97A-9B25-3456-E92C0A50B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9958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DD021E-C285-A9F7-0AC1-AA091C6A20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326076-3829-F9C3-E5D1-3A6018483E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F93E83-28EC-8A3F-4A28-DB68885A37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90B460-D4C9-0EF4-8301-0835309F9D5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0382632-CD59-E6A7-E0F7-5252275DD44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0083CDF-1A79-720D-177E-3EBB574B7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15A426-C166-07EE-C441-FC9423BFD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C158AE9-2CC5-946A-728C-5FBC8E90C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4281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A3A4E-DC3C-B2B5-B9B3-041F1981C8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7CF323E-207C-55FB-8186-8E189998B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77ADD3-547C-EFFF-D0DE-080978BC40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010939-AC40-536B-6C32-97D1AD516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5119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08C3A2-4D97-D2C8-8823-1F3637FB9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EC26DF-EEE1-4E31-0169-643F95EA1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C085CD-A986-51EB-28A1-103B35781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4598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64DAE-F9BB-7420-EB83-B1F0B3EC1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9B3736-11AF-C774-D5F1-D6B87EF173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175F71-1DF4-E937-564F-3C03BD338D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13E288-9B6C-AC95-4038-24523EE24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B61FF1-B5C7-2CCC-2F34-4ABA698EE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FC0C70-7D05-0393-FE06-72D8CE707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296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ckground Transpar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8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0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5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0759716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5F82C9-A25F-9943-FF1D-79384AF8D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9B7FD27-0CA8-45B4-E7B2-DF4F19674D6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8EA020E-97B8-657B-780D-E414DC6C16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1A0B42-6DC0-DB3A-DF39-5C8929B4D0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F33E78-9E6A-6891-0305-8098B4FEA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FFA6A2-BD74-3C2B-065A-759F51586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4726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10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BAA22-EA0A-F0B9-AA25-4F0ECF2737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364877-C9BD-0B7E-839B-5E31DE9D03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D09342-0F61-90A4-3F16-06171C81F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F05C9-9DB1-47C2-81A6-42BF64F05FF9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3AB498-8414-C4F8-C418-9E6C36B62D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B895A4-E711-7EB0-5657-513596900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63A7C-9FA2-4292-887A-45485587B8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109884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BF280F-CB8B-2CF8-9A2C-D2A3BE0A92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EE50E23-38FD-2794-3EA7-3BD1C3652D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83E697-1710-5C96-0FAB-96113A6485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ACA137-BD93-19B3-2619-8FB829DA8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C90C71-FCD6-5EF4-E6DA-177A2881B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728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75819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327A1EC-381E-0BFF-AB49-65D678DB35C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5EA7557-4FE7-F528-9916-1B42174913B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5D1F0-3E8D-1144-4FF6-59EB346653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4CC63C-BB9B-366D-466E-31CB6643C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B273B7-6C96-FA8C-BB45-CB2107C43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4448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75819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580411-73E9-C287-EF59-6309FDA194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94EF2A-70D5-8DB7-1A7C-77A0F79EE1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7981FA-B31C-CF93-F35A-A46F988F4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E7FFDD-6753-55C6-AC74-60DDDBC47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FF9B8D-39EC-F402-8836-AAAE85F5F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9279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75819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68FDD-0674-53E4-2B51-180DE8D28B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7F25B0-1E8B-E457-A792-A1ADE031CF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6D3304-6C53-9864-97F1-96F54361F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DCD6E8-1DEF-DF45-E605-ADDFF450C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1A8CF9-41AC-63E2-F810-3A9F30E8C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3448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 hasCustomPrompt="1"/>
          </p:nvPr>
        </p:nvSpPr>
        <p:spPr>
          <a:xfrm>
            <a:off x="766253" y="2482808"/>
            <a:ext cx="900000" cy="900000"/>
          </a:xfrm>
          <a:prstGeom prst="ellipse">
            <a:avLst/>
          </a:prstGeom>
          <a:ln w="50800">
            <a:solidFill>
              <a:schemeClr val="accent4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9" hasCustomPrompt="1"/>
          </p:nvPr>
        </p:nvSpPr>
        <p:spPr>
          <a:xfrm>
            <a:off x="3368868" y="3997414"/>
            <a:ext cx="900000" cy="900000"/>
          </a:xfrm>
          <a:prstGeom prst="ellipse">
            <a:avLst/>
          </a:prstGeom>
          <a:ln w="50800">
            <a:solidFill>
              <a:schemeClr val="accent5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3" name="Picture Placeholder 6"/>
          <p:cNvSpPr>
            <a:spLocks noGrp="1"/>
          </p:cNvSpPr>
          <p:nvPr>
            <p:ph type="pic" sz="quarter" idx="20" hasCustomPrompt="1"/>
          </p:nvPr>
        </p:nvSpPr>
        <p:spPr>
          <a:xfrm>
            <a:off x="5971483" y="2482808"/>
            <a:ext cx="900000" cy="900000"/>
          </a:xfrm>
          <a:prstGeom prst="ellipse">
            <a:avLst/>
          </a:prstGeom>
          <a:ln w="50800">
            <a:solidFill>
              <a:schemeClr val="accent6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4" name="Picture Placeholder 6"/>
          <p:cNvSpPr>
            <a:spLocks noGrp="1"/>
          </p:cNvSpPr>
          <p:nvPr>
            <p:ph type="pic" sz="quarter" idx="21" hasCustomPrompt="1"/>
          </p:nvPr>
        </p:nvSpPr>
        <p:spPr>
          <a:xfrm>
            <a:off x="8574099" y="3997414"/>
            <a:ext cx="900000" cy="900000"/>
          </a:xfrm>
          <a:prstGeom prst="ellipse">
            <a:avLst/>
          </a:prstGeom>
          <a:ln w="50800">
            <a:solidFill>
              <a:schemeClr val="accent1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1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16" name="Freeform 1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8154465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579DF8-58D9-E10D-8276-EE0D635348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3D8BEA-9009-FFB4-CA8D-B44626AF8C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013711-E25E-8923-55CE-D15178AFB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5CC5E9-A04C-0704-31DE-EAABEDFF5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B81171-A5F8-CCF0-3ED8-6839412D2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2937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 hasCustomPrompt="1"/>
          </p:nvPr>
        </p:nvSpPr>
        <p:spPr>
          <a:xfrm>
            <a:off x="766253" y="2482808"/>
            <a:ext cx="900000" cy="900000"/>
          </a:xfrm>
          <a:prstGeom prst="ellipse">
            <a:avLst/>
          </a:prstGeom>
          <a:ln w="50800">
            <a:solidFill>
              <a:schemeClr val="accent4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9" hasCustomPrompt="1"/>
          </p:nvPr>
        </p:nvSpPr>
        <p:spPr>
          <a:xfrm>
            <a:off x="3368868" y="3997414"/>
            <a:ext cx="900000" cy="900000"/>
          </a:xfrm>
          <a:prstGeom prst="ellipse">
            <a:avLst/>
          </a:prstGeom>
          <a:ln w="50800">
            <a:solidFill>
              <a:schemeClr val="accent5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3" name="Picture Placeholder 6"/>
          <p:cNvSpPr>
            <a:spLocks noGrp="1"/>
          </p:cNvSpPr>
          <p:nvPr>
            <p:ph type="pic" sz="quarter" idx="20" hasCustomPrompt="1"/>
          </p:nvPr>
        </p:nvSpPr>
        <p:spPr>
          <a:xfrm>
            <a:off x="5971483" y="2482808"/>
            <a:ext cx="900000" cy="900000"/>
          </a:xfrm>
          <a:prstGeom prst="ellipse">
            <a:avLst/>
          </a:prstGeom>
          <a:ln w="50800">
            <a:solidFill>
              <a:schemeClr val="accent6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4" name="Picture Placeholder 6"/>
          <p:cNvSpPr>
            <a:spLocks noGrp="1"/>
          </p:cNvSpPr>
          <p:nvPr>
            <p:ph type="pic" sz="quarter" idx="21" hasCustomPrompt="1"/>
          </p:nvPr>
        </p:nvSpPr>
        <p:spPr>
          <a:xfrm>
            <a:off x="8574099" y="3997414"/>
            <a:ext cx="900000" cy="900000"/>
          </a:xfrm>
          <a:prstGeom prst="ellipse">
            <a:avLst/>
          </a:prstGeom>
          <a:ln w="50800">
            <a:solidFill>
              <a:schemeClr val="accent1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1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16" name="Freeform 1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8154465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E6727-E6AB-0FC4-653D-31116A248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E27480-DBD2-3AD8-4B1F-60A8B51D81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395AA2-6A18-CC96-3A5F-23C8195388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3108C7-6612-F8A3-1072-1C03DDAE72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68D2C7-2596-B4F3-5CEB-A94AA75EE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E9F5B7-CA90-0CE1-66C7-3356DAEEC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8773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376AC4-8806-BBF6-5E9E-189E49AEE9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B466E3-1F47-99A8-552D-11A0C00820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06A5FFE-D6B4-16C6-905A-C7D980938F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5DD8B71-5476-0867-447B-3D28DC2215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AF2BC11-2102-CDE3-D147-AF43E8F8E4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C5038B5-F05E-99AF-163E-F88ED2B10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2CEEF50-07E1-7702-142E-A5DE2A7E2B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2621A7-BFC2-5044-1FA3-CD8633CB6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6998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1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 hasCustomPrompt="1"/>
          </p:nvPr>
        </p:nvSpPr>
        <p:spPr>
          <a:xfrm>
            <a:off x="766253" y="2482808"/>
            <a:ext cx="900000" cy="900000"/>
          </a:xfrm>
          <a:prstGeom prst="ellipse">
            <a:avLst/>
          </a:prstGeom>
          <a:ln w="50800">
            <a:solidFill>
              <a:schemeClr val="accent4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9" hasCustomPrompt="1"/>
          </p:nvPr>
        </p:nvSpPr>
        <p:spPr>
          <a:xfrm>
            <a:off x="3368868" y="3997414"/>
            <a:ext cx="900000" cy="900000"/>
          </a:xfrm>
          <a:prstGeom prst="ellipse">
            <a:avLst/>
          </a:prstGeom>
          <a:ln w="50800">
            <a:solidFill>
              <a:schemeClr val="accent5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3" name="Picture Placeholder 6"/>
          <p:cNvSpPr>
            <a:spLocks noGrp="1"/>
          </p:cNvSpPr>
          <p:nvPr>
            <p:ph type="pic" sz="quarter" idx="20" hasCustomPrompt="1"/>
          </p:nvPr>
        </p:nvSpPr>
        <p:spPr>
          <a:xfrm>
            <a:off x="5971483" y="2482808"/>
            <a:ext cx="900000" cy="900000"/>
          </a:xfrm>
          <a:prstGeom prst="ellipse">
            <a:avLst/>
          </a:prstGeom>
          <a:ln w="50800">
            <a:solidFill>
              <a:schemeClr val="accent6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4" name="Picture Placeholder 6"/>
          <p:cNvSpPr>
            <a:spLocks noGrp="1"/>
          </p:cNvSpPr>
          <p:nvPr>
            <p:ph type="pic" sz="quarter" idx="21" hasCustomPrompt="1"/>
          </p:nvPr>
        </p:nvSpPr>
        <p:spPr>
          <a:xfrm>
            <a:off x="8574099" y="3997414"/>
            <a:ext cx="900000" cy="900000"/>
          </a:xfrm>
          <a:prstGeom prst="ellipse">
            <a:avLst/>
          </a:prstGeom>
          <a:ln w="50800">
            <a:solidFill>
              <a:schemeClr val="accent1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1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16" name="Freeform 1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8154465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F9DE16-AD4C-68A5-2CC1-E5FB77993B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A9C60F-DBD9-D5CA-4C91-A65166832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CF0108-96AE-3045-CFF8-81E1D5D16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8AF16D-22D5-101A-C228-1894053F26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6436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6F5A97-D760-A68E-0969-57BB4522FF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470DB8-30DD-4EEC-48AC-CD1659C6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E6CFF1-D32E-BBAF-3D44-04507CA29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8815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C182A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3"/>
          </p:nvPr>
        </p:nvSpPr>
        <p:spPr>
          <a:xfrm>
            <a:off x="5031758" y="1702939"/>
            <a:ext cx="2128487" cy="1501200"/>
          </a:xfrm>
          <a:custGeom>
            <a:avLst/>
            <a:gdLst>
              <a:gd name="connsiteX0" fmla="*/ 436956 w 2128487"/>
              <a:gd name="connsiteY0" fmla="*/ 0 h 1501200"/>
              <a:gd name="connsiteX1" fmla="*/ 1696892 w 2128487"/>
              <a:gd name="connsiteY1" fmla="*/ 0 h 1501200"/>
              <a:gd name="connsiteX2" fmla="*/ 2128487 w 2128487"/>
              <a:gd name="connsiteY2" fmla="*/ 749260 h 1501200"/>
              <a:gd name="connsiteX3" fmla="*/ 2128487 w 2128487"/>
              <a:gd name="connsiteY3" fmla="*/ 751940 h 1501200"/>
              <a:gd name="connsiteX4" fmla="*/ 1696892 w 2128487"/>
              <a:gd name="connsiteY4" fmla="*/ 1501200 h 1501200"/>
              <a:gd name="connsiteX5" fmla="*/ 436956 w 2128487"/>
              <a:gd name="connsiteY5" fmla="*/ 1498519 h 1501200"/>
              <a:gd name="connsiteX6" fmla="*/ 0 w 2128487"/>
              <a:gd name="connsiteY6" fmla="*/ 751940 h 1501200"/>
              <a:gd name="connsiteX7" fmla="*/ 6702 w 2128487"/>
              <a:gd name="connsiteY7" fmla="*/ 742558 h 150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28487" h="1501200">
                <a:moveTo>
                  <a:pt x="436956" y="0"/>
                </a:moveTo>
                <a:lnTo>
                  <a:pt x="1696892" y="0"/>
                </a:lnTo>
                <a:lnTo>
                  <a:pt x="2128487" y="749260"/>
                </a:lnTo>
                <a:lnTo>
                  <a:pt x="2128487" y="751940"/>
                </a:lnTo>
                <a:lnTo>
                  <a:pt x="1696892" y="1501200"/>
                </a:lnTo>
                <a:lnTo>
                  <a:pt x="436956" y="1498519"/>
                </a:lnTo>
                <a:lnTo>
                  <a:pt x="0" y="751940"/>
                </a:lnTo>
                <a:lnTo>
                  <a:pt x="6702" y="74255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6854715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3F3DF8-1911-E5A2-AA2E-2E8B240CC5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C0759A-05AC-8116-5F35-549D33F834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2B9FE1-220A-80F5-0F1E-84BAFEE8648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ECA864D-DE44-2B84-D93C-4FDEA8EF0A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9198A1-9144-9B28-602D-8442CB4BE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7AA9E2-58EA-DC97-AF4E-EE32E3297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2594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F5A5FC-09DF-FD09-FFB2-7D4BADE980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E6D495F-4963-E505-DBCB-DA241463488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D9FB8D-F21F-F114-3EEA-F7704BE19D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95F1AF-54A7-03D8-9C98-B22C8F1DE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B4E100-FE70-A4DD-873C-BED46C6C5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9213B0-7A6B-2EA5-5398-A380E9991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6358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2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ubtitle 2"/>
          <p:cNvSpPr>
            <a:spLocks noGrp="1"/>
          </p:cNvSpPr>
          <p:nvPr>
            <p:ph type="pic" sz="quarter" idx="14"/>
          </p:nvPr>
        </p:nvSpPr>
        <p:spPr>
          <a:xfrm>
            <a:off x="5057400" y="2613104"/>
            <a:ext cx="2077200" cy="2077200"/>
          </a:xfrm>
          <a:prstGeom prst="ellipse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0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507473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9255B7-2DED-A26C-3DC3-10496442D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DCF762B-8618-664C-B5E6-D60BAE7CFD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6592A1-9D0C-1981-846A-766BEAAD0B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605E2-052A-1C6D-4736-0138734DE0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84FCE3-7450-6658-C648-5C9A26D6AD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4732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2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ubtitle 2"/>
          <p:cNvSpPr>
            <a:spLocks noGrp="1"/>
          </p:cNvSpPr>
          <p:nvPr>
            <p:ph type="pic" sz="quarter" idx="14"/>
          </p:nvPr>
        </p:nvSpPr>
        <p:spPr>
          <a:xfrm>
            <a:off x="5057400" y="2613104"/>
            <a:ext cx="2077200" cy="2077200"/>
          </a:xfrm>
          <a:prstGeom prst="ellipse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0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507473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8C77DD3-AB51-1BA0-2A8B-E110BCCB731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ED19C9-29E2-CA39-C53C-F89493E692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4EB78-4087-7391-9281-359F299B2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64051A-7DCB-4B93-658D-EF38812A1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EBE7B3-B42A-2EED-225D-3663DD704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0482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2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ubtitle 2"/>
          <p:cNvSpPr>
            <a:spLocks noGrp="1"/>
          </p:cNvSpPr>
          <p:nvPr>
            <p:ph type="pic" sz="quarter" idx="14"/>
          </p:nvPr>
        </p:nvSpPr>
        <p:spPr>
          <a:xfrm>
            <a:off x="5057400" y="2613104"/>
            <a:ext cx="2077200" cy="2077200"/>
          </a:xfrm>
          <a:prstGeom prst="ellipse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0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507473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16710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Agenda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83649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68FDD-0674-53E4-2B51-180DE8D28B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7F25B0-1E8B-E457-A792-A1ADE031CF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6D3304-6C53-9864-97F1-96F54361F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DCD6E8-1DEF-DF45-E605-ADDFF450C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1A8CF9-41AC-63E2-F810-3A9F30E8C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0792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8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9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0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2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3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4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243139" y="2883264"/>
            <a:ext cx="7705725" cy="626701"/>
          </a:xfrm>
        </p:spPr>
        <p:txBody>
          <a:bodyPr anchor="b">
            <a:spAutoFit/>
          </a:bodyPr>
          <a:lstStyle>
            <a:lvl1pPr algn="ct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243139" y="3770087"/>
            <a:ext cx="7705725" cy="349702"/>
          </a:xfrm>
        </p:spPr>
        <p:txBody>
          <a:bodyPr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0" baseline="0">
                <a:solidFill>
                  <a:schemeClr val="bg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dirty="0"/>
              <a:t>Your Subtitle Goes Here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42903407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Group Pics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4"/>
          </p:nvPr>
        </p:nvSpPr>
        <p:spPr>
          <a:xfrm>
            <a:off x="1055689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5"/>
          </p:nvPr>
        </p:nvSpPr>
        <p:spPr>
          <a:xfrm>
            <a:off x="2667793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6"/>
          </p:nvPr>
        </p:nvSpPr>
        <p:spPr>
          <a:xfrm>
            <a:off x="4564328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7"/>
          </p:nvPr>
        </p:nvSpPr>
        <p:spPr>
          <a:xfrm>
            <a:off x="6176432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8"/>
          </p:nvPr>
        </p:nvSpPr>
        <p:spPr>
          <a:xfrm>
            <a:off x="8072968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9"/>
          </p:nvPr>
        </p:nvSpPr>
        <p:spPr>
          <a:xfrm>
            <a:off x="9685072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3273933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Group Pics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4"/>
          </p:nvPr>
        </p:nvSpPr>
        <p:spPr>
          <a:xfrm>
            <a:off x="1055689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5"/>
          </p:nvPr>
        </p:nvSpPr>
        <p:spPr>
          <a:xfrm>
            <a:off x="2667793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6"/>
          </p:nvPr>
        </p:nvSpPr>
        <p:spPr>
          <a:xfrm>
            <a:off x="4564328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7"/>
          </p:nvPr>
        </p:nvSpPr>
        <p:spPr>
          <a:xfrm>
            <a:off x="6176432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8"/>
          </p:nvPr>
        </p:nvSpPr>
        <p:spPr>
          <a:xfrm>
            <a:off x="8072968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9"/>
          </p:nvPr>
        </p:nvSpPr>
        <p:spPr>
          <a:xfrm>
            <a:off x="9685072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3273933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Group Pics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4"/>
          </p:nvPr>
        </p:nvSpPr>
        <p:spPr>
          <a:xfrm>
            <a:off x="1055689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5"/>
          </p:nvPr>
        </p:nvSpPr>
        <p:spPr>
          <a:xfrm>
            <a:off x="2667793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6"/>
          </p:nvPr>
        </p:nvSpPr>
        <p:spPr>
          <a:xfrm>
            <a:off x="4564328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7"/>
          </p:nvPr>
        </p:nvSpPr>
        <p:spPr>
          <a:xfrm>
            <a:off x="6176432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8"/>
          </p:nvPr>
        </p:nvSpPr>
        <p:spPr>
          <a:xfrm>
            <a:off x="8072968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9"/>
          </p:nvPr>
        </p:nvSpPr>
        <p:spPr>
          <a:xfrm>
            <a:off x="9685072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3273933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0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1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2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2875453"/>
            <a:ext cx="10080625" cy="62670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6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9" y="3502152"/>
            <a:ext cx="10080625" cy="350921"/>
          </a:xfrm>
        </p:spPr>
        <p:txBody>
          <a:bodyPr>
            <a:spAutoFit/>
          </a:bodyPr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1400" baseline="0">
                <a:solidFill>
                  <a:schemeClr val="bg1">
                    <a:lumMod val="6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7126104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0105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5160000" y="2492999"/>
            <a:ext cx="1872000" cy="1872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3956925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0105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5160000" y="2492999"/>
            <a:ext cx="1872000" cy="1872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3956925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0105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5160000" y="2492999"/>
            <a:ext cx="1872000" cy="1872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3956925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>
            <a:spLocks/>
          </p:cNvSpPr>
          <p:nvPr/>
        </p:nvSpPr>
        <p:spPr bwMode="auto">
          <a:xfrm rot="16200000">
            <a:off x="2664567" y="-2667000"/>
            <a:ext cx="6862869" cy="12191999"/>
          </a:xfrm>
          <a:custGeom>
            <a:avLst/>
            <a:gdLst>
              <a:gd name="connsiteX0" fmla="*/ 6862869 w 6862869"/>
              <a:gd name="connsiteY0" fmla="*/ 4862286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9" fmla="*/ 6862868 w 6862869"/>
              <a:gd name="connsiteY9" fmla="*/ 4862286 h 12191998"/>
              <a:gd name="connsiteX0" fmla="*/ 6862868 w 6862869"/>
              <a:gd name="connsiteY0" fmla="*/ 4862286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9" fmla="*/ 6862868 w 6862869"/>
              <a:gd name="connsiteY9" fmla="*/ 4862286 h 12191998"/>
              <a:gd name="connsiteX0" fmla="*/ 6862868 w 6862869"/>
              <a:gd name="connsiteY0" fmla="*/ 1498141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4862286 h 12191998"/>
              <a:gd name="connsiteX5" fmla="*/ 1 w 6862869"/>
              <a:gd name="connsiteY5" fmla="*/ 1502175 h 12191998"/>
              <a:gd name="connsiteX6" fmla="*/ 1500842 w 6862869"/>
              <a:gd name="connsiteY6" fmla="*/ 0 h 12191998"/>
              <a:gd name="connsiteX7" fmla="*/ 5366057 w 6862869"/>
              <a:gd name="connsiteY7" fmla="*/ 0 h 12191998"/>
              <a:gd name="connsiteX8" fmla="*/ 6862868 w 6862869"/>
              <a:gd name="connsiteY8" fmla="*/ 1498141 h 12191998"/>
              <a:gd name="connsiteX0" fmla="*/ 6862868 w 6862869"/>
              <a:gd name="connsiteY0" fmla="*/ 1498141 h 12191998"/>
              <a:gd name="connsiteX1" fmla="*/ 6862869 w 6862869"/>
              <a:gd name="connsiteY1" fmla="*/ 12191998 h 12191998"/>
              <a:gd name="connsiteX2" fmla="*/ 0 w 6862869"/>
              <a:gd name="connsiteY2" fmla="*/ 12191998 h 12191998"/>
              <a:gd name="connsiteX3" fmla="*/ 0 w 6862869"/>
              <a:gd name="connsiteY3" fmla="*/ 4862286 h 12191998"/>
              <a:gd name="connsiteX4" fmla="*/ 1 w 6862869"/>
              <a:gd name="connsiteY4" fmla="*/ 1502175 h 12191998"/>
              <a:gd name="connsiteX5" fmla="*/ 1500842 w 6862869"/>
              <a:gd name="connsiteY5" fmla="*/ 0 h 12191998"/>
              <a:gd name="connsiteX6" fmla="*/ 5366057 w 6862869"/>
              <a:gd name="connsiteY6" fmla="*/ 0 h 12191998"/>
              <a:gd name="connsiteX7" fmla="*/ 6862868 w 6862869"/>
              <a:gd name="connsiteY7" fmla="*/ 1498141 h 12191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862869" h="12191998">
                <a:moveTo>
                  <a:pt x="6862868" y="1498141"/>
                </a:moveTo>
                <a:cubicBezTo>
                  <a:pt x="6862868" y="5062760"/>
                  <a:pt x="6862869" y="8627379"/>
                  <a:pt x="6862869" y="12191998"/>
                </a:cubicBezTo>
                <a:lnTo>
                  <a:pt x="0" y="12191998"/>
                </a:lnTo>
                <a:lnTo>
                  <a:pt x="0" y="4862286"/>
                </a:lnTo>
                <a:cubicBezTo>
                  <a:pt x="0" y="3742249"/>
                  <a:pt x="1" y="2622212"/>
                  <a:pt x="1" y="1502175"/>
                </a:cubicBezTo>
                <a:lnTo>
                  <a:pt x="1500842" y="0"/>
                </a:lnTo>
                <a:lnTo>
                  <a:pt x="5366057" y="0"/>
                </a:lnTo>
                <a:lnTo>
                  <a:pt x="6862868" y="1498141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52" name="Rectangle 51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4" name="Freeform 33"/>
          <p:cNvSpPr>
            <a:spLocks/>
          </p:cNvSpPr>
          <p:nvPr/>
        </p:nvSpPr>
        <p:spPr bwMode="auto">
          <a:xfrm rot="16200000">
            <a:off x="-867594" y="865163"/>
            <a:ext cx="6862867" cy="5127676"/>
          </a:xfrm>
          <a:custGeom>
            <a:avLst/>
            <a:gdLst>
              <a:gd name="connsiteX0" fmla="*/ 6862867 w 6862867"/>
              <a:gd name="connsiteY0" fmla="*/ 0 h 5127676"/>
              <a:gd name="connsiteX1" fmla="*/ 6862867 w 6862867"/>
              <a:gd name="connsiteY1" fmla="*/ 1695461 h 5127676"/>
              <a:gd name="connsiteX2" fmla="*/ 3431434 w 6862867"/>
              <a:gd name="connsiteY2" fmla="*/ 5127676 h 5127676"/>
              <a:gd name="connsiteX3" fmla="*/ 0 w 6862867"/>
              <a:gd name="connsiteY3" fmla="*/ 1694678 h 5127676"/>
              <a:gd name="connsiteX4" fmla="*/ 0 w 6862867"/>
              <a:gd name="connsiteY4" fmla="*/ 0 h 5127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62867" h="5127676">
                <a:moveTo>
                  <a:pt x="6862867" y="0"/>
                </a:moveTo>
                <a:lnTo>
                  <a:pt x="6862867" y="1695461"/>
                </a:lnTo>
                <a:lnTo>
                  <a:pt x="3431434" y="5127676"/>
                </a:lnTo>
                <a:lnTo>
                  <a:pt x="0" y="1694678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49" name="Freeform 48"/>
          <p:cNvSpPr/>
          <p:nvPr/>
        </p:nvSpPr>
        <p:spPr>
          <a:xfrm>
            <a:off x="37605" y="-2434"/>
            <a:ext cx="8193809" cy="6862868"/>
          </a:xfrm>
          <a:custGeom>
            <a:avLst/>
            <a:gdLst>
              <a:gd name="connsiteX0" fmla="*/ 3431434 w 8193809"/>
              <a:gd name="connsiteY0" fmla="*/ 0 h 6862868"/>
              <a:gd name="connsiteX1" fmla="*/ 4762374 w 8193809"/>
              <a:gd name="connsiteY1" fmla="*/ 0 h 6862868"/>
              <a:gd name="connsiteX2" fmla="*/ 8193809 w 8193809"/>
              <a:gd name="connsiteY2" fmla="*/ 3431435 h 6862868"/>
              <a:gd name="connsiteX3" fmla="*/ 4762375 w 8193809"/>
              <a:gd name="connsiteY3" fmla="*/ 6862868 h 6862868"/>
              <a:gd name="connsiteX4" fmla="*/ 3431433 w 8193809"/>
              <a:gd name="connsiteY4" fmla="*/ 6862868 h 6862868"/>
              <a:gd name="connsiteX5" fmla="*/ 0 w 8193809"/>
              <a:gd name="connsiteY5" fmla="*/ 3431435 h 6862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193809" h="6862868">
                <a:moveTo>
                  <a:pt x="3431434" y="0"/>
                </a:moveTo>
                <a:lnTo>
                  <a:pt x="4762374" y="0"/>
                </a:lnTo>
                <a:lnTo>
                  <a:pt x="8193809" y="3431435"/>
                </a:lnTo>
                <a:lnTo>
                  <a:pt x="4762375" y="6862868"/>
                </a:lnTo>
                <a:lnTo>
                  <a:pt x="3431433" y="6862868"/>
                </a:lnTo>
                <a:lnTo>
                  <a:pt x="0" y="3431435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4" name="Freeform 43"/>
          <p:cNvSpPr/>
          <p:nvPr/>
        </p:nvSpPr>
        <p:spPr>
          <a:xfrm>
            <a:off x="1" y="-2434"/>
            <a:ext cx="7940649" cy="6862869"/>
          </a:xfrm>
          <a:custGeom>
            <a:avLst/>
            <a:gdLst>
              <a:gd name="connsiteX0" fmla="*/ 2243451 w 7940649"/>
              <a:gd name="connsiteY0" fmla="*/ 0 h 6862869"/>
              <a:gd name="connsiteX1" fmla="*/ 4511230 w 7940649"/>
              <a:gd name="connsiteY1" fmla="*/ 0 h 6862869"/>
              <a:gd name="connsiteX2" fmla="*/ 7940649 w 7940649"/>
              <a:gd name="connsiteY2" fmla="*/ 3429420 h 6862869"/>
              <a:gd name="connsiteX3" fmla="*/ 4507200 w 7940649"/>
              <a:gd name="connsiteY3" fmla="*/ 6862869 h 6862869"/>
              <a:gd name="connsiteX4" fmla="*/ 2247481 w 7940649"/>
              <a:gd name="connsiteY4" fmla="*/ 6862869 h 6862869"/>
              <a:gd name="connsiteX5" fmla="*/ 0 w 7940649"/>
              <a:gd name="connsiteY5" fmla="*/ 4615388 h 6862869"/>
              <a:gd name="connsiteX6" fmla="*/ 0 w 7940649"/>
              <a:gd name="connsiteY6" fmla="*/ 2243451 h 6862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40649" h="6862869">
                <a:moveTo>
                  <a:pt x="2243451" y="0"/>
                </a:moveTo>
                <a:lnTo>
                  <a:pt x="4511230" y="0"/>
                </a:lnTo>
                <a:lnTo>
                  <a:pt x="7940649" y="3429420"/>
                </a:lnTo>
                <a:lnTo>
                  <a:pt x="4507200" y="6862869"/>
                </a:lnTo>
                <a:lnTo>
                  <a:pt x="2247481" y="6862869"/>
                </a:lnTo>
                <a:lnTo>
                  <a:pt x="0" y="4615388"/>
                </a:lnTo>
                <a:lnTo>
                  <a:pt x="0" y="2243451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0" name="Freeform 39"/>
          <p:cNvSpPr>
            <a:spLocks/>
          </p:cNvSpPr>
          <p:nvPr/>
        </p:nvSpPr>
        <p:spPr bwMode="auto">
          <a:xfrm rot="16200000">
            <a:off x="-781257" y="1356327"/>
            <a:ext cx="6862868" cy="4145351"/>
          </a:xfrm>
          <a:custGeom>
            <a:avLst/>
            <a:gdLst>
              <a:gd name="connsiteX0" fmla="*/ 6862868 w 6862868"/>
              <a:gd name="connsiteY0" fmla="*/ 3433104 h 4145351"/>
              <a:gd name="connsiteX1" fmla="*/ 6862868 w 6862868"/>
              <a:gd name="connsiteY1" fmla="*/ 4141510 h 4145351"/>
              <a:gd name="connsiteX2" fmla="*/ 3431435 w 6862868"/>
              <a:gd name="connsiteY2" fmla="*/ 709118 h 4145351"/>
              <a:gd name="connsiteX3" fmla="*/ 0 w 6862868"/>
              <a:gd name="connsiteY3" fmla="*/ 4145351 h 4145351"/>
              <a:gd name="connsiteX4" fmla="*/ 0 w 6862868"/>
              <a:gd name="connsiteY4" fmla="*/ 3435615 h 4145351"/>
              <a:gd name="connsiteX5" fmla="*/ 3431435 w 6862868"/>
              <a:gd name="connsiteY5" fmla="*/ 0 h 4145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62868" h="4145351">
                <a:moveTo>
                  <a:pt x="6862868" y="3433104"/>
                </a:moveTo>
                <a:lnTo>
                  <a:pt x="6862868" y="4141510"/>
                </a:lnTo>
                <a:lnTo>
                  <a:pt x="3431435" y="709118"/>
                </a:lnTo>
                <a:lnTo>
                  <a:pt x="0" y="4145351"/>
                </a:lnTo>
                <a:lnTo>
                  <a:pt x="0" y="3435615"/>
                </a:lnTo>
                <a:lnTo>
                  <a:pt x="3431435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32" name="Freeform 31"/>
          <p:cNvSpPr>
            <a:spLocks/>
          </p:cNvSpPr>
          <p:nvPr/>
        </p:nvSpPr>
        <p:spPr bwMode="auto">
          <a:xfrm rot="16200000">
            <a:off x="-588355" y="1144403"/>
            <a:ext cx="6862867" cy="4569199"/>
          </a:xfrm>
          <a:custGeom>
            <a:avLst/>
            <a:gdLst>
              <a:gd name="connsiteX0" fmla="*/ 6862867 w 6862867"/>
              <a:gd name="connsiteY0" fmla="*/ 2908 h 4569199"/>
              <a:gd name="connsiteX1" fmla="*/ 6862867 w 6862867"/>
              <a:gd name="connsiteY1" fmla="*/ 1136984 h 4569199"/>
              <a:gd name="connsiteX2" fmla="*/ 3431434 w 6862867"/>
              <a:gd name="connsiteY2" fmla="*/ 4569199 h 4569199"/>
              <a:gd name="connsiteX3" fmla="*/ 0 w 6862867"/>
              <a:gd name="connsiteY3" fmla="*/ 1136201 h 4569199"/>
              <a:gd name="connsiteX4" fmla="*/ 0 w 6862867"/>
              <a:gd name="connsiteY4" fmla="*/ 0 h 4569199"/>
              <a:gd name="connsiteX5" fmla="*/ 3431434 w 6862867"/>
              <a:gd name="connsiteY5" fmla="*/ 3434341 h 4569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62867" h="4569199">
                <a:moveTo>
                  <a:pt x="6862867" y="2908"/>
                </a:moveTo>
                <a:lnTo>
                  <a:pt x="6862867" y="1136984"/>
                </a:lnTo>
                <a:lnTo>
                  <a:pt x="3431434" y="4569199"/>
                </a:lnTo>
                <a:lnTo>
                  <a:pt x="0" y="1136201"/>
                </a:lnTo>
                <a:lnTo>
                  <a:pt x="0" y="0"/>
                </a:lnTo>
                <a:lnTo>
                  <a:pt x="3431434" y="3434341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8" y="3116231"/>
            <a:ext cx="10080627" cy="749812"/>
          </a:xfrm>
        </p:spPr>
        <p:txBody>
          <a:bodyPr wrap="square" anchor="t">
            <a:spAutoFit/>
          </a:bodyPr>
          <a:lstStyle>
            <a:lvl1pPr algn="l">
              <a:defRPr sz="4400" b="1" i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8" y="2679192"/>
            <a:ext cx="10080627" cy="357653"/>
          </a:xfrm>
        </p:spPr>
        <p:txBody>
          <a:bodyPr wrap="square">
            <a:spAutoFit/>
          </a:bodyPr>
          <a:lstStyle>
            <a:lvl1pPr marL="0" indent="0" algn="l">
              <a:lnSpc>
                <a:spcPts val="2400"/>
              </a:lnSpc>
              <a:spcBef>
                <a:spcPts val="0"/>
              </a:spcBef>
              <a:buNone/>
              <a:defRPr sz="1600" baseline="0">
                <a:solidFill>
                  <a:schemeClr val="bg1"/>
                </a:solidFill>
                <a:latin typeface="+mj-lt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8858033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0105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174207" y="2494800"/>
            <a:ext cx="1872000" cy="1872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55385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0105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174207" y="2494800"/>
            <a:ext cx="1872000" cy="1872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55385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0105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174207" y="2494800"/>
            <a:ext cx="1872000" cy="1872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55385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3076517"/>
            <a:ext cx="10080625" cy="811367"/>
          </a:xfrm>
        </p:spPr>
        <p:txBody>
          <a:bodyPr anchor="ctr">
            <a:spAutoFit/>
          </a:bodyPr>
          <a:lstStyle>
            <a:lvl1pPr algn="ctr">
              <a:defRPr sz="4800" b="1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9" y="2679192"/>
            <a:ext cx="10080625" cy="357653"/>
          </a:xfrm>
        </p:spPr>
        <p:txBody>
          <a:bodyPr>
            <a:spAutoFit/>
          </a:bodyPr>
          <a:lstStyle>
            <a:lvl1pPr marL="0" indent="0" algn="ctr">
              <a:lnSpc>
                <a:spcPts val="2400"/>
              </a:lnSpc>
              <a:spcBef>
                <a:spcPts val="0"/>
              </a:spcBef>
              <a:buNone/>
              <a:defRPr sz="1600" baseline="0">
                <a:solidFill>
                  <a:schemeClr val="bg1">
                    <a:lumMod val="50000"/>
                  </a:schemeClr>
                </a:solidFill>
                <a:latin typeface="+mj-lt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7500549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Picture Placeholder 6"/>
          <p:cNvSpPr>
            <a:spLocks noGrp="1" noChangeAspect="1"/>
          </p:cNvSpPr>
          <p:nvPr>
            <p:ph type="pic" sz="quarter" idx="13"/>
          </p:nvPr>
        </p:nvSpPr>
        <p:spPr>
          <a:xfrm>
            <a:off x="8268620" y="2479108"/>
            <a:ext cx="1746000" cy="1746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 hasCustomPrompt="1"/>
          </p:nvPr>
        </p:nvSpPr>
        <p:spPr>
          <a:xfrm>
            <a:off x="1055689" y="60105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9112386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Picture Placeholder 6"/>
          <p:cNvSpPr>
            <a:spLocks noGrp="1" noChangeAspect="1"/>
          </p:cNvSpPr>
          <p:nvPr>
            <p:ph type="pic" sz="quarter" idx="13"/>
          </p:nvPr>
        </p:nvSpPr>
        <p:spPr>
          <a:xfrm>
            <a:off x="8268620" y="2479108"/>
            <a:ext cx="1746000" cy="1746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 hasCustomPrompt="1"/>
          </p:nvPr>
        </p:nvSpPr>
        <p:spPr>
          <a:xfrm>
            <a:off x="1055689" y="60105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9112386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Picture Placeholder 6"/>
          <p:cNvSpPr>
            <a:spLocks noGrp="1" noChangeAspect="1"/>
          </p:cNvSpPr>
          <p:nvPr>
            <p:ph type="pic" sz="quarter" idx="13"/>
          </p:nvPr>
        </p:nvSpPr>
        <p:spPr>
          <a:xfrm>
            <a:off x="8268620" y="2479108"/>
            <a:ext cx="1746000" cy="1746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 hasCustomPrompt="1"/>
          </p:nvPr>
        </p:nvSpPr>
        <p:spPr>
          <a:xfrm>
            <a:off x="1055689" y="60105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9112386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4591061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rofile Lef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29668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 noChangeAspect="1"/>
          </p:cNvSpPr>
          <p:nvPr>
            <p:ph type="pic" sz="quarter" idx="13"/>
          </p:nvPr>
        </p:nvSpPr>
        <p:spPr>
          <a:xfrm>
            <a:off x="1055688" y="2004675"/>
            <a:ext cx="2520000" cy="2520000"/>
          </a:xfrm>
          <a:prstGeom prst="ellipse">
            <a:avLst/>
          </a:prstGeom>
          <a:ln w="50800">
            <a:solidFill>
              <a:schemeClr val="accent1"/>
            </a:solidFill>
          </a:ln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6148222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rofile Lef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29668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 noChangeAspect="1"/>
          </p:cNvSpPr>
          <p:nvPr>
            <p:ph type="pic" sz="quarter" idx="13"/>
          </p:nvPr>
        </p:nvSpPr>
        <p:spPr>
          <a:xfrm>
            <a:off x="1055688" y="2004675"/>
            <a:ext cx="2520000" cy="2520000"/>
          </a:xfrm>
          <a:prstGeom prst="ellipse">
            <a:avLst/>
          </a:prstGeom>
          <a:ln w="50800">
            <a:solidFill>
              <a:schemeClr val="accent1"/>
            </a:solidFill>
          </a:ln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6148222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rofile Lef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29668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 noChangeAspect="1"/>
          </p:cNvSpPr>
          <p:nvPr>
            <p:ph type="pic" sz="quarter" idx="13"/>
          </p:nvPr>
        </p:nvSpPr>
        <p:spPr>
          <a:xfrm>
            <a:off x="1055688" y="2004675"/>
            <a:ext cx="2520000" cy="2520000"/>
          </a:xfrm>
          <a:prstGeom prst="ellipse">
            <a:avLst/>
          </a:prstGeom>
          <a:ln w="50800">
            <a:solidFill>
              <a:schemeClr val="accent1"/>
            </a:solidFill>
          </a:ln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6148222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1" name="Group 3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5598718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rofile Righ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29668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 noChangeAspect="1"/>
          </p:cNvSpPr>
          <p:nvPr>
            <p:ph type="pic" sz="quarter" idx="13"/>
          </p:nvPr>
        </p:nvSpPr>
        <p:spPr>
          <a:xfrm>
            <a:off x="8616313" y="2005200"/>
            <a:ext cx="2520000" cy="2520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8716224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rofile Righ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29668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 noChangeAspect="1"/>
          </p:cNvSpPr>
          <p:nvPr>
            <p:ph type="pic" sz="quarter" idx="13"/>
          </p:nvPr>
        </p:nvSpPr>
        <p:spPr>
          <a:xfrm>
            <a:off x="8616313" y="2005200"/>
            <a:ext cx="2520000" cy="2520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8716224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rofile Righ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29668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 noChangeAspect="1"/>
          </p:cNvSpPr>
          <p:nvPr>
            <p:ph type="pic" sz="quarter" idx="13"/>
          </p:nvPr>
        </p:nvSpPr>
        <p:spPr>
          <a:xfrm>
            <a:off x="8616313" y="2005200"/>
            <a:ext cx="2520000" cy="2520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8716224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16499" y="279317"/>
            <a:ext cx="576000" cy="309600"/>
          </a:xfrm>
        </p:spPr>
        <p:txBody>
          <a:bodyPr/>
          <a:lstStyle>
            <a:lvl1pPr algn="ctr">
              <a:defRPr sz="1100"/>
            </a:lvl1pPr>
          </a:lstStyle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24" name="TextBox 2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7568341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ft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25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055689" y="1989138"/>
            <a:ext cx="3492500" cy="4032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grpSp>
        <p:nvGrpSpPr>
          <p:cNvPr id="40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41" name="Freeform 40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2619485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ft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25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055689" y="1989138"/>
            <a:ext cx="3492500" cy="4032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grpSp>
        <p:nvGrpSpPr>
          <p:cNvPr id="40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41" name="Freeform 40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2619485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ft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25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055689" y="1989138"/>
            <a:ext cx="3492500" cy="4032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grpSp>
        <p:nvGrpSpPr>
          <p:cNvPr id="40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41" name="Freeform 40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2619485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936BC-7D62-6575-AAC3-F7B2965FA7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EBC3AB-E5F1-B894-8E29-FFE5AF53D6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103FAF-DE58-E221-4CE7-A30D6CA19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A9D992-F6A5-A412-03FE-31EFA450F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6048B-CE7F-AB3F-4B7E-9B531ADC2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3F01C-1CA3-4495-ACFB-4648ED5A7A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9830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ubtitle Onl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30744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Sides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6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1989138"/>
            <a:ext cx="385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30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8340000" y="1989138"/>
            <a:ext cx="385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0039439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Sides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6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1989138"/>
            <a:ext cx="385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30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8340000" y="1989138"/>
            <a:ext cx="385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0039439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Sides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6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1989138"/>
            <a:ext cx="385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30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8340000" y="1989138"/>
            <a:ext cx="385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0039439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ig Top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4941888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3439932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EA477-9EB9-BD94-680E-AF128B0295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E88BA7-3CF1-A952-BDF6-9075E3FA8B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E2E0E0-3D76-111B-505D-7083DC7DE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F05C9-9DB1-47C2-81A6-42BF64F05FF9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F790B4-1E16-F864-3338-A98D2B32C8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EA29C0-039D-BB24-48A2-6B885B911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63A7C-9FA2-4292-887A-45485587B8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418806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ith Pag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5678412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ith Pag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5678412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Picture Placeholder 74"/>
          <p:cNvSpPr>
            <a:spLocks noGrp="1"/>
          </p:cNvSpPr>
          <p:nvPr>
            <p:ph type="pic" sz="quarter" idx="12"/>
          </p:nvPr>
        </p:nvSpPr>
        <p:spPr>
          <a:xfrm>
            <a:off x="1405877" y="0"/>
            <a:ext cx="4368707" cy="1371600"/>
          </a:xfrm>
          <a:custGeom>
            <a:avLst/>
            <a:gdLst>
              <a:gd name="connsiteX0" fmla="*/ 0 w 4368706"/>
              <a:gd name="connsiteY0" fmla="*/ 0 h 1371600"/>
              <a:gd name="connsiteX1" fmla="*/ 4368706 w 4368706"/>
              <a:gd name="connsiteY1" fmla="*/ 0 h 1371600"/>
              <a:gd name="connsiteX2" fmla="*/ 4368706 w 4368706"/>
              <a:gd name="connsiteY2" fmla="*/ 1371600 h 1371600"/>
              <a:gd name="connsiteX3" fmla="*/ 0 w 436870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68706" h="1371600">
                <a:moveTo>
                  <a:pt x="0" y="0"/>
                </a:moveTo>
                <a:lnTo>
                  <a:pt x="4368706" y="0"/>
                </a:lnTo>
                <a:lnTo>
                  <a:pt x="436870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4" name="Picture Placeholder 73"/>
          <p:cNvSpPr>
            <a:spLocks noGrp="1"/>
          </p:cNvSpPr>
          <p:nvPr>
            <p:ph type="pic" sz="quarter" idx="13"/>
          </p:nvPr>
        </p:nvSpPr>
        <p:spPr>
          <a:xfrm>
            <a:off x="-11908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7" name="Picture Placeholder 76"/>
          <p:cNvSpPr>
            <a:spLocks noGrp="1"/>
          </p:cNvSpPr>
          <p:nvPr>
            <p:ph type="pic" sz="quarter" idx="14"/>
          </p:nvPr>
        </p:nvSpPr>
        <p:spPr>
          <a:xfrm>
            <a:off x="7192369" y="0"/>
            <a:ext cx="2164068" cy="2743200"/>
          </a:xfrm>
          <a:custGeom>
            <a:avLst/>
            <a:gdLst>
              <a:gd name="connsiteX0" fmla="*/ 0 w 2164068"/>
              <a:gd name="connsiteY0" fmla="*/ 0 h 2743200"/>
              <a:gd name="connsiteX1" fmla="*/ 2164068 w 2164068"/>
              <a:gd name="connsiteY1" fmla="*/ 0 h 2743200"/>
              <a:gd name="connsiteX2" fmla="*/ 2164068 w 2164068"/>
              <a:gd name="connsiteY2" fmla="*/ 2743200 h 2743200"/>
              <a:gd name="connsiteX3" fmla="*/ 0 w 2164068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8" h="2743200">
                <a:moveTo>
                  <a:pt x="0" y="0"/>
                </a:moveTo>
                <a:lnTo>
                  <a:pt x="2164068" y="0"/>
                </a:lnTo>
                <a:lnTo>
                  <a:pt x="2164068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6" name="Picture Placeholder 75"/>
          <p:cNvSpPr>
            <a:spLocks noGrp="1"/>
          </p:cNvSpPr>
          <p:nvPr>
            <p:ph type="pic" sz="quarter" idx="15"/>
          </p:nvPr>
        </p:nvSpPr>
        <p:spPr>
          <a:xfrm>
            <a:off x="5774588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8" name="Picture Placeholder 77"/>
          <p:cNvSpPr>
            <a:spLocks noGrp="1"/>
          </p:cNvSpPr>
          <p:nvPr>
            <p:ph type="pic" sz="quarter" idx="16"/>
          </p:nvPr>
        </p:nvSpPr>
        <p:spPr>
          <a:xfrm>
            <a:off x="9356434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9" name="Picture Placeholder 78"/>
          <p:cNvSpPr>
            <a:spLocks noGrp="1"/>
          </p:cNvSpPr>
          <p:nvPr>
            <p:ph type="pic" sz="quarter" idx="17"/>
          </p:nvPr>
        </p:nvSpPr>
        <p:spPr>
          <a:xfrm>
            <a:off x="10774218" y="0"/>
            <a:ext cx="1417783" cy="2743200"/>
          </a:xfrm>
          <a:custGeom>
            <a:avLst/>
            <a:gdLst>
              <a:gd name="connsiteX0" fmla="*/ 0 w 1417783"/>
              <a:gd name="connsiteY0" fmla="*/ 0 h 2743200"/>
              <a:gd name="connsiteX1" fmla="*/ 1417783 w 1417783"/>
              <a:gd name="connsiteY1" fmla="*/ 0 h 2743200"/>
              <a:gd name="connsiteX2" fmla="*/ 1417783 w 1417783"/>
              <a:gd name="connsiteY2" fmla="*/ 2743200 h 2743200"/>
              <a:gd name="connsiteX3" fmla="*/ 0 w 1417783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2743200">
                <a:moveTo>
                  <a:pt x="0" y="0"/>
                </a:moveTo>
                <a:lnTo>
                  <a:pt x="1417783" y="0"/>
                </a:lnTo>
                <a:lnTo>
                  <a:pt x="1417783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0" name="Picture Placeholder 79"/>
          <p:cNvSpPr>
            <a:spLocks noGrp="1"/>
          </p:cNvSpPr>
          <p:nvPr>
            <p:ph type="pic" sz="quarter" idx="18"/>
          </p:nvPr>
        </p:nvSpPr>
        <p:spPr>
          <a:xfrm>
            <a:off x="27" y="1371600"/>
            <a:ext cx="3610493" cy="2743200"/>
          </a:xfrm>
          <a:custGeom>
            <a:avLst/>
            <a:gdLst>
              <a:gd name="connsiteX0" fmla="*/ 0 w 3610493"/>
              <a:gd name="connsiteY0" fmla="*/ 0 h 2743200"/>
              <a:gd name="connsiteX1" fmla="*/ 3610493 w 3610493"/>
              <a:gd name="connsiteY1" fmla="*/ 0 h 2743200"/>
              <a:gd name="connsiteX2" fmla="*/ 3610493 w 3610493"/>
              <a:gd name="connsiteY2" fmla="*/ 2743200 h 2743200"/>
              <a:gd name="connsiteX3" fmla="*/ 0 w 3610493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10493" h="2743200">
                <a:moveTo>
                  <a:pt x="0" y="0"/>
                </a:moveTo>
                <a:lnTo>
                  <a:pt x="3610493" y="0"/>
                </a:lnTo>
                <a:lnTo>
                  <a:pt x="3610493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1" name="Picture Placeholder 80"/>
          <p:cNvSpPr>
            <a:spLocks noGrp="1"/>
          </p:cNvSpPr>
          <p:nvPr>
            <p:ph type="pic" sz="quarter" idx="19"/>
          </p:nvPr>
        </p:nvSpPr>
        <p:spPr>
          <a:xfrm>
            <a:off x="3610519" y="13716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2" name="Picture Placeholder 81"/>
          <p:cNvSpPr>
            <a:spLocks noGrp="1"/>
          </p:cNvSpPr>
          <p:nvPr>
            <p:ph type="pic" sz="quarter" idx="20"/>
          </p:nvPr>
        </p:nvSpPr>
        <p:spPr>
          <a:xfrm>
            <a:off x="5028302" y="1371600"/>
            <a:ext cx="2164069" cy="1371600"/>
          </a:xfrm>
          <a:custGeom>
            <a:avLst/>
            <a:gdLst>
              <a:gd name="connsiteX0" fmla="*/ 0 w 2164069"/>
              <a:gd name="connsiteY0" fmla="*/ 0 h 1371600"/>
              <a:gd name="connsiteX1" fmla="*/ 2164069 w 2164069"/>
              <a:gd name="connsiteY1" fmla="*/ 0 h 1371600"/>
              <a:gd name="connsiteX2" fmla="*/ 2164069 w 2164069"/>
              <a:gd name="connsiteY2" fmla="*/ 1371600 h 1371600"/>
              <a:gd name="connsiteX3" fmla="*/ 0 w 2164069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9" h="1371600">
                <a:moveTo>
                  <a:pt x="0" y="0"/>
                </a:moveTo>
                <a:lnTo>
                  <a:pt x="2164069" y="0"/>
                </a:lnTo>
                <a:lnTo>
                  <a:pt x="2164069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3" name="Picture Placeholder 82"/>
          <p:cNvSpPr>
            <a:spLocks noGrp="1"/>
          </p:cNvSpPr>
          <p:nvPr>
            <p:ph type="pic" sz="quarter" idx="21"/>
          </p:nvPr>
        </p:nvSpPr>
        <p:spPr>
          <a:xfrm>
            <a:off x="9356434" y="13716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4" name="Picture Placeholder 83"/>
          <p:cNvSpPr>
            <a:spLocks noGrp="1"/>
          </p:cNvSpPr>
          <p:nvPr>
            <p:ph type="pic" sz="quarter" idx="22"/>
          </p:nvPr>
        </p:nvSpPr>
        <p:spPr>
          <a:xfrm>
            <a:off x="3610519" y="2743200"/>
            <a:ext cx="3581852" cy="1371600"/>
          </a:xfrm>
          <a:custGeom>
            <a:avLst/>
            <a:gdLst>
              <a:gd name="connsiteX0" fmla="*/ 0 w 3581852"/>
              <a:gd name="connsiteY0" fmla="*/ 0 h 1371600"/>
              <a:gd name="connsiteX1" fmla="*/ 3581852 w 3581852"/>
              <a:gd name="connsiteY1" fmla="*/ 0 h 1371600"/>
              <a:gd name="connsiteX2" fmla="*/ 3581852 w 3581852"/>
              <a:gd name="connsiteY2" fmla="*/ 1371600 h 1371600"/>
              <a:gd name="connsiteX3" fmla="*/ 0 w 3581852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52" h="1371600">
                <a:moveTo>
                  <a:pt x="0" y="0"/>
                </a:moveTo>
                <a:lnTo>
                  <a:pt x="3581852" y="0"/>
                </a:lnTo>
                <a:lnTo>
                  <a:pt x="3581852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5" name="Picture Placeholder 84"/>
          <p:cNvSpPr>
            <a:spLocks noGrp="1"/>
          </p:cNvSpPr>
          <p:nvPr>
            <p:ph type="pic" sz="quarter" idx="23"/>
          </p:nvPr>
        </p:nvSpPr>
        <p:spPr>
          <a:xfrm>
            <a:off x="7192366" y="27432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6" name="Picture Placeholder 85"/>
          <p:cNvSpPr>
            <a:spLocks noGrp="1"/>
          </p:cNvSpPr>
          <p:nvPr>
            <p:ph type="pic" sz="quarter" idx="24"/>
          </p:nvPr>
        </p:nvSpPr>
        <p:spPr>
          <a:xfrm>
            <a:off x="8610146" y="2743200"/>
            <a:ext cx="3581855" cy="1371600"/>
          </a:xfrm>
          <a:custGeom>
            <a:avLst/>
            <a:gdLst>
              <a:gd name="connsiteX0" fmla="*/ 0 w 3581854"/>
              <a:gd name="connsiteY0" fmla="*/ 0 h 1371600"/>
              <a:gd name="connsiteX1" fmla="*/ 3581854 w 3581854"/>
              <a:gd name="connsiteY1" fmla="*/ 0 h 1371600"/>
              <a:gd name="connsiteX2" fmla="*/ 3581854 w 3581854"/>
              <a:gd name="connsiteY2" fmla="*/ 1371600 h 1371600"/>
              <a:gd name="connsiteX3" fmla="*/ 0 w 3581854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54" h="1371600">
                <a:moveTo>
                  <a:pt x="0" y="0"/>
                </a:moveTo>
                <a:lnTo>
                  <a:pt x="3581854" y="0"/>
                </a:lnTo>
                <a:lnTo>
                  <a:pt x="3581854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7" name="Picture Placeholder 86"/>
          <p:cNvSpPr>
            <a:spLocks noGrp="1"/>
          </p:cNvSpPr>
          <p:nvPr>
            <p:ph type="pic" sz="quarter" idx="25"/>
          </p:nvPr>
        </p:nvSpPr>
        <p:spPr>
          <a:xfrm>
            <a:off x="-11908" y="4114800"/>
            <a:ext cx="3622427" cy="1371600"/>
          </a:xfrm>
          <a:custGeom>
            <a:avLst/>
            <a:gdLst>
              <a:gd name="connsiteX0" fmla="*/ 0 w 3622426"/>
              <a:gd name="connsiteY0" fmla="*/ 0 h 1371600"/>
              <a:gd name="connsiteX1" fmla="*/ 3622426 w 3622426"/>
              <a:gd name="connsiteY1" fmla="*/ 0 h 1371600"/>
              <a:gd name="connsiteX2" fmla="*/ 3622426 w 3622426"/>
              <a:gd name="connsiteY2" fmla="*/ 1371600 h 1371600"/>
              <a:gd name="connsiteX3" fmla="*/ 0 w 362242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2426" h="1371600">
                <a:moveTo>
                  <a:pt x="0" y="0"/>
                </a:moveTo>
                <a:lnTo>
                  <a:pt x="3622426" y="0"/>
                </a:lnTo>
                <a:lnTo>
                  <a:pt x="362242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8" name="Picture Placeholder 87"/>
          <p:cNvSpPr>
            <a:spLocks noGrp="1"/>
          </p:cNvSpPr>
          <p:nvPr>
            <p:ph type="pic" sz="quarter" idx="26"/>
          </p:nvPr>
        </p:nvSpPr>
        <p:spPr>
          <a:xfrm>
            <a:off x="3610517" y="4114800"/>
            <a:ext cx="2164068" cy="2743200"/>
          </a:xfrm>
          <a:custGeom>
            <a:avLst/>
            <a:gdLst>
              <a:gd name="connsiteX0" fmla="*/ 0 w 2164068"/>
              <a:gd name="connsiteY0" fmla="*/ 0 h 2743200"/>
              <a:gd name="connsiteX1" fmla="*/ 2164068 w 2164068"/>
              <a:gd name="connsiteY1" fmla="*/ 0 h 2743200"/>
              <a:gd name="connsiteX2" fmla="*/ 2164068 w 2164068"/>
              <a:gd name="connsiteY2" fmla="*/ 2743200 h 2743200"/>
              <a:gd name="connsiteX3" fmla="*/ 0 w 2164068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8" h="2743200">
                <a:moveTo>
                  <a:pt x="0" y="0"/>
                </a:moveTo>
                <a:lnTo>
                  <a:pt x="2164068" y="0"/>
                </a:lnTo>
                <a:lnTo>
                  <a:pt x="2164068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9" name="Picture Placeholder 88"/>
          <p:cNvSpPr>
            <a:spLocks noGrp="1"/>
          </p:cNvSpPr>
          <p:nvPr>
            <p:ph type="pic" sz="quarter" idx="27"/>
          </p:nvPr>
        </p:nvSpPr>
        <p:spPr>
          <a:xfrm>
            <a:off x="5774588" y="41148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0" name="Picture Placeholder 89"/>
          <p:cNvSpPr>
            <a:spLocks noGrp="1"/>
          </p:cNvSpPr>
          <p:nvPr>
            <p:ph type="pic" sz="quarter" idx="28"/>
          </p:nvPr>
        </p:nvSpPr>
        <p:spPr>
          <a:xfrm>
            <a:off x="7192366" y="4114800"/>
            <a:ext cx="3581847" cy="1371600"/>
          </a:xfrm>
          <a:custGeom>
            <a:avLst/>
            <a:gdLst>
              <a:gd name="connsiteX0" fmla="*/ 0 w 3581846"/>
              <a:gd name="connsiteY0" fmla="*/ 0 h 1371600"/>
              <a:gd name="connsiteX1" fmla="*/ 3581846 w 3581846"/>
              <a:gd name="connsiteY1" fmla="*/ 0 h 1371600"/>
              <a:gd name="connsiteX2" fmla="*/ 3581846 w 3581846"/>
              <a:gd name="connsiteY2" fmla="*/ 1371600 h 1371600"/>
              <a:gd name="connsiteX3" fmla="*/ 0 w 358184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46" h="1371600">
                <a:moveTo>
                  <a:pt x="0" y="0"/>
                </a:moveTo>
                <a:lnTo>
                  <a:pt x="3581846" y="0"/>
                </a:lnTo>
                <a:lnTo>
                  <a:pt x="358184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1" name="Picture Placeholder 90"/>
          <p:cNvSpPr>
            <a:spLocks noGrp="1"/>
          </p:cNvSpPr>
          <p:nvPr>
            <p:ph type="pic" sz="quarter" idx="29"/>
          </p:nvPr>
        </p:nvSpPr>
        <p:spPr>
          <a:xfrm>
            <a:off x="10774218" y="41148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2" name="Picture Placeholder 91"/>
          <p:cNvSpPr>
            <a:spLocks noGrp="1"/>
          </p:cNvSpPr>
          <p:nvPr>
            <p:ph type="pic" sz="quarter" idx="30"/>
          </p:nvPr>
        </p:nvSpPr>
        <p:spPr>
          <a:xfrm>
            <a:off x="-11908" y="54864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3" name="Picture Placeholder 92"/>
          <p:cNvSpPr>
            <a:spLocks noGrp="1"/>
          </p:cNvSpPr>
          <p:nvPr>
            <p:ph type="pic" sz="quarter" idx="31"/>
          </p:nvPr>
        </p:nvSpPr>
        <p:spPr>
          <a:xfrm>
            <a:off x="1405876" y="5486400"/>
            <a:ext cx="2204643" cy="1371600"/>
          </a:xfrm>
          <a:custGeom>
            <a:avLst/>
            <a:gdLst>
              <a:gd name="connsiteX0" fmla="*/ 0 w 2204643"/>
              <a:gd name="connsiteY0" fmla="*/ 0 h 1371600"/>
              <a:gd name="connsiteX1" fmla="*/ 2204643 w 2204643"/>
              <a:gd name="connsiteY1" fmla="*/ 0 h 1371600"/>
              <a:gd name="connsiteX2" fmla="*/ 2204643 w 2204643"/>
              <a:gd name="connsiteY2" fmla="*/ 1371600 h 1371600"/>
              <a:gd name="connsiteX3" fmla="*/ 0 w 220464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04643" h="1371600">
                <a:moveTo>
                  <a:pt x="0" y="0"/>
                </a:moveTo>
                <a:lnTo>
                  <a:pt x="2204643" y="0"/>
                </a:lnTo>
                <a:lnTo>
                  <a:pt x="220464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4" name="Picture Placeholder 93"/>
          <p:cNvSpPr>
            <a:spLocks noGrp="1"/>
          </p:cNvSpPr>
          <p:nvPr>
            <p:ph type="pic" sz="quarter" idx="32"/>
          </p:nvPr>
        </p:nvSpPr>
        <p:spPr>
          <a:xfrm>
            <a:off x="5774588" y="54864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5" name="Picture Placeholder 94"/>
          <p:cNvSpPr>
            <a:spLocks noGrp="1"/>
          </p:cNvSpPr>
          <p:nvPr>
            <p:ph type="pic" sz="quarter" idx="33"/>
          </p:nvPr>
        </p:nvSpPr>
        <p:spPr>
          <a:xfrm>
            <a:off x="7192362" y="5486400"/>
            <a:ext cx="4999639" cy="1371600"/>
          </a:xfrm>
          <a:custGeom>
            <a:avLst/>
            <a:gdLst>
              <a:gd name="connsiteX0" fmla="*/ 0 w 4999639"/>
              <a:gd name="connsiteY0" fmla="*/ 0 h 1371600"/>
              <a:gd name="connsiteX1" fmla="*/ 4999639 w 4999639"/>
              <a:gd name="connsiteY1" fmla="*/ 0 h 1371600"/>
              <a:gd name="connsiteX2" fmla="*/ 4999639 w 4999639"/>
              <a:gd name="connsiteY2" fmla="*/ 1371600 h 1371600"/>
              <a:gd name="connsiteX3" fmla="*/ 0 w 4999639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99639" h="1371600">
                <a:moveTo>
                  <a:pt x="0" y="0"/>
                </a:moveTo>
                <a:lnTo>
                  <a:pt x="4999639" y="0"/>
                </a:lnTo>
                <a:lnTo>
                  <a:pt x="4999639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6364081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ith Pag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5678412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Picture Placeholder 74"/>
          <p:cNvSpPr>
            <a:spLocks noGrp="1"/>
          </p:cNvSpPr>
          <p:nvPr>
            <p:ph type="pic" sz="quarter" idx="12"/>
          </p:nvPr>
        </p:nvSpPr>
        <p:spPr>
          <a:xfrm>
            <a:off x="1405877" y="0"/>
            <a:ext cx="4368707" cy="1371600"/>
          </a:xfrm>
          <a:custGeom>
            <a:avLst/>
            <a:gdLst>
              <a:gd name="connsiteX0" fmla="*/ 0 w 4368706"/>
              <a:gd name="connsiteY0" fmla="*/ 0 h 1371600"/>
              <a:gd name="connsiteX1" fmla="*/ 4368706 w 4368706"/>
              <a:gd name="connsiteY1" fmla="*/ 0 h 1371600"/>
              <a:gd name="connsiteX2" fmla="*/ 4368706 w 4368706"/>
              <a:gd name="connsiteY2" fmla="*/ 1371600 h 1371600"/>
              <a:gd name="connsiteX3" fmla="*/ 0 w 436870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68706" h="1371600">
                <a:moveTo>
                  <a:pt x="0" y="0"/>
                </a:moveTo>
                <a:lnTo>
                  <a:pt x="4368706" y="0"/>
                </a:lnTo>
                <a:lnTo>
                  <a:pt x="436870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4" name="Picture Placeholder 73"/>
          <p:cNvSpPr>
            <a:spLocks noGrp="1"/>
          </p:cNvSpPr>
          <p:nvPr>
            <p:ph type="pic" sz="quarter" idx="13"/>
          </p:nvPr>
        </p:nvSpPr>
        <p:spPr>
          <a:xfrm>
            <a:off x="-11908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7" name="Picture Placeholder 76"/>
          <p:cNvSpPr>
            <a:spLocks noGrp="1"/>
          </p:cNvSpPr>
          <p:nvPr>
            <p:ph type="pic" sz="quarter" idx="14"/>
          </p:nvPr>
        </p:nvSpPr>
        <p:spPr>
          <a:xfrm>
            <a:off x="7192369" y="0"/>
            <a:ext cx="2164068" cy="2743200"/>
          </a:xfrm>
          <a:custGeom>
            <a:avLst/>
            <a:gdLst>
              <a:gd name="connsiteX0" fmla="*/ 0 w 2164068"/>
              <a:gd name="connsiteY0" fmla="*/ 0 h 2743200"/>
              <a:gd name="connsiteX1" fmla="*/ 2164068 w 2164068"/>
              <a:gd name="connsiteY1" fmla="*/ 0 h 2743200"/>
              <a:gd name="connsiteX2" fmla="*/ 2164068 w 2164068"/>
              <a:gd name="connsiteY2" fmla="*/ 2743200 h 2743200"/>
              <a:gd name="connsiteX3" fmla="*/ 0 w 2164068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8" h="2743200">
                <a:moveTo>
                  <a:pt x="0" y="0"/>
                </a:moveTo>
                <a:lnTo>
                  <a:pt x="2164068" y="0"/>
                </a:lnTo>
                <a:lnTo>
                  <a:pt x="2164068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6" name="Picture Placeholder 75"/>
          <p:cNvSpPr>
            <a:spLocks noGrp="1"/>
          </p:cNvSpPr>
          <p:nvPr>
            <p:ph type="pic" sz="quarter" idx="15"/>
          </p:nvPr>
        </p:nvSpPr>
        <p:spPr>
          <a:xfrm>
            <a:off x="5774588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8" name="Picture Placeholder 77"/>
          <p:cNvSpPr>
            <a:spLocks noGrp="1"/>
          </p:cNvSpPr>
          <p:nvPr>
            <p:ph type="pic" sz="quarter" idx="16"/>
          </p:nvPr>
        </p:nvSpPr>
        <p:spPr>
          <a:xfrm>
            <a:off x="9356434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9" name="Picture Placeholder 78"/>
          <p:cNvSpPr>
            <a:spLocks noGrp="1"/>
          </p:cNvSpPr>
          <p:nvPr>
            <p:ph type="pic" sz="quarter" idx="17"/>
          </p:nvPr>
        </p:nvSpPr>
        <p:spPr>
          <a:xfrm>
            <a:off x="10774218" y="0"/>
            <a:ext cx="1417783" cy="2743200"/>
          </a:xfrm>
          <a:custGeom>
            <a:avLst/>
            <a:gdLst>
              <a:gd name="connsiteX0" fmla="*/ 0 w 1417783"/>
              <a:gd name="connsiteY0" fmla="*/ 0 h 2743200"/>
              <a:gd name="connsiteX1" fmla="*/ 1417783 w 1417783"/>
              <a:gd name="connsiteY1" fmla="*/ 0 h 2743200"/>
              <a:gd name="connsiteX2" fmla="*/ 1417783 w 1417783"/>
              <a:gd name="connsiteY2" fmla="*/ 2743200 h 2743200"/>
              <a:gd name="connsiteX3" fmla="*/ 0 w 1417783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2743200">
                <a:moveTo>
                  <a:pt x="0" y="0"/>
                </a:moveTo>
                <a:lnTo>
                  <a:pt x="1417783" y="0"/>
                </a:lnTo>
                <a:lnTo>
                  <a:pt x="1417783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0" name="Picture Placeholder 79"/>
          <p:cNvSpPr>
            <a:spLocks noGrp="1"/>
          </p:cNvSpPr>
          <p:nvPr>
            <p:ph type="pic" sz="quarter" idx="18"/>
          </p:nvPr>
        </p:nvSpPr>
        <p:spPr>
          <a:xfrm>
            <a:off x="27" y="1371600"/>
            <a:ext cx="3610493" cy="2743200"/>
          </a:xfrm>
          <a:custGeom>
            <a:avLst/>
            <a:gdLst>
              <a:gd name="connsiteX0" fmla="*/ 0 w 3610493"/>
              <a:gd name="connsiteY0" fmla="*/ 0 h 2743200"/>
              <a:gd name="connsiteX1" fmla="*/ 3610493 w 3610493"/>
              <a:gd name="connsiteY1" fmla="*/ 0 h 2743200"/>
              <a:gd name="connsiteX2" fmla="*/ 3610493 w 3610493"/>
              <a:gd name="connsiteY2" fmla="*/ 2743200 h 2743200"/>
              <a:gd name="connsiteX3" fmla="*/ 0 w 3610493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10493" h="2743200">
                <a:moveTo>
                  <a:pt x="0" y="0"/>
                </a:moveTo>
                <a:lnTo>
                  <a:pt x="3610493" y="0"/>
                </a:lnTo>
                <a:lnTo>
                  <a:pt x="3610493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1" name="Picture Placeholder 80"/>
          <p:cNvSpPr>
            <a:spLocks noGrp="1"/>
          </p:cNvSpPr>
          <p:nvPr>
            <p:ph type="pic" sz="quarter" idx="19"/>
          </p:nvPr>
        </p:nvSpPr>
        <p:spPr>
          <a:xfrm>
            <a:off x="3610519" y="13716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2" name="Picture Placeholder 81"/>
          <p:cNvSpPr>
            <a:spLocks noGrp="1"/>
          </p:cNvSpPr>
          <p:nvPr>
            <p:ph type="pic" sz="quarter" idx="20"/>
          </p:nvPr>
        </p:nvSpPr>
        <p:spPr>
          <a:xfrm>
            <a:off x="5028302" y="1371600"/>
            <a:ext cx="2164069" cy="1371600"/>
          </a:xfrm>
          <a:custGeom>
            <a:avLst/>
            <a:gdLst>
              <a:gd name="connsiteX0" fmla="*/ 0 w 2164069"/>
              <a:gd name="connsiteY0" fmla="*/ 0 h 1371600"/>
              <a:gd name="connsiteX1" fmla="*/ 2164069 w 2164069"/>
              <a:gd name="connsiteY1" fmla="*/ 0 h 1371600"/>
              <a:gd name="connsiteX2" fmla="*/ 2164069 w 2164069"/>
              <a:gd name="connsiteY2" fmla="*/ 1371600 h 1371600"/>
              <a:gd name="connsiteX3" fmla="*/ 0 w 2164069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9" h="1371600">
                <a:moveTo>
                  <a:pt x="0" y="0"/>
                </a:moveTo>
                <a:lnTo>
                  <a:pt x="2164069" y="0"/>
                </a:lnTo>
                <a:lnTo>
                  <a:pt x="2164069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3" name="Picture Placeholder 82"/>
          <p:cNvSpPr>
            <a:spLocks noGrp="1"/>
          </p:cNvSpPr>
          <p:nvPr>
            <p:ph type="pic" sz="quarter" idx="21"/>
          </p:nvPr>
        </p:nvSpPr>
        <p:spPr>
          <a:xfrm>
            <a:off x="9356434" y="13716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4" name="Picture Placeholder 83"/>
          <p:cNvSpPr>
            <a:spLocks noGrp="1"/>
          </p:cNvSpPr>
          <p:nvPr>
            <p:ph type="pic" sz="quarter" idx="22"/>
          </p:nvPr>
        </p:nvSpPr>
        <p:spPr>
          <a:xfrm>
            <a:off x="3610519" y="2743200"/>
            <a:ext cx="3581852" cy="1371600"/>
          </a:xfrm>
          <a:custGeom>
            <a:avLst/>
            <a:gdLst>
              <a:gd name="connsiteX0" fmla="*/ 0 w 3581852"/>
              <a:gd name="connsiteY0" fmla="*/ 0 h 1371600"/>
              <a:gd name="connsiteX1" fmla="*/ 3581852 w 3581852"/>
              <a:gd name="connsiteY1" fmla="*/ 0 h 1371600"/>
              <a:gd name="connsiteX2" fmla="*/ 3581852 w 3581852"/>
              <a:gd name="connsiteY2" fmla="*/ 1371600 h 1371600"/>
              <a:gd name="connsiteX3" fmla="*/ 0 w 3581852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52" h="1371600">
                <a:moveTo>
                  <a:pt x="0" y="0"/>
                </a:moveTo>
                <a:lnTo>
                  <a:pt x="3581852" y="0"/>
                </a:lnTo>
                <a:lnTo>
                  <a:pt x="3581852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5" name="Picture Placeholder 84"/>
          <p:cNvSpPr>
            <a:spLocks noGrp="1"/>
          </p:cNvSpPr>
          <p:nvPr>
            <p:ph type="pic" sz="quarter" idx="23"/>
          </p:nvPr>
        </p:nvSpPr>
        <p:spPr>
          <a:xfrm>
            <a:off x="7192366" y="27432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6" name="Picture Placeholder 85"/>
          <p:cNvSpPr>
            <a:spLocks noGrp="1"/>
          </p:cNvSpPr>
          <p:nvPr>
            <p:ph type="pic" sz="quarter" idx="24"/>
          </p:nvPr>
        </p:nvSpPr>
        <p:spPr>
          <a:xfrm>
            <a:off x="8610146" y="2743200"/>
            <a:ext cx="3581855" cy="1371600"/>
          </a:xfrm>
          <a:custGeom>
            <a:avLst/>
            <a:gdLst>
              <a:gd name="connsiteX0" fmla="*/ 0 w 3581854"/>
              <a:gd name="connsiteY0" fmla="*/ 0 h 1371600"/>
              <a:gd name="connsiteX1" fmla="*/ 3581854 w 3581854"/>
              <a:gd name="connsiteY1" fmla="*/ 0 h 1371600"/>
              <a:gd name="connsiteX2" fmla="*/ 3581854 w 3581854"/>
              <a:gd name="connsiteY2" fmla="*/ 1371600 h 1371600"/>
              <a:gd name="connsiteX3" fmla="*/ 0 w 3581854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54" h="1371600">
                <a:moveTo>
                  <a:pt x="0" y="0"/>
                </a:moveTo>
                <a:lnTo>
                  <a:pt x="3581854" y="0"/>
                </a:lnTo>
                <a:lnTo>
                  <a:pt x="3581854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7" name="Picture Placeholder 86"/>
          <p:cNvSpPr>
            <a:spLocks noGrp="1"/>
          </p:cNvSpPr>
          <p:nvPr>
            <p:ph type="pic" sz="quarter" idx="25"/>
          </p:nvPr>
        </p:nvSpPr>
        <p:spPr>
          <a:xfrm>
            <a:off x="-11908" y="4114800"/>
            <a:ext cx="3622427" cy="1371600"/>
          </a:xfrm>
          <a:custGeom>
            <a:avLst/>
            <a:gdLst>
              <a:gd name="connsiteX0" fmla="*/ 0 w 3622426"/>
              <a:gd name="connsiteY0" fmla="*/ 0 h 1371600"/>
              <a:gd name="connsiteX1" fmla="*/ 3622426 w 3622426"/>
              <a:gd name="connsiteY1" fmla="*/ 0 h 1371600"/>
              <a:gd name="connsiteX2" fmla="*/ 3622426 w 3622426"/>
              <a:gd name="connsiteY2" fmla="*/ 1371600 h 1371600"/>
              <a:gd name="connsiteX3" fmla="*/ 0 w 362242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2426" h="1371600">
                <a:moveTo>
                  <a:pt x="0" y="0"/>
                </a:moveTo>
                <a:lnTo>
                  <a:pt x="3622426" y="0"/>
                </a:lnTo>
                <a:lnTo>
                  <a:pt x="362242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8" name="Picture Placeholder 87"/>
          <p:cNvSpPr>
            <a:spLocks noGrp="1"/>
          </p:cNvSpPr>
          <p:nvPr>
            <p:ph type="pic" sz="quarter" idx="26"/>
          </p:nvPr>
        </p:nvSpPr>
        <p:spPr>
          <a:xfrm>
            <a:off x="3610517" y="4114800"/>
            <a:ext cx="2164068" cy="2743200"/>
          </a:xfrm>
          <a:custGeom>
            <a:avLst/>
            <a:gdLst>
              <a:gd name="connsiteX0" fmla="*/ 0 w 2164068"/>
              <a:gd name="connsiteY0" fmla="*/ 0 h 2743200"/>
              <a:gd name="connsiteX1" fmla="*/ 2164068 w 2164068"/>
              <a:gd name="connsiteY1" fmla="*/ 0 h 2743200"/>
              <a:gd name="connsiteX2" fmla="*/ 2164068 w 2164068"/>
              <a:gd name="connsiteY2" fmla="*/ 2743200 h 2743200"/>
              <a:gd name="connsiteX3" fmla="*/ 0 w 2164068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8" h="2743200">
                <a:moveTo>
                  <a:pt x="0" y="0"/>
                </a:moveTo>
                <a:lnTo>
                  <a:pt x="2164068" y="0"/>
                </a:lnTo>
                <a:lnTo>
                  <a:pt x="2164068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9" name="Picture Placeholder 88"/>
          <p:cNvSpPr>
            <a:spLocks noGrp="1"/>
          </p:cNvSpPr>
          <p:nvPr>
            <p:ph type="pic" sz="quarter" idx="27"/>
          </p:nvPr>
        </p:nvSpPr>
        <p:spPr>
          <a:xfrm>
            <a:off x="5774588" y="41148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0" name="Picture Placeholder 89"/>
          <p:cNvSpPr>
            <a:spLocks noGrp="1"/>
          </p:cNvSpPr>
          <p:nvPr>
            <p:ph type="pic" sz="quarter" idx="28"/>
          </p:nvPr>
        </p:nvSpPr>
        <p:spPr>
          <a:xfrm>
            <a:off x="7192366" y="4114800"/>
            <a:ext cx="3581847" cy="1371600"/>
          </a:xfrm>
          <a:custGeom>
            <a:avLst/>
            <a:gdLst>
              <a:gd name="connsiteX0" fmla="*/ 0 w 3581846"/>
              <a:gd name="connsiteY0" fmla="*/ 0 h 1371600"/>
              <a:gd name="connsiteX1" fmla="*/ 3581846 w 3581846"/>
              <a:gd name="connsiteY1" fmla="*/ 0 h 1371600"/>
              <a:gd name="connsiteX2" fmla="*/ 3581846 w 3581846"/>
              <a:gd name="connsiteY2" fmla="*/ 1371600 h 1371600"/>
              <a:gd name="connsiteX3" fmla="*/ 0 w 358184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46" h="1371600">
                <a:moveTo>
                  <a:pt x="0" y="0"/>
                </a:moveTo>
                <a:lnTo>
                  <a:pt x="3581846" y="0"/>
                </a:lnTo>
                <a:lnTo>
                  <a:pt x="358184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1" name="Picture Placeholder 90"/>
          <p:cNvSpPr>
            <a:spLocks noGrp="1"/>
          </p:cNvSpPr>
          <p:nvPr>
            <p:ph type="pic" sz="quarter" idx="29"/>
          </p:nvPr>
        </p:nvSpPr>
        <p:spPr>
          <a:xfrm>
            <a:off x="10774218" y="41148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2" name="Picture Placeholder 91"/>
          <p:cNvSpPr>
            <a:spLocks noGrp="1"/>
          </p:cNvSpPr>
          <p:nvPr>
            <p:ph type="pic" sz="quarter" idx="30"/>
          </p:nvPr>
        </p:nvSpPr>
        <p:spPr>
          <a:xfrm>
            <a:off x="-11908" y="54864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3" name="Picture Placeholder 92"/>
          <p:cNvSpPr>
            <a:spLocks noGrp="1"/>
          </p:cNvSpPr>
          <p:nvPr>
            <p:ph type="pic" sz="quarter" idx="31"/>
          </p:nvPr>
        </p:nvSpPr>
        <p:spPr>
          <a:xfrm>
            <a:off x="1405876" y="5486400"/>
            <a:ext cx="2204643" cy="1371600"/>
          </a:xfrm>
          <a:custGeom>
            <a:avLst/>
            <a:gdLst>
              <a:gd name="connsiteX0" fmla="*/ 0 w 2204643"/>
              <a:gd name="connsiteY0" fmla="*/ 0 h 1371600"/>
              <a:gd name="connsiteX1" fmla="*/ 2204643 w 2204643"/>
              <a:gd name="connsiteY1" fmla="*/ 0 h 1371600"/>
              <a:gd name="connsiteX2" fmla="*/ 2204643 w 2204643"/>
              <a:gd name="connsiteY2" fmla="*/ 1371600 h 1371600"/>
              <a:gd name="connsiteX3" fmla="*/ 0 w 220464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04643" h="1371600">
                <a:moveTo>
                  <a:pt x="0" y="0"/>
                </a:moveTo>
                <a:lnTo>
                  <a:pt x="2204643" y="0"/>
                </a:lnTo>
                <a:lnTo>
                  <a:pt x="220464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4" name="Picture Placeholder 93"/>
          <p:cNvSpPr>
            <a:spLocks noGrp="1"/>
          </p:cNvSpPr>
          <p:nvPr>
            <p:ph type="pic" sz="quarter" idx="32"/>
          </p:nvPr>
        </p:nvSpPr>
        <p:spPr>
          <a:xfrm>
            <a:off x="5774588" y="54864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5" name="Picture Placeholder 94"/>
          <p:cNvSpPr>
            <a:spLocks noGrp="1"/>
          </p:cNvSpPr>
          <p:nvPr>
            <p:ph type="pic" sz="quarter" idx="33"/>
          </p:nvPr>
        </p:nvSpPr>
        <p:spPr>
          <a:xfrm>
            <a:off x="7192362" y="5486400"/>
            <a:ext cx="4999639" cy="1371600"/>
          </a:xfrm>
          <a:custGeom>
            <a:avLst/>
            <a:gdLst>
              <a:gd name="connsiteX0" fmla="*/ 0 w 4999639"/>
              <a:gd name="connsiteY0" fmla="*/ 0 h 1371600"/>
              <a:gd name="connsiteX1" fmla="*/ 4999639 w 4999639"/>
              <a:gd name="connsiteY1" fmla="*/ 0 h 1371600"/>
              <a:gd name="connsiteX2" fmla="*/ 4999639 w 4999639"/>
              <a:gd name="connsiteY2" fmla="*/ 1371600 h 1371600"/>
              <a:gd name="connsiteX3" fmla="*/ 0 w 4999639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99639" h="1371600">
                <a:moveTo>
                  <a:pt x="0" y="0"/>
                </a:moveTo>
                <a:lnTo>
                  <a:pt x="4999639" y="0"/>
                </a:lnTo>
                <a:lnTo>
                  <a:pt x="4999639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6364081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Picture Placeholder 74"/>
          <p:cNvSpPr>
            <a:spLocks noGrp="1"/>
          </p:cNvSpPr>
          <p:nvPr>
            <p:ph type="pic" sz="quarter" idx="12"/>
          </p:nvPr>
        </p:nvSpPr>
        <p:spPr>
          <a:xfrm>
            <a:off x="1405877" y="0"/>
            <a:ext cx="4368707" cy="1371600"/>
          </a:xfrm>
          <a:custGeom>
            <a:avLst/>
            <a:gdLst>
              <a:gd name="connsiteX0" fmla="*/ 0 w 4368706"/>
              <a:gd name="connsiteY0" fmla="*/ 0 h 1371600"/>
              <a:gd name="connsiteX1" fmla="*/ 4368706 w 4368706"/>
              <a:gd name="connsiteY1" fmla="*/ 0 h 1371600"/>
              <a:gd name="connsiteX2" fmla="*/ 4368706 w 4368706"/>
              <a:gd name="connsiteY2" fmla="*/ 1371600 h 1371600"/>
              <a:gd name="connsiteX3" fmla="*/ 0 w 436870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68706" h="1371600">
                <a:moveTo>
                  <a:pt x="0" y="0"/>
                </a:moveTo>
                <a:lnTo>
                  <a:pt x="4368706" y="0"/>
                </a:lnTo>
                <a:lnTo>
                  <a:pt x="436870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4" name="Picture Placeholder 73"/>
          <p:cNvSpPr>
            <a:spLocks noGrp="1"/>
          </p:cNvSpPr>
          <p:nvPr>
            <p:ph type="pic" sz="quarter" idx="13"/>
          </p:nvPr>
        </p:nvSpPr>
        <p:spPr>
          <a:xfrm>
            <a:off x="-11908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7" name="Picture Placeholder 76"/>
          <p:cNvSpPr>
            <a:spLocks noGrp="1"/>
          </p:cNvSpPr>
          <p:nvPr>
            <p:ph type="pic" sz="quarter" idx="14"/>
          </p:nvPr>
        </p:nvSpPr>
        <p:spPr>
          <a:xfrm>
            <a:off x="7192369" y="0"/>
            <a:ext cx="2164068" cy="2743200"/>
          </a:xfrm>
          <a:custGeom>
            <a:avLst/>
            <a:gdLst>
              <a:gd name="connsiteX0" fmla="*/ 0 w 2164068"/>
              <a:gd name="connsiteY0" fmla="*/ 0 h 2743200"/>
              <a:gd name="connsiteX1" fmla="*/ 2164068 w 2164068"/>
              <a:gd name="connsiteY1" fmla="*/ 0 h 2743200"/>
              <a:gd name="connsiteX2" fmla="*/ 2164068 w 2164068"/>
              <a:gd name="connsiteY2" fmla="*/ 2743200 h 2743200"/>
              <a:gd name="connsiteX3" fmla="*/ 0 w 2164068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8" h="2743200">
                <a:moveTo>
                  <a:pt x="0" y="0"/>
                </a:moveTo>
                <a:lnTo>
                  <a:pt x="2164068" y="0"/>
                </a:lnTo>
                <a:lnTo>
                  <a:pt x="2164068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6" name="Picture Placeholder 75"/>
          <p:cNvSpPr>
            <a:spLocks noGrp="1"/>
          </p:cNvSpPr>
          <p:nvPr>
            <p:ph type="pic" sz="quarter" idx="15"/>
          </p:nvPr>
        </p:nvSpPr>
        <p:spPr>
          <a:xfrm>
            <a:off x="5774588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8" name="Picture Placeholder 77"/>
          <p:cNvSpPr>
            <a:spLocks noGrp="1"/>
          </p:cNvSpPr>
          <p:nvPr>
            <p:ph type="pic" sz="quarter" idx="16"/>
          </p:nvPr>
        </p:nvSpPr>
        <p:spPr>
          <a:xfrm>
            <a:off x="9356434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9" name="Picture Placeholder 78"/>
          <p:cNvSpPr>
            <a:spLocks noGrp="1"/>
          </p:cNvSpPr>
          <p:nvPr>
            <p:ph type="pic" sz="quarter" idx="17"/>
          </p:nvPr>
        </p:nvSpPr>
        <p:spPr>
          <a:xfrm>
            <a:off x="10774218" y="0"/>
            <a:ext cx="1417783" cy="2743200"/>
          </a:xfrm>
          <a:custGeom>
            <a:avLst/>
            <a:gdLst>
              <a:gd name="connsiteX0" fmla="*/ 0 w 1417783"/>
              <a:gd name="connsiteY0" fmla="*/ 0 h 2743200"/>
              <a:gd name="connsiteX1" fmla="*/ 1417783 w 1417783"/>
              <a:gd name="connsiteY1" fmla="*/ 0 h 2743200"/>
              <a:gd name="connsiteX2" fmla="*/ 1417783 w 1417783"/>
              <a:gd name="connsiteY2" fmla="*/ 2743200 h 2743200"/>
              <a:gd name="connsiteX3" fmla="*/ 0 w 1417783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2743200">
                <a:moveTo>
                  <a:pt x="0" y="0"/>
                </a:moveTo>
                <a:lnTo>
                  <a:pt x="1417783" y="0"/>
                </a:lnTo>
                <a:lnTo>
                  <a:pt x="1417783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0" name="Picture Placeholder 79"/>
          <p:cNvSpPr>
            <a:spLocks noGrp="1"/>
          </p:cNvSpPr>
          <p:nvPr>
            <p:ph type="pic" sz="quarter" idx="18"/>
          </p:nvPr>
        </p:nvSpPr>
        <p:spPr>
          <a:xfrm>
            <a:off x="27" y="1371600"/>
            <a:ext cx="3610493" cy="2743200"/>
          </a:xfrm>
          <a:custGeom>
            <a:avLst/>
            <a:gdLst>
              <a:gd name="connsiteX0" fmla="*/ 0 w 3610493"/>
              <a:gd name="connsiteY0" fmla="*/ 0 h 2743200"/>
              <a:gd name="connsiteX1" fmla="*/ 3610493 w 3610493"/>
              <a:gd name="connsiteY1" fmla="*/ 0 h 2743200"/>
              <a:gd name="connsiteX2" fmla="*/ 3610493 w 3610493"/>
              <a:gd name="connsiteY2" fmla="*/ 2743200 h 2743200"/>
              <a:gd name="connsiteX3" fmla="*/ 0 w 3610493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10493" h="2743200">
                <a:moveTo>
                  <a:pt x="0" y="0"/>
                </a:moveTo>
                <a:lnTo>
                  <a:pt x="3610493" y="0"/>
                </a:lnTo>
                <a:lnTo>
                  <a:pt x="3610493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1" name="Picture Placeholder 80"/>
          <p:cNvSpPr>
            <a:spLocks noGrp="1"/>
          </p:cNvSpPr>
          <p:nvPr>
            <p:ph type="pic" sz="quarter" idx="19"/>
          </p:nvPr>
        </p:nvSpPr>
        <p:spPr>
          <a:xfrm>
            <a:off x="3610519" y="13716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2" name="Picture Placeholder 81"/>
          <p:cNvSpPr>
            <a:spLocks noGrp="1"/>
          </p:cNvSpPr>
          <p:nvPr>
            <p:ph type="pic" sz="quarter" idx="20"/>
          </p:nvPr>
        </p:nvSpPr>
        <p:spPr>
          <a:xfrm>
            <a:off x="5028302" y="1371600"/>
            <a:ext cx="2164069" cy="1371600"/>
          </a:xfrm>
          <a:custGeom>
            <a:avLst/>
            <a:gdLst>
              <a:gd name="connsiteX0" fmla="*/ 0 w 2164069"/>
              <a:gd name="connsiteY0" fmla="*/ 0 h 1371600"/>
              <a:gd name="connsiteX1" fmla="*/ 2164069 w 2164069"/>
              <a:gd name="connsiteY1" fmla="*/ 0 h 1371600"/>
              <a:gd name="connsiteX2" fmla="*/ 2164069 w 2164069"/>
              <a:gd name="connsiteY2" fmla="*/ 1371600 h 1371600"/>
              <a:gd name="connsiteX3" fmla="*/ 0 w 2164069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9" h="1371600">
                <a:moveTo>
                  <a:pt x="0" y="0"/>
                </a:moveTo>
                <a:lnTo>
                  <a:pt x="2164069" y="0"/>
                </a:lnTo>
                <a:lnTo>
                  <a:pt x="2164069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3" name="Picture Placeholder 82"/>
          <p:cNvSpPr>
            <a:spLocks noGrp="1"/>
          </p:cNvSpPr>
          <p:nvPr>
            <p:ph type="pic" sz="quarter" idx="21"/>
          </p:nvPr>
        </p:nvSpPr>
        <p:spPr>
          <a:xfrm>
            <a:off x="9356434" y="13716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4" name="Picture Placeholder 83"/>
          <p:cNvSpPr>
            <a:spLocks noGrp="1"/>
          </p:cNvSpPr>
          <p:nvPr>
            <p:ph type="pic" sz="quarter" idx="22"/>
          </p:nvPr>
        </p:nvSpPr>
        <p:spPr>
          <a:xfrm>
            <a:off x="3610519" y="2743200"/>
            <a:ext cx="3581852" cy="1371600"/>
          </a:xfrm>
          <a:custGeom>
            <a:avLst/>
            <a:gdLst>
              <a:gd name="connsiteX0" fmla="*/ 0 w 3581852"/>
              <a:gd name="connsiteY0" fmla="*/ 0 h 1371600"/>
              <a:gd name="connsiteX1" fmla="*/ 3581852 w 3581852"/>
              <a:gd name="connsiteY1" fmla="*/ 0 h 1371600"/>
              <a:gd name="connsiteX2" fmla="*/ 3581852 w 3581852"/>
              <a:gd name="connsiteY2" fmla="*/ 1371600 h 1371600"/>
              <a:gd name="connsiteX3" fmla="*/ 0 w 3581852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52" h="1371600">
                <a:moveTo>
                  <a:pt x="0" y="0"/>
                </a:moveTo>
                <a:lnTo>
                  <a:pt x="3581852" y="0"/>
                </a:lnTo>
                <a:lnTo>
                  <a:pt x="3581852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5" name="Picture Placeholder 84"/>
          <p:cNvSpPr>
            <a:spLocks noGrp="1"/>
          </p:cNvSpPr>
          <p:nvPr>
            <p:ph type="pic" sz="quarter" idx="23"/>
          </p:nvPr>
        </p:nvSpPr>
        <p:spPr>
          <a:xfrm>
            <a:off x="7192366" y="27432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6" name="Picture Placeholder 85"/>
          <p:cNvSpPr>
            <a:spLocks noGrp="1"/>
          </p:cNvSpPr>
          <p:nvPr>
            <p:ph type="pic" sz="quarter" idx="24"/>
          </p:nvPr>
        </p:nvSpPr>
        <p:spPr>
          <a:xfrm>
            <a:off x="8610146" y="2743200"/>
            <a:ext cx="3581855" cy="1371600"/>
          </a:xfrm>
          <a:custGeom>
            <a:avLst/>
            <a:gdLst>
              <a:gd name="connsiteX0" fmla="*/ 0 w 3581854"/>
              <a:gd name="connsiteY0" fmla="*/ 0 h 1371600"/>
              <a:gd name="connsiteX1" fmla="*/ 3581854 w 3581854"/>
              <a:gd name="connsiteY1" fmla="*/ 0 h 1371600"/>
              <a:gd name="connsiteX2" fmla="*/ 3581854 w 3581854"/>
              <a:gd name="connsiteY2" fmla="*/ 1371600 h 1371600"/>
              <a:gd name="connsiteX3" fmla="*/ 0 w 3581854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54" h="1371600">
                <a:moveTo>
                  <a:pt x="0" y="0"/>
                </a:moveTo>
                <a:lnTo>
                  <a:pt x="3581854" y="0"/>
                </a:lnTo>
                <a:lnTo>
                  <a:pt x="3581854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7" name="Picture Placeholder 86"/>
          <p:cNvSpPr>
            <a:spLocks noGrp="1"/>
          </p:cNvSpPr>
          <p:nvPr>
            <p:ph type="pic" sz="quarter" idx="25"/>
          </p:nvPr>
        </p:nvSpPr>
        <p:spPr>
          <a:xfrm>
            <a:off x="-11908" y="4114800"/>
            <a:ext cx="3622427" cy="1371600"/>
          </a:xfrm>
          <a:custGeom>
            <a:avLst/>
            <a:gdLst>
              <a:gd name="connsiteX0" fmla="*/ 0 w 3622426"/>
              <a:gd name="connsiteY0" fmla="*/ 0 h 1371600"/>
              <a:gd name="connsiteX1" fmla="*/ 3622426 w 3622426"/>
              <a:gd name="connsiteY1" fmla="*/ 0 h 1371600"/>
              <a:gd name="connsiteX2" fmla="*/ 3622426 w 3622426"/>
              <a:gd name="connsiteY2" fmla="*/ 1371600 h 1371600"/>
              <a:gd name="connsiteX3" fmla="*/ 0 w 362242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2426" h="1371600">
                <a:moveTo>
                  <a:pt x="0" y="0"/>
                </a:moveTo>
                <a:lnTo>
                  <a:pt x="3622426" y="0"/>
                </a:lnTo>
                <a:lnTo>
                  <a:pt x="362242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8" name="Picture Placeholder 87"/>
          <p:cNvSpPr>
            <a:spLocks noGrp="1"/>
          </p:cNvSpPr>
          <p:nvPr>
            <p:ph type="pic" sz="quarter" idx="26"/>
          </p:nvPr>
        </p:nvSpPr>
        <p:spPr>
          <a:xfrm>
            <a:off x="3610517" y="4114800"/>
            <a:ext cx="2164068" cy="2743200"/>
          </a:xfrm>
          <a:custGeom>
            <a:avLst/>
            <a:gdLst>
              <a:gd name="connsiteX0" fmla="*/ 0 w 2164068"/>
              <a:gd name="connsiteY0" fmla="*/ 0 h 2743200"/>
              <a:gd name="connsiteX1" fmla="*/ 2164068 w 2164068"/>
              <a:gd name="connsiteY1" fmla="*/ 0 h 2743200"/>
              <a:gd name="connsiteX2" fmla="*/ 2164068 w 2164068"/>
              <a:gd name="connsiteY2" fmla="*/ 2743200 h 2743200"/>
              <a:gd name="connsiteX3" fmla="*/ 0 w 2164068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8" h="2743200">
                <a:moveTo>
                  <a:pt x="0" y="0"/>
                </a:moveTo>
                <a:lnTo>
                  <a:pt x="2164068" y="0"/>
                </a:lnTo>
                <a:lnTo>
                  <a:pt x="2164068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9" name="Picture Placeholder 88"/>
          <p:cNvSpPr>
            <a:spLocks noGrp="1"/>
          </p:cNvSpPr>
          <p:nvPr>
            <p:ph type="pic" sz="quarter" idx="27"/>
          </p:nvPr>
        </p:nvSpPr>
        <p:spPr>
          <a:xfrm>
            <a:off x="5774588" y="41148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0" name="Picture Placeholder 89"/>
          <p:cNvSpPr>
            <a:spLocks noGrp="1"/>
          </p:cNvSpPr>
          <p:nvPr>
            <p:ph type="pic" sz="quarter" idx="28"/>
          </p:nvPr>
        </p:nvSpPr>
        <p:spPr>
          <a:xfrm>
            <a:off x="7192366" y="4114800"/>
            <a:ext cx="3581847" cy="1371600"/>
          </a:xfrm>
          <a:custGeom>
            <a:avLst/>
            <a:gdLst>
              <a:gd name="connsiteX0" fmla="*/ 0 w 3581846"/>
              <a:gd name="connsiteY0" fmla="*/ 0 h 1371600"/>
              <a:gd name="connsiteX1" fmla="*/ 3581846 w 3581846"/>
              <a:gd name="connsiteY1" fmla="*/ 0 h 1371600"/>
              <a:gd name="connsiteX2" fmla="*/ 3581846 w 3581846"/>
              <a:gd name="connsiteY2" fmla="*/ 1371600 h 1371600"/>
              <a:gd name="connsiteX3" fmla="*/ 0 w 358184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46" h="1371600">
                <a:moveTo>
                  <a:pt x="0" y="0"/>
                </a:moveTo>
                <a:lnTo>
                  <a:pt x="3581846" y="0"/>
                </a:lnTo>
                <a:lnTo>
                  <a:pt x="358184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1" name="Picture Placeholder 90"/>
          <p:cNvSpPr>
            <a:spLocks noGrp="1"/>
          </p:cNvSpPr>
          <p:nvPr>
            <p:ph type="pic" sz="quarter" idx="29"/>
          </p:nvPr>
        </p:nvSpPr>
        <p:spPr>
          <a:xfrm>
            <a:off x="10774218" y="41148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2" name="Picture Placeholder 91"/>
          <p:cNvSpPr>
            <a:spLocks noGrp="1"/>
          </p:cNvSpPr>
          <p:nvPr>
            <p:ph type="pic" sz="quarter" idx="30"/>
          </p:nvPr>
        </p:nvSpPr>
        <p:spPr>
          <a:xfrm>
            <a:off x="-11908" y="54864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3" name="Picture Placeholder 92"/>
          <p:cNvSpPr>
            <a:spLocks noGrp="1"/>
          </p:cNvSpPr>
          <p:nvPr>
            <p:ph type="pic" sz="quarter" idx="31"/>
          </p:nvPr>
        </p:nvSpPr>
        <p:spPr>
          <a:xfrm>
            <a:off x="1405876" y="5486400"/>
            <a:ext cx="2204643" cy="1371600"/>
          </a:xfrm>
          <a:custGeom>
            <a:avLst/>
            <a:gdLst>
              <a:gd name="connsiteX0" fmla="*/ 0 w 2204643"/>
              <a:gd name="connsiteY0" fmla="*/ 0 h 1371600"/>
              <a:gd name="connsiteX1" fmla="*/ 2204643 w 2204643"/>
              <a:gd name="connsiteY1" fmla="*/ 0 h 1371600"/>
              <a:gd name="connsiteX2" fmla="*/ 2204643 w 2204643"/>
              <a:gd name="connsiteY2" fmla="*/ 1371600 h 1371600"/>
              <a:gd name="connsiteX3" fmla="*/ 0 w 220464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04643" h="1371600">
                <a:moveTo>
                  <a:pt x="0" y="0"/>
                </a:moveTo>
                <a:lnTo>
                  <a:pt x="2204643" y="0"/>
                </a:lnTo>
                <a:lnTo>
                  <a:pt x="220464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4" name="Picture Placeholder 93"/>
          <p:cNvSpPr>
            <a:spLocks noGrp="1"/>
          </p:cNvSpPr>
          <p:nvPr>
            <p:ph type="pic" sz="quarter" idx="32"/>
          </p:nvPr>
        </p:nvSpPr>
        <p:spPr>
          <a:xfrm>
            <a:off x="5774588" y="54864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5" name="Picture Placeholder 94"/>
          <p:cNvSpPr>
            <a:spLocks noGrp="1"/>
          </p:cNvSpPr>
          <p:nvPr>
            <p:ph type="pic" sz="quarter" idx="33"/>
          </p:nvPr>
        </p:nvSpPr>
        <p:spPr>
          <a:xfrm>
            <a:off x="7192362" y="5486400"/>
            <a:ext cx="4999639" cy="1371600"/>
          </a:xfrm>
          <a:custGeom>
            <a:avLst/>
            <a:gdLst>
              <a:gd name="connsiteX0" fmla="*/ 0 w 4999639"/>
              <a:gd name="connsiteY0" fmla="*/ 0 h 1371600"/>
              <a:gd name="connsiteX1" fmla="*/ 4999639 w 4999639"/>
              <a:gd name="connsiteY1" fmla="*/ 0 h 1371600"/>
              <a:gd name="connsiteX2" fmla="*/ 4999639 w 4999639"/>
              <a:gd name="connsiteY2" fmla="*/ 1371600 h 1371600"/>
              <a:gd name="connsiteX3" fmla="*/ 0 w 4999639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99639" h="1371600">
                <a:moveTo>
                  <a:pt x="0" y="0"/>
                </a:moveTo>
                <a:lnTo>
                  <a:pt x="4999639" y="0"/>
                </a:lnTo>
                <a:lnTo>
                  <a:pt x="4999639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6364081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579DF8-58D9-E10D-8276-EE0D635348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3D8BEA-9009-FFB4-CA8D-B44626AF8C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013711-E25E-8923-55CE-D15178AFB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5CC5E9-A04C-0704-31DE-EAABEDFF5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B81171-A5F8-CCF0-3ED8-6839412D2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8864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12192000" cy="3429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1304137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3151878" y="1989138"/>
            <a:ext cx="2158709" cy="1476000"/>
          </a:xfrm>
          <a:custGeom>
            <a:avLst/>
            <a:gdLst>
              <a:gd name="connsiteX0" fmla="*/ 794985 w 2158709"/>
              <a:gd name="connsiteY0" fmla="*/ 0 h 1476000"/>
              <a:gd name="connsiteX1" fmla="*/ 2158709 w 2158709"/>
              <a:gd name="connsiteY1" fmla="*/ 0 h 1476000"/>
              <a:gd name="connsiteX2" fmla="*/ 1363773 w 2158709"/>
              <a:gd name="connsiteY2" fmla="*/ 1475908 h 1476000"/>
              <a:gd name="connsiteX3" fmla="*/ 1363823 w 2158709"/>
              <a:gd name="connsiteY3" fmla="*/ 1476000 h 1476000"/>
              <a:gd name="connsiteX4" fmla="*/ 0 w 2158709"/>
              <a:gd name="connsiteY4" fmla="*/ 147600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709" h="1476000">
                <a:moveTo>
                  <a:pt x="794985" y="0"/>
                </a:moveTo>
                <a:lnTo>
                  <a:pt x="2158709" y="0"/>
                </a:lnTo>
                <a:lnTo>
                  <a:pt x="1363773" y="1475908"/>
                </a:lnTo>
                <a:cubicBezTo>
                  <a:pt x="1363789" y="1475939"/>
                  <a:pt x="1363807" y="1475970"/>
                  <a:pt x="1363823" y="1476000"/>
                </a:cubicBezTo>
                <a:lnTo>
                  <a:pt x="0" y="147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5"/>
          </p:nvPr>
        </p:nvSpPr>
        <p:spPr>
          <a:xfrm>
            <a:off x="3152096" y="3465888"/>
            <a:ext cx="2158488" cy="1476000"/>
          </a:xfrm>
          <a:custGeom>
            <a:avLst/>
            <a:gdLst>
              <a:gd name="connsiteX0" fmla="*/ 0 w 2158488"/>
              <a:gd name="connsiteY0" fmla="*/ 0 h 1476000"/>
              <a:gd name="connsiteX1" fmla="*/ 1363602 w 2158488"/>
              <a:gd name="connsiteY1" fmla="*/ 0 h 1476000"/>
              <a:gd name="connsiteX2" fmla="*/ 1363552 w 2158488"/>
              <a:gd name="connsiteY2" fmla="*/ 92 h 1476000"/>
              <a:gd name="connsiteX3" fmla="*/ 2158488 w 2158488"/>
              <a:gd name="connsiteY3" fmla="*/ 1476000 h 1476000"/>
              <a:gd name="connsiteX4" fmla="*/ 794986 w 2158488"/>
              <a:gd name="connsiteY4" fmla="*/ 147600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488" h="1476000">
                <a:moveTo>
                  <a:pt x="0" y="0"/>
                </a:moveTo>
                <a:lnTo>
                  <a:pt x="1363602" y="0"/>
                </a:lnTo>
                <a:cubicBezTo>
                  <a:pt x="1363586" y="30"/>
                  <a:pt x="1363568" y="62"/>
                  <a:pt x="1363552" y="92"/>
                </a:cubicBezTo>
                <a:lnTo>
                  <a:pt x="2158488" y="1476000"/>
                </a:lnTo>
                <a:lnTo>
                  <a:pt x="794986" y="147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19"/>
          <p:cNvSpPr>
            <a:spLocks noGrp="1"/>
          </p:cNvSpPr>
          <p:nvPr>
            <p:ph type="pic" sz="quarter" idx="18"/>
          </p:nvPr>
        </p:nvSpPr>
        <p:spPr>
          <a:xfrm>
            <a:off x="4513528" y="1994557"/>
            <a:ext cx="3164944" cy="2946580"/>
          </a:xfrm>
          <a:custGeom>
            <a:avLst/>
            <a:gdLst>
              <a:gd name="connsiteX0" fmla="*/ 793575 w 3164944"/>
              <a:gd name="connsiteY0" fmla="*/ 0 h 2946580"/>
              <a:gd name="connsiteX1" fmla="*/ 2371369 w 3164944"/>
              <a:gd name="connsiteY1" fmla="*/ 0 h 2946580"/>
              <a:gd name="connsiteX2" fmla="*/ 3164944 w 3164944"/>
              <a:gd name="connsiteY2" fmla="*/ 1473382 h 2946580"/>
              <a:gd name="connsiteX3" fmla="*/ 2371468 w 3164944"/>
              <a:gd name="connsiteY3" fmla="*/ 2946580 h 2946580"/>
              <a:gd name="connsiteX4" fmla="*/ 793477 w 3164944"/>
              <a:gd name="connsiteY4" fmla="*/ 2946580 h 2946580"/>
              <a:gd name="connsiteX5" fmla="*/ 0 w 3164944"/>
              <a:gd name="connsiteY5" fmla="*/ 1473382 h 2946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64944" h="2946580">
                <a:moveTo>
                  <a:pt x="793575" y="0"/>
                </a:moveTo>
                <a:lnTo>
                  <a:pt x="2371369" y="0"/>
                </a:lnTo>
                <a:lnTo>
                  <a:pt x="3164944" y="1473382"/>
                </a:lnTo>
                <a:lnTo>
                  <a:pt x="2371468" y="2946580"/>
                </a:lnTo>
                <a:lnTo>
                  <a:pt x="793477" y="2946580"/>
                </a:lnTo>
                <a:lnTo>
                  <a:pt x="0" y="147338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Picture Placeholder 20"/>
          <p:cNvSpPr>
            <a:spLocks noGrp="1"/>
          </p:cNvSpPr>
          <p:nvPr>
            <p:ph type="pic" sz="quarter" idx="21"/>
          </p:nvPr>
        </p:nvSpPr>
        <p:spPr>
          <a:xfrm>
            <a:off x="6881418" y="1989137"/>
            <a:ext cx="2158709" cy="1476000"/>
          </a:xfrm>
          <a:custGeom>
            <a:avLst/>
            <a:gdLst>
              <a:gd name="connsiteX0" fmla="*/ 0 w 2158709"/>
              <a:gd name="connsiteY0" fmla="*/ 0 h 1476000"/>
              <a:gd name="connsiteX1" fmla="*/ 1363724 w 2158709"/>
              <a:gd name="connsiteY1" fmla="*/ 0 h 1476000"/>
              <a:gd name="connsiteX2" fmla="*/ 2158709 w 2158709"/>
              <a:gd name="connsiteY2" fmla="*/ 1476000 h 1476000"/>
              <a:gd name="connsiteX3" fmla="*/ 794886 w 2158709"/>
              <a:gd name="connsiteY3" fmla="*/ 1476000 h 1476000"/>
              <a:gd name="connsiteX4" fmla="*/ 794936 w 2158709"/>
              <a:gd name="connsiteY4" fmla="*/ 1475908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709" h="1476000">
                <a:moveTo>
                  <a:pt x="0" y="0"/>
                </a:moveTo>
                <a:lnTo>
                  <a:pt x="1363724" y="0"/>
                </a:lnTo>
                <a:lnTo>
                  <a:pt x="2158709" y="1476000"/>
                </a:lnTo>
                <a:lnTo>
                  <a:pt x="794886" y="1476000"/>
                </a:lnTo>
                <a:cubicBezTo>
                  <a:pt x="794902" y="1475970"/>
                  <a:pt x="794920" y="1475939"/>
                  <a:pt x="794936" y="1475908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Picture Placeholder 21"/>
          <p:cNvSpPr>
            <a:spLocks noGrp="1"/>
          </p:cNvSpPr>
          <p:nvPr>
            <p:ph type="pic" sz="quarter" idx="22"/>
          </p:nvPr>
        </p:nvSpPr>
        <p:spPr>
          <a:xfrm>
            <a:off x="6881635" y="3465887"/>
            <a:ext cx="2158488" cy="1476000"/>
          </a:xfrm>
          <a:custGeom>
            <a:avLst/>
            <a:gdLst>
              <a:gd name="connsiteX0" fmla="*/ 794886 w 2158488"/>
              <a:gd name="connsiteY0" fmla="*/ 0 h 1476000"/>
              <a:gd name="connsiteX1" fmla="*/ 2158488 w 2158488"/>
              <a:gd name="connsiteY1" fmla="*/ 0 h 1476000"/>
              <a:gd name="connsiteX2" fmla="*/ 1363502 w 2158488"/>
              <a:gd name="connsiteY2" fmla="*/ 1476000 h 1476000"/>
              <a:gd name="connsiteX3" fmla="*/ 0 w 2158488"/>
              <a:gd name="connsiteY3" fmla="*/ 1476000 h 1476000"/>
              <a:gd name="connsiteX4" fmla="*/ 794936 w 2158488"/>
              <a:gd name="connsiteY4" fmla="*/ 92 h 1476000"/>
              <a:gd name="connsiteX5" fmla="*/ 794886 w 2158488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58488" h="1476000">
                <a:moveTo>
                  <a:pt x="794886" y="0"/>
                </a:moveTo>
                <a:lnTo>
                  <a:pt x="2158488" y="0"/>
                </a:lnTo>
                <a:lnTo>
                  <a:pt x="1363502" y="1476000"/>
                </a:lnTo>
                <a:lnTo>
                  <a:pt x="0" y="1476000"/>
                </a:lnTo>
                <a:lnTo>
                  <a:pt x="794936" y="92"/>
                </a:lnTo>
                <a:cubicBezTo>
                  <a:pt x="794920" y="62"/>
                  <a:pt x="794902" y="30"/>
                  <a:pt x="79488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031576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3151878" y="1989138"/>
            <a:ext cx="2158709" cy="1476000"/>
          </a:xfrm>
          <a:custGeom>
            <a:avLst/>
            <a:gdLst>
              <a:gd name="connsiteX0" fmla="*/ 794985 w 2158709"/>
              <a:gd name="connsiteY0" fmla="*/ 0 h 1476000"/>
              <a:gd name="connsiteX1" fmla="*/ 2158709 w 2158709"/>
              <a:gd name="connsiteY1" fmla="*/ 0 h 1476000"/>
              <a:gd name="connsiteX2" fmla="*/ 1363773 w 2158709"/>
              <a:gd name="connsiteY2" fmla="*/ 1475908 h 1476000"/>
              <a:gd name="connsiteX3" fmla="*/ 1363823 w 2158709"/>
              <a:gd name="connsiteY3" fmla="*/ 1476000 h 1476000"/>
              <a:gd name="connsiteX4" fmla="*/ 0 w 2158709"/>
              <a:gd name="connsiteY4" fmla="*/ 147600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709" h="1476000">
                <a:moveTo>
                  <a:pt x="794985" y="0"/>
                </a:moveTo>
                <a:lnTo>
                  <a:pt x="2158709" y="0"/>
                </a:lnTo>
                <a:lnTo>
                  <a:pt x="1363773" y="1475908"/>
                </a:lnTo>
                <a:cubicBezTo>
                  <a:pt x="1363789" y="1475939"/>
                  <a:pt x="1363807" y="1475970"/>
                  <a:pt x="1363823" y="1476000"/>
                </a:cubicBezTo>
                <a:lnTo>
                  <a:pt x="0" y="147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5"/>
          </p:nvPr>
        </p:nvSpPr>
        <p:spPr>
          <a:xfrm>
            <a:off x="3152096" y="3465888"/>
            <a:ext cx="2158488" cy="1476000"/>
          </a:xfrm>
          <a:custGeom>
            <a:avLst/>
            <a:gdLst>
              <a:gd name="connsiteX0" fmla="*/ 0 w 2158488"/>
              <a:gd name="connsiteY0" fmla="*/ 0 h 1476000"/>
              <a:gd name="connsiteX1" fmla="*/ 1363602 w 2158488"/>
              <a:gd name="connsiteY1" fmla="*/ 0 h 1476000"/>
              <a:gd name="connsiteX2" fmla="*/ 1363552 w 2158488"/>
              <a:gd name="connsiteY2" fmla="*/ 92 h 1476000"/>
              <a:gd name="connsiteX3" fmla="*/ 2158488 w 2158488"/>
              <a:gd name="connsiteY3" fmla="*/ 1476000 h 1476000"/>
              <a:gd name="connsiteX4" fmla="*/ 794986 w 2158488"/>
              <a:gd name="connsiteY4" fmla="*/ 147600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488" h="1476000">
                <a:moveTo>
                  <a:pt x="0" y="0"/>
                </a:moveTo>
                <a:lnTo>
                  <a:pt x="1363602" y="0"/>
                </a:lnTo>
                <a:cubicBezTo>
                  <a:pt x="1363586" y="30"/>
                  <a:pt x="1363568" y="62"/>
                  <a:pt x="1363552" y="92"/>
                </a:cubicBezTo>
                <a:lnTo>
                  <a:pt x="2158488" y="1476000"/>
                </a:lnTo>
                <a:lnTo>
                  <a:pt x="794986" y="147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19"/>
          <p:cNvSpPr>
            <a:spLocks noGrp="1"/>
          </p:cNvSpPr>
          <p:nvPr>
            <p:ph type="pic" sz="quarter" idx="18"/>
          </p:nvPr>
        </p:nvSpPr>
        <p:spPr>
          <a:xfrm>
            <a:off x="4513528" y="1994557"/>
            <a:ext cx="3164944" cy="2946580"/>
          </a:xfrm>
          <a:custGeom>
            <a:avLst/>
            <a:gdLst>
              <a:gd name="connsiteX0" fmla="*/ 793575 w 3164944"/>
              <a:gd name="connsiteY0" fmla="*/ 0 h 2946580"/>
              <a:gd name="connsiteX1" fmla="*/ 2371369 w 3164944"/>
              <a:gd name="connsiteY1" fmla="*/ 0 h 2946580"/>
              <a:gd name="connsiteX2" fmla="*/ 3164944 w 3164944"/>
              <a:gd name="connsiteY2" fmla="*/ 1473382 h 2946580"/>
              <a:gd name="connsiteX3" fmla="*/ 2371468 w 3164944"/>
              <a:gd name="connsiteY3" fmla="*/ 2946580 h 2946580"/>
              <a:gd name="connsiteX4" fmla="*/ 793477 w 3164944"/>
              <a:gd name="connsiteY4" fmla="*/ 2946580 h 2946580"/>
              <a:gd name="connsiteX5" fmla="*/ 0 w 3164944"/>
              <a:gd name="connsiteY5" fmla="*/ 1473382 h 2946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64944" h="2946580">
                <a:moveTo>
                  <a:pt x="793575" y="0"/>
                </a:moveTo>
                <a:lnTo>
                  <a:pt x="2371369" y="0"/>
                </a:lnTo>
                <a:lnTo>
                  <a:pt x="3164944" y="1473382"/>
                </a:lnTo>
                <a:lnTo>
                  <a:pt x="2371468" y="2946580"/>
                </a:lnTo>
                <a:lnTo>
                  <a:pt x="793477" y="2946580"/>
                </a:lnTo>
                <a:lnTo>
                  <a:pt x="0" y="147338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Picture Placeholder 20"/>
          <p:cNvSpPr>
            <a:spLocks noGrp="1"/>
          </p:cNvSpPr>
          <p:nvPr>
            <p:ph type="pic" sz="quarter" idx="21"/>
          </p:nvPr>
        </p:nvSpPr>
        <p:spPr>
          <a:xfrm>
            <a:off x="6881418" y="1989137"/>
            <a:ext cx="2158709" cy="1476000"/>
          </a:xfrm>
          <a:custGeom>
            <a:avLst/>
            <a:gdLst>
              <a:gd name="connsiteX0" fmla="*/ 0 w 2158709"/>
              <a:gd name="connsiteY0" fmla="*/ 0 h 1476000"/>
              <a:gd name="connsiteX1" fmla="*/ 1363724 w 2158709"/>
              <a:gd name="connsiteY1" fmla="*/ 0 h 1476000"/>
              <a:gd name="connsiteX2" fmla="*/ 2158709 w 2158709"/>
              <a:gd name="connsiteY2" fmla="*/ 1476000 h 1476000"/>
              <a:gd name="connsiteX3" fmla="*/ 794886 w 2158709"/>
              <a:gd name="connsiteY3" fmla="*/ 1476000 h 1476000"/>
              <a:gd name="connsiteX4" fmla="*/ 794936 w 2158709"/>
              <a:gd name="connsiteY4" fmla="*/ 1475908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709" h="1476000">
                <a:moveTo>
                  <a:pt x="0" y="0"/>
                </a:moveTo>
                <a:lnTo>
                  <a:pt x="1363724" y="0"/>
                </a:lnTo>
                <a:lnTo>
                  <a:pt x="2158709" y="1476000"/>
                </a:lnTo>
                <a:lnTo>
                  <a:pt x="794886" y="1476000"/>
                </a:lnTo>
                <a:cubicBezTo>
                  <a:pt x="794902" y="1475970"/>
                  <a:pt x="794920" y="1475939"/>
                  <a:pt x="794936" y="1475908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Picture Placeholder 21"/>
          <p:cNvSpPr>
            <a:spLocks noGrp="1"/>
          </p:cNvSpPr>
          <p:nvPr>
            <p:ph type="pic" sz="quarter" idx="22"/>
          </p:nvPr>
        </p:nvSpPr>
        <p:spPr>
          <a:xfrm>
            <a:off x="6881635" y="3465887"/>
            <a:ext cx="2158488" cy="1476000"/>
          </a:xfrm>
          <a:custGeom>
            <a:avLst/>
            <a:gdLst>
              <a:gd name="connsiteX0" fmla="*/ 794886 w 2158488"/>
              <a:gd name="connsiteY0" fmla="*/ 0 h 1476000"/>
              <a:gd name="connsiteX1" fmla="*/ 2158488 w 2158488"/>
              <a:gd name="connsiteY1" fmla="*/ 0 h 1476000"/>
              <a:gd name="connsiteX2" fmla="*/ 1363502 w 2158488"/>
              <a:gd name="connsiteY2" fmla="*/ 1476000 h 1476000"/>
              <a:gd name="connsiteX3" fmla="*/ 0 w 2158488"/>
              <a:gd name="connsiteY3" fmla="*/ 1476000 h 1476000"/>
              <a:gd name="connsiteX4" fmla="*/ 794936 w 2158488"/>
              <a:gd name="connsiteY4" fmla="*/ 92 h 1476000"/>
              <a:gd name="connsiteX5" fmla="*/ 794886 w 2158488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58488" h="1476000">
                <a:moveTo>
                  <a:pt x="794886" y="0"/>
                </a:moveTo>
                <a:lnTo>
                  <a:pt x="2158488" y="0"/>
                </a:lnTo>
                <a:lnTo>
                  <a:pt x="1363502" y="1476000"/>
                </a:lnTo>
                <a:lnTo>
                  <a:pt x="0" y="1476000"/>
                </a:lnTo>
                <a:lnTo>
                  <a:pt x="794936" y="92"/>
                </a:lnTo>
                <a:cubicBezTo>
                  <a:pt x="794920" y="62"/>
                  <a:pt x="794902" y="30"/>
                  <a:pt x="79488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031576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3151878" y="1989138"/>
            <a:ext cx="2158709" cy="1476000"/>
          </a:xfrm>
          <a:custGeom>
            <a:avLst/>
            <a:gdLst>
              <a:gd name="connsiteX0" fmla="*/ 794985 w 2158709"/>
              <a:gd name="connsiteY0" fmla="*/ 0 h 1476000"/>
              <a:gd name="connsiteX1" fmla="*/ 2158709 w 2158709"/>
              <a:gd name="connsiteY1" fmla="*/ 0 h 1476000"/>
              <a:gd name="connsiteX2" fmla="*/ 1363773 w 2158709"/>
              <a:gd name="connsiteY2" fmla="*/ 1475908 h 1476000"/>
              <a:gd name="connsiteX3" fmla="*/ 1363823 w 2158709"/>
              <a:gd name="connsiteY3" fmla="*/ 1476000 h 1476000"/>
              <a:gd name="connsiteX4" fmla="*/ 0 w 2158709"/>
              <a:gd name="connsiteY4" fmla="*/ 147600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709" h="1476000">
                <a:moveTo>
                  <a:pt x="794985" y="0"/>
                </a:moveTo>
                <a:lnTo>
                  <a:pt x="2158709" y="0"/>
                </a:lnTo>
                <a:lnTo>
                  <a:pt x="1363773" y="1475908"/>
                </a:lnTo>
                <a:cubicBezTo>
                  <a:pt x="1363789" y="1475939"/>
                  <a:pt x="1363807" y="1475970"/>
                  <a:pt x="1363823" y="1476000"/>
                </a:cubicBezTo>
                <a:lnTo>
                  <a:pt x="0" y="147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5"/>
          </p:nvPr>
        </p:nvSpPr>
        <p:spPr>
          <a:xfrm>
            <a:off x="3152096" y="3465888"/>
            <a:ext cx="2158488" cy="1476000"/>
          </a:xfrm>
          <a:custGeom>
            <a:avLst/>
            <a:gdLst>
              <a:gd name="connsiteX0" fmla="*/ 0 w 2158488"/>
              <a:gd name="connsiteY0" fmla="*/ 0 h 1476000"/>
              <a:gd name="connsiteX1" fmla="*/ 1363602 w 2158488"/>
              <a:gd name="connsiteY1" fmla="*/ 0 h 1476000"/>
              <a:gd name="connsiteX2" fmla="*/ 1363552 w 2158488"/>
              <a:gd name="connsiteY2" fmla="*/ 92 h 1476000"/>
              <a:gd name="connsiteX3" fmla="*/ 2158488 w 2158488"/>
              <a:gd name="connsiteY3" fmla="*/ 1476000 h 1476000"/>
              <a:gd name="connsiteX4" fmla="*/ 794986 w 2158488"/>
              <a:gd name="connsiteY4" fmla="*/ 147600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488" h="1476000">
                <a:moveTo>
                  <a:pt x="0" y="0"/>
                </a:moveTo>
                <a:lnTo>
                  <a:pt x="1363602" y="0"/>
                </a:lnTo>
                <a:cubicBezTo>
                  <a:pt x="1363586" y="30"/>
                  <a:pt x="1363568" y="62"/>
                  <a:pt x="1363552" y="92"/>
                </a:cubicBezTo>
                <a:lnTo>
                  <a:pt x="2158488" y="1476000"/>
                </a:lnTo>
                <a:lnTo>
                  <a:pt x="794986" y="147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19"/>
          <p:cNvSpPr>
            <a:spLocks noGrp="1"/>
          </p:cNvSpPr>
          <p:nvPr>
            <p:ph type="pic" sz="quarter" idx="18"/>
          </p:nvPr>
        </p:nvSpPr>
        <p:spPr>
          <a:xfrm>
            <a:off x="4513528" y="1994557"/>
            <a:ext cx="3164944" cy="2946580"/>
          </a:xfrm>
          <a:custGeom>
            <a:avLst/>
            <a:gdLst>
              <a:gd name="connsiteX0" fmla="*/ 793575 w 3164944"/>
              <a:gd name="connsiteY0" fmla="*/ 0 h 2946580"/>
              <a:gd name="connsiteX1" fmla="*/ 2371369 w 3164944"/>
              <a:gd name="connsiteY1" fmla="*/ 0 h 2946580"/>
              <a:gd name="connsiteX2" fmla="*/ 3164944 w 3164944"/>
              <a:gd name="connsiteY2" fmla="*/ 1473382 h 2946580"/>
              <a:gd name="connsiteX3" fmla="*/ 2371468 w 3164944"/>
              <a:gd name="connsiteY3" fmla="*/ 2946580 h 2946580"/>
              <a:gd name="connsiteX4" fmla="*/ 793477 w 3164944"/>
              <a:gd name="connsiteY4" fmla="*/ 2946580 h 2946580"/>
              <a:gd name="connsiteX5" fmla="*/ 0 w 3164944"/>
              <a:gd name="connsiteY5" fmla="*/ 1473382 h 2946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64944" h="2946580">
                <a:moveTo>
                  <a:pt x="793575" y="0"/>
                </a:moveTo>
                <a:lnTo>
                  <a:pt x="2371369" y="0"/>
                </a:lnTo>
                <a:lnTo>
                  <a:pt x="3164944" y="1473382"/>
                </a:lnTo>
                <a:lnTo>
                  <a:pt x="2371468" y="2946580"/>
                </a:lnTo>
                <a:lnTo>
                  <a:pt x="793477" y="2946580"/>
                </a:lnTo>
                <a:lnTo>
                  <a:pt x="0" y="147338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Picture Placeholder 20"/>
          <p:cNvSpPr>
            <a:spLocks noGrp="1"/>
          </p:cNvSpPr>
          <p:nvPr>
            <p:ph type="pic" sz="quarter" idx="21"/>
          </p:nvPr>
        </p:nvSpPr>
        <p:spPr>
          <a:xfrm>
            <a:off x="6881418" y="1989137"/>
            <a:ext cx="2158709" cy="1476000"/>
          </a:xfrm>
          <a:custGeom>
            <a:avLst/>
            <a:gdLst>
              <a:gd name="connsiteX0" fmla="*/ 0 w 2158709"/>
              <a:gd name="connsiteY0" fmla="*/ 0 h 1476000"/>
              <a:gd name="connsiteX1" fmla="*/ 1363724 w 2158709"/>
              <a:gd name="connsiteY1" fmla="*/ 0 h 1476000"/>
              <a:gd name="connsiteX2" fmla="*/ 2158709 w 2158709"/>
              <a:gd name="connsiteY2" fmla="*/ 1476000 h 1476000"/>
              <a:gd name="connsiteX3" fmla="*/ 794886 w 2158709"/>
              <a:gd name="connsiteY3" fmla="*/ 1476000 h 1476000"/>
              <a:gd name="connsiteX4" fmla="*/ 794936 w 2158709"/>
              <a:gd name="connsiteY4" fmla="*/ 1475908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709" h="1476000">
                <a:moveTo>
                  <a:pt x="0" y="0"/>
                </a:moveTo>
                <a:lnTo>
                  <a:pt x="1363724" y="0"/>
                </a:lnTo>
                <a:lnTo>
                  <a:pt x="2158709" y="1476000"/>
                </a:lnTo>
                <a:lnTo>
                  <a:pt x="794886" y="1476000"/>
                </a:lnTo>
                <a:cubicBezTo>
                  <a:pt x="794902" y="1475970"/>
                  <a:pt x="794920" y="1475939"/>
                  <a:pt x="794936" y="1475908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Picture Placeholder 21"/>
          <p:cNvSpPr>
            <a:spLocks noGrp="1"/>
          </p:cNvSpPr>
          <p:nvPr>
            <p:ph type="pic" sz="quarter" idx="22"/>
          </p:nvPr>
        </p:nvSpPr>
        <p:spPr>
          <a:xfrm>
            <a:off x="6881635" y="3465887"/>
            <a:ext cx="2158488" cy="1476000"/>
          </a:xfrm>
          <a:custGeom>
            <a:avLst/>
            <a:gdLst>
              <a:gd name="connsiteX0" fmla="*/ 794886 w 2158488"/>
              <a:gd name="connsiteY0" fmla="*/ 0 h 1476000"/>
              <a:gd name="connsiteX1" fmla="*/ 2158488 w 2158488"/>
              <a:gd name="connsiteY1" fmla="*/ 0 h 1476000"/>
              <a:gd name="connsiteX2" fmla="*/ 1363502 w 2158488"/>
              <a:gd name="connsiteY2" fmla="*/ 1476000 h 1476000"/>
              <a:gd name="connsiteX3" fmla="*/ 0 w 2158488"/>
              <a:gd name="connsiteY3" fmla="*/ 1476000 h 1476000"/>
              <a:gd name="connsiteX4" fmla="*/ 794936 w 2158488"/>
              <a:gd name="connsiteY4" fmla="*/ 92 h 1476000"/>
              <a:gd name="connsiteX5" fmla="*/ 794886 w 2158488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58488" h="1476000">
                <a:moveTo>
                  <a:pt x="794886" y="0"/>
                </a:moveTo>
                <a:lnTo>
                  <a:pt x="2158488" y="0"/>
                </a:lnTo>
                <a:lnTo>
                  <a:pt x="1363502" y="1476000"/>
                </a:lnTo>
                <a:lnTo>
                  <a:pt x="0" y="1476000"/>
                </a:lnTo>
                <a:lnTo>
                  <a:pt x="794936" y="92"/>
                </a:lnTo>
                <a:cubicBezTo>
                  <a:pt x="794920" y="62"/>
                  <a:pt x="794902" y="30"/>
                  <a:pt x="79488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031576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entre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1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1989138"/>
            <a:ext cx="1219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0620546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3" name="Picture Placeholder 52"/>
          <p:cNvSpPr>
            <a:spLocks noGrp="1"/>
          </p:cNvSpPr>
          <p:nvPr>
            <p:ph type="pic" sz="quarter" idx="23"/>
          </p:nvPr>
        </p:nvSpPr>
        <p:spPr>
          <a:xfrm>
            <a:off x="3537870" y="1989138"/>
            <a:ext cx="2555751" cy="1476000"/>
          </a:xfrm>
          <a:custGeom>
            <a:avLst/>
            <a:gdLst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1363823 w 2555751"/>
              <a:gd name="connsiteY6" fmla="*/ 1476000 h 1476000"/>
              <a:gd name="connsiteX7" fmla="*/ 397042 w 2555751"/>
              <a:gd name="connsiteY7" fmla="*/ 1476000 h 1476000"/>
              <a:gd name="connsiteX8" fmla="*/ 0 w 2555751"/>
              <a:gd name="connsiteY8" fmla="*/ 1476000 h 1476000"/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397042 w 2555751"/>
              <a:gd name="connsiteY6" fmla="*/ 1476000 h 1476000"/>
              <a:gd name="connsiteX7" fmla="*/ 0 w 2555751"/>
              <a:gd name="connsiteY7" fmla="*/ 1476000 h 1476000"/>
              <a:gd name="connsiteX8" fmla="*/ 794985 w 2555751"/>
              <a:gd name="connsiteY8" fmla="*/ 0 h 1476000"/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0 w 2555751"/>
              <a:gd name="connsiteY6" fmla="*/ 1476000 h 1476000"/>
              <a:gd name="connsiteX7" fmla="*/ 794985 w 2555751"/>
              <a:gd name="connsiteY7" fmla="*/ 0 h 1476000"/>
              <a:gd name="connsiteX0" fmla="*/ 794985 w 2555751"/>
              <a:gd name="connsiteY0" fmla="*/ 0 h 1476000"/>
              <a:gd name="connsiteX1" fmla="*/ 2158709 w 2555751"/>
              <a:gd name="connsiteY1" fmla="*/ 0 h 1476000"/>
              <a:gd name="connsiteX2" fmla="*/ 2555751 w 2555751"/>
              <a:gd name="connsiteY2" fmla="*/ 0 h 1476000"/>
              <a:gd name="connsiteX3" fmla="*/ 1760815 w 2555751"/>
              <a:gd name="connsiteY3" fmla="*/ 1475908 h 1476000"/>
              <a:gd name="connsiteX4" fmla="*/ 1760865 w 2555751"/>
              <a:gd name="connsiteY4" fmla="*/ 1476000 h 1476000"/>
              <a:gd name="connsiteX5" fmla="*/ 0 w 2555751"/>
              <a:gd name="connsiteY5" fmla="*/ 1476000 h 1476000"/>
              <a:gd name="connsiteX6" fmla="*/ 794985 w 2555751"/>
              <a:gd name="connsiteY6" fmla="*/ 0 h 1476000"/>
              <a:gd name="connsiteX0" fmla="*/ 794985 w 2555751"/>
              <a:gd name="connsiteY0" fmla="*/ 0 h 1476000"/>
              <a:gd name="connsiteX1" fmla="*/ 2555751 w 2555751"/>
              <a:gd name="connsiteY1" fmla="*/ 0 h 1476000"/>
              <a:gd name="connsiteX2" fmla="*/ 1760815 w 2555751"/>
              <a:gd name="connsiteY2" fmla="*/ 1475908 h 1476000"/>
              <a:gd name="connsiteX3" fmla="*/ 1760865 w 2555751"/>
              <a:gd name="connsiteY3" fmla="*/ 1476000 h 1476000"/>
              <a:gd name="connsiteX4" fmla="*/ 0 w 2555751"/>
              <a:gd name="connsiteY4" fmla="*/ 1476000 h 1476000"/>
              <a:gd name="connsiteX5" fmla="*/ 794985 w 2555751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751" h="1476000">
                <a:moveTo>
                  <a:pt x="794985" y="0"/>
                </a:moveTo>
                <a:lnTo>
                  <a:pt x="2555751" y="0"/>
                </a:lnTo>
                <a:lnTo>
                  <a:pt x="1760815" y="1475908"/>
                </a:lnTo>
                <a:cubicBezTo>
                  <a:pt x="1760831" y="1475939"/>
                  <a:pt x="1760849" y="1475970"/>
                  <a:pt x="1760865" y="1476000"/>
                </a:cubicBezTo>
                <a:lnTo>
                  <a:pt x="0" y="1476000"/>
                </a:lnTo>
                <a:lnTo>
                  <a:pt x="794985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4" name="Picture Placeholder 53"/>
          <p:cNvSpPr>
            <a:spLocks noGrp="1"/>
          </p:cNvSpPr>
          <p:nvPr>
            <p:ph type="pic" sz="quarter" idx="24"/>
          </p:nvPr>
        </p:nvSpPr>
        <p:spPr>
          <a:xfrm>
            <a:off x="3538087" y="3465888"/>
            <a:ext cx="2555531" cy="1476000"/>
          </a:xfrm>
          <a:custGeom>
            <a:avLst/>
            <a:gdLst>
              <a:gd name="connsiteX0" fmla="*/ 0 w 2555530"/>
              <a:gd name="connsiteY0" fmla="*/ 0 h 1476000"/>
              <a:gd name="connsiteX1" fmla="*/ 397042 w 2555530"/>
              <a:gd name="connsiteY1" fmla="*/ 0 h 1476000"/>
              <a:gd name="connsiteX2" fmla="*/ 1363602 w 2555530"/>
              <a:gd name="connsiteY2" fmla="*/ 0 h 1476000"/>
              <a:gd name="connsiteX3" fmla="*/ 1760644 w 2555530"/>
              <a:gd name="connsiteY3" fmla="*/ 0 h 1476000"/>
              <a:gd name="connsiteX4" fmla="*/ 1760594 w 2555530"/>
              <a:gd name="connsiteY4" fmla="*/ 92 h 1476000"/>
              <a:gd name="connsiteX5" fmla="*/ 2555530 w 2555530"/>
              <a:gd name="connsiteY5" fmla="*/ 1476000 h 1476000"/>
              <a:gd name="connsiteX6" fmla="*/ 2158488 w 2555530"/>
              <a:gd name="connsiteY6" fmla="*/ 1476000 h 1476000"/>
              <a:gd name="connsiteX7" fmla="*/ 1192028 w 2555530"/>
              <a:gd name="connsiteY7" fmla="*/ 1476000 h 1476000"/>
              <a:gd name="connsiteX8" fmla="*/ 794986 w 2555530"/>
              <a:gd name="connsiteY8" fmla="*/ 1476000 h 1476000"/>
              <a:gd name="connsiteX0" fmla="*/ 0 w 2555530"/>
              <a:gd name="connsiteY0" fmla="*/ 0 h 1476000"/>
              <a:gd name="connsiteX1" fmla="*/ 397042 w 2555530"/>
              <a:gd name="connsiteY1" fmla="*/ 0 h 1476000"/>
              <a:gd name="connsiteX2" fmla="*/ 1760644 w 2555530"/>
              <a:gd name="connsiteY2" fmla="*/ 0 h 1476000"/>
              <a:gd name="connsiteX3" fmla="*/ 1760594 w 2555530"/>
              <a:gd name="connsiteY3" fmla="*/ 92 h 1476000"/>
              <a:gd name="connsiteX4" fmla="*/ 2555530 w 2555530"/>
              <a:gd name="connsiteY4" fmla="*/ 1476000 h 1476000"/>
              <a:gd name="connsiteX5" fmla="*/ 2158488 w 2555530"/>
              <a:gd name="connsiteY5" fmla="*/ 1476000 h 1476000"/>
              <a:gd name="connsiteX6" fmla="*/ 1192028 w 2555530"/>
              <a:gd name="connsiteY6" fmla="*/ 1476000 h 1476000"/>
              <a:gd name="connsiteX7" fmla="*/ 794986 w 2555530"/>
              <a:gd name="connsiteY7" fmla="*/ 1476000 h 1476000"/>
              <a:gd name="connsiteX8" fmla="*/ 0 w 2555530"/>
              <a:gd name="connsiteY8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2158488 w 2555530"/>
              <a:gd name="connsiteY4" fmla="*/ 1476000 h 1476000"/>
              <a:gd name="connsiteX5" fmla="*/ 1192028 w 2555530"/>
              <a:gd name="connsiteY5" fmla="*/ 1476000 h 1476000"/>
              <a:gd name="connsiteX6" fmla="*/ 794986 w 2555530"/>
              <a:gd name="connsiteY6" fmla="*/ 1476000 h 1476000"/>
              <a:gd name="connsiteX7" fmla="*/ 0 w 2555530"/>
              <a:gd name="connsiteY7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2158488 w 2555530"/>
              <a:gd name="connsiteY4" fmla="*/ 1476000 h 1476000"/>
              <a:gd name="connsiteX5" fmla="*/ 794986 w 2555530"/>
              <a:gd name="connsiteY5" fmla="*/ 1476000 h 1476000"/>
              <a:gd name="connsiteX6" fmla="*/ 0 w 2555530"/>
              <a:gd name="connsiteY6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794986 w 2555530"/>
              <a:gd name="connsiteY4" fmla="*/ 1476000 h 1476000"/>
              <a:gd name="connsiteX5" fmla="*/ 0 w 2555530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530" h="1476000">
                <a:moveTo>
                  <a:pt x="0" y="0"/>
                </a:moveTo>
                <a:lnTo>
                  <a:pt x="1760644" y="0"/>
                </a:lnTo>
                <a:cubicBezTo>
                  <a:pt x="1760628" y="30"/>
                  <a:pt x="1760610" y="62"/>
                  <a:pt x="1760594" y="92"/>
                </a:cubicBezTo>
                <a:lnTo>
                  <a:pt x="2555530" y="1476000"/>
                </a:lnTo>
                <a:lnTo>
                  <a:pt x="794986" y="1476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9" name="Picture Placeholder 58"/>
          <p:cNvSpPr>
            <a:spLocks noGrp="1"/>
          </p:cNvSpPr>
          <p:nvPr>
            <p:ph type="pic" sz="quarter" idx="27"/>
          </p:nvPr>
        </p:nvSpPr>
        <p:spPr>
          <a:xfrm>
            <a:off x="6093618" y="1989138"/>
            <a:ext cx="2555751" cy="1476000"/>
          </a:xfrm>
          <a:custGeom>
            <a:avLst/>
            <a:gdLst>
              <a:gd name="connsiteX0" fmla="*/ 0 w 2555751"/>
              <a:gd name="connsiteY0" fmla="*/ 0 h 1476000"/>
              <a:gd name="connsiteX1" fmla="*/ 1760766 w 2555751"/>
              <a:gd name="connsiteY1" fmla="*/ 0 h 1476000"/>
              <a:gd name="connsiteX2" fmla="*/ 2555751 w 2555751"/>
              <a:gd name="connsiteY2" fmla="*/ 1476000 h 1476000"/>
              <a:gd name="connsiteX3" fmla="*/ 794886 w 2555751"/>
              <a:gd name="connsiteY3" fmla="*/ 1476000 h 1476000"/>
              <a:gd name="connsiteX4" fmla="*/ 794936 w 2555751"/>
              <a:gd name="connsiteY4" fmla="*/ 1475908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55751" h="1476000">
                <a:moveTo>
                  <a:pt x="0" y="0"/>
                </a:moveTo>
                <a:lnTo>
                  <a:pt x="1760766" y="0"/>
                </a:lnTo>
                <a:lnTo>
                  <a:pt x="2555751" y="1476000"/>
                </a:lnTo>
                <a:lnTo>
                  <a:pt x="794886" y="1476000"/>
                </a:lnTo>
                <a:cubicBezTo>
                  <a:pt x="794902" y="1475970"/>
                  <a:pt x="794920" y="1475939"/>
                  <a:pt x="794936" y="1475908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0" name="Picture Placeholder 59"/>
          <p:cNvSpPr>
            <a:spLocks noGrp="1"/>
          </p:cNvSpPr>
          <p:nvPr>
            <p:ph type="pic" sz="quarter" idx="28"/>
          </p:nvPr>
        </p:nvSpPr>
        <p:spPr>
          <a:xfrm>
            <a:off x="6093836" y="3465888"/>
            <a:ext cx="2555531" cy="1476000"/>
          </a:xfrm>
          <a:custGeom>
            <a:avLst/>
            <a:gdLst>
              <a:gd name="connsiteX0" fmla="*/ 794886 w 2555530"/>
              <a:gd name="connsiteY0" fmla="*/ 0 h 1476000"/>
              <a:gd name="connsiteX1" fmla="*/ 2555530 w 2555530"/>
              <a:gd name="connsiteY1" fmla="*/ 0 h 1476000"/>
              <a:gd name="connsiteX2" fmla="*/ 1760544 w 2555530"/>
              <a:gd name="connsiteY2" fmla="*/ 1476000 h 1476000"/>
              <a:gd name="connsiteX3" fmla="*/ 0 w 2555530"/>
              <a:gd name="connsiteY3" fmla="*/ 1476000 h 1476000"/>
              <a:gd name="connsiteX4" fmla="*/ 794936 w 2555530"/>
              <a:gd name="connsiteY4" fmla="*/ 92 h 1476000"/>
              <a:gd name="connsiteX5" fmla="*/ 794886 w 2555530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530" h="1476000">
                <a:moveTo>
                  <a:pt x="794886" y="0"/>
                </a:moveTo>
                <a:lnTo>
                  <a:pt x="2555530" y="0"/>
                </a:lnTo>
                <a:lnTo>
                  <a:pt x="1760544" y="1476000"/>
                </a:lnTo>
                <a:lnTo>
                  <a:pt x="0" y="1476000"/>
                </a:lnTo>
                <a:lnTo>
                  <a:pt x="794936" y="92"/>
                </a:lnTo>
                <a:cubicBezTo>
                  <a:pt x="794920" y="62"/>
                  <a:pt x="794902" y="30"/>
                  <a:pt x="79488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248542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3" name="Picture Placeholder 52"/>
          <p:cNvSpPr>
            <a:spLocks noGrp="1"/>
          </p:cNvSpPr>
          <p:nvPr>
            <p:ph type="pic" sz="quarter" idx="23"/>
          </p:nvPr>
        </p:nvSpPr>
        <p:spPr>
          <a:xfrm>
            <a:off x="3537870" y="1989138"/>
            <a:ext cx="2555751" cy="1476000"/>
          </a:xfrm>
          <a:custGeom>
            <a:avLst/>
            <a:gdLst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1363823 w 2555751"/>
              <a:gd name="connsiteY6" fmla="*/ 1476000 h 1476000"/>
              <a:gd name="connsiteX7" fmla="*/ 397042 w 2555751"/>
              <a:gd name="connsiteY7" fmla="*/ 1476000 h 1476000"/>
              <a:gd name="connsiteX8" fmla="*/ 0 w 2555751"/>
              <a:gd name="connsiteY8" fmla="*/ 1476000 h 1476000"/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397042 w 2555751"/>
              <a:gd name="connsiteY6" fmla="*/ 1476000 h 1476000"/>
              <a:gd name="connsiteX7" fmla="*/ 0 w 2555751"/>
              <a:gd name="connsiteY7" fmla="*/ 1476000 h 1476000"/>
              <a:gd name="connsiteX8" fmla="*/ 794985 w 2555751"/>
              <a:gd name="connsiteY8" fmla="*/ 0 h 1476000"/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0 w 2555751"/>
              <a:gd name="connsiteY6" fmla="*/ 1476000 h 1476000"/>
              <a:gd name="connsiteX7" fmla="*/ 794985 w 2555751"/>
              <a:gd name="connsiteY7" fmla="*/ 0 h 1476000"/>
              <a:gd name="connsiteX0" fmla="*/ 794985 w 2555751"/>
              <a:gd name="connsiteY0" fmla="*/ 0 h 1476000"/>
              <a:gd name="connsiteX1" fmla="*/ 2158709 w 2555751"/>
              <a:gd name="connsiteY1" fmla="*/ 0 h 1476000"/>
              <a:gd name="connsiteX2" fmla="*/ 2555751 w 2555751"/>
              <a:gd name="connsiteY2" fmla="*/ 0 h 1476000"/>
              <a:gd name="connsiteX3" fmla="*/ 1760815 w 2555751"/>
              <a:gd name="connsiteY3" fmla="*/ 1475908 h 1476000"/>
              <a:gd name="connsiteX4" fmla="*/ 1760865 w 2555751"/>
              <a:gd name="connsiteY4" fmla="*/ 1476000 h 1476000"/>
              <a:gd name="connsiteX5" fmla="*/ 0 w 2555751"/>
              <a:gd name="connsiteY5" fmla="*/ 1476000 h 1476000"/>
              <a:gd name="connsiteX6" fmla="*/ 794985 w 2555751"/>
              <a:gd name="connsiteY6" fmla="*/ 0 h 1476000"/>
              <a:gd name="connsiteX0" fmla="*/ 794985 w 2555751"/>
              <a:gd name="connsiteY0" fmla="*/ 0 h 1476000"/>
              <a:gd name="connsiteX1" fmla="*/ 2555751 w 2555751"/>
              <a:gd name="connsiteY1" fmla="*/ 0 h 1476000"/>
              <a:gd name="connsiteX2" fmla="*/ 1760815 w 2555751"/>
              <a:gd name="connsiteY2" fmla="*/ 1475908 h 1476000"/>
              <a:gd name="connsiteX3" fmla="*/ 1760865 w 2555751"/>
              <a:gd name="connsiteY3" fmla="*/ 1476000 h 1476000"/>
              <a:gd name="connsiteX4" fmla="*/ 0 w 2555751"/>
              <a:gd name="connsiteY4" fmla="*/ 1476000 h 1476000"/>
              <a:gd name="connsiteX5" fmla="*/ 794985 w 2555751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751" h="1476000">
                <a:moveTo>
                  <a:pt x="794985" y="0"/>
                </a:moveTo>
                <a:lnTo>
                  <a:pt x="2555751" y="0"/>
                </a:lnTo>
                <a:lnTo>
                  <a:pt x="1760815" y="1475908"/>
                </a:lnTo>
                <a:cubicBezTo>
                  <a:pt x="1760831" y="1475939"/>
                  <a:pt x="1760849" y="1475970"/>
                  <a:pt x="1760865" y="1476000"/>
                </a:cubicBezTo>
                <a:lnTo>
                  <a:pt x="0" y="1476000"/>
                </a:lnTo>
                <a:lnTo>
                  <a:pt x="794985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4" name="Picture Placeholder 53"/>
          <p:cNvSpPr>
            <a:spLocks noGrp="1"/>
          </p:cNvSpPr>
          <p:nvPr>
            <p:ph type="pic" sz="quarter" idx="24"/>
          </p:nvPr>
        </p:nvSpPr>
        <p:spPr>
          <a:xfrm>
            <a:off x="3538087" y="3465888"/>
            <a:ext cx="2555531" cy="1476000"/>
          </a:xfrm>
          <a:custGeom>
            <a:avLst/>
            <a:gdLst>
              <a:gd name="connsiteX0" fmla="*/ 0 w 2555530"/>
              <a:gd name="connsiteY0" fmla="*/ 0 h 1476000"/>
              <a:gd name="connsiteX1" fmla="*/ 397042 w 2555530"/>
              <a:gd name="connsiteY1" fmla="*/ 0 h 1476000"/>
              <a:gd name="connsiteX2" fmla="*/ 1363602 w 2555530"/>
              <a:gd name="connsiteY2" fmla="*/ 0 h 1476000"/>
              <a:gd name="connsiteX3" fmla="*/ 1760644 w 2555530"/>
              <a:gd name="connsiteY3" fmla="*/ 0 h 1476000"/>
              <a:gd name="connsiteX4" fmla="*/ 1760594 w 2555530"/>
              <a:gd name="connsiteY4" fmla="*/ 92 h 1476000"/>
              <a:gd name="connsiteX5" fmla="*/ 2555530 w 2555530"/>
              <a:gd name="connsiteY5" fmla="*/ 1476000 h 1476000"/>
              <a:gd name="connsiteX6" fmla="*/ 2158488 w 2555530"/>
              <a:gd name="connsiteY6" fmla="*/ 1476000 h 1476000"/>
              <a:gd name="connsiteX7" fmla="*/ 1192028 w 2555530"/>
              <a:gd name="connsiteY7" fmla="*/ 1476000 h 1476000"/>
              <a:gd name="connsiteX8" fmla="*/ 794986 w 2555530"/>
              <a:gd name="connsiteY8" fmla="*/ 1476000 h 1476000"/>
              <a:gd name="connsiteX0" fmla="*/ 0 w 2555530"/>
              <a:gd name="connsiteY0" fmla="*/ 0 h 1476000"/>
              <a:gd name="connsiteX1" fmla="*/ 397042 w 2555530"/>
              <a:gd name="connsiteY1" fmla="*/ 0 h 1476000"/>
              <a:gd name="connsiteX2" fmla="*/ 1760644 w 2555530"/>
              <a:gd name="connsiteY2" fmla="*/ 0 h 1476000"/>
              <a:gd name="connsiteX3" fmla="*/ 1760594 w 2555530"/>
              <a:gd name="connsiteY3" fmla="*/ 92 h 1476000"/>
              <a:gd name="connsiteX4" fmla="*/ 2555530 w 2555530"/>
              <a:gd name="connsiteY4" fmla="*/ 1476000 h 1476000"/>
              <a:gd name="connsiteX5" fmla="*/ 2158488 w 2555530"/>
              <a:gd name="connsiteY5" fmla="*/ 1476000 h 1476000"/>
              <a:gd name="connsiteX6" fmla="*/ 1192028 w 2555530"/>
              <a:gd name="connsiteY6" fmla="*/ 1476000 h 1476000"/>
              <a:gd name="connsiteX7" fmla="*/ 794986 w 2555530"/>
              <a:gd name="connsiteY7" fmla="*/ 1476000 h 1476000"/>
              <a:gd name="connsiteX8" fmla="*/ 0 w 2555530"/>
              <a:gd name="connsiteY8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2158488 w 2555530"/>
              <a:gd name="connsiteY4" fmla="*/ 1476000 h 1476000"/>
              <a:gd name="connsiteX5" fmla="*/ 1192028 w 2555530"/>
              <a:gd name="connsiteY5" fmla="*/ 1476000 h 1476000"/>
              <a:gd name="connsiteX6" fmla="*/ 794986 w 2555530"/>
              <a:gd name="connsiteY6" fmla="*/ 1476000 h 1476000"/>
              <a:gd name="connsiteX7" fmla="*/ 0 w 2555530"/>
              <a:gd name="connsiteY7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2158488 w 2555530"/>
              <a:gd name="connsiteY4" fmla="*/ 1476000 h 1476000"/>
              <a:gd name="connsiteX5" fmla="*/ 794986 w 2555530"/>
              <a:gd name="connsiteY5" fmla="*/ 1476000 h 1476000"/>
              <a:gd name="connsiteX6" fmla="*/ 0 w 2555530"/>
              <a:gd name="connsiteY6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794986 w 2555530"/>
              <a:gd name="connsiteY4" fmla="*/ 1476000 h 1476000"/>
              <a:gd name="connsiteX5" fmla="*/ 0 w 2555530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530" h="1476000">
                <a:moveTo>
                  <a:pt x="0" y="0"/>
                </a:moveTo>
                <a:lnTo>
                  <a:pt x="1760644" y="0"/>
                </a:lnTo>
                <a:cubicBezTo>
                  <a:pt x="1760628" y="30"/>
                  <a:pt x="1760610" y="62"/>
                  <a:pt x="1760594" y="92"/>
                </a:cubicBezTo>
                <a:lnTo>
                  <a:pt x="2555530" y="1476000"/>
                </a:lnTo>
                <a:lnTo>
                  <a:pt x="794986" y="1476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9" name="Picture Placeholder 58"/>
          <p:cNvSpPr>
            <a:spLocks noGrp="1"/>
          </p:cNvSpPr>
          <p:nvPr>
            <p:ph type="pic" sz="quarter" idx="27"/>
          </p:nvPr>
        </p:nvSpPr>
        <p:spPr>
          <a:xfrm>
            <a:off x="6093618" y="1989138"/>
            <a:ext cx="2555751" cy="1476000"/>
          </a:xfrm>
          <a:custGeom>
            <a:avLst/>
            <a:gdLst>
              <a:gd name="connsiteX0" fmla="*/ 0 w 2555751"/>
              <a:gd name="connsiteY0" fmla="*/ 0 h 1476000"/>
              <a:gd name="connsiteX1" fmla="*/ 1760766 w 2555751"/>
              <a:gd name="connsiteY1" fmla="*/ 0 h 1476000"/>
              <a:gd name="connsiteX2" fmla="*/ 2555751 w 2555751"/>
              <a:gd name="connsiteY2" fmla="*/ 1476000 h 1476000"/>
              <a:gd name="connsiteX3" fmla="*/ 794886 w 2555751"/>
              <a:gd name="connsiteY3" fmla="*/ 1476000 h 1476000"/>
              <a:gd name="connsiteX4" fmla="*/ 794936 w 2555751"/>
              <a:gd name="connsiteY4" fmla="*/ 1475908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55751" h="1476000">
                <a:moveTo>
                  <a:pt x="0" y="0"/>
                </a:moveTo>
                <a:lnTo>
                  <a:pt x="1760766" y="0"/>
                </a:lnTo>
                <a:lnTo>
                  <a:pt x="2555751" y="1476000"/>
                </a:lnTo>
                <a:lnTo>
                  <a:pt x="794886" y="1476000"/>
                </a:lnTo>
                <a:cubicBezTo>
                  <a:pt x="794902" y="1475970"/>
                  <a:pt x="794920" y="1475939"/>
                  <a:pt x="794936" y="1475908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0" name="Picture Placeholder 59"/>
          <p:cNvSpPr>
            <a:spLocks noGrp="1"/>
          </p:cNvSpPr>
          <p:nvPr>
            <p:ph type="pic" sz="quarter" idx="28"/>
          </p:nvPr>
        </p:nvSpPr>
        <p:spPr>
          <a:xfrm>
            <a:off x="6093836" y="3465888"/>
            <a:ext cx="2555531" cy="1476000"/>
          </a:xfrm>
          <a:custGeom>
            <a:avLst/>
            <a:gdLst>
              <a:gd name="connsiteX0" fmla="*/ 794886 w 2555530"/>
              <a:gd name="connsiteY0" fmla="*/ 0 h 1476000"/>
              <a:gd name="connsiteX1" fmla="*/ 2555530 w 2555530"/>
              <a:gd name="connsiteY1" fmla="*/ 0 h 1476000"/>
              <a:gd name="connsiteX2" fmla="*/ 1760544 w 2555530"/>
              <a:gd name="connsiteY2" fmla="*/ 1476000 h 1476000"/>
              <a:gd name="connsiteX3" fmla="*/ 0 w 2555530"/>
              <a:gd name="connsiteY3" fmla="*/ 1476000 h 1476000"/>
              <a:gd name="connsiteX4" fmla="*/ 794936 w 2555530"/>
              <a:gd name="connsiteY4" fmla="*/ 92 h 1476000"/>
              <a:gd name="connsiteX5" fmla="*/ 794886 w 2555530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530" h="1476000">
                <a:moveTo>
                  <a:pt x="794886" y="0"/>
                </a:moveTo>
                <a:lnTo>
                  <a:pt x="2555530" y="0"/>
                </a:lnTo>
                <a:lnTo>
                  <a:pt x="1760544" y="1476000"/>
                </a:lnTo>
                <a:lnTo>
                  <a:pt x="0" y="1476000"/>
                </a:lnTo>
                <a:lnTo>
                  <a:pt x="794936" y="92"/>
                </a:lnTo>
                <a:cubicBezTo>
                  <a:pt x="794920" y="62"/>
                  <a:pt x="794902" y="30"/>
                  <a:pt x="79488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248542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3" name="Picture Placeholder 52"/>
          <p:cNvSpPr>
            <a:spLocks noGrp="1"/>
          </p:cNvSpPr>
          <p:nvPr>
            <p:ph type="pic" sz="quarter" idx="23"/>
          </p:nvPr>
        </p:nvSpPr>
        <p:spPr>
          <a:xfrm>
            <a:off x="3537870" y="1989138"/>
            <a:ext cx="2555751" cy="1476000"/>
          </a:xfrm>
          <a:custGeom>
            <a:avLst/>
            <a:gdLst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1363823 w 2555751"/>
              <a:gd name="connsiteY6" fmla="*/ 1476000 h 1476000"/>
              <a:gd name="connsiteX7" fmla="*/ 397042 w 2555751"/>
              <a:gd name="connsiteY7" fmla="*/ 1476000 h 1476000"/>
              <a:gd name="connsiteX8" fmla="*/ 0 w 2555751"/>
              <a:gd name="connsiteY8" fmla="*/ 1476000 h 1476000"/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397042 w 2555751"/>
              <a:gd name="connsiteY6" fmla="*/ 1476000 h 1476000"/>
              <a:gd name="connsiteX7" fmla="*/ 0 w 2555751"/>
              <a:gd name="connsiteY7" fmla="*/ 1476000 h 1476000"/>
              <a:gd name="connsiteX8" fmla="*/ 794985 w 2555751"/>
              <a:gd name="connsiteY8" fmla="*/ 0 h 1476000"/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0 w 2555751"/>
              <a:gd name="connsiteY6" fmla="*/ 1476000 h 1476000"/>
              <a:gd name="connsiteX7" fmla="*/ 794985 w 2555751"/>
              <a:gd name="connsiteY7" fmla="*/ 0 h 1476000"/>
              <a:gd name="connsiteX0" fmla="*/ 794985 w 2555751"/>
              <a:gd name="connsiteY0" fmla="*/ 0 h 1476000"/>
              <a:gd name="connsiteX1" fmla="*/ 2158709 w 2555751"/>
              <a:gd name="connsiteY1" fmla="*/ 0 h 1476000"/>
              <a:gd name="connsiteX2" fmla="*/ 2555751 w 2555751"/>
              <a:gd name="connsiteY2" fmla="*/ 0 h 1476000"/>
              <a:gd name="connsiteX3" fmla="*/ 1760815 w 2555751"/>
              <a:gd name="connsiteY3" fmla="*/ 1475908 h 1476000"/>
              <a:gd name="connsiteX4" fmla="*/ 1760865 w 2555751"/>
              <a:gd name="connsiteY4" fmla="*/ 1476000 h 1476000"/>
              <a:gd name="connsiteX5" fmla="*/ 0 w 2555751"/>
              <a:gd name="connsiteY5" fmla="*/ 1476000 h 1476000"/>
              <a:gd name="connsiteX6" fmla="*/ 794985 w 2555751"/>
              <a:gd name="connsiteY6" fmla="*/ 0 h 1476000"/>
              <a:gd name="connsiteX0" fmla="*/ 794985 w 2555751"/>
              <a:gd name="connsiteY0" fmla="*/ 0 h 1476000"/>
              <a:gd name="connsiteX1" fmla="*/ 2555751 w 2555751"/>
              <a:gd name="connsiteY1" fmla="*/ 0 h 1476000"/>
              <a:gd name="connsiteX2" fmla="*/ 1760815 w 2555751"/>
              <a:gd name="connsiteY2" fmla="*/ 1475908 h 1476000"/>
              <a:gd name="connsiteX3" fmla="*/ 1760865 w 2555751"/>
              <a:gd name="connsiteY3" fmla="*/ 1476000 h 1476000"/>
              <a:gd name="connsiteX4" fmla="*/ 0 w 2555751"/>
              <a:gd name="connsiteY4" fmla="*/ 1476000 h 1476000"/>
              <a:gd name="connsiteX5" fmla="*/ 794985 w 2555751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751" h="1476000">
                <a:moveTo>
                  <a:pt x="794985" y="0"/>
                </a:moveTo>
                <a:lnTo>
                  <a:pt x="2555751" y="0"/>
                </a:lnTo>
                <a:lnTo>
                  <a:pt x="1760815" y="1475908"/>
                </a:lnTo>
                <a:cubicBezTo>
                  <a:pt x="1760831" y="1475939"/>
                  <a:pt x="1760849" y="1475970"/>
                  <a:pt x="1760865" y="1476000"/>
                </a:cubicBezTo>
                <a:lnTo>
                  <a:pt x="0" y="1476000"/>
                </a:lnTo>
                <a:lnTo>
                  <a:pt x="794985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4" name="Picture Placeholder 53"/>
          <p:cNvSpPr>
            <a:spLocks noGrp="1"/>
          </p:cNvSpPr>
          <p:nvPr>
            <p:ph type="pic" sz="quarter" idx="24"/>
          </p:nvPr>
        </p:nvSpPr>
        <p:spPr>
          <a:xfrm>
            <a:off x="3538087" y="3465888"/>
            <a:ext cx="2555531" cy="1476000"/>
          </a:xfrm>
          <a:custGeom>
            <a:avLst/>
            <a:gdLst>
              <a:gd name="connsiteX0" fmla="*/ 0 w 2555530"/>
              <a:gd name="connsiteY0" fmla="*/ 0 h 1476000"/>
              <a:gd name="connsiteX1" fmla="*/ 397042 w 2555530"/>
              <a:gd name="connsiteY1" fmla="*/ 0 h 1476000"/>
              <a:gd name="connsiteX2" fmla="*/ 1363602 w 2555530"/>
              <a:gd name="connsiteY2" fmla="*/ 0 h 1476000"/>
              <a:gd name="connsiteX3" fmla="*/ 1760644 w 2555530"/>
              <a:gd name="connsiteY3" fmla="*/ 0 h 1476000"/>
              <a:gd name="connsiteX4" fmla="*/ 1760594 w 2555530"/>
              <a:gd name="connsiteY4" fmla="*/ 92 h 1476000"/>
              <a:gd name="connsiteX5" fmla="*/ 2555530 w 2555530"/>
              <a:gd name="connsiteY5" fmla="*/ 1476000 h 1476000"/>
              <a:gd name="connsiteX6" fmla="*/ 2158488 w 2555530"/>
              <a:gd name="connsiteY6" fmla="*/ 1476000 h 1476000"/>
              <a:gd name="connsiteX7" fmla="*/ 1192028 w 2555530"/>
              <a:gd name="connsiteY7" fmla="*/ 1476000 h 1476000"/>
              <a:gd name="connsiteX8" fmla="*/ 794986 w 2555530"/>
              <a:gd name="connsiteY8" fmla="*/ 1476000 h 1476000"/>
              <a:gd name="connsiteX0" fmla="*/ 0 w 2555530"/>
              <a:gd name="connsiteY0" fmla="*/ 0 h 1476000"/>
              <a:gd name="connsiteX1" fmla="*/ 397042 w 2555530"/>
              <a:gd name="connsiteY1" fmla="*/ 0 h 1476000"/>
              <a:gd name="connsiteX2" fmla="*/ 1760644 w 2555530"/>
              <a:gd name="connsiteY2" fmla="*/ 0 h 1476000"/>
              <a:gd name="connsiteX3" fmla="*/ 1760594 w 2555530"/>
              <a:gd name="connsiteY3" fmla="*/ 92 h 1476000"/>
              <a:gd name="connsiteX4" fmla="*/ 2555530 w 2555530"/>
              <a:gd name="connsiteY4" fmla="*/ 1476000 h 1476000"/>
              <a:gd name="connsiteX5" fmla="*/ 2158488 w 2555530"/>
              <a:gd name="connsiteY5" fmla="*/ 1476000 h 1476000"/>
              <a:gd name="connsiteX6" fmla="*/ 1192028 w 2555530"/>
              <a:gd name="connsiteY6" fmla="*/ 1476000 h 1476000"/>
              <a:gd name="connsiteX7" fmla="*/ 794986 w 2555530"/>
              <a:gd name="connsiteY7" fmla="*/ 1476000 h 1476000"/>
              <a:gd name="connsiteX8" fmla="*/ 0 w 2555530"/>
              <a:gd name="connsiteY8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2158488 w 2555530"/>
              <a:gd name="connsiteY4" fmla="*/ 1476000 h 1476000"/>
              <a:gd name="connsiteX5" fmla="*/ 1192028 w 2555530"/>
              <a:gd name="connsiteY5" fmla="*/ 1476000 h 1476000"/>
              <a:gd name="connsiteX6" fmla="*/ 794986 w 2555530"/>
              <a:gd name="connsiteY6" fmla="*/ 1476000 h 1476000"/>
              <a:gd name="connsiteX7" fmla="*/ 0 w 2555530"/>
              <a:gd name="connsiteY7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2158488 w 2555530"/>
              <a:gd name="connsiteY4" fmla="*/ 1476000 h 1476000"/>
              <a:gd name="connsiteX5" fmla="*/ 794986 w 2555530"/>
              <a:gd name="connsiteY5" fmla="*/ 1476000 h 1476000"/>
              <a:gd name="connsiteX6" fmla="*/ 0 w 2555530"/>
              <a:gd name="connsiteY6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794986 w 2555530"/>
              <a:gd name="connsiteY4" fmla="*/ 1476000 h 1476000"/>
              <a:gd name="connsiteX5" fmla="*/ 0 w 2555530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530" h="1476000">
                <a:moveTo>
                  <a:pt x="0" y="0"/>
                </a:moveTo>
                <a:lnTo>
                  <a:pt x="1760644" y="0"/>
                </a:lnTo>
                <a:cubicBezTo>
                  <a:pt x="1760628" y="30"/>
                  <a:pt x="1760610" y="62"/>
                  <a:pt x="1760594" y="92"/>
                </a:cubicBezTo>
                <a:lnTo>
                  <a:pt x="2555530" y="1476000"/>
                </a:lnTo>
                <a:lnTo>
                  <a:pt x="794986" y="1476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9" name="Picture Placeholder 58"/>
          <p:cNvSpPr>
            <a:spLocks noGrp="1"/>
          </p:cNvSpPr>
          <p:nvPr>
            <p:ph type="pic" sz="quarter" idx="27"/>
          </p:nvPr>
        </p:nvSpPr>
        <p:spPr>
          <a:xfrm>
            <a:off x="6093618" y="1989138"/>
            <a:ext cx="2555751" cy="1476000"/>
          </a:xfrm>
          <a:custGeom>
            <a:avLst/>
            <a:gdLst>
              <a:gd name="connsiteX0" fmla="*/ 0 w 2555751"/>
              <a:gd name="connsiteY0" fmla="*/ 0 h 1476000"/>
              <a:gd name="connsiteX1" fmla="*/ 1760766 w 2555751"/>
              <a:gd name="connsiteY1" fmla="*/ 0 h 1476000"/>
              <a:gd name="connsiteX2" fmla="*/ 2555751 w 2555751"/>
              <a:gd name="connsiteY2" fmla="*/ 1476000 h 1476000"/>
              <a:gd name="connsiteX3" fmla="*/ 794886 w 2555751"/>
              <a:gd name="connsiteY3" fmla="*/ 1476000 h 1476000"/>
              <a:gd name="connsiteX4" fmla="*/ 794936 w 2555751"/>
              <a:gd name="connsiteY4" fmla="*/ 1475908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55751" h="1476000">
                <a:moveTo>
                  <a:pt x="0" y="0"/>
                </a:moveTo>
                <a:lnTo>
                  <a:pt x="1760766" y="0"/>
                </a:lnTo>
                <a:lnTo>
                  <a:pt x="2555751" y="1476000"/>
                </a:lnTo>
                <a:lnTo>
                  <a:pt x="794886" y="1476000"/>
                </a:lnTo>
                <a:cubicBezTo>
                  <a:pt x="794902" y="1475970"/>
                  <a:pt x="794920" y="1475939"/>
                  <a:pt x="794936" y="1475908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0" name="Picture Placeholder 59"/>
          <p:cNvSpPr>
            <a:spLocks noGrp="1"/>
          </p:cNvSpPr>
          <p:nvPr>
            <p:ph type="pic" sz="quarter" idx="28"/>
          </p:nvPr>
        </p:nvSpPr>
        <p:spPr>
          <a:xfrm>
            <a:off x="6093836" y="3465888"/>
            <a:ext cx="2555531" cy="1476000"/>
          </a:xfrm>
          <a:custGeom>
            <a:avLst/>
            <a:gdLst>
              <a:gd name="connsiteX0" fmla="*/ 794886 w 2555530"/>
              <a:gd name="connsiteY0" fmla="*/ 0 h 1476000"/>
              <a:gd name="connsiteX1" fmla="*/ 2555530 w 2555530"/>
              <a:gd name="connsiteY1" fmla="*/ 0 h 1476000"/>
              <a:gd name="connsiteX2" fmla="*/ 1760544 w 2555530"/>
              <a:gd name="connsiteY2" fmla="*/ 1476000 h 1476000"/>
              <a:gd name="connsiteX3" fmla="*/ 0 w 2555530"/>
              <a:gd name="connsiteY3" fmla="*/ 1476000 h 1476000"/>
              <a:gd name="connsiteX4" fmla="*/ 794936 w 2555530"/>
              <a:gd name="connsiteY4" fmla="*/ 92 h 1476000"/>
              <a:gd name="connsiteX5" fmla="*/ 794886 w 2555530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530" h="1476000">
                <a:moveTo>
                  <a:pt x="794886" y="0"/>
                </a:moveTo>
                <a:lnTo>
                  <a:pt x="2555530" y="0"/>
                </a:lnTo>
                <a:lnTo>
                  <a:pt x="1760544" y="1476000"/>
                </a:lnTo>
                <a:lnTo>
                  <a:pt x="0" y="1476000"/>
                </a:lnTo>
                <a:lnTo>
                  <a:pt x="794936" y="92"/>
                </a:lnTo>
                <a:cubicBezTo>
                  <a:pt x="794920" y="62"/>
                  <a:pt x="794902" y="30"/>
                  <a:pt x="79488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248542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ottom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1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4122738"/>
            <a:ext cx="1219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281085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489832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1559549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3" name="Picture Placeholder 4"/>
          <p:cNvSpPr>
            <a:spLocks noGrp="1" noChangeAspect="1"/>
          </p:cNvSpPr>
          <p:nvPr>
            <p:ph type="pic" sz="quarter" idx="15"/>
          </p:nvPr>
        </p:nvSpPr>
        <p:spPr>
          <a:xfrm>
            <a:off x="5160000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 noChangeAspect="1"/>
          </p:cNvSpPr>
          <p:nvPr>
            <p:ph type="pic" sz="quarter" idx="16"/>
          </p:nvPr>
        </p:nvSpPr>
        <p:spPr>
          <a:xfrm>
            <a:off x="8760449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86690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489832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1559549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3" name="Picture Placeholder 4"/>
          <p:cNvSpPr>
            <a:spLocks noGrp="1" noChangeAspect="1"/>
          </p:cNvSpPr>
          <p:nvPr>
            <p:ph type="pic" sz="quarter" idx="15"/>
          </p:nvPr>
        </p:nvSpPr>
        <p:spPr>
          <a:xfrm>
            <a:off x="5160000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 noChangeAspect="1"/>
          </p:cNvSpPr>
          <p:nvPr>
            <p:ph type="pic" sz="quarter" idx="16"/>
          </p:nvPr>
        </p:nvSpPr>
        <p:spPr>
          <a:xfrm>
            <a:off x="8760449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86690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489832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1559549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3" name="Picture Placeholder 4"/>
          <p:cNvSpPr>
            <a:spLocks noGrp="1" noChangeAspect="1"/>
          </p:cNvSpPr>
          <p:nvPr>
            <p:ph type="pic" sz="quarter" idx="15"/>
          </p:nvPr>
        </p:nvSpPr>
        <p:spPr>
          <a:xfrm>
            <a:off x="5160000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 noChangeAspect="1"/>
          </p:cNvSpPr>
          <p:nvPr>
            <p:ph type="pic" sz="quarter" idx="16"/>
          </p:nvPr>
        </p:nvSpPr>
        <p:spPr>
          <a:xfrm>
            <a:off x="8760449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86690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5"/>
          <p:cNvSpPr>
            <a:spLocks noGrp="1"/>
          </p:cNvSpPr>
          <p:nvPr>
            <p:ph type="pic" sz="quarter" idx="14"/>
          </p:nvPr>
        </p:nvSpPr>
        <p:spPr>
          <a:xfrm>
            <a:off x="1184400" y="2613104"/>
            <a:ext cx="2077200" cy="2077200"/>
          </a:xfrm>
          <a:prstGeom prst="ellipse">
            <a:avLst/>
          </a:prstGeom>
          <a:ln w="25400"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5"/>
          <p:cNvSpPr>
            <a:spLocks noGrp="1" noChangeAspect="1"/>
          </p:cNvSpPr>
          <p:nvPr>
            <p:ph type="pic" sz="quarter" idx="15"/>
          </p:nvPr>
        </p:nvSpPr>
        <p:spPr>
          <a:xfrm>
            <a:off x="5645511" y="2482807"/>
            <a:ext cx="900000" cy="900000"/>
          </a:xfrm>
          <a:prstGeom prst="ellipse">
            <a:avLst/>
          </a:prstGeom>
          <a:ln w="50800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8212613" y="3997414"/>
            <a:ext cx="900000" cy="900000"/>
          </a:xfrm>
          <a:prstGeom prst="ellipse">
            <a:avLst/>
          </a:prstGeom>
          <a:ln w="50800">
            <a:solidFill>
              <a:schemeClr val="accent3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5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5706229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icture Placeholder 39"/>
          <p:cNvSpPr>
            <a:spLocks noGrp="1"/>
          </p:cNvSpPr>
          <p:nvPr>
            <p:ph type="pic" sz="quarter" idx="10"/>
          </p:nvPr>
        </p:nvSpPr>
        <p:spPr>
          <a:xfrm>
            <a:off x="1" y="2286000"/>
            <a:ext cx="2942659" cy="2286000"/>
          </a:xfrm>
          <a:custGeom>
            <a:avLst/>
            <a:gdLst>
              <a:gd name="connsiteX0" fmla="*/ 0 w 2942659"/>
              <a:gd name="connsiteY0" fmla="*/ 0 h 2286000"/>
              <a:gd name="connsiteX1" fmla="*/ 2456320 w 2942659"/>
              <a:gd name="connsiteY1" fmla="*/ 0 h 2286000"/>
              <a:gd name="connsiteX2" fmla="*/ 2942659 w 2942659"/>
              <a:gd name="connsiteY2" fmla="*/ 648453 h 2286000"/>
              <a:gd name="connsiteX3" fmla="*/ 1711421 w 2942659"/>
              <a:gd name="connsiteY3" fmla="*/ 2286000 h 2286000"/>
              <a:gd name="connsiteX4" fmla="*/ 0 w 2942659"/>
              <a:gd name="connsiteY4" fmla="*/ 228600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0" y="0"/>
                </a:moveTo>
                <a:lnTo>
                  <a:pt x="2456320" y="0"/>
                </a:lnTo>
                <a:lnTo>
                  <a:pt x="2942659" y="648453"/>
                </a:lnTo>
                <a:lnTo>
                  <a:pt x="1711421" y="2286000"/>
                </a:lnTo>
                <a:lnTo>
                  <a:pt x="0" y="228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1"/>
          </p:nvPr>
        </p:nvSpPr>
        <p:spPr>
          <a:xfrm>
            <a:off x="9261619" y="0"/>
            <a:ext cx="2942659" cy="2286000"/>
          </a:xfrm>
          <a:custGeom>
            <a:avLst/>
            <a:gdLst>
              <a:gd name="connsiteX0" fmla="*/ 492495 w 2942659"/>
              <a:gd name="connsiteY0" fmla="*/ 0 h 2286000"/>
              <a:gd name="connsiteX1" fmla="*/ 2942659 w 2942659"/>
              <a:gd name="connsiteY1" fmla="*/ 0 h 2286000"/>
              <a:gd name="connsiteX2" fmla="*/ 2942659 w 2942659"/>
              <a:gd name="connsiteY2" fmla="*/ 2286000 h 2286000"/>
              <a:gd name="connsiteX3" fmla="*/ 1237394 w 2942659"/>
              <a:gd name="connsiteY3" fmla="*/ 2286000 h 2286000"/>
              <a:gd name="connsiteX4" fmla="*/ 0 w 2942659"/>
              <a:gd name="connsiteY4" fmla="*/ 648453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492495" y="0"/>
                </a:moveTo>
                <a:lnTo>
                  <a:pt x="2942659" y="0"/>
                </a:lnTo>
                <a:lnTo>
                  <a:pt x="2942659" y="2286000"/>
                </a:lnTo>
                <a:lnTo>
                  <a:pt x="1237394" y="2286000"/>
                </a:lnTo>
                <a:lnTo>
                  <a:pt x="0" y="64845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2"/>
          </p:nvPr>
        </p:nvSpPr>
        <p:spPr>
          <a:xfrm>
            <a:off x="9261619" y="4572000"/>
            <a:ext cx="2942659" cy="2286000"/>
          </a:xfrm>
          <a:custGeom>
            <a:avLst/>
            <a:gdLst>
              <a:gd name="connsiteX0" fmla="*/ 492495 w 2942659"/>
              <a:gd name="connsiteY0" fmla="*/ 0 h 2286000"/>
              <a:gd name="connsiteX1" fmla="*/ 2942659 w 2942659"/>
              <a:gd name="connsiteY1" fmla="*/ 0 h 2286000"/>
              <a:gd name="connsiteX2" fmla="*/ 2942659 w 2942659"/>
              <a:gd name="connsiteY2" fmla="*/ 2286000 h 2286000"/>
              <a:gd name="connsiteX3" fmla="*/ 1237394 w 2942659"/>
              <a:gd name="connsiteY3" fmla="*/ 2286000 h 2286000"/>
              <a:gd name="connsiteX4" fmla="*/ 0 w 2942659"/>
              <a:gd name="connsiteY4" fmla="*/ 648453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492495" y="0"/>
                </a:moveTo>
                <a:lnTo>
                  <a:pt x="2942659" y="0"/>
                </a:lnTo>
                <a:lnTo>
                  <a:pt x="2942659" y="2286000"/>
                </a:lnTo>
                <a:lnTo>
                  <a:pt x="1237394" y="2286000"/>
                </a:lnTo>
                <a:lnTo>
                  <a:pt x="0" y="64845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6592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icture Placeholder 39"/>
          <p:cNvSpPr>
            <a:spLocks noGrp="1"/>
          </p:cNvSpPr>
          <p:nvPr>
            <p:ph type="pic" sz="quarter" idx="10"/>
          </p:nvPr>
        </p:nvSpPr>
        <p:spPr>
          <a:xfrm>
            <a:off x="1" y="2286000"/>
            <a:ext cx="2942659" cy="2286000"/>
          </a:xfrm>
          <a:custGeom>
            <a:avLst/>
            <a:gdLst>
              <a:gd name="connsiteX0" fmla="*/ 0 w 2942659"/>
              <a:gd name="connsiteY0" fmla="*/ 0 h 2286000"/>
              <a:gd name="connsiteX1" fmla="*/ 2456320 w 2942659"/>
              <a:gd name="connsiteY1" fmla="*/ 0 h 2286000"/>
              <a:gd name="connsiteX2" fmla="*/ 2942659 w 2942659"/>
              <a:gd name="connsiteY2" fmla="*/ 648453 h 2286000"/>
              <a:gd name="connsiteX3" fmla="*/ 1711421 w 2942659"/>
              <a:gd name="connsiteY3" fmla="*/ 2286000 h 2286000"/>
              <a:gd name="connsiteX4" fmla="*/ 0 w 2942659"/>
              <a:gd name="connsiteY4" fmla="*/ 228600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0" y="0"/>
                </a:moveTo>
                <a:lnTo>
                  <a:pt x="2456320" y="0"/>
                </a:lnTo>
                <a:lnTo>
                  <a:pt x="2942659" y="648453"/>
                </a:lnTo>
                <a:lnTo>
                  <a:pt x="1711421" y="2286000"/>
                </a:lnTo>
                <a:lnTo>
                  <a:pt x="0" y="228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1"/>
          </p:nvPr>
        </p:nvSpPr>
        <p:spPr>
          <a:xfrm>
            <a:off x="9261619" y="0"/>
            <a:ext cx="2942659" cy="2286000"/>
          </a:xfrm>
          <a:custGeom>
            <a:avLst/>
            <a:gdLst>
              <a:gd name="connsiteX0" fmla="*/ 492495 w 2942659"/>
              <a:gd name="connsiteY0" fmla="*/ 0 h 2286000"/>
              <a:gd name="connsiteX1" fmla="*/ 2942659 w 2942659"/>
              <a:gd name="connsiteY1" fmla="*/ 0 h 2286000"/>
              <a:gd name="connsiteX2" fmla="*/ 2942659 w 2942659"/>
              <a:gd name="connsiteY2" fmla="*/ 2286000 h 2286000"/>
              <a:gd name="connsiteX3" fmla="*/ 1237394 w 2942659"/>
              <a:gd name="connsiteY3" fmla="*/ 2286000 h 2286000"/>
              <a:gd name="connsiteX4" fmla="*/ 0 w 2942659"/>
              <a:gd name="connsiteY4" fmla="*/ 648453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492495" y="0"/>
                </a:moveTo>
                <a:lnTo>
                  <a:pt x="2942659" y="0"/>
                </a:lnTo>
                <a:lnTo>
                  <a:pt x="2942659" y="2286000"/>
                </a:lnTo>
                <a:lnTo>
                  <a:pt x="1237394" y="2286000"/>
                </a:lnTo>
                <a:lnTo>
                  <a:pt x="0" y="64845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2"/>
          </p:nvPr>
        </p:nvSpPr>
        <p:spPr>
          <a:xfrm>
            <a:off x="9261619" y="4572000"/>
            <a:ext cx="2942659" cy="2286000"/>
          </a:xfrm>
          <a:custGeom>
            <a:avLst/>
            <a:gdLst>
              <a:gd name="connsiteX0" fmla="*/ 492495 w 2942659"/>
              <a:gd name="connsiteY0" fmla="*/ 0 h 2286000"/>
              <a:gd name="connsiteX1" fmla="*/ 2942659 w 2942659"/>
              <a:gd name="connsiteY1" fmla="*/ 0 h 2286000"/>
              <a:gd name="connsiteX2" fmla="*/ 2942659 w 2942659"/>
              <a:gd name="connsiteY2" fmla="*/ 2286000 h 2286000"/>
              <a:gd name="connsiteX3" fmla="*/ 1237394 w 2942659"/>
              <a:gd name="connsiteY3" fmla="*/ 2286000 h 2286000"/>
              <a:gd name="connsiteX4" fmla="*/ 0 w 2942659"/>
              <a:gd name="connsiteY4" fmla="*/ 648453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492495" y="0"/>
                </a:moveTo>
                <a:lnTo>
                  <a:pt x="2942659" y="0"/>
                </a:lnTo>
                <a:lnTo>
                  <a:pt x="2942659" y="2286000"/>
                </a:lnTo>
                <a:lnTo>
                  <a:pt x="1237394" y="2286000"/>
                </a:lnTo>
                <a:lnTo>
                  <a:pt x="0" y="64845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6592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icture Placeholder 39"/>
          <p:cNvSpPr>
            <a:spLocks noGrp="1"/>
          </p:cNvSpPr>
          <p:nvPr>
            <p:ph type="pic" sz="quarter" idx="10"/>
          </p:nvPr>
        </p:nvSpPr>
        <p:spPr>
          <a:xfrm>
            <a:off x="1" y="2286000"/>
            <a:ext cx="2942659" cy="2286000"/>
          </a:xfrm>
          <a:custGeom>
            <a:avLst/>
            <a:gdLst>
              <a:gd name="connsiteX0" fmla="*/ 0 w 2942659"/>
              <a:gd name="connsiteY0" fmla="*/ 0 h 2286000"/>
              <a:gd name="connsiteX1" fmla="*/ 2456320 w 2942659"/>
              <a:gd name="connsiteY1" fmla="*/ 0 h 2286000"/>
              <a:gd name="connsiteX2" fmla="*/ 2942659 w 2942659"/>
              <a:gd name="connsiteY2" fmla="*/ 648453 h 2286000"/>
              <a:gd name="connsiteX3" fmla="*/ 1711421 w 2942659"/>
              <a:gd name="connsiteY3" fmla="*/ 2286000 h 2286000"/>
              <a:gd name="connsiteX4" fmla="*/ 0 w 2942659"/>
              <a:gd name="connsiteY4" fmla="*/ 228600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0" y="0"/>
                </a:moveTo>
                <a:lnTo>
                  <a:pt x="2456320" y="0"/>
                </a:lnTo>
                <a:lnTo>
                  <a:pt x="2942659" y="648453"/>
                </a:lnTo>
                <a:lnTo>
                  <a:pt x="1711421" y="2286000"/>
                </a:lnTo>
                <a:lnTo>
                  <a:pt x="0" y="228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1"/>
          </p:nvPr>
        </p:nvSpPr>
        <p:spPr>
          <a:xfrm>
            <a:off x="9261619" y="0"/>
            <a:ext cx="2942659" cy="2286000"/>
          </a:xfrm>
          <a:custGeom>
            <a:avLst/>
            <a:gdLst>
              <a:gd name="connsiteX0" fmla="*/ 492495 w 2942659"/>
              <a:gd name="connsiteY0" fmla="*/ 0 h 2286000"/>
              <a:gd name="connsiteX1" fmla="*/ 2942659 w 2942659"/>
              <a:gd name="connsiteY1" fmla="*/ 0 h 2286000"/>
              <a:gd name="connsiteX2" fmla="*/ 2942659 w 2942659"/>
              <a:gd name="connsiteY2" fmla="*/ 2286000 h 2286000"/>
              <a:gd name="connsiteX3" fmla="*/ 1237394 w 2942659"/>
              <a:gd name="connsiteY3" fmla="*/ 2286000 h 2286000"/>
              <a:gd name="connsiteX4" fmla="*/ 0 w 2942659"/>
              <a:gd name="connsiteY4" fmla="*/ 648453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492495" y="0"/>
                </a:moveTo>
                <a:lnTo>
                  <a:pt x="2942659" y="0"/>
                </a:lnTo>
                <a:lnTo>
                  <a:pt x="2942659" y="2286000"/>
                </a:lnTo>
                <a:lnTo>
                  <a:pt x="1237394" y="2286000"/>
                </a:lnTo>
                <a:lnTo>
                  <a:pt x="0" y="64845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2"/>
          </p:nvPr>
        </p:nvSpPr>
        <p:spPr>
          <a:xfrm>
            <a:off x="9261619" y="4572000"/>
            <a:ext cx="2942659" cy="2286000"/>
          </a:xfrm>
          <a:custGeom>
            <a:avLst/>
            <a:gdLst>
              <a:gd name="connsiteX0" fmla="*/ 492495 w 2942659"/>
              <a:gd name="connsiteY0" fmla="*/ 0 h 2286000"/>
              <a:gd name="connsiteX1" fmla="*/ 2942659 w 2942659"/>
              <a:gd name="connsiteY1" fmla="*/ 0 h 2286000"/>
              <a:gd name="connsiteX2" fmla="*/ 2942659 w 2942659"/>
              <a:gd name="connsiteY2" fmla="*/ 2286000 h 2286000"/>
              <a:gd name="connsiteX3" fmla="*/ 1237394 w 2942659"/>
              <a:gd name="connsiteY3" fmla="*/ 2286000 h 2286000"/>
              <a:gd name="connsiteX4" fmla="*/ 0 w 2942659"/>
              <a:gd name="connsiteY4" fmla="*/ 648453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492495" y="0"/>
                </a:moveTo>
                <a:lnTo>
                  <a:pt x="2942659" y="0"/>
                </a:lnTo>
                <a:lnTo>
                  <a:pt x="2942659" y="2286000"/>
                </a:lnTo>
                <a:lnTo>
                  <a:pt x="1237394" y="2286000"/>
                </a:lnTo>
                <a:lnTo>
                  <a:pt x="0" y="64845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6592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 hasCustomPrompt="1"/>
          </p:nvPr>
        </p:nvSpPr>
        <p:spPr>
          <a:xfrm>
            <a:off x="766253" y="2482808"/>
            <a:ext cx="900000" cy="900000"/>
          </a:xfrm>
          <a:prstGeom prst="ellipse">
            <a:avLst/>
          </a:prstGeom>
          <a:ln w="50800">
            <a:solidFill>
              <a:schemeClr val="accent4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9" hasCustomPrompt="1"/>
          </p:nvPr>
        </p:nvSpPr>
        <p:spPr>
          <a:xfrm>
            <a:off x="3368868" y="3997414"/>
            <a:ext cx="900000" cy="900000"/>
          </a:xfrm>
          <a:prstGeom prst="ellipse">
            <a:avLst/>
          </a:prstGeom>
          <a:ln w="50800">
            <a:solidFill>
              <a:schemeClr val="accent5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3" name="Picture Placeholder 6"/>
          <p:cNvSpPr>
            <a:spLocks noGrp="1"/>
          </p:cNvSpPr>
          <p:nvPr>
            <p:ph type="pic" sz="quarter" idx="20" hasCustomPrompt="1"/>
          </p:nvPr>
        </p:nvSpPr>
        <p:spPr>
          <a:xfrm>
            <a:off x="5971483" y="2482808"/>
            <a:ext cx="900000" cy="900000"/>
          </a:xfrm>
          <a:prstGeom prst="ellipse">
            <a:avLst/>
          </a:prstGeom>
          <a:ln w="50800">
            <a:solidFill>
              <a:schemeClr val="accent6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4" name="Picture Placeholder 6"/>
          <p:cNvSpPr>
            <a:spLocks noGrp="1"/>
          </p:cNvSpPr>
          <p:nvPr>
            <p:ph type="pic" sz="quarter" idx="21" hasCustomPrompt="1"/>
          </p:nvPr>
        </p:nvSpPr>
        <p:spPr>
          <a:xfrm>
            <a:off x="8574099" y="3997414"/>
            <a:ext cx="900000" cy="900000"/>
          </a:xfrm>
          <a:prstGeom prst="ellipse">
            <a:avLst/>
          </a:prstGeom>
          <a:ln w="50800">
            <a:solidFill>
              <a:schemeClr val="accent1"/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1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16" name="Freeform 1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7472789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icture Placeholder 38"/>
          <p:cNvSpPr>
            <a:spLocks noGrp="1"/>
          </p:cNvSpPr>
          <p:nvPr>
            <p:ph type="pic" sz="quarter" idx="14"/>
          </p:nvPr>
        </p:nvSpPr>
        <p:spPr>
          <a:xfrm>
            <a:off x="9566128" y="0"/>
            <a:ext cx="2625872" cy="17145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Picture Placeholder 39"/>
          <p:cNvSpPr>
            <a:spLocks noGrp="1"/>
          </p:cNvSpPr>
          <p:nvPr>
            <p:ph type="pic" sz="quarter" idx="15"/>
          </p:nvPr>
        </p:nvSpPr>
        <p:spPr>
          <a:xfrm>
            <a:off x="0" y="1714500"/>
            <a:ext cx="2625872" cy="17145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6"/>
          </p:nvPr>
        </p:nvSpPr>
        <p:spPr>
          <a:xfrm>
            <a:off x="9566128" y="3429000"/>
            <a:ext cx="2625872" cy="17145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7"/>
          </p:nvPr>
        </p:nvSpPr>
        <p:spPr>
          <a:xfrm>
            <a:off x="0" y="5143500"/>
            <a:ext cx="2625872" cy="17145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24083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icture Placeholder 38"/>
          <p:cNvSpPr>
            <a:spLocks noGrp="1"/>
          </p:cNvSpPr>
          <p:nvPr>
            <p:ph type="pic" sz="quarter" idx="14"/>
          </p:nvPr>
        </p:nvSpPr>
        <p:spPr>
          <a:xfrm>
            <a:off x="9566128" y="0"/>
            <a:ext cx="2625872" cy="17145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Picture Placeholder 39"/>
          <p:cNvSpPr>
            <a:spLocks noGrp="1"/>
          </p:cNvSpPr>
          <p:nvPr>
            <p:ph type="pic" sz="quarter" idx="15"/>
          </p:nvPr>
        </p:nvSpPr>
        <p:spPr>
          <a:xfrm>
            <a:off x="0" y="1714500"/>
            <a:ext cx="2625872" cy="17145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6"/>
          </p:nvPr>
        </p:nvSpPr>
        <p:spPr>
          <a:xfrm>
            <a:off x="9566128" y="3429000"/>
            <a:ext cx="2625872" cy="17145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7"/>
          </p:nvPr>
        </p:nvSpPr>
        <p:spPr>
          <a:xfrm>
            <a:off x="0" y="5143500"/>
            <a:ext cx="2625872" cy="17145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24083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icture Placeholder 38"/>
          <p:cNvSpPr>
            <a:spLocks noGrp="1"/>
          </p:cNvSpPr>
          <p:nvPr>
            <p:ph type="pic" sz="quarter" idx="14"/>
          </p:nvPr>
        </p:nvSpPr>
        <p:spPr>
          <a:xfrm>
            <a:off x="9566128" y="0"/>
            <a:ext cx="2625872" cy="17145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Picture Placeholder 39"/>
          <p:cNvSpPr>
            <a:spLocks noGrp="1"/>
          </p:cNvSpPr>
          <p:nvPr>
            <p:ph type="pic" sz="quarter" idx="15"/>
          </p:nvPr>
        </p:nvSpPr>
        <p:spPr>
          <a:xfrm>
            <a:off x="0" y="1714500"/>
            <a:ext cx="2625872" cy="17145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6"/>
          </p:nvPr>
        </p:nvSpPr>
        <p:spPr>
          <a:xfrm>
            <a:off x="9566128" y="3429000"/>
            <a:ext cx="2625872" cy="17145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7"/>
          </p:nvPr>
        </p:nvSpPr>
        <p:spPr>
          <a:xfrm>
            <a:off x="0" y="5143500"/>
            <a:ext cx="2625872" cy="17145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24083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 Pics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ubtitle 2"/>
          <p:cNvSpPr>
            <a:spLocks noGrp="1"/>
          </p:cNvSpPr>
          <p:nvPr>
            <p:ph type="pic" sz="quarter" idx="14"/>
          </p:nvPr>
        </p:nvSpPr>
        <p:spPr>
          <a:xfrm>
            <a:off x="5057400" y="2613104"/>
            <a:ext cx="2077200" cy="2077200"/>
          </a:xfrm>
          <a:prstGeom prst="ellipse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0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5986213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2" name="Picture Placeholder 38"/>
          <p:cNvSpPr>
            <a:spLocks noGrp="1" noChangeAspect="1"/>
          </p:cNvSpPr>
          <p:nvPr>
            <p:ph type="pic" sz="quarter" idx="14"/>
          </p:nvPr>
        </p:nvSpPr>
        <p:spPr>
          <a:xfrm>
            <a:off x="9279440" y="1989000"/>
            <a:ext cx="2205457" cy="14400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Picture Placeholder 39"/>
          <p:cNvSpPr>
            <a:spLocks noGrp="1" noChangeAspect="1"/>
          </p:cNvSpPr>
          <p:nvPr>
            <p:ph type="pic" sz="quarter" idx="15"/>
          </p:nvPr>
        </p:nvSpPr>
        <p:spPr>
          <a:xfrm>
            <a:off x="695326" y="1989138"/>
            <a:ext cx="2205457" cy="14400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38"/>
          <p:cNvSpPr>
            <a:spLocks noGrp="1" noChangeAspect="1"/>
          </p:cNvSpPr>
          <p:nvPr>
            <p:ph type="pic" sz="quarter" idx="16"/>
          </p:nvPr>
        </p:nvSpPr>
        <p:spPr>
          <a:xfrm>
            <a:off x="9279440" y="3717788"/>
            <a:ext cx="2205457" cy="14400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39"/>
          <p:cNvSpPr>
            <a:spLocks noGrp="1" noChangeAspect="1"/>
          </p:cNvSpPr>
          <p:nvPr>
            <p:ph type="pic" sz="quarter" idx="17"/>
          </p:nvPr>
        </p:nvSpPr>
        <p:spPr>
          <a:xfrm>
            <a:off x="695326" y="3717788"/>
            <a:ext cx="2205457" cy="14400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308215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2" name="Picture Placeholder 38"/>
          <p:cNvSpPr>
            <a:spLocks noGrp="1" noChangeAspect="1"/>
          </p:cNvSpPr>
          <p:nvPr>
            <p:ph type="pic" sz="quarter" idx="14"/>
          </p:nvPr>
        </p:nvSpPr>
        <p:spPr>
          <a:xfrm>
            <a:off x="9279440" y="1989000"/>
            <a:ext cx="2205457" cy="14400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Picture Placeholder 39"/>
          <p:cNvSpPr>
            <a:spLocks noGrp="1" noChangeAspect="1"/>
          </p:cNvSpPr>
          <p:nvPr>
            <p:ph type="pic" sz="quarter" idx="15"/>
          </p:nvPr>
        </p:nvSpPr>
        <p:spPr>
          <a:xfrm>
            <a:off x="695326" y="1989138"/>
            <a:ext cx="2205457" cy="14400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38"/>
          <p:cNvSpPr>
            <a:spLocks noGrp="1" noChangeAspect="1"/>
          </p:cNvSpPr>
          <p:nvPr>
            <p:ph type="pic" sz="quarter" idx="16"/>
          </p:nvPr>
        </p:nvSpPr>
        <p:spPr>
          <a:xfrm>
            <a:off x="9279440" y="3717788"/>
            <a:ext cx="2205457" cy="14400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39"/>
          <p:cNvSpPr>
            <a:spLocks noGrp="1" noChangeAspect="1"/>
          </p:cNvSpPr>
          <p:nvPr>
            <p:ph type="pic" sz="quarter" idx="17"/>
          </p:nvPr>
        </p:nvSpPr>
        <p:spPr>
          <a:xfrm>
            <a:off x="695326" y="3717788"/>
            <a:ext cx="2205457" cy="14400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308215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2" name="Picture Placeholder 38"/>
          <p:cNvSpPr>
            <a:spLocks noGrp="1" noChangeAspect="1"/>
          </p:cNvSpPr>
          <p:nvPr>
            <p:ph type="pic" sz="quarter" idx="14"/>
          </p:nvPr>
        </p:nvSpPr>
        <p:spPr>
          <a:xfrm>
            <a:off x="9279440" y="1989000"/>
            <a:ext cx="2205457" cy="14400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Picture Placeholder 39"/>
          <p:cNvSpPr>
            <a:spLocks noGrp="1" noChangeAspect="1"/>
          </p:cNvSpPr>
          <p:nvPr>
            <p:ph type="pic" sz="quarter" idx="15"/>
          </p:nvPr>
        </p:nvSpPr>
        <p:spPr>
          <a:xfrm>
            <a:off x="695326" y="1989138"/>
            <a:ext cx="2205457" cy="14400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38"/>
          <p:cNvSpPr>
            <a:spLocks noGrp="1" noChangeAspect="1"/>
          </p:cNvSpPr>
          <p:nvPr>
            <p:ph type="pic" sz="quarter" idx="16"/>
          </p:nvPr>
        </p:nvSpPr>
        <p:spPr>
          <a:xfrm>
            <a:off x="9279440" y="3717788"/>
            <a:ext cx="2205457" cy="14400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39"/>
          <p:cNvSpPr>
            <a:spLocks noGrp="1" noChangeAspect="1"/>
          </p:cNvSpPr>
          <p:nvPr>
            <p:ph type="pic" sz="quarter" idx="17"/>
          </p:nvPr>
        </p:nvSpPr>
        <p:spPr>
          <a:xfrm>
            <a:off x="695326" y="3717788"/>
            <a:ext cx="2205457" cy="14400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308215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Group Pics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4"/>
          </p:nvPr>
        </p:nvSpPr>
        <p:spPr>
          <a:xfrm>
            <a:off x="1055689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5"/>
          </p:nvPr>
        </p:nvSpPr>
        <p:spPr>
          <a:xfrm>
            <a:off x="2667793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6"/>
          </p:nvPr>
        </p:nvSpPr>
        <p:spPr>
          <a:xfrm>
            <a:off x="4564328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7"/>
          </p:nvPr>
        </p:nvSpPr>
        <p:spPr>
          <a:xfrm>
            <a:off x="6176432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8"/>
          </p:nvPr>
        </p:nvSpPr>
        <p:spPr>
          <a:xfrm>
            <a:off x="8072968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9"/>
          </p:nvPr>
        </p:nvSpPr>
        <p:spPr>
          <a:xfrm>
            <a:off x="9685072" y="2469614"/>
            <a:ext cx="1451240" cy="1485472"/>
          </a:xfrm>
          <a:custGeom>
            <a:avLst/>
            <a:gdLst>
              <a:gd name="connsiteX0" fmla="*/ 0 w 1451240"/>
              <a:gd name="connsiteY0" fmla="*/ 0 h 1485472"/>
              <a:gd name="connsiteX1" fmla="*/ 1451240 w 1451240"/>
              <a:gd name="connsiteY1" fmla="*/ 0 h 1485472"/>
              <a:gd name="connsiteX2" fmla="*/ 1451240 w 1451240"/>
              <a:gd name="connsiteY2" fmla="*/ 1485472 h 1485472"/>
              <a:gd name="connsiteX3" fmla="*/ 0 w 1451240"/>
              <a:gd name="connsiteY3" fmla="*/ 1485472 h 1485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1240" h="1485472">
                <a:moveTo>
                  <a:pt x="0" y="0"/>
                </a:moveTo>
                <a:lnTo>
                  <a:pt x="1451240" y="0"/>
                </a:lnTo>
                <a:lnTo>
                  <a:pt x="1451240" y="1485472"/>
                </a:lnTo>
                <a:lnTo>
                  <a:pt x="0" y="148547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6687891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28675" y="2113757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6348995" y="2113757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4416089" y="3841570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936745" y="3841570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0193185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28675" y="2113757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6348995" y="2113757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4416089" y="3841570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936745" y="3841570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0193185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28675" y="2113757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6348995" y="2113757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4416089" y="3841570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936745" y="3841570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0193185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0105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5160000" y="2492999"/>
            <a:ext cx="1872000" cy="1872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3564426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8" y="2090738"/>
            <a:ext cx="1850400" cy="1850400"/>
          </a:xfrm>
          <a:prstGeom prst="ellipse">
            <a:avLst/>
          </a:prstGeom>
          <a:ln w="38100">
            <a:solidFill>
              <a:schemeClr val="accent1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802335" y="2090738"/>
            <a:ext cx="1850400" cy="1850400"/>
          </a:xfrm>
          <a:prstGeom prst="ellipse">
            <a:avLst/>
          </a:prstGeom>
          <a:ln w="38100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548980" y="2090738"/>
            <a:ext cx="1850400" cy="1850400"/>
          </a:xfrm>
          <a:prstGeom prst="ellipse">
            <a:avLst/>
          </a:prstGeom>
          <a:ln w="38100">
            <a:solidFill>
              <a:schemeClr val="accent3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295627" y="2090738"/>
            <a:ext cx="1850400" cy="1850400"/>
          </a:xfrm>
          <a:prstGeom prst="ellipse">
            <a:avLst/>
          </a:prstGeom>
          <a:ln w="38100">
            <a:solidFill>
              <a:schemeClr val="accent4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0" name="TextBox 2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1" name="Group 3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842051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8" y="2090738"/>
            <a:ext cx="1850400" cy="1850400"/>
          </a:xfrm>
          <a:prstGeom prst="ellipse">
            <a:avLst/>
          </a:prstGeom>
          <a:ln w="38100">
            <a:solidFill>
              <a:schemeClr val="accent1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802335" y="2090738"/>
            <a:ext cx="1850400" cy="1850400"/>
          </a:xfrm>
          <a:prstGeom prst="ellipse">
            <a:avLst/>
          </a:prstGeom>
          <a:ln w="38100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548980" y="2090738"/>
            <a:ext cx="1850400" cy="1850400"/>
          </a:xfrm>
          <a:prstGeom prst="ellipse">
            <a:avLst/>
          </a:prstGeom>
          <a:ln w="38100">
            <a:solidFill>
              <a:schemeClr val="accent3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295627" y="2090738"/>
            <a:ext cx="1850400" cy="1850400"/>
          </a:xfrm>
          <a:prstGeom prst="ellipse">
            <a:avLst/>
          </a:prstGeom>
          <a:ln w="38100">
            <a:solidFill>
              <a:schemeClr val="accent4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0" name="TextBox 2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1" name="Group 3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842051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8" y="2090738"/>
            <a:ext cx="1850400" cy="1850400"/>
          </a:xfrm>
          <a:prstGeom prst="ellipse">
            <a:avLst/>
          </a:prstGeom>
          <a:ln w="38100">
            <a:solidFill>
              <a:schemeClr val="accent1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802335" y="2090738"/>
            <a:ext cx="1850400" cy="1850400"/>
          </a:xfrm>
          <a:prstGeom prst="ellipse">
            <a:avLst/>
          </a:prstGeom>
          <a:ln w="38100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548980" y="2090738"/>
            <a:ext cx="1850400" cy="1850400"/>
          </a:xfrm>
          <a:prstGeom prst="ellipse">
            <a:avLst/>
          </a:prstGeom>
          <a:ln w="38100">
            <a:solidFill>
              <a:schemeClr val="accent3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295627" y="2090738"/>
            <a:ext cx="1850400" cy="1850400"/>
          </a:xfrm>
          <a:prstGeom prst="ellipse">
            <a:avLst/>
          </a:prstGeom>
          <a:ln w="38100">
            <a:solidFill>
              <a:schemeClr val="accent4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0" name="TextBox 2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1" name="Group 3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842051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49277C-0C72-E108-5CDF-AAFF9DE82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EE0644-21AE-E39F-83A1-E065A1DDC15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F1C395-8004-3ED4-2B81-346AD4D767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8DDB9A-BF0B-7DEC-C6C2-FA14F0A4E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893F8DD-F849-17A2-D102-DB9152A5F7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AE0AE1-BB3A-7E46-0F16-C86D36F8E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3F01C-1CA3-4495-ACFB-4648ED5A7A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1952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0105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174207" y="2494800"/>
            <a:ext cx="1872000" cy="1872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159087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4"/>
          </p:nvPr>
        </p:nvSpPr>
        <p:spPr>
          <a:xfrm>
            <a:off x="1055688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Picture Placeholder 39"/>
          <p:cNvSpPr>
            <a:spLocks noGrp="1"/>
          </p:cNvSpPr>
          <p:nvPr>
            <p:ph type="pic" sz="quarter" idx="15"/>
          </p:nvPr>
        </p:nvSpPr>
        <p:spPr>
          <a:xfrm>
            <a:off x="3645353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6"/>
          </p:nvPr>
        </p:nvSpPr>
        <p:spPr>
          <a:xfrm>
            <a:off x="6235020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7"/>
          </p:nvPr>
        </p:nvSpPr>
        <p:spPr>
          <a:xfrm>
            <a:off x="8824687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465958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4"/>
          </p:nvPr>
        </p:nvSpPr>
        <p:spPr>
          <a:xfrm>
            <a:off x="1055688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Picture Placeholder 39"/>
          <p:cNvSpPr>
            <a:spLocks noGrp="1"/>
          </p:cNvSpPr>
          <p:nvPr>
            <p:ph type="pic" sz="quarter" idx="15"/>
          </p:nvPr>
        </p:nvSpPr>
        <p:spPr>
          <a:xfrm>
            <a:off x="3645353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6"/>
          </p:nvPr>
        </p:nvSpPr>
        <p:spPr>
          <a:xfrm>
            <a:off x="6235020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7"/>
          </p:nvPr>
        </p:nvSpPr>
        <p:spPr>
          <a:xfrm>
            <a:off x="8824687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465958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4"/>
          </p:nvPr>
        </p:nvSpPr>
        <p:spPr>
          <a:xfrm>
            <a:off x="1055688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Picture Placeholder 39"/>
          <p:cNvSpPr>
            <a:spLocks noGrp="1"/>
          </p:cNvSpPr>
          <p:nvPr>
            <p:ph type="pic" sz="quarter" idx="15"/>
          </p:nvPr>
        </p:nvSpPr>
        <p:spPr>
          <a:xfrm>
            <a:off x="3645353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6"/>
          </p:nvPr>
        </p:nvSpPr>
        <p:spPr>
          <a:xfrm>
            <a:off x="6235020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7"/>
          </p:nvPr>
        </p:nvSpPr>
        <p:spPr>
          <a:xfrm>
            <a:off x="8824687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465958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Picture Placeholder 6"/>
          <p:cNvSpPr>
            <a:spLocks noGrp="1" noChangeAspect="1"/>
          </p:cNvSpPr>
          <p:nvPr>
            <p:ph type="pic" sz="quarter" idx="13"/>
          </p:nvPr>
        </p:nvSpPr>
        <p:spPr>
          <a:xfrm>
            <a:off x="8268620" y="2479108"/>
            <a:ext cx="1746000" cy="1746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 hasCustomPrompt="1"/>
          </p:nvPr>
        </p:nvSpPr>
        <p:spPr>
          <a:xfrm>
            <a:off x="1055689" y="60105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5615112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42EEB9-CA9E-D6EA-6712-44EC3DDC8E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5189D0-42A4-CB75-90CE-0120D9EBDD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D3E78C-DF29-72AB-4884-AD1FAEA7DB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E594C3-1A5E-B8C1-C3A8-4ADCFF00AD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F05C9-9DB1-47C2-81A6-42BF64F05FF9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799054F-2208-AEEE-9111-A5EF54C0ED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E84FCD-4CDB-8F1C-E456-311C14D2D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63A7C-9FA2-4292-887A-45485587B8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882526"/>
      </p:ext>
    </p:extLst>
  </p:cSld>
  <p:clrMapOvr>
    <a:masterClrMapping/>
  </p:clrMapOvr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7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4563119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8069113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5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0868488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7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4563119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8069113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5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0868488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with Pag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6" name="Group 3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8992028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7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4563119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8069113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5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0868488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with Pag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6" name="Group 3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8992028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with Pag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6" name="Group 3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8992028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E6727-E6AB-0FC4-653D-31116A248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E27480-DBD2-3AD8-4B1F-60A8B51D81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395AA2-6A18-CC96-3A5F-23C8195388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3108C7-6612-F8A3-1072-1C03DDAE72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68D2C7-2596-B4F3-5CEB-A94AA75EE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E9F5B7-CA90-0CE1-66C7-3356DAEEC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86772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rofile Lef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29668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 noChangeAspect="1"/>
          </p:cNvSpPr>
          <p:nvPr>
            <p:ph type="pic" sz="quarter" idx="13"/>
          </p:nvPr>
        </p:nvSpPr>
        <p:spPr>
          <a:xfrm>
            <a:off x="1055688" y="2004675"/>
            <a:ext cx="2520000" cy="2520000"/>
          </a:xfrm>
          <a:prstGeom prst="ellipse">
            <a:avLst/>
          </a:prstGeom>
          <a:ln w="50800">
            <a:solidFill>
              <a:schemeClr val="accent1"/>
            </a:solidFill>
          </a:ln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8640774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6115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645780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235447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8825113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4347129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6115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645780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235447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8825113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4347129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6115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645780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235447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8825113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4347129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rofile Righ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629668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body" sz="quarter" idx="14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3" name="Picture Placeholder 12"/>
          <p:cNvSpPr>
            <a:spLocks noGrp="1" noChangeAspect="1"/>
          </p:cNvSpPr>
          <p:nvPr>
            <p:ph type="pic" sz="quarter" idx="13"/>
          </p:nvPr>
        </p:nvSpPr>
        <p:spPr>
          <a:xfrm>
            <a:off x="8616313" y="2005200"/>
            <a:ext cx="2520000" cy="2520000"/>
          </a:xfrm>
          <a:prstGeom prst="ellipse">
            <a:avLst/>
          </a:prstGeom>
        </p:spPr>
        <p:txBody>
          <a:bodyPr wrap="square" anchor="ctr">
            <a:noAutofit/>
          </a:bodyPr>
          <a:lstStyle>
            <a:lvl1pPr marL="0" indent="0" algn="ctr">
              <a:buNone/>
              <a:defRPr sz="14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9192499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221341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921679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0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622015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1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322353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2" name="Picture Placeholder 4"/>
          <p:cNvSpPr>
            <a:spLocks noGrp="1"/>
          </p:cNvSpPr>
          <p:nvPr>
            <p:ph type="pic" sz="quarter" idx="18"/>
          </p:nvPr>
        </p:nvSpPr>
        <p:spPr>
          <a:xfrm>
            <a:off x="1221341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3" name="Picture Placeholder 4"/>
          <p:cNvSpPr>
            <a:spLocks noGrp="1"/>
          </p:cNvSpPr>
          <p:nvPr>
            <p:ph type="pic" sz="quarter" idx="19"/>
          </p:nvPr>
        </p:nvSpPr>
        <p:spPr>
          <a:xfrm>
            <a:off x="3921679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4" name="Picture Placeholder 4"/>
          <p:cNvSpPr>
            <a:spLocks noGrp="1"/>
          </p:cNvSpPr>
          <p:nvPr>
            <p:ph type="pic" sz="quarter" idx="20"/>
          </p:nvPr>
        </p:nvSpPr>
        <p:spPr>
          <a:xfrm>
            <a:off x="6622015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5" name="Picture Placeholder 4"/>
          <p:cNvSpPr>
            <a:spLocks noGrp="1"/>
          </p:cNvSpPr>
          <p:nvPr>
            <p:ph type="pic" sz="quarter" idx="21"/>
          </p:nvPr>
        </p:nvSpPr>
        <p:spPr>
          <a:xfrm>
            <a:off x="9322353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6" name="Group 4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115088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221341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921679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0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622015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1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322353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2" name="Picture Placeholder 4"/>
          <p:cNvSpPr>
            <a:spLocks noGrp="1"/>
          </p:cNvSpPr>
          <p:nvPr>
            <p:ph type="pic" sz="quarter" idx="18"/>
          </p:nvPr>
        </p:nvSpPr>
        <p:spPr>
          <a:xfrm>
            <a:off x="1221341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3" name="Picture Placeholder 4"/>
          <p:cNvSpPr>
            <a:spLocks noGrp="1"/>
          </p:cNvSpPr>
          <p:nvPr>
            <p:ph type="pic" sz="quarter" idx="19"/>
          </p:nvPr>
        </p:nvSpPr>
        <p:spPr>
          <a:xfrm>
            <a:off x="3921679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4" name="Picture Placeholder 4"/>
          <p:cNvSpPr>
            <a:spLocks noGrp="1"/>
          </p:cNvSpPr>
          <p:nvPr>
            <p:ph type="pic" sz="quarter" idx="20"/>
          </p:nvPr>
        </p:nvSpPr>
        <p:spPr>
          <a:xfrm>
            <a:off x="6622015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5" name="Picture Placeholder 4"/>
          <p:cNvSpPr>
            <a:spLocks noGrp="1"/>
          </p:cNvSpPr>
          <p:nvPr>
            <p:ph type="pic" sz="quarter" idx="21"/>
          </p:nvPr>
        </p:nvSpPr>
        <p:spPr>
          <a:xfrm>
            <a:off x="9322353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6" name="Group 4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115088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221341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921679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0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622015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1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322353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2" name="Picture Placeholder 4"/>
          <p:cNvSpPr>
            <a:spLocks noGrp="1"/>
          </p:cNvSpPr>
          <p:nvPr>
            <p:ph type="pic" sz="quarter" idx="18"/>
          </p:nvPr>
        </p:nvSpPr>
        <p:spPr>
          <a:xfrm>
            <a:off x="1221341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3" name="Picture Placeholder 4"/>
          <p:cNvSpPr>
            <a:spLocks noGrp="1"/>
          </p:cNvSpPr>
          <p:nvPr>
            <p:ph type="pic" sz="quarter" idx="19"/>
          </p:nvPr>
        </p:nvSpPr>
        <p:spPr>
          <a:xfrm>
            <a:off x="3921679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4" name="Picture Placeholder 4"/>
          <p:cNvSpPr>
            <a:spLocks noGrp="1"/>
          </p:cNvSpPr>
          <p:nvPr>
            <p:ph type="pic" sz="quarter" idx="20"/>
          </p:nvPr>
        </p:nvSpPr>
        <p:spPr>
          <a:xfrm>
            <a:off x="6622015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5" name="Picture Placeholder 4"/>
          <p:cNvSpPr>
            <a:spLocks noGrp="1"/>
          </p:cNvSpPr>
          <p:nvPr>
            <p:ph type="pic" sz="quarter" idx="21"/>
          </p:nvPr>
        </p:nvSpPr>
        <p:spPr>
          <a:xfrm>
            <a:off x="9322353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6" name="Group 4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115088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ft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25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055689" y="1989138"/>
            <a:ext cx="3492500" cy="4032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grpSp>
        <p:nvGrpSpPr>
          <p:cNvPr id="40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41" name="Freeform 40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059090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8186735" y="1812229"/>
            <a:ext cx="1474839" cy="1474840"/>
          </a:xfrm>
          <a:noFill/>
          <a:ln>
            <a:noFill/>
          </a:ln>
          <a:scene3d>
            <a:camera prst="orthographicFront">
              <a:rot lat="1800000" lon="20340000" rev="210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0537315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8186735" y="1812229"/>
            <a:ext cx="1474839" cy="1474840"/>
          </a:xfrm>
          <a:noFill/>
          <a:ln>
            <a:noFill/>
          </a:ln>
          <a:scene3d>
            <a:camera prst="orthographicFront">
              <a:rot lat="1800000" lon="20340000" rev="210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0537315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8186735" y="1812229"/>
            <a:ext cx="1474839" cy="1474840"/>
          </a:xfrm>
          <a:noFill/>
          <a:ln>
            <a:noFill/>
          </a:ln>
          <a:scene3d>
            <a:camera prst="orthographicFront">
              <a:rot lat="1800000" lon="20340000" rev="210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0537315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Sides Pics Lo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3296"/>
            <a:ext cx="10080625" cy="257369"/>
          </a:xfrm>
        </p:spPr>
        <p:txBody>
          <a:bodyPr lIns="72000" tIns="36000" rIns="72000" bIns="36000"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6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0" y="1989138"/>
            <a:ext cx="385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30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8340000" y="1989138"/>
            <a:ext cx="3852000" cy="27352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id-ID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2055301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717281" y="2918060"/>
            <a:ext cx="1324713" cy="1652889"/>
          </a:xfrm>
          <a:ln>
            <a:noFill/>
          </a:ln>
          <a:scene3d>
            <a:camera prst="perspectiveRight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232499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717281" y="2918060"/>
            <a:ext cx="1324713" cy="1652889"/>
          </a:xfrm>
          <a:ln>
            <a:noFill/>
          </a:ln>
          <a:scene3d>
            <a:camera prst="perspectiveRight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232499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717281" y="2918060"/>
            <a:ext cx="1324713" cy="1652889"/>
          </a:xfrm>
          <a:ln>
            <a:noFill/>
          </a:ln>
          <a:scene3d>
            <a:camera prst="perspectiveRight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232499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Picture Placeholder 74"/>
          <p:cNvSpPr>
            <a:spLocks noGrp="1"/>
          </p:cNvSpPr>
          <p:nvPr>
            <p:ph type="pic" sz="quarter" idx="12"/>
          </p:nvPr>
        </p:nvSpPr>
        <p:spPr>
          <a:xfrm>
            <a:off x="1405877" y="0"/>
            <a:ext cx="4368707" cy="1371600"/>
          </a:xfrm>
          <a:custGeom>
            <a:avLst/>
            <a:gdLst>
              <a:gd name="connsiteX0" fmla="*/ 0 w 4368706"/>
              <a:gd name="connsiteY0" fmla="*/ 0 h 1371600"/>
              <a:gd name="connsiteX1" fmla="*/ 4368706 w 4368706"/>
              <a:gd name="connsiteY1" fmla="*/ 0 h 1371600"/>
              <a:gd name="connsiteX2" fmla="*/ 4368706 w 4368706"/>
              <a:gd name="connsiteY2" fmla="*/ 1371600 h 1371600"/>
              <a:gd name="connsiteX3" fmla="*/ 0 w 436870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68706" h="1371600">
                <a:moveTo>
                  <a:pt x="0" y="0"/>
                </a:moveTo>
                <a:lnTo>
                  <a:pt x="4368706" y="0"/>
                </a:lnTo>
                <a:lnTo>
                  <a:pt x="436870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4" name="Picture Placeholder 73"/>
          <p:cNvSpPr>
            <a:spLocks noGrp="1"/>
          </p:cNvSpPr>
          <p:nvPr>
            <p:ph type="pic" sz="quarter" idx="13"/>
          </p:nvPr>
        </p:nvSpPr>
        <p:spPr>
          <a:xfrm>
            <a:off x="-11908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7" name="Picture Placeholder 76"/>
          <p:cNvSpPr>
            <a:spLocks noGrp="1"/>
          </p:cNvSpPr>
          <p:nvPr>
            <p:ph type="pic" sz="quarter" idx="14"/>
          </p:nvPr>
        </p:nvSpPr>
        <p:spPr>
          <a:xfrm>
            <a:off x="7192369" y="0"/>
            <a:ext cx="2164068" cy="2743200"/>
          </a:xfrm>
          <a:custGeom>
            <a:avLst/>
            <a:gdLst>
              <a:gd name="connsiteX0" fmla="*/ 0 w 2164068"/>
              <a:gd name="connsiteY0" fmla="*/ 0 h 2743200"/>
              <a:gd name="connsiteX1" fmla="*/ 2164068 w 2164068"/>
              <a:gd name="connsiteY1" fmla="*/ 0 h 2743200"/>
              <a:gd name="connsiteX2" fmla="*/ 2164068 w 2164068"/>
              <a:gd name="connsiteY2" fmla="*/ 2743200 h 2743200"/>
              <a:gd name="connsiteX3" fmla="*/ 0 w 2164068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8" h="2743200">
                <a:moveTo>
                  <a:pt x="0" y="0"/>
                </a:moveTo>
                <a:lnTo>
                  <a:pt x="2164068" y="0"/>
                </a:lnTo>
                <a:lnTo>
                  <a:pt x="2164068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6" name="Picture Placeholder 75"/>
          <p:cNvSpPr>
            <a:spLocks noGrp="1"/>
          </p:cNvSpPr>
          <p:nvPr>
            <p:ph type="pic" sz="quarter" idx="15"/>
          </p:nvPr>
        </p:nvSpPr>
        <p:spPr>
          <a:xfrm>
            <a:off x="5774588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8" name="Picture Placeholder 77"/>
          <p:cNvSpPr>
            <a:spLocks noGrp="1"/>
          </p:cNvSpPr>
          <p:nvPr>
            <p:ph type="pic" sz="quarter" idx="16"/>
          </p:nvPr>
        </p:nvSpPr>
        <p:spPr>
          <a:xfrm>
            <a:off x="9356434" y="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9" name="Picture Placeholder 78"/>
          <p:cNvSpPr>
            <a:spLocks noGrp="1"/>
          </p:cNvSpPr>
          <p:nvPr>
            <p:ph type="pic" sz="quarter" idx="17"/>
          </p:nvPr>
        </p:nvSpPr>
        <p:spPr>
          <a:xfrm>
            <a:off x="10774218" y="0"/>
            <a:ext cx="1417783" cy="2743200"/>
          </a:xfrm>
          <a:custGeom>
            <a:avLst/>
            <a:gdLst>
              <a:gd name="connsiteX0" fmla="*/ 0 w 1417783"/>
              <a:gd name="connsiteY0" fmla="*/ 0 h 2743200"/>
              <a:gd name="connsiteX1" fmla="*/ 1417783 w 1417783"/>
              <a:gd name="connsiteY1" fmla="*/ 0 h 2743200"/>
              <a:gd name="connsiteX2" fmla="*/ 1417783 w 1417783"/>
              <a:gd name="connsiteY2" fmla="*/ 2743200 h 2743200"/>
              <a:gd name="connsiteX3" fmla="*/ 0 w 1417783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2743200">
                <a:moveTo>
                  <a:pt x="0" y="0"/>
                </a:moveTo>
                <a:lnTo>
                  <a:pt x="1417783" y="0"/>
                </a:lnTo>
                <a:lnTo>
                  <a:pt x="1417783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0" name="Picture Placeholder 79"/>
          <p:cNvSpPr>
            <a:spLocks noGrp="1"/>
          </p:cNvSpPr>
          <p:nvPr>
            <p:ph type="pic" sz="quarter" idx="18"/>
          </p:nvPr>
        </p:nvSpPr>
        <p:spPr>
          <a:xfrm>
            <a:off x="27" y="1371600"/>
            <a:ext cx="3610493" cy="2743200"/>
          </a:xfrm>
          <a:custGeom>
            <a:avLst/>
            <a:gdLst>
              <a:gd name="connsiteX0" fmla="*/ 0 w 3610493"/>
              <a:gd name="connsiteY0" fmla="*/ 0 h 2743200"/>
              <a:gd name="connsiteX1" fmla="*/ 3610493 w 3610493"/>
              <a:gd name="connsiteY1" fmla="*/ 0 h 2743200"/>
              <a:gd name="connsiteX2" fmla="*/ 3610493 w 3610493"/>
              <a:gd name="connsiteY2" fmla="*/ 2743200 h 2743200"/>
              <a:gd name="connsiteX3" fmla="*/ 0 w 3610493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10493" h="2743200">
                <a:moveTo>
                  <a:pt x="0" y="0"/>
                </a:moveTo>
                <a:lnTo>
                  <a:pt x="3610493" y="0"/>
                </a:lnTo>
                <a:lnTo>
                  <a:pt x="3610493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1" name="Picture Placeholder 80"/>
          <p:cNvSpPr>
            <a:spLocks noGrp="1"/>
          </p:cNvSpPr>
          <p:nvPr>
            <p:ph type="pic" sz="quarter" idx="19"/>
          </p:nvPr>
        </p:nvSpPr>
        <p:spPr>
          <a:xfrm>
            <a:off x="3610519" y="13716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2" name="Picture Placeholder 81"/>
          <p:cNvSpPr>
            <a:spLocks noGrp="1"/>
          </p:cNvSpPr>
          <p:nvPr>
            <p:ph type="pic" sz="quarter" idx="20"/>
          </p:nvPr>
        </p:nvSpPr>
        <p:spPr>
          <a:xfrm>
            <a:off x="5028302" y="1371600"/>
            <a:ext cx="2164069" cy="1371600"/>
          </a:xfrm>
          <a:custGeom>
            <a:avLst/>
            <a:gdLst>
              <a:gd name="connsiteX0" fmla="*/ 0 w 2164069"/>
              <a:gd name="connsiteY0" fmla="*/ 0 h 1371600"/>
              <a:gd name="connsiteX1" fmla="*/ 2164069 w 2164069"/>
              <a:gd name="connsiteY1" fmla="*/ 0 h 1371600"/>
              <a:gd name="connsiteX2" fmla="*/ 2164069 w 2164069"/>
              <a:gd name="connsiteY2" fmla="*/ 1371600 h 1371600"/>
              <a:gd name="connsiteX3" fmla="*/ 0 w 2164069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9" h="1371600">
                <a:moveTo>
                  <a:pt x="0" y="0"/>
                </a:moveTo>
                <a:lnTo>
                  <a:pt x="2164069" y="0"/>
                </a:lnTo>
                <a:lnTo>
                  <a:pt x="2164069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3" name="Picture Placeholder 82"/>
          <p:cNvSpPr>
            <a:spLocks noGrp="1"/>
          </p:cNvSpPr>
          <p:nvPr>
            <p:ph type="pic" sz="quarter" idx="21"/>
          </p:nvPr>
        </p:nvSpPr>
        <p:spPr>
          <a:xfrm>
            <a:off x="9356434" y="13716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4" name="Picture Placeholder 83"/>
          <p:cNvSpPr>
            <a:spLocks noGrp="1"/>
          </p:cNvSpPr>
          <p:nvPr>
            <p:ph type="pic" sz="quarter" idx="22"/>
          </p:nvPr>
        </p:nvSpPr>
        <p:spPr>
          <a:xfrm>
            <a:off x="3610519" y="2743200"/>
            <a:ext cx="3581852" cy="1371600"/>
          </a:xfrm>
          <a:custGeom>
            <a:avLst/>
            <a:gdLst>
              <a:gd name="connsiteX0" fmla="*/ 0 w 3581852"/>
              <a:gd name="connsiteY0" fmla="*/ 0 h 1371600"/>
              <a:gd name="connsiteX1" fmla="*/ 3581852 w 3581852"/>
              <a:gd name="connsiteY1" fmla="*/ 0 h 1371600"/>
              <a:gd name="connsiteX2" fmla="*/ 3581852 w 3581852"/>
              <a:gd name="connsiteY2" fmla="*/ 1371600 h 1371600"/>
              <a:gd name="connsiteX3" fmla="*/ 0 w 3581852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52" h="1371600">
                <a:moveTo>
                  <a:pt x="0" y="0"/>
                </a:moveTo>
                <a:lnTo>
                  <a:pt x="3581852" y="0"/>
                </a:lnTo>
                <a:lnTo>
                  <a:pt x="3581852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5" name="Picture Placeholder 84"/>
          <p:cNvSpPr>
            <a:spLocks noGrp="1"/>
          </p:cNvSpPr>
          <p:nvPr>
            <p:ph type="pic" sz="quarter" idx="23"/>
          </p:nvPr>
        </p:nvSpPr>
        <p:spPr>
          <a:xfrm>
            <a:off x="7192366" y="27432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6" name="Picture Placeholder 85"/>
          <p:cNvSpPr>
            <a:spLocks noGrp="1"/>
          </p:cNvSpPr>
          <p:nvPr>
            <p:ph type="pic" sz="quarter" idx="24"/>
          </p:nvPr>
        </p:nvSpPr>
        <p:spPr>
          <a:xfrm>
            <a:off x="8610146" y="2743200"/>
            <a:ext cx="3581855" cy="1371600"/>
          </a:xfrm>
          <a:custGeom>
            <a:avLst/>
            <a:gdLst>
              <a:gd name="connsiteX0" fmla="*/ 0 w 3581854"/>
              <a:gd name="connsiteY0" fmla="*/ 0 h 1371600"/>
              <a:gd name="connsiteX1" fmla="*/ 3581854 w 3581854"/>
              <a:gd name="connsiteY1" fmla="*/ 0 h 1371600"/>
              <a:gd name="connsiteX2" fmla="*/ 3581854 w 3581854"/>
              <a:gd name="connsiteY2" fmla="*/ 1371600 h 1371600"/>
              <a:gd name="connsiteX3" fmla="*/ 0 w 3581854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54" h="1371600">
                <a:moveTo>
                  <a:pt x="0" y="0"/>
                </a:moveTo>
                <a:lnTo>
                  <a:pt x="3581854" y="0"/>
                </a:lnTo>
                <a:lnTo>
                  <a:pt x="3581854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7" name="Picture Placeholder 86"/>
          <p:cNvSpPr>
            <a:spLocks noGrp="1"/>
          </p:cNvSpPr>
          <p:nvPr>
            <p:ph type="pic" sz="quarter" idx="25"/>
          </p:nvPr>
        </p:nvSpPr>
        <p:spPr>
          <a:xfrm>
            <a:off x="-11908" y="4114800"/>
            <a:ext cx="3622427" cy="1371600"/>
          </a:xfrm>
          <a:custGeom>
            <a:avLst/>
            <a:gdLst>
              <a:gd name="connsiteX0" fmla="*/ 0 w 3622426"/>
              <a:gd name="connsiteY0" fmla="*/ 0 h 1371600"/>
              <a:gd name="connsiteX1" fmla="*/ 3622426 w 3622426"/>
              <a:gd name="connsiteY1" fmla="*/ 0 h 1371600"/>
              <a:gd name="connsiteX2" fmla="*/ 3622426 w 3622426"/>
              <a:gd name="connsiteY2" fmla="*/ 1371600 h 1371600"/>
              <a:gd name="connsiteX3" fmla="*/ 0 w 362242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2426" h="1371600">
                <a:moveTo>
                  <a:pt x="0" y="0"/>
                </a:moveTo>
                <a:lnTo>
                  <a:pt x="3622426" y="0"/>
                </a:lnTo>
                <a:lnTo>
                  <a:pt x="362242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8" name="Picture Placeholder 87"/>
          <p:cNvSpPr>
            <a:spLocks noGrp="1"/>
          </p:cNvSpPr>
          <p:nvPr>
            <p:ph type="pic" sz="quarter" idx="26"/>
          </p:nvPr>
        </p:nvSpPr>
        <p:spPr>
          <a:xfrm>
            <a:off x="3610517" y="4114800"/>
            <a:ext cx="2164068" cy="2743200"/>
          </a:xfrm>
          <a:custGeom>
            <a:avLst/>
            <a:gdLst>
              <a:gd name="connsiteX0" fmla="*/ 0 w 2164068"/>
              <a:gd name="connsiteY0" fmla="*/ 0 h 2743200"/>
              <a:gd name="connsiteX1" fmla="*/ 2164068 w 2164068"/>
              <a:gd name="connsiteY1" fmla="*/ 0 h 2743200"/>
              <a:gd name="connsiteX2" fmla="*/ 2164068 w 2164068"/>
              <a:gd name="connsiteY2" fmla="*/ 2743200 h 2743200"/>
              <a:gd name="connsiteX3" fmla="*/ 0 w 2164068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4068" h="2743200">
                <a:moveTo>
                  <a:pt x="0" y="0"/>
                </a:moveTo>
                <a:lnTo>
                  <a:pt x="2164068" y="0"/>
                </a:lnTo>
                <a:lnTo>
                  <a:pt x="2164068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9" name="Picture Placeholder 88"/>
          <p:cNvSpPr>
            <a:spLocks noGrp="1"/>
          </p:cNvSpPr>
          <p:nvPr>
            <p:ph type="pic" sz="quarter" idx="27"/>
          </p:nvPr>
        </p:nvSpPr>
        <p:spPr>
          <a:xfrm>
            <a:off x="5774588" y="41148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0" name="Picture Placeholder 89"/>
          <p:cNvSpPr>
            <a:spLocks noGrp="1"/>
          </p:cNvSpPr>
          <p:nvPr>
            <p:ph type="pic" sz="quarter" idx="28"/>
          </p:nvPr>
        </p:nvSpPr>
        <p:spPr>
          <a:xfrm>
            <a:off x="7192366" y="4114800"/>
            <a:ext cx="3581847" cy="1371600"/>
          </a:xfrm>
          <a:custGeom>
            <a:avLst/>
            <a:gdLst>
              <a:gd name="connsiteX0" fmla="*/ 0 w 3581846"/>
              <a:gd name="connsiteY0" fmla="*/ 0 h 1371600"/>
              <a:gd name="connsiteX1" fmla="*/ 3581846 w 3581846"/>
              <a:gd name="connsiteY1" fmla="*/ 0 h 1371600"/>
              <a:gd name="connsiteX2" fmla="*/ 3581846 w 3581846"/>
              <a:gd name="connsiteY2" fmla="*/ 1371600 h 1371600"/>
              <a:gd name="connsiteX3" fmla="*/ 0 w 3581846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846" h="1371600">
                <a:moveTo>
                  <a:pt x="0" y="0"/>
                </a:moveTo>
                <a:lnTo>
                  <a:pt x="3581846" y="0"/>
                </a:lnTo>
                <a:lnTo>
                  <a:pt x="3581846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1" name="Picture Placeholder 90"/>
          <p:cNvSpPr>
            <a:spLocks noGrp="1"/>
          </p:cNvSpPr>
          <p:nvPr>
            <p:ph type="pic" sz="quarter" idx="29"/>
          </p:nvPr>
        </p:nvSpPr>
        <p:spPr>
          <a:xfrm>
            <a:off x="10774218" y="41148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2" name="Picture Placeholder 91"/>
          <p:cNvSpPr>
            <a:spLocks noGrp="1"/>
          </p:cNvSpPr>
          <p:nvPr>
            <p:ph type="pic" sz="quarter" idx="30"/>
          </p:nvPr>
        </p:nvSpPr>
        <p:spPr>
          <a:xfrm>
            <a:off x="-11908" y="54864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3" name="Picture Placeholder 92"/>
          <p:cNvSpPr>
            <a:spLocks noGrp="1"/>
          </p:cNvSpPr>
          <p:nvPr>
            <p:ph type="pic" sz="quarter" idx="31"/>
          </p:nvPr>
        </p:nvSpPr>
        <p:spPr>
          <a:xfrm>
            <a:off x="1405876" y="5486400"/>
            <a:ext cx="2204643" cy="1371600"/>
          </a:xfrm>
          <a:custGeom>
            <a:avLst/>
            <a:gdLst>
              <a:gd name="connsiteX0" fmla="*/ 0 w 2204643"/>
              <a:gd name="connsiteY0" fmla="*/ 0 h 1371600"/>
              <a:gd name="connsiteX1" fmla="*/ 2204643 w 2204643"/>
              <a:gd name="connsiteY1" fmla="*/ 0 h 1371600"/>
              <a:gd name="connsiteX2" fmla="*/ 2204643 w 2204643"/>
              <a:gd name="connsiteY2" fmla="*/ 1371600 h 1371600"/>
              <a:gd name="connsiteX3" fmla="*/ 0 w 220464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04643" h="1371600">
                <a:moveTo>
                  <a:pt x="0" y="0"/>
                </a:moveTo>
                <a:lnTo>
                  <a:pt x="2204643" y="0"/>
                </a:lnTo>
                <a:lnTo>
                  <a:pt x="220464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4" name="Picture Placeholder 93"/>
          <p:cNvSpPr>
            <a:spLocks noGrp="1"/>
          </p:cNvSpPr>
          <p:nvPr>
            <p:ph type="pic" sz="quarter" idx="32"/>
          </p:nvPr>
        </p:nvSpPr>
        <p:spPr>
          <a:xfrm>
            <a:off x="5774588" y="5486400"/>
            <a:ext cx="1417783" cy="1371600"/>
          </a:xfrm>
          <a:custGeom>
            <a:avLst/>
            <a:gdLst>
              <a:gd name="connsiteX0" fmla="*/ 0 w 1417783"/>
              <a:gd name="connsiteY0" fmla="*/ 0 h 1371600"/>
              <a:gd name="connsiteX1" fmla="*/ 1417783 w 1417783"/>
              <a:gd name="connsiteY1" fmla="*/ 0 h 1371600"/>
              <a:gd name="connsiteX2" fmla="*/ 1417783 w 1417783"/>
              <a:gd name="connsiteY2" fmla="*/ 1371600 h 1371600"/>
              <a:gd name="connsiteX3" fmla="*/ 0 w 1417783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7783" h="1371600">
                <a:moveTo>
                  <a:pt x="0" y="0"/>
                </a:moveTo>
                <a:lnTo>
                  <a:pt x="1417783" y="0"/>
                </a:lnTo>
                <a:lnTo>
                  <a:pt x="1417783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5" name="Picture Placeholder 94"/>
          <p:cNvSpPr>
            <a:spLocks noGrp="1"/>
          </p:cNvSpPr>
          <p:nvPr>
            <p:ph type="pic" sz="quarter" idx="33"/>
          </p:nvPr>
        </p:nvSpPr>
        <p:spPr>
          <a:xfrm>
            <a:off x="7192362" y="5486400"/>
            <a:ext cx="4999639" cy="1371600"/>
          </a:xfrm>
          <a:custGeom>
            <a:avLst/>
            <a:gdLst>
              <a:gd name="connsiteX0" fmla="*/ 0 w 4999639"/>
              <a:gd name="connsiteY0" fmla="*/ 0 h 1371600"/>
              <a:gd name="connsiteX1" fmla="*/ 4999639 w 4999639"/>
              <a:gd name="connsiteY1" fmla="*/ 0 h 1371600"/>
              <a:gd name="connsiteX2" fmla="*/ 4999639 w 4999639"/>
              <a:gd name="connsiteY2" fmla="*/ 1371600 h 1371600"/>
              <a:gd name="connsiteX3" fmla="*/ 0 w 4999639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99639" h="1371600">
                <a:moveTo>
                  <a:pt x="0" y="0"/>
                </a:moveTo>
                <a:lnTo>
                  <a:pt x="4999639" y="0"/>
                </a:lnTo>
                <a:lnTo>
                  <a:pt x="4999639" y="1371600"/>
                </a:lnTo>
                <a:lnTo>
                  <a:pt x="0" y="13716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7218402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4074183" y="3100733"/>
            <a:ext cx="738000" cy="738000"/>
          </a:xfrm>
          <a:scene3d>
            <a:camera prst="orthographicFront">
              <a:rot lat="1800000" lon="2034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381424" y="3100733"/>
            <a:ext cx="738000" cy="738000"/>
          </a:xfrm>
          <a:scene3d>
            <a:camera prst="orthographicFront">
              <a:rot lat="1800000" lon="1200000" rev="6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5499967" y="3175101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0041223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4074183" y="3100733"/>
            <a:ext cx="738000" cy="738000"/>
          </a:xfrm>
          <a:scene3d>
            <a:camera prst="orthographicFront">
              <a:rot lat="1800000" lon="2034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381424" y="3100733"/>
            <a:ext cx="738000" cy="738000"/>
          </a:xfrm>
          <a:scene3d>
            <a:camera prst="orthographicFront">
              <a:rot lat="1800000" lon="1200000" rev="6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5499967" y="3175101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0041223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4074183" y="3100733"/>
            <a:ext cx="738000" cy="738000"/>
          </a:xfrm>
          <a:scene3d>
            <a:camera prst="orthographicFront">
              <a:rot lat="1800000" lon="2034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381424" y="3100733"/>
            <a:ext cx="738000" cy="738000"/>
          </a:xfrm>
          <a:scene3d>
            <a:camera prst="orthographicFront">
              <a:rot lat="1800000" lon="1200000" rev="6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5499967" y="3175101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0041223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3151878" y="1989138"/>
            <a:ext cx="2158709" cy="1476000"/>
          </a:xfrm>
          <a:custGeom>
            <a:avLst/>
            <a:gdLst>
              <a:gd name="connsiteX0" fmla="*/ 794985 w 2158709"/>
              <a:gd name="connsiteY0" fmla="*/ 0 h 1476000"/>
              <a:gd name="connsiteX1" fmla="*/ 2158709 w 2158709"/>
              <a:gd name="connsiteY1" fmla="*/ 0 h 1476000"/>
              <a:gd name="connsiteX2" fmla="*/ 1363773 w 2158709"/>
              <a:gd name="connsiteY2" fmla="*/ 1475908 h 1476000"/>
              <a:gd name="connsiteX3" fmla="*/ 1363823 w 2158709"/>
              <a:gd name="connsiteY3" fmla="*/ 1476000 h 1476000"/>
              <a:gd name="connsiteX4" fmla="*/ 0 w 2158709"/>
              <a:gd name="connsiteY4" fmla="*/ 147600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709" h="1476000">
                <a:moveTo>
                  <a:pt x="794985" y="0"/>
                </a:moveTo>
                <a:lnTo>
                  <a:pt x="2158709" y="0"/>
                </a:lnTo>
                <a:lnTo>
                  <a:pt x="1363773" y="1475908"/>
                </a:lnTo>
                <a:cubicBezTo>
                  <a:pt x="1363789" y="1475939"/>
                  <a:pt x="1363807" y="1475970"/>
                  <a:pt x="1363823" y="1476000"/>
                </a:cubicBezTo>
                <a:lnTo>
                  <a:pt x="0" y="147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5"/>
          </p:nvPr>
        </p:nvSpPr>
        <p:spPr>
          <a:xfrm>
            <a:off x="3152096" y="3465888"/>
            <a:ext cx="2158488" cy="1476000"/>
          </a:xfrm>
          <a:custGeom>
            <a:avLst/>
            <a:gdLst>
              <a:gd name="connsiteX0" fmla="*/ 0 w 2158488"/>
              <a:gd name="connsiteY0" fmla="*/ 0 h 1476000"/>
              <a:gd name="connsiteX1" fmla="*/ 1363602 w 2158488"/>
              <a:gd name="connsiteY1" fmla="*/ 0 h 1476000"/>
              <a:gd name="connsiteX2" fmla="*/ 1363552 w 2158488"/>
              <a:gd name="connsiteY2" fmla="*/ 92 h 1476000"/>
              <a:gd name="connsiteX3" fmla="*/ 2158488 w 2158488"/>
              <a:gd name="connsiteY3" fmla="*/ 1476000 h 1476000"/>
              <a:gd name="connsiteX4" fmla="*/ 794986 w 2158488"/>
              <a:gd name="connsiteY4" fmla="*/ 147600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488" h="1476000">
                <a:moveTo>
                  <a:pt x="0" y="0"/>
                </a:moveTo>
                <a:lnTo>
                  <a:pt x="1363602" y="0"/>
                </a:lnTo>
                <a:cubicBezTo>
                  <a:pt x="1363586" y="30"/>
                  <a:pt x="1363568" y="62"/>
                  <a:pt x="1363552" y="92"/>
                </a:cubicBezTo>
                <a:lnTo>
                  <a:pt x="2158488" y="1476000"/>
                </a:lnTo>
                <a:lnTo>
                  <a:pt x="794986" y="147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19"/>
          <p:cNvSpPr>
            <a:spLocks noGrp="1"/>
          </p:cNvSpPr>
          <p:nvPr>
            <p:ph type="pic" sz="quarter" idx="18"/>
          </p:nvPr>
        </p:nvSpPr>
        <p:spPr>
          <a:xfrm>
            <a:off x="4513528" y="1994557"/>
            <a:ext cx="3164944" cy="2946580"/>
          </a:xfrm>
          <a:custGeom>
            <a:avLst/>
            <a:gdLst>
              <a:gd name="connsiteX0" fmla="*/ 793575 w 3164944"/>
              <a:gd name="connsiteY0" fmla="*/ 0 h 2946580"/>
              <a:gd name="connsiteX1" fmla="*/ 2371369 w 3164944"/>
              <a:gd name="connsiteY1" fmla="*/ 0 h 2946580"/>
              <a:gd name="connsiteX2" fmla="*/ 3164944 w 3164944"/>
              <a:gd name="connsiteY2" fmla="*/ 1473382 h 2946580"/>
              <a:gd name="connsiteX3" fmla="*/ 2371468 w 3164944"/>
              <a:gd name="connsiteY3" fmla="*/ 2946580 h 2946580"/>
              <a:gd name="connsiteX4" fmla="*/ 793477 w 3164944"/>
              <a:gd name="connsiteY4" fmla="*/ 2946580 h 2946580"/>
              <a:gd name="connsiteX5" fmla="*/ 0 w 3164944"/>
              <a:gd name="connsiteY5" fmla="*/ 1473382 h 2946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64944" h="2946580">
                <a:moveTo>
                  <a:pt x="793575" y="0"/>
                </a:moveTo>
                <a:lnTo>
                  <a:pt x="2371369" y="0"/>
                </a:lnTo>
                <a:lnTo>
                  <a:pt x="3164944" y="1473382"/>
                </a:lnTo>
                <a:lnTo>
                  <a:pt x="2371468" y="2946580"/>
                </a:lnTo>
                <a:lnTo>
                  <a:pt x="793477" y="2946580"/>
                </a:lnTo>
                <a:lnTo>
                  <a:pt x="0" y="1473382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Picture Placeholder 20"/>
          <p:cNvSpPr>
            <a:spLocks noGrp="1"/>
          </p:cNvSpPr>
          <p:nvPr>
            <p:ph type="pic" sz="quarter" idx="21"/>
          </p:nvPr>
        </p:nvSpPr>
        <p:spPr>
          <a:xfrm>
            <a:off x="6881418" y="1989137"/>
            <a:ext cx="2158709" cy="1476000"/>
          </a:xfrm>
          <a:custGeom>
            <a:avLst/>
            <a:gdLst>
              <a:gd name="connsiteX0" fmla="*/ 0 w 2158709"/>
              <a:gd name="connsiteY0" fmla="*/ 0 h 1476000"/>
              <a:gd name="connsiteX1" fmla="*/ 1363724 w 2158709"/>
              <a:gd name="connsiteY1" fmla="*/ 0 h 1476000"/>
              <a:gd name="connsiteX2" fmla="*/ 2158709 w 2158709"/>
              <a:gd name="connsiteY2" fmla="*/ 1476000 h 1476000"/>
              <a:gd name="connsiteX3" fmla="*/ 794886 w 2158709"/>
              <a:gd name="connsiteY3" fmla="*/ 1476000 h 1476000"/>
              <a:gd name="connsiteX4" fmla="*/ 794936 w 2158709"/>
              <a:gd name="connsiteY4" fmla="*/ 1475908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709" h="1476000">
                <a:moveTo>
                  <a:pt x="0" y="0"/>
                </a:moveTo>
                <a:lnTo>
                  <a:pt x="1363724" y="0"/>
                </a:lnTo>
                <a:lnTo>
                  <a:pt x="2158709" y="1476000"/>
                </a:lnTo>
                <a:lnTo>
                  <a:pt x="794886" y="1476000"/>
                </a:lnTo>
                <a:cubicBezTo>
                  <a:pt x="794902" y="1475970"/>
                  <a:pt x="794920" y="1475939"/>
                  <a:pt x="794936" y="1475908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Picture Placeholder 21"/>
          <p:cNvSpPr>
            <a:spLocks noGrp="1"/>
          </p:cNvSpPr>
          <p:nvPr>
            <p:ph type="pic" sz="quarter" idx="22"/>
          </p:nvPr>
        </p:nvSpPr>
        <p:spPr>
          <a:xfrm>
            <a:off x="6881635" y="3465887"/>
            <a:ext cx="2158488" cy="1476000"/>
          </a:xfrm>
          <a:custGeom>
            <a:avLst/>
            <a:gdLst>
              <a:gd name="connsiteX0" fmla="*/ 794886 w 2158488"/>
              <a:gd name="connsiteY0" fmla="*/ 0 h 1476000"/>
              <a:gd name="connsiteX1" fmla="*/ 2158488 w 2158488"/>
              <a:gd name="connsiteY1" fmla="*/ 0 h 1476000"/>
              <a:gd name="connsiteX2" fmla="*/ 1363502 w 2158488"/>
              <a:gd name="connsiteY2" fmla="*/ 1476000 h 1476000"/>
              <a:gd name="connsiteX3" fmla="*/ 0 w 2158488"/>
              <a:gd name="connsiteY3" fmla="*/ 1476000 h 1476000"/>
              <a:gd name="connsiteX4" fmla="*/ 794936 w 2158488"/>
              <a:gd name="connsiteY4" fmla="*/ 92 h 1476000"/>
              <a:gd name="connsiteX5" fmla="*/ 794886 w 2158488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58488" h="1476000">
                <a:moveTo>
                  <a:pt x="794886" y="0"/>
                </a:moveTo>
                <a:lnTo>
                  <a:pt x="2158488" y="0"/>
                </a:lnTo>
                <a:lnTo>
                  <a:pt x="1363502" y="1476000"/>
                </a:lnTo>
                <a:lnTo>
                  <a:pt x="0" y="1476000"/>
                </a:lnTo>
                <a:lnTo>
                  <a:pt x="794936" y="92"/>
                </a:lnTo>
                <a:cubicBezTo>
                  <a:pt x="794920" y="62"/>
                  <a:pt x="794902" y="30"/>
                  <a:pt x="79488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2050951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3891405" y="3105888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495033" y="3105888"/>
            <a:ext cx="806400" cy="1008000"/>
          </a:xfrm>
          <a:ln>
            <a:noFill/>
          </a:ln>
          <a:scene3d>
            <a:camera prst="perspectiveBelow" fov="4200000">
              <a:rot lat="0" lon="20400000" rev="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5538821" y="302586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4164425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3891405" y="3105888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495033" y="3105888"/>
            <a:ext cx="806400" cy="1008000"/>
          </a:xfrm>
          <a:ln>
            <a:noFill/>
          </a:ln>
          <a:scene3d>
            <a:camera prst="perspectiveBelow" fov="4200000">
              <a:rot lat="0" lon="20400000" rev="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5538821" y="302586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4164425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3891405" y="3105888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495033" y="3105888"/>
            <a:ext cx="806400" cy="1008000"/>
          </a:xfrm>
          <a:ln>
            <a:noFill/>
          </a:ln>
          <a:scene3d>
            <a:camera prst="perspectiveBelow" fov="4200000">
              <a:rot lat="0" lon="20400000" rev="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5538821" y="302586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4164425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3" name="Picture Placeholder 52"/>
          <p:cNvSpPr>
            <a:spLocks noGrp="1"/>
          </p:cNvSpPr>
          <p:nvPr>
            <p:ph type="pic" sz="quarter" idx="23"/>
          </p:nvPr>
        </p:nvSpPr>
        <p:spPr>
          <a:xfrm>
            <a:off x="3537870" y="1989138"/>
            <a:ext cx="2555751" cy="1476000"/>
          </a:xfrm>
          <a:custGeom>
            <a:avLst/>
            <a:gdLst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1363823 w 2555751"/>
              <a:gd name="connsiteY6" fmla="*/ 1476000 h 1476000"/>
              <a:gd name="connsiteX7" fmla="*/ 397042 w 2555751"/>
              <a:gd name="connsiteY7" fmla="*/ 1476000 h 1476000"/>
              <a:gd name="connsiteX8" fmla="*/ 0 w 2555751"/>
              <a:gd name="connsiteY8" fmla="*/ 1476000 h 1476000"/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397042 w 2555751"/>
              <a:gd name="connsiteY6" fmla="*/ 1476000 h 1476000"/>
              <a:gd name="connsiteX7" fmla="*/ 0 w 2555751"/>
              <a:gd name="connsiteY7" fmla="*/ 1476000 h 1476000"/>
              <a:gd name="connsiteX8" fmla="*/ 794985 w 2555751"/>
              <a:gd name="connsiteY8" fmla="*/ 0 h 1476000"/>
              <a:gd name="connsiteX0" fmla="*/ 794985 w 2555751"/>
              <a:gd name="connsiteY0" fmla="*/ 0 h 1476000"/>
              <a:gd name="connsiteX1" fmla="*/ 1192027 w 2555751"/>
              <a:gd name="connsiteY1" fmla="*/ 0 h 1476000"/>
              <a:gd name="connsiteX2" fmla="*/ 2158709 w 2555751"/>
              <a:gd name="connsiteY2" fmla="*/ 0 h 1476000"/>
              <a:gd name="connsiteX3" fmla="*/ 2555751 w 2555751"/>
              <a:gd name="connsiteY3" fmla="*/ 0 h 1476000"/>
              <a:gd name="connsiteX4" fmla="*/ 1760815 w 2555751"/>
              <a:gd name="connsiteY4" fmla="*/ 1475908 h 1476000"/>
              <a:gd name="connsiteX5" fmla="*/ 1760865 w 2555751"/>
              <a:gd name="connsiteY5" fmla="*/ 1476000 h 1476000"/>
              <a:gd name="connsiteX6" fmla="*/ 0 w 2555751"/>
              <a:gd name="connsiteY6" fmla="*/ 1476000 h 1476000"/>
              <a:gd name="connsiteX7" fmla="*/ 794985 w 2555751"/>
              <a:gd name="connsiteY7" fmla="*/ 0 h 1476000"/>
              <a:gd name="connsiteX0" fmla="*/ 794985 w 2555751"/>
              <a:gd name="connsiteY0" fmla="*/ 0 h 1476000"/>
              <a:gd name="connsiteX1" fmla="*/ 2158709 w 2555751"/>
              <a:gd name="connsiteY1" fmla="*/ 0 h 1476000"/>
              <a:gd name="connsiteX2" fmla="*/ 2555751 w 2555751"/>
              <a:gd name="connsiteY2" fmla="*/ 0 h 1476000"/>
              <a:gd name="connsiteX3" fmla="*/ 1760815 w 2555751"/>
              <a:gd name="connsiteY3" fmla="*/ 1475908 h 1476000"/>
              <a:gd name="connsiteX4" fmla="*/ 1760865 w 2555751"/>
              <a:gd name="connsiteY4" fmla="*/ 1476000 h 1476000"/>
              <a:gd name="connsiteX5" fmla="*/ 0 w 2555751"/>
              <a:gd name="connsiteY5" fmla="*/ 1476000 h 1476000"/>
              <a:gd name="connsiteX6" fmla="*/ 794985 w 2555751"/>
              <a:gd name="connsiteY6" fmla="*/ 0 h 1476000"/>
              <a:gd name="connsiteX0" fmla="*/ 794985 w 2555751"/>
              <a:gd name="connsiteY0" fmla="*/ 0 h 1476000"/>
              <a:gd name="connsiteX1" fmla="*/ 2555751 w 2555751"/>
              <a:gd name="connsiteY1" fmla="*/ 0 h 1476000"/>
              <a:gd name="connsiteX2" fmla="*/ 1760815 w 2555751"/>
              <a:gd name="connsiteY2" fmla="*/ 1475908 h 1476000"/>
              <a:gd name="connsiteX3" fmla="*/ 1760865 w 2555751"/>
              <a:gd name="connsiteY3" fmla="*/ 1476000 h 1476000"/>
              <a:gd name="connsiteX4" fmla="*/ 0 w 2555751"/>
              <a:gd name="connsiteY4" fmla="*/ 1476000 h 1476000"/>
              <a:gd name="connsiteX5" fmla="*/ 794985 w 2555751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751" h="1476000">
                <a:moveTo>
                  <a:pt x="794985" y="0"/>
                </a:moveTo>
                <a:lnTo>
                  <a:pt x="2555751" y="0"/>
                </a:lnTo>
                <a:lnTo>
                  <a:pt x="1760815" y="1475908"/>
                </a:lnTo>
                <a:cubicBezTo>
                  <a:pt x="1760831" y="1475939"/>
                  <a:pt x="1760849" y="1475970"/>
                  <a:pt x="1760865" y="1476000"/>
                </a:cubicBezTo>
                <a:lnTo>
                  <a:pt x="0" y="1476000"/>
                </a:lnTo>
                <a:lnTo>
                  <a:pt x="794985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4" name="Picture Placeholder 53"/>
          <p:cNvSpPr>
            <a:spLocks noGrp="1"/>
          </p:cNvSpPr>
          <p:nvPr>
            <p:ph type="pic" sz="quarter" idx="24"/>
          </p:nvPr>
        </p:nvSpPr>
        <p:spPr>
          <a:xfrm>
            <a:off x="3538087" y="3465888"/>
            <a:ext cx="2555531" cy="1476000"/>
          </a:xfrm>
          <a:custGeom>
            <a:avLst/>
            <a:gdLst>
              <a:gd name="connsiteX0" fmla="*/ 0 w 2555530"/>
              <a:gd name="connsiteY0" fmla="*/ 0 h 1476000"/>
              <a:gd name="connsiteX1" fmla="*/ 397042 w 2555530"/>
              <a:gd name="connsiteY1" fmla="*/ 0 h 1476000"/>
              <a:gd name="connsiteX2" fmla="*/ 1363602 w 2555530"/>
              <a:gd name="connsiteY2" fmla="*/ 0 h 1476000"/>
              <a:gd name="connsiteX3" fmla="*/ 1760644 w 2555530"/>
              <a:gd name="connsiteY3" fmla="*/ 0 h 1476000"/>
              <a:gd name="connsiteX4" fmla="*/ 1760594 w 2555530"/>
              <a:gd name="connsiteY4" fmla="*/ 92 h 1476000"/>
              <a:gd name="connsiteX5" fmla="*/ 2555530 w 2555530"/>
              <a:gd name="connsiteY5" fmla="*/ 1476000 h 1476000"/>
              <a:gd name="connsiteX6" fmla="*/ 2158488 w 2555530"/>
              <a:gd name="connsiteY6" fmla="*/ 1476000 h 1476000"/>
              <a:gd name="connsiteX7" fmla="*/ 1192028 w 2555530"/>
              <a:gd name="connsiteY7" fmla="*/ 1476000 h 1476000"/>
              <a:gd name="connsiteX8" fmla="*/ 794986 w 2555530"/>
              <a:gd name="connsiteY8" fmla="*/ 1476000 h 1476000"/>
              <a:gd name="connsiteX0" fmla="*/ 0 w 2555530"/>
              <a:gd name="connsiteY0" fmla="*/ 0 h 1476000"/>
              <a:gd name="connsiteX1" fmla="*/ 397042 w 2555530"/>
              <a:gd name="connsiteY1" fmla="*/ 0 h 1476000"/>
              <a:gd name="connsiteX2" fmla="*/ 1760644 w 2555530"/>
              <a:gd name="connsiteY2" fmla="*/ 0 h 1476000"/>
              <a:gd name="connsiteX3" fmla="*/ 1760594 w 2555530"/>
              <a:gd name="connsiteY3" fmla="*/ 92 h 1476000"/>
              <a:gd name="connsiteX4" fmla="*/ 2555530 w 2555530"/>
              <a:gd name="connsiteY4" fmla="*/ 1476000 h 1476000"/>
              <a:gd name="connsiteX5" fmla="*/ 2158488 w 2555530"/>
              <a:gd name="connsiteY5" fmla="*/ 1476000 h 1476000"/>
              <a:gd name="connsiteX6" fmla="*/ 1192028 w 2555530"/>
              <a:gd name="connsiteY6" fmla="*/ 1476000 h 1476000"/>
              <a:gd name="connsiteX7" fmla="*/ 794986 w 2555530"/>
              <a:gd name="connsiteY7" fmla="*/ 1476000 h 1476000"/>
              <a:gd name="connsiteX8" fmla="*/ 0 w 2555530"/>
              <a:gd name="connsiteY8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2158488 w 2555530"/>
              <a:gd name="connsiteY4" fmla="*/ 1476000 h 1476000"/>
              <a:gd name="connsiteX5" fmla="*/ 1192028 w 2555530"/>
              <a:gd name="connsiteY5" fmla="*/ 1476000 h 1476000"/>
              <a:gd name="connsiteX6" fmla="*/ 794986 w 2555530"/>
              <a:gd name="connsiteY6" fmla="*/ 1476000 h 1476000"/>
              <a:gd name="connsiteX7" fmla="*/ 0 w 2555530"/>
              <a:gd name="connsiteY7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2158488 w 2555530"/>
              <a:gd name="connsiteY4" fmla="*/ 1476000 h 1476000"/>
              <a:gd name="connsiteX5" fmla="*/ 794986 w 2555530"/>
              <a:gd name="connsiteY5" fmla="*/ 1476000 h 1476000"/>
              <a:gd name="connsiteX6" fmla="*/ 0 w 2555530"/>
              <a:gd name="connsiteY6" fmla="*/ 0 h 1476000"/>
              <a:gd name="connsiteX0" fmla="*/ 0 w 2555530"/>
              <a:gd name="connsiteY0" fmla="*/ 0 h 1476000"/>
              <a:gd name="connsiteX1" fmla="*/ 1760644 w 2555530"/>
              <a:gd name="connsiteY1" fmla="*/ 0 h 1476000"/>
              <a:gd name="connsiteX2" fmla="*/ 1760594 w 2555530"/>
              <a:gd name="connsiteY2" fmla="*/ 92 h 1476000"/>
              <a:gd name="connsiteX3" fmla="*/ 2555530 w 2555530"/>
              <a:gd name="connsiteY3" fmla="*/ 1476000 h 1476000"/>
              <a:gd name="connsiteX4" fmla="*/ 794986 w 2555530"/>
              <a:gd name="connsiteY4" fmla="*/ 1476000 h 1476000"/>
              <a:gd name="connsiteX5" fmla="*/ 0 w 2555530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530" h="1476000">
                <a:moveTo>
                  <a:pt x="0" y="0"/>
                </a:moveTo>
                <a:lnTo>
                  <a:pt x="1760644" y="0"/>
                </a:lnTo>
                <a:cubicBezTo>
                  <a:pt x="1760628" y="30"/>
                  <a:pt x="1760610" y="62"/>
                  <a:pt x="1760594" y="92"/>
                </a:cubicBezTo>
                <a:lnTo>
                  <a:pt x="2555530" y="1476000"/>
                </a:lnTo>
                <a:lnTo>
                  <a:pt x="794986" y="1476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9" name="Picture Placeholder 58"/>
          <p:cNvSpPr>
            <a:spLocks noGrp="1"/>
          </p:cNvSpPr>
          <p:nvPr>
            <p:ph type="pic" sz="quarter" idx="27"/>
          </p:nvPr>
        </p:nvSpPr>
        <p:spPr>
          <a:xfrm>
            <a:off x="6093618" y="1989138"/>
            <a:ext cx="2555751" cy="1476000"/>
          </a:xfrm>
          <a:custGeom>
            <a:avLst/>
            <a:gdLst>
              <a:gd name="connsiteX0" fmla="*/ 0 w 2555751"/>
              <a:gd name="connsiteY0" fmla="*/ 0 h 1476000"/>
              <a:gd name="connsiteX1" fmla="*/ 1760766 w 2555751"/>
              <a:gd name="connsiteY1" fmla="*/ 0 h 1476000"/>
              <a:gd name="connsiteX2" fmla="*/ 2555751 w 2555751"/>
              <a:gd name="connsiteY2" fmla="*/ 1476000 h 1476000"/>
              <a:gd name="connsiteX3" fmla="*/ 794886 w 2555751"/>
              <a:gd name="connsiteY3" fmla="*/ 1476000 h 1476000"/>
              <a:gd name="connsiteX4" fmla="*/ 794936 w 2555751"/>
              <a:gd name="connsiteY4" fmla="*/ 1475908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55751" h="1476000">
                <a:moveTo>
                  <a:pt x="0" y="0"/>
                </a:moveTo>
                <a:lnTo>
                  <a:pt x="1760766" y="0"/>
                </a:lnTo>
                <a:lnTo>
                  <a:pt x="2555751" y="1476000"/>
                </a:lnTo>
                <a:lnTo>
                  <a:pt x="794886" y="1476000"/>
                </a:lnTo>
                <a:cubicBezTo>
                  <a:pt x="794902" y="1475970"/>
                  <a:pt x="794920" y="1475939"/>
                  <a:pt x="794936" y="1475908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0" name="Picture Placeholder 59"/>
          <p:cNvSpPr>
            <a:spLocks noGrp="1"/>
          </p:cNvSpPr>
          <p:nvPr>
            <p:ph type="pic" sz="quarter" idx="28"/>
          </p:nvPr>
        </p:nvSpPr>
        <p:spPr>
          <a:xfrm>
            <a:off x="6093836" y="3465888"/>
            <a:ext cx="2555531" cy="1476000"/>
          </a:xfrm>
          <a:custGeom>
            <a:avLst/>
            <a:gdLst>
              <a:gd name="connsiteX0" fmla="*/ 794886 w 2555530"/>
              <a:gd name="connsiteY0" fmla="*/ 0 h 1476000"/>
              <a:gd name="connsiteX1" fmla="*/ 2555530 w 2555530"/>
              <a:gd name="connsiteY1" fmla="*/ 0 h 1476000"/>
              <a:gd name="connsiteX2" fmla="*/ 1760544 w 2555530"/>
              <a:gd name="connsiteY2" fmla="*/ 1476000 h 1476000"/>
              <a:gd name="connsiteX3" fmla="*/ 0 w 2555530"/>
              <a:gd name="connsiteY3" fmla="*/ 1476000 h 1476000"/>
              <a:gd name="connsiteX4" fmla="*/ 794936 w 2555530"/>
              <a:gd name="connsiteY4" fmla="*/ 92 h 1476000"/>
              <a:gd name="connsiteX5" fmla="*/ 794886 w 2555530"/>
              <a:gd name="connsiteY5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5530" h="1476000">
                <a:moveTo>
                  <a:pt x="794886" y="0"/>
                </a:moveTo>
                <a:lnTo>
                  <a:pt x="2555530" y="0"/>
                </a:lnTo>
                <a:lnTo>
                  <a:pt x="1760544" y="1476000"/>
                </a:lnTo>
                <a:lnTo>
                  <a:pt x="0" y="1476000"/>
                </a:lnTo>
                <a:lnTo>
                  <a:pt x="794936" y="92"/>
                </a:lnTo>
                <a:cubicBezTo>
                  <a:pt x="794920" y="62"/>
                  <a:pt x="794902" y="30"/>
                  <a:pt x="79488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88301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2612334" y="1991350"/>
            <a:ext cx="1228631" cy="1228630"/>
          </a:xfrm>
          <a:ln>
            <a:noFill/>
          </a:ln>
          <a:scene3d>
            <a:camera prst="perspectiveContrastingRightFacing" fov="0">
              <a:rot lat="1800000" lon="1200000" rev="6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9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324111" y="2537180"/>
            <a:ext cx="1139620" cy="1424525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645498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2612334" y="1991350"/>
            <a:ext cx="1228631" cy="1228630"/>
          </a:xfrm>
          <a:ln>
            <a:noFill/>
          </a:ln>
          <a:scene3d>
            <a:camera prst="perspectiveContrastingRightFacing" fov="0">
              <a:rot lat="1800000" lon="1200000" rev="6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9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324111" y="2537180"/>
            <a:ext cx="1139620" cy="1424525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645498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2612334" y="1991350"/>
            <a:ext cx="1228631" cy="1228630"/>
          </a:xfrm>
          <a:ln>
            <a:noFill/>
          </a:ln>
          <a:scene3d>
            <a:camera prst="perspectiveContrastingRightFacing" fov="0">
              <a:rot lat="1800000" lon="1200000" rev="6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9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324111" y="2537180"/>
            <a:ext cx="1139620" cy="1424525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645498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489832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1559549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3" name="Picture Placeholder 4"/>
          <p:cNvSpPr>
            <a:spLocks noGrp="1" noChangeAspect="1"/>
          </p:cNvSpPr>
          <p:nvPr>
            <p:ph type="pic" sz="quarter" idx="15"/>
          </p:nvPr>
        </p:nvSpPr>
        <p:spPr>
          <a:xfrm>
            <a:off x="5160000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 noChangeAspect="1"/>
          </p:cNvSpPr>
          <p:nvPr>
            <p:ph type="pic" sz="quarter" idx="16"/>
          </p:nvPr>
        </p:nvSpPr>
        <p:spPr>
          <a:xfrm>
            <a:off x="8760449" y="836613"/>
            <a:ext cx="1872000" cy="1872000"/>
          </a:xfrm>
          <a:prstGeom prst="ellipse">
            <a:avLst/>
          </a:prstGeo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8627270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4435039" y="297252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5" name="Picture Placeholder 7"/>
          <p:cNvSpPr>
            <a:spLocks noGrp="1" noChangeAspect="1"/>
          </p:cNvSpPr>
          <p:nvPr>
            <p:ph type="pic" sz="quarter" idx="17"/>
          </p:nvPr>
        </p:nvSpPr>
        <p:spPr>
          <a:xfrm>
            <a:off x="6637219" y="297252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470373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4435039" y="297252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5" name="Picture Placeholder 7"/>
          <p:cNvSpPr>
            <a:spLocks noGrp="1" noChangeAspect="1"/>
          </p:cNvSpPr>
          <p:nvPr>
            <p:ph type="pic" sz="quarter" idx="17"/>
          </p:nvPr>
        </p:nvSpPr>
        <p:spPr>
          <a:xfrm>
            <a:off x="6637219" y="297252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470373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4435039" y="297252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5" name="Picture Placeholder 7"/>
          <p:cNvSpPr>
            <a:spLocks noGrp="1" noChangeAspect="1"/>
          </p:cNvSpPr>
          <p:nvPr>
            <p:ph type="pic" sz="quarter" idx="17"/>
          </p:nvPr>
        </p:nvSpPr>
        <p:spPr>
          <a:xfrm>
            <a:off x="6637219" y="297252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470373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29B82B-4ABA-46A3-5224-4FA63418E1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06A82C-E961-4A15-399C-D537BD1E3F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F149738-94C9-E0BE-C265-5CE2460EAB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24F3C7C-56E3-139A-EDFE-015601D893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B9CECE5-DB8B-EA18-D57B-27C4BCA4C7B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18B1145-C092-4C44-7F08-1BF7DE2158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B9DEB35-5E1E-06F8-3214-B5C03C3A2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2935D19-FA49-052F-9A6A-82E2DD3A2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3F01C-1CA3-4495-ACFB-4648ED5A7A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2591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icture Placeholder 39"/>
          <p:cNvSpPr>
            <a:spLocks noGrp="1"/>
          </p:cNvSpPr>
          <p:nvPr>
            <p:ph type="pic" sz="quarter" idx="10"/>
          </p:nvPr>
        </p:nvSpPr>
        <p:spPr>
          <a:xfrm>
            <a:off x="1" y="2286000"/>
            <a:ext cx="2942659" cy="2286000"/>
          </a:xfrm>
          <a:custGeom>
            <a:avLst/>
            <a:gdLst>
              <a:gd name="connsiteX0" fmla="*/ 0 w 2942659"/>
              <a:gd name="connsiteY0" fmla="*/ 0 h 2286000"/>
              <a:gd name="connsiteX1" fmla="*/ 2456320 w 2942659"/>
              <a:gd name="connsiteY1" fmla="*/ 0 h 2286000"/>
              <a:gd name="connsiteX2" fmla="*/ 2942659 w 2942659"/>
              <a:gd name="connsiteY2" fmla="*/ 648453 h 2286000"/>
              <a:gd name="connsiteX3" fmla="*/ 1711421 w 2942659"/>
              <a:gd name="connsiteY3" fmla="*/ 2286000 h 2286000"/>
              <a:gd name="connsiteX4" fmla="*/ 0 w 2942659"/>
              <a:gd name="connsiteY4" fmla="*/ 228600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0" y="0"/>
                </a:moveTo>
                <a:lnTo>
                  <a:pt x="2456320" y="0"/>
                </a:lnTo>
                <a:lnTo>
                  <a:pt x="2942659" y="648453"/>
                </a:lnTo>
                <a:lnTo>
                  <a:pt x="1711421" y="2286000"/>
                </a:lnTo>
                <a:lnTo>
                  <a:pt x="0" y="2286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1"/>
          </p:nvPr>
        </p:nvSpPr>
        <p:spPr>
          <a:xfrm>
            <a:off x="9261619" y="0"/>
            <a:ext cx="2942659" cy="2286000"/>
          </a:xfrm>
          <a:custGeom>
            <a:avLst/>
            <a:gdLst>
              <a:gd name="connsiteX0" fmla="*/ 492495 w 2942659"/>
              <a:gd name="connsiteY0" fmla="*/ 0 h 2286000"/>
              <a:gd name="connsiteX1" fmla="*/ 2942659 w 2942659"/>
              <a:gd name="connsiteY1" fmla="*/ 0 h 2286000"/>
              <a:gd name="connsiteX2" fmla="*/ 2942659 w 2942659"/>
              <a:gd name="connsiteY2" fmla="*/ 2286000 h 2286000"/>
              <a:gd name="connsiteX3" fmla="*/ 1237394 w 2942659"/>
              <a:gd name="connsiteY3" fmla="*/ 2286000 h 2286000"/>
              <a:gd name="connsiteX4" fmla="*/ 0 w 2942659"/>
              <a:gd name="connsiteY4" fmla="*/ 648453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492495" y="0"/>
                </a:moveTo>
                <a:lnTo>
                  <a:pt x="2942659" y="0"/>
                </a:lnTo>
                <a:lnTo>
                  <a:pt x="2942659" y="2286000"/>
                </a:lnTo>
                <a:lnTo>
                  <a:pt x="1237394" y="2286000"/>
                </a:lnTo>
                <a:lnTo>
                  <a:pt x="0" y="64845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2"/>
          </p:nvPr>
        </p:nvSpPr>
        <p:spPr>
          <a:xfrm>
            <a:off x="9261619" y="4572000"/>
            <a:ext cx="2942659" cy="2286000"/>
          </a:xfrm>
          <a:custGeom>
            <a:avLst/>
            <a:gdLst>
              <a:gd name="connsiteX0" fmla="*/ 492495 w 2942659"/>
              <a:gd name="connsiteY0" fmla="*/ 0 h 2286000"/>
              <a:gd name="connsiteX1" fmla="*/ 2942659 w 2942659"/>
              <a:gd name="connsiteY1" fmla="*/ 0 h 2286000"/>
              <a:gd name="connsiteX2" fmla="*/ 2942659 w 2942659"/>
              <a:gd name="connsiteY2" fmla="*/ 2286000 h 2286000"/>
              <a:gd name="connsiteX3" fmla="*/ 1237394 w 2942659"/>
              <a:gd name="connsiteY3" fmla="*/ 2286000 h 2286000"/>
              <a:gd name="connsiteX4" fmla="*/ 0 w 2942659"/>
              <a:gd name="connsiteY4" fmla="*/ 648453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2659" h="2286000">
                <a:moveTo>
                  <a:pt x="492495" y="0"/>
                </a:moveTo>
                <a:lnTo>
                  <a:pt x="2942659" y="0"/>
                </a:lnTo>
                <a:lnTo>
                  <a:pt x="2942659" y="2286000"/>
                </a:lnTo>
                <a:lnTo>
                  <a:pt x="1237394" y="2286000"/>
                </a:lnTo>
                <a:lnTo>
                  <a:pt x="0" y="64845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69586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4411001" y="2854952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5" name="Picture Placeholder 5"/>
          <p:cNvSpPr>
            <a:spLocks noGrp="1" noChangeAspect="1"/>
          </p:cNvSpPr>
          <p:nvPr>
            <p:ph type="pic" sz="quarter" idx="17"/>
          </p:nvPr>
        </p:nvSpPr>
        <p:spPr>
          <a:xfrm>
            <a:off x="6760501" y="2854952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474745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4411001" y="2854952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5" name="Picture Placeholder 5"/>
          <p:cNvSpPr>
            <a:spLocks noGrp="1" noChangeAspect="1"/>
          </p:cNvSpPr>
          <p:nvPr>
            <p:ph type="pic" sz="quarter" idx="17"/>
          </p:nvPr>
        </p:nvSpPr>
        <p:spPr>
          <a:xfrm>
            <a:off x="6760501" y="2854952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474745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4411001" y="2854952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5" name="Picture Placeholder 5"/>
          <p:cNvSpPr>
            <a:spLocks noGrp="1" noChangeAspect="1"/>
          </p:cNvSpPr>
          <p:nvPr>
            <p:ph type="pic" sz="quarter" idx="17"/>
          </p:nvPr>
        </p:nvSpPr>
        <p:spPr>
          <a:xfrm>
            <a:off x="6760501" y="2854952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474745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icture Placeholder 38"/>
          <p:cNvSpPr>
            <a:spLocks noGrp="1"/>
          </p:cNvSpPr>
          <p:nvPr>
            <p:ph type="pic" sz="quarter" idx="14"/>
          </p:nvPr>
        </p:nvSpPr>
        <p:spPr>
          <a:xfrm>
            <a:off x="9566128" y="0"/>
            <a:ext cx="2625872" cy="17145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Picture Placeholder 39"/>
          <p:cNvSpPr>
            <a:spLocks noGrp="1"/>
          </p:cNvSpPr>
          <p:nvPr>
            <p:ph type="pic" sz="quarter" idx="15"/>
          </p:nvPr>
        </p:nvSpPr>
        <p:spPr>
          <a:xfrm>
            <a:off x="0" y="1714500"/>
            <a:ext cx="2625872" cy="17145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6"/>
          </p:nvPr>
        </p:nvSpPr>
        <p:spPr>
          <a:xfrm>
            <a:off x="9566128" y="3429000"/>
            <a:ext cx="2625872" cy="17145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7"/>
          </p:nvPr>
        </p:nvSpPr>
        <p:spPr>
          <a:xfrm>
            <a:off x="0" y="5143500"/>
            <a:ext cx="2625872" cy="17145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3431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ABC59A-40EB-9A2E-99B2-18AFCE088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2C1F07-D211-A4E7-2560-DB73F21D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E26FE2-B513-B52E-1456-2F2EB84CF0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F50F3E3-AD6E-8C03-05C8-57964BAD6E3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7FB07FE-1ADC-FBF4-566D-E3C7A114746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E2F18E-C164-3C62-047B-901DDA86C3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F05C9-9DB1-47C2-81A6-42BF64F05FF9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294023C-6F7D-005E-9474-D91F4EC44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54CF5A-BE5B-34EC-5147-FB95DBD2F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63A7C-9FA2-4292-887A-45485587B8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01660"/>
      </p:ext>
    </p:extLst>
  </p:cSld>
  <p:clrMapOvr>
    <a:masterClrMapping/>
  </p:clrMapOvr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ckground 1"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7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8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5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1598151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ckground 1"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7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8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5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1598151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354412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41466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0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414431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933688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2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452945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3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8972201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6637032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ckground 1"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7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8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5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1598151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354412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41466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0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414431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933688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2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452945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3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8972201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6637032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354412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41466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0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414431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933688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2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452945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3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8972201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6637032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376AC4-8806-BBF6-5E9E-189E49AEE9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B466E3-1F47-99A8-552D-11A0C00820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06A5FFE-D6B4-16C6-905A-C7D980938F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5DD8B71-5476-0867-447B-3D28DC2215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AF2BC11-2102-CDE3-D147-AF43E8F8E4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C5038B5-F05E-99AF-163E-F88ED2B10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2CEEF50-07E1-7702-142E-A5DE2A7E2B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2621A7-BFC2-5044-1FA3-CD8633CB6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27103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2" name="Picture Placeholder 38"/>
          <p:cNvSpPr>
            <a:spLocks noGrp="1" noChangeAspect="1"/>
          </p:cNvSpPr>
          <p:nvPr>
            <p:ph type="pic" sz="quarter" idx="14"/>
          </p:nvPr>
        </p:nvSpPr>
        <p:spPr>
          <a:xfrm>
            <a:off x="9279440" y="1989000"/>
            <a:ext cx="2205457" cy="14400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Picture Placeholder 39"/>
          <p:cNvSpPr>
            <a:spLocks noGrp="1" noChangeAspect="1"/>
          </p:cNvSpPr>
          <p:nvPr>
            <p:ph type="pic" sz="quarter" idx="15"/>
          </p:nvPr>
        </p:nvSpPr>
        <p:spPr>
          <a:xfrm>
            <a:off x="695326" y="1989138"/>
            <a:ext cx="2205457" cy="14400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38"/>
          <p:cNvSpPr>
            <a:spLocks noGrp="1" noChangeAspect="1"/>
          </p:cNvSpPr>
          <p:nvPr>
            <p:ph type="pic" sz="quarter" idx="16"/>
          </p:nvPr>
        </p:nvSpPr>
        <p:spPr>
          <a:xfrm>
            <a:off x="9279440" y="3717788"/>
            <a:ext cx="2205457" cy="1440000"/>
          </a:xfrm>
          <a:custGeom>
            <a:avLst/>
            <a:gdLst>
              <a:gd name="connsiteX0" fmla="*/ 367488 w 2625872"/>
              <a:gd name="connsiteY0" fmla="*/ 0 h 1714500"/>
              <a:gd name="connsiteX1" fmla="*/ 2625872 w 2625872"/>
              <a:gd name="connsiteY1" fmla="*/ 0 h 1714500"/>
              <a:gd name="connsiteX2" fmla="*/ 2625872 w 2625872"/>
              <a:gd name="connsiteY2" fmla="*/ 1714500 h 1714500"/>
              <a:gd name="connsiteX3" fmla="*/ 926071 w 2625872"/>
              <a:gd name="connsiteY3" fmla="*/ 1714500 h 1714500"/>
              <a:gd name="connsiteX4" fmla="*/ 0 w 2625872"/>
              <a:gd name="connsiteY4" fmla="*/ 485085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367488" y="0"/>
                </a:moveTo>
                <a:lnTo>
                  <a:pt x="2625872" y="0"/>
                </a:lnTo>
                <a:lnTo>
                  <a:pt x="2625872" y="1714500"/>
                </a:lnTo>
                <a:lnTo>
                  <a:pt x="926071" y="1714500"/>
                </a:lnTo>
                <a:lnTo>
                  <a:pt x="0" y="485085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39"/>
          <p:cNvSpPr>
            <a:spLocks noGrp="1" noChangeAspect="1"/>
          </p:cNvSpPr>
          <p:nvPr>
            <p:ph type="pic" sz="quarter" idx="17"/>
          </p:nvPr>
        </p:nvSpPr>
        <p:spPr>
          <a:xfrm>
            <a:off x="695326" y="3717788"/>
            <a:ext cx="2205457" cy="1440000"/>
          </a:xfrm>
          <a:custGeom>
            <a:avLst/>
            <a:gdLst>
              <a:gd name="connsiteX0" fmla="*/ 0 w 2625872"/>
              <a:gd name="connsiteY0" fmla="*/ 0 h 1714500"/>
              <a:gd name="connsiteX1" fmla="*/ 2258384 w 2625872"/>
              <a:gd name="connsiteY1" fmla="*/ 0 h 1714500"/>
              <a:gd name="connsiteX2" fmla="*/ 2625872 w 2625872"/>
              <a:gd name="connsiteY2" fmla="*/ 485084 h 1714500"/>
              <a:gd name="connsiteX3" fmla="*/ 1701137 w 2625872"/>
              <a:gd name="connsiteY3" fmla="*/ 1714500 h 1714500"/>
              <a:gd name="connsiteX4" fmla="*/ 0 w 2625872"/>
              <a:gd name="connsiteY4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872" h="1714500">
                <a:moveTo>
                  <a:pt x="0" y="0"/>
                </a:moveTo>
                <a:lnTo>
                  <a:pt x="2258384" y="0"/>
                </a:lnTo>
                <a:lnTo>
                  <a:pt x="2625872" y="485084"/>
                </a:lnTo>
                <a:lnTo>
                  <a:pt x="1701137" y="1714500"/>
                </a:lnTo>
                <a:lnTo>
                  <a:pt x="0" y="1714500"/>
                </a:lnTo>
                <a:close/>
              </a:path>
            </a:pathLst>
          </a:custGeom>
          <a:noFill/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484909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5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1535455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0" name="Picture Placeholder 4"/>
          <p:cNvSpPr>
            <a:spLocks noGrp="1" noChangeAspect="1"/>
          </p:cNvSpPr>
          <p:nvPr>
            <p:ph type="pic" sz="quarter" idx="15"/>
          </p:nvPr>
        </p:nvSpPr>
        <p:spPr>
          <a:xfrm>
            <a:off x="4050276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1" name="Picture Placeholder 4"/>
          <p:cNvSpPr>
            <a:spLocks noGrp="1" noChangeAspect="1"/>
          </p:cNvSpPr>
          <p:nvPr>
            <p:ph type="pic" sz="quarter" idx="16"/>
          </p:nvPr>
        </p:nvSpPr>
        <p:spPr>
          <a:xfrm>
            <a:off x="6565097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2" name="Picture Placeholder 4"/>
          <p:cNvSpPr>
            <a:spLocks noGrp="1" noChangeAspect="1"/>
          </p:cNvSpPr>
          <p:nvPr>
            <p:ph type="pic" sz="quarter" idx="17"/>
          </p:nvPr>
        </p:nvSpPr>
        <p:spPr>
          <a:xfrm>
            <a:off x="9079919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8335712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1535455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0" name="Picture Placeholder 4"/>
          <p:cNvSpPr>
            <a:spLocks noGrp="1" noChangeAspect="1"/>
          </p:cNvSpPr>
          <p:nvPr>
            <p:ph type="pic" sz="quarter" idx="15"/>
          </p:nvPr>
        </p:nvSpPr>
        <p:spPr>
          <a:xfrm>
            <a:off x="4050276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1" name="Picture Placeholder 4"/>
          <p:cNvSpPr>
            <a:spLocks noGrp="1" noChangeAspect="1"/>
          </p:cNvSpPr>
          <p:nvPr>
            <p:ph type="pic" sz="quarter" idx="16"/>
          </p:nvPr>
        </p:nvSpPr>
        <p:spPr>
          <a:xfrm>
            <a:off x="6565097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2" name="Picture Placeholder 4"/>
          <p:cNvSpPr>
            <a:spLocks noGrp="1" noChangeAspect="1"/>
          </p:cNvSpPr>
          <p:nvPr>
            <p:ph type="pic" sz="quarter" idx="17"/>
          </p:nvPr>
        </p:nvSpPr>
        <p:spPr>
          <a:xfrm>
            <a:off x="9079919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8335712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1535455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0" name="Picture Placeholder 4"/>
          <p:cNvSpPr>
            <a:spLocks noGrp="1" noChangeAspect="1"/>
          </p:cNvSpPr>
          <p:nvPr>
            <p:ph type="pic" sz="quarter" idx="15"/>
          </p:nvPr>
        </p:nvSpPr>
        <p:spPr>
          <a:xfrm>
            <a:off x="4050276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1" name="Picture Placeholder 4"/>
          <p:cNvSpPr>
            <a:spLocks noGrp="1" noChangeAspect="1"/>
          </p:cNvSpPr>
          <p:nvPr>
            <p:ph type="pic" sz="quarter" idx="16"/>
          </p:nvPr>
        </p:nvSpPr>
        <p:spPr>
          <a:xfrm>
            <a:off x="6565097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2" name="Picture Placeholder 4"/>
          <p:cNvSpPr>
            <a:spLocks noGrp="1" noChangeAspect="1"/>
          </p:cNvSpPr>
          <p:nvPr>
            <p:ph type="pic" sz="quarter" idx="17"/>
          </p:nvPr>
        </p:nvSpPr>
        <p:spPr>
          <a:xfrm>
            <a:off x="9079919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8335712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28675" y="2113757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6348995" y="2113757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4416089" y="3841570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936745" y="3841570"/>
            <a:ext cx="1414800" cy="119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606698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5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9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8960401" y="1724400"/>
            <a:ext cx="2017071" cy="3578400"/>
          </a:xfrm>
          <a:noFill/>
          <a:ln>
            <a:noFill/>
          </a:ln>
          <a:scene3d>
            <a:camera prst="perspectiveContrastingRightFacing" fov="36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6146624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9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8960401" y="1724400"/>
            <a:ext cx="2017071" cy="3578400"/>
          </a:xfrm>
          <a:noFill/>
          <a:ln>
            <a:noFill/>
          </a:ln>
          <a:scene3d>
            <a:camera prst="perspectiveContrastingRightFacing" fov="36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6146624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9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8960401" y="1724400"/>
            <a:ext cx="2017071" cy="3578400"/>
          </a:xfrm>
          <a:noFill/>
          <a:ln>
            <a:noFill/>
          </a:ln>
          <a:scene3d>
            <a:camera prst="perspectiveContrastingRightFacing" fov="36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6146624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8" y="2090738"/>
            <a:ext cx="1850400" cy="1850400"/>
          </a:xfrm>
          <a:prstGeom prst="ellipse">
            <a:avLst/>
          </a:prstGeom>
          <a:ln w="38100">
            <a:solidFill>
              <a:schemeClr val="accent1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802335" y="2090738"/>
            <a:ext cx="1850400" cy="1850400"/>
          </a:xfrm>
          <a:prstGeom prst="ellipse">
            <a:avLst/>
          </a:prstGeom>
          <a:ln w="38100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548980" y="2090738"/>
            <a:ext cx="1850400" cy="1850400"/>
          </a:xfrm>
          <a:prstGeom prst="ellipse">
            <a:avLst/>
          </a:prstGeom>
          <a:ln w="38100">
            <a:solidFill>
              <a:schemeClr val="accent3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295627" y="2090738"/>
            <a:ext cx="1850400" cy="1850400"/>
          </a:xfrm>
          <a:prstGeom prst="ellipse">
            <a:avLst/>
          </a:prstGeom>
          <a:ln w="38100">
            <a:solidFill>
              <a:schemeClr val="accent4"/>
            </a:solidFill>
          </a:ln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0" name="TextBox 2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1" name="Group 3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302124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5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85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1216801" y="1580400"/>
            <a:ext cx="2029247" cy="3600000"/>
          </a:xfrm>
          <a:noFill/>
          <a:ln>
            <a:noFill/>
          </a:ln>
          <a:scene3d>
            <a:camera prst="perspectiveContrastingRightFacing" fov="4500000">
              <a:rot lat="0" lon="1980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2218382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85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1216801" y="1580400"/>
            <a:ext cx="2029247" cy="3600000"/>
          </a:xfrm>
          <a:noFill/>
          <a:ln>
            <a:noFill/>
          </a:ln>
          <a:scene3d>
            <a:camera prst="perspectiveContrastingRightFacing" fov="4500000">
              <a:rot lat="0" lon="1980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2218382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85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1216801" y="1580400"/>
            <a:ext cx="2029247" cy="3600000"/>
          </a:xfrm>
          <a:noFill/>
          <a:ln>
            <a:noFill/>
          </a:ln>
          <a:scene3d>
            <a:camera prst="perspectiveContrastingRightFacing" fov="4500000">
              <a:rot lat="0" lon="1980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2218382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4"/>
          </p:nvPr>
        </p:nvSpPr>
        <p:spPr>
          <a:xfrm>
            <a:off x="1055688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Picture Placeholder 39"/>
          <p:cNvSpPr>
            <a:spLocks noGrp="1"/>
          </p:cNvSpPr>
          <p:nvPr>
            <p:ph type="pic" sz="quarter" idx="15"/>
          </p:nvPr>
        </p:nvSpPr>
        <p:spPr>
          <a:xfrm>
            <a:off x="3645353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6"/>
          </p:nvPr>
        </p:nvSpPr>
        <p:spPr>
          <a:xfrm>
            <a:off x="6235020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7"/>
          </p:nvPr>
        </p:nvSpPr>
        <p:spPr>
          <a:xfrm>
            <a:off x="8824687" y="1989140"/>
            <a:ext cx="2311627" cy="1915205"/>
          </a:xfrm>
          <a:custGeom>
            <a:avLst/>
            <a:gdLst>
              <a:gd name="connsiteX0" fmla="*/ 0 w 2311626"/>
              <a:gd name="connsiteY0" fmla="*/ 0 h 1915205"/>
              <a:gd name="connsiteX1" fmla="*/ 2311626 w 2311626"/>
              <a:gd name="connsiteY1" fmla="*/ 0 h 1915205"/>
              <a:gd name="connsiteX2" fmla="*/ 2311626 w 2311626"/>
              <a:gd name="connsiteY2" fmla="*/ 1915205 h 1915205"/>
              <a:gd name="connsiteX3" fmla="*/ 0 w 2311626"/>
              <a:gd name="connsiteY3" fmla="*/ 1915205 h 191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1626" h="1915205">
                <a:moveTo>
                  <a:pt x="0" y="0"/>
                </a:moveTo>
                <a:lnTo>
                  <a:pt x="2311626" y="0"/>
                </a:lnTo>
                <a:lnTo>
                  <a:pt x="2311626" y="1915205"/>
                </a:lnTo>
                <a:lnTo>
                  <a:pt x="0" y="191520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508907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5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3957585" y="2782411"/>
            <a:ext cx="1420472" cy="2520000"/>
          </a:xfrm>
          <a:noFill/>
          <a:ln>
            <a:noFill/>
          </a:ln>
          <a:scene3d>
            <a:camera prst="perspectiveContrastingRightFacing" fov="60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6811867" y="2782411"/>
            <a:ext cx="1420472" cy="2520000"/>
          </a:xfrm>
          <a:noFill/>
          <a:ln>
            <a:noFill/>
          </a:ln>
          <a:scene3d>
            <a:camera prst="perspectiveContrastingRightFacing" fov="60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8"/>
          </p:nvPr>
        </p:nvSpPr>
        <p:spPr>
          <a:xfrm>
            <a:off x="5253863" y="2454366"/>
            <a:ext cx="1684800" cy="2995200"/>
          </a:xfrm>
          <a:ln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3961476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3957585" y="2782411"/>
            <a:ext cx="1420472" cy="2520000"/>
          </a:xfrm>
          <a:noFill/>
          <a:ln>
            <a:noFill/>
          </a:ln>
          <a:scene3d>
            <a:camera prst="perspectiveContrastingRightFacing" fov="60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6811867" y="2782411"/>
            <a:ext cx="1420472" cy="2520000"/>
          </a:xfrm>
          <a:noFill/>
          <a:ln>
            <a:noFill/>
          </a:ln>
          <a:scene3d>
            <a:camera prst="perspectiveContrastingRightFacing" fov="60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8"/>
          </p:nvPr>
        </p:nvSpPr>
        <p:spPr>
          <a:xfrm>
            <a:off x="5253863" y="2454366"/>
            <a:ext cx="1684800" cy="2995200"/>
          </a:xfrm>
          <a:ln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3961476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3957585" y="2782411"/>
            <a:ext cx="1420472" cy="2520000"/>
          </a:xfrm>
          <a:noFill/>
          <a:ln>
            <a:noFill/>
          </a:ln>
          <a:scene3d>
            <a:camera prst="perspectiveContrastingRightFacing" fov="60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6811867" y="2782411"/>
            <a:ext cx="1420472" cy="2520000"/>
          </a:xfrm>
          <a:noFill/>
          <a:ln>
            <a:noFill/>
          </a:ln>
          <a:scene3d>
            <a:camera prst="perspectiveContrastingRightFacing" fov="60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8"/>
          </p:nvPr>
        </p:nvSpPr>
        <p:spPr>
          <a:xfrm>
            <a:off x="5253863" y="2454366"/>
            <a:ext cx="1684800" cy="2995200"/>
          </a:xfrm>
          <a:ln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3961476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7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4563119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8069113" y="1989138"/>
            <a:ext cx="3067200" cy="2736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5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319629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5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8"/>
          </p:nvPr>
        </p:nvSpPr>
        <p:spPr>
          <a:xfrm>
            <a:off x="4934515" y="2949441"/>
            <a:ext cx="2322000" cy="4132800"/>
          </a:xfrm>
          <a:ln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4361965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8"/>
          </p:nvPr>
        </p:nvSpPr>
        <p:spPr>
          <a:xfrm>
            <a:off x="4934515" y="2949441"/>
            <a:ext cx="2322000" cy="4132800"/>
          </a:xfrm>
          <a:ln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4361965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8"/>
          </p:nvPr>
        </p:nvSpPr>
        <p:spPr>
          <a:xfrm>
            <a:off x="4934515" y="2949441"/>
            <a:ext cx="2322000" cy="4132800"/>
          </a:xfrm>
          <a:ln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4361965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6115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645780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5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235447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8825113" y="1989138"/>
            <a:ext cx="2311200" cy="191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3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633547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5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903473" y="1828439"/>
            <a:ext cx="2826000" cy="502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850293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903473" y="1828439"/>
            <a:ext cx="2826000" cy="502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850293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903473" y="1828439"/>
            <a:ext cx="2826000" cy="502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850293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221341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9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921679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0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622015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1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9322353" y="1987597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2" name="Picture Placeholder 4"/>
          <p:cNvSpPr>
            <a:spLocks noGrp="1"/>
          </p:cNvSpPr>
          <p:nvPr>
            <p:ph type="pic" sz="quarter" idx="18"/>
          </p:nvPr>
        </p:nvSpPr>
        <p:spPr>
          <a:xfrm>
            <a:off x="1221341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3" name="Picture Placeholder 4"/>
          <p:cNvSpPr>
            <a:spLocks noGrp="1"/>
          </p:cNvSpPr>
          <p:nvPr>
            <p:ph type="pic" sz="quarter" idx="19"/>
          </p:nvPr>
        </p:nvSpPr>
        <p:spPr>
          <a:xfrm>
            <a:off x="3921679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4" name="Picture Placeholder 4"/>
          <p:cNvSpPr>
            <a:spLocks noGrp="1"/>
          </p:cNvSpPr>
          <p:nvPr>
            <p:ph type="pic" sz="quarter" idx="20"/>
          </p:nvPr>
        </p:nvSpPr>
        <p:spPr>
          <a:xfrm>
            <a:off x="6622015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5" name="Picture Placeholder 4"/>
          <p:cNvSpPr>
            <a:spLocks noGrp="1"/>
          </p:cNvSpPr>
          <p:nvPr>
            <p:ph type="pic" sz="quarter" idx="21"/>
          </p:nvPr>
        </p:nvSpPr>
        <p:spPr>
          <a:xfrm>
            <a:off x="9322353" y="4210680"/>
            <a:ext cx="1648800" cy="136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6" name="Group 4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7526823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5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8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8462527" y="1828439"/>
            <a:ext cx="2826000" cy="502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390860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8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8462527" y="1828439"/>
            <a:ext cx="2826000" cy="502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390860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8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8462527" y="1828439"/>
            <a:ext cx="2826000" cy="502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390860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8186735" y="1812229"/>
            <a:ext cx="1474839" cy="1474840"/>
          </a:xfrm>
          <a:noFill/>
          <a:ln>
            <a:noFill/>
          </a:ln>
          <a:scene3d>
            <a:camera prst="orthographicFront">
              <a:rot lat="1800000" lon="20340000" rev="210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185911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5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763589" y="2566512"/>
            <a:ext cx="1745144" cy="3096000"/>
          </a:xfrm>
          <a:noFill/>
          <a:ln>
            <a:noFill/>
          </a:ln>
          <a:scene3d>
            <a:camera prst="perspectiveContrastingRightFacing" fov="54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9774235" y="2636361"/>
            <a:ext cx="1603100" cy="2844000"/>
          </a:xfrm>
          <a:noFill/>
          <a:ln>
            <a:noFill/>
          </a:ln>
          <a:scene3d>
            <a:camera prst="perspectiveContrastingRightFacing" fov="54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55409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763589" y="2566512"/>
            <a:ext cx="1745144" cy="3096000"/>
          </a:xfrm>
          <a:noFill/>
          <a:ln>
            <a:noFill/>
          </a:ln>
          <a:scene3d>
            <a:camera prst="perspectiveContrastingRightFacing" fov="54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9774235" y="2636361"/>
            <a:ext cx="1603100" cy="2844000"/>
          </a:xfrm>
          <a:noFill/>
          <a:ln>
            <a:noFill/>
          </a:ln>
          <a:scene3d>
            <a:camera prst="perspectiveContrastingRightFacing" fov="54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55409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763589" y="2566512"/>
            <a:ext cx="1745144" cy="3096000"/>
          </a:xfrm>
          <a:noFill/>
          <a:ln>
            <a:noFill/>
          </a:ln>
          <a:scene3d>
            <a:camera prst="perspectiveContrastingRightFacing" fov="54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9774235" y="2636361"/>
            <a:ext cx="1603100" cy="2844000"/>
          </a:xfrm>
          <a:noFill/>
          <a:ln>
            <a:noFill/>
          </a:ln>
          <a:scene3d>
            <a:camera prst="perspectiveContrastingRightFacing" fov="54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55409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963FB-A4D6-1756-BB66-2B059D3F8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33CCD3-6F86-A3EE-6BAC-B0856177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2DF462-14FC-7DBB-5A7E-B3092435E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D5E182-A2E2-20E9-E2C3-06B6D091A1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3F01C-1CA3-4495-ACFB-4648ED5A7A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885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717281" y="2918060"/>
            <a:ext cx="1324713" cy="1652889"/>
          </a:xfrm>
          <a:ln>
            <a:noFill/>
          </a:ln>
          <a:scene3d>
            <a:camera prst="perspectiveRight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19787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6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4261078" y="2528412"/>
            <a:ext cx="1765436" cy="3132000"/>
          </a:xfrm>
          <a:noFill/>
          <a:ln>
            <a:noFill/>
          </a:ln>
          <a:scene3d>
            <a:camera prst="perspectiveContrastingRightFacing" fov="534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6262808" y="2588735"/>
            <a:ext cx="1620000" cy="2873982"/>
          </a:xfrm>
          <a:noFill/>
          <a:ln>
            <a:noFill/>
          </a:ln>
          <a:scene3d>
            <a:camera prst="perspectiveContrastingRightFacing" fov="54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0166654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4261078" y="2528412"/>
            <a:ext cx="1765436" cy="3132000"/>
          </a:xfrm>
          <a:noFill/>
          <a:ln>
            <a:noFill/>
          </a:ln>
          <a:scene3d>
            <a:camera prst="perspectiveContrastingRightFacing" fov="534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6262808" y="2588735"/>
            <a:ext cx="1620000" cy="2873982"/>
          </a:xfrm>
          <a:noFill/>
          <a:ln>
            <a:noFill/>
          </a:ln>
          <a:scene3d>
            <a:camera prst="perspectiveContrastingRightFacing" fov="54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0166654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4261078" y="2528412"/>
            <a:ext cx="1765436" cy="3132000"/>
          </a:xfrm>
          <a:noFill/>
          <a:ln>
            <a:noFill/>
          </a:ln>
          <a:scene3d>
            <a:camera prst="perspectiveContrastingRightFacing" fov="534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6262808" y="2588735"/>
            <a:ext cx="1620000" cy="2873982"/>
          </a:xfrm>
          <a:noFill/>
          <a:ln>
            <a:noFill/>
          </a:ln>
          <a:scene3d>
            <a:camera prst="perspectiveContrastingRightFacing" fov="54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0166654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4074183" y="3100733"/>
            <a:ext cx="738000" cy="738000"/>
          </a:xfrm>
          <a:scene3d>
            <a:camera prst="orthographicFront">
              <a:rot lat="1800000" lon="2034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381424" y="3100733"/>
            <a:ext cx="738000" cy="738000"/>
          </a:xfrm>
          <a:scene3d>
            <a:camera prst="orthographicFront">
              <a:rot lat="1800000" lon="1200000" rev="6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5499967" y="3175101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473781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6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533D9E-3156-003D-8FD5-EDBFBC652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2249CF-B02D-2E7C-E6E2-D599E8573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F05C9-9DB1-47C2-81A6-42BF64F05FF9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86B73D-AD81-0B6C-B177-807F7DA82F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57B87A-417B-30A9-3004-7F1C39C664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63A7C-9FA2-4292-887A-45485587B8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961837"/>
      </p:ext>
    </p:extLst>
  </p:cSld>
  <p:clrMapOvr>
    <a:masterClrMapping/>
  </p:clrMapOvr>
</p:sldLayout>
</file>

<file path=ppt/slideLayouts/slideLayout6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ckground Transpar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8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0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5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6467332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ckground Transpar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8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0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5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6467332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 rot="18000000">
            <a:off x="1754070" y="594248"/>
            <a:ext cx="1461053" cy="2592000"/>
          </a:xfrm>
          <a:noFill/>
          <a:ln>
            <a:noFill/>
          </a:ln>
          <a:scene3d>
            <a:camera prst="perspectiveContrastingRightFacing" fov="60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 rot="3600000">
            <a:off x="9056384" y="3495868"/>
            <a:ext cx="1345385" cy="2386800"/>
          </a:xfrm>
          <a:noFill/>
          <a:ln>
            <a:noFill/>
          </a:ln>
          <a:scene3d>
            <a:camera prst="perspectiveContrastingRightFacing" fov="60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7275330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ckground Transpar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8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0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5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6467332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 rot="18000000">
            <a:off x="1754070" y="594248"/>
            <a:ext cx="1461053" cy="2592000"/>
          </a:xfrm>
          <a:noFill/>
          <a:ln>
            <a:noFill/>
          </a:ln>
          <a:scene3d>
            <a:camera prst="perspectiveContrastingRightFacing" fov="60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 rot="3600000">
            <a:off x="9056384" y="3495868"/>
            <a:ext cx="1345385" cy="2386800"/>
          </a:xfrm>
          <a:noFill/>
          <a:ln>
            <a:noFill/>
          </a:ln>
          <a:scene3d>
            <a:camera prst="perspectiveContrastingRightFacing" fov="60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7275330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 rot="18000000">
            <a:off x="1754070" y="594248"/>
            <a:ext cx="1461053" cy="2592000"/>
          </a:xfrm>
          <a:noFill/>
          <a:ln>
            <a:noFill/>
          </a:ln>
          <a:scene3d>
            <a:camera prst="perspectiveContrastingRightFacing" fov="60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 rot="3600000">
            <a:off x="9056384" y="3495868"/>
            <a:ext cx="1345385" cy="2386800"/>
          </a:xfrm>
          <a:noFill/>
          <a:ln>
            <a:noFill/>
          </a:ln>
          <a:scene3d>
            <a:camera prst="perspectiveContrastingRightFacing" fov="60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7275330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F9DE16-AD4C-68A5-2CC1-E5FB77993B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A9C60F-DBD9-D5CA-4C91-A65166832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CF0108-96AE-3045-CFF8-81E1D5D16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8AF16D-22D5-101A-C228-1894053F26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97699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3891405" y="3105888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4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495033" y="3105888"/>
            <a:ext cx="806400" cy="1008000"/>
          </a:xfrm>
          <a:ln>
            <a:noFill/>
          </a:ln>
          <a:scene3d>
            <a:camera prst="perspectiveBelow" fov="4200000">
              <a:rot lat="0" lon="20400000" rev="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5538821" y="302586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525792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6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d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4538949" y="2696304"/>
            <a:ext cx="3121200" cy="416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518600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d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4538949" y="2696304"/>
            <a:ext cx="3121200" cy="416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518600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d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4538949" y="2696304"/>
            <a:ext cx="3121200" cy="416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518600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6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2612334" y="1991350"/>
            <a:ext cx="1228631" cy="1228630"/>
          </a:xfrm>
          <a:ln>
            <a:noFill/>
          </a:ln>
          <a:scene3d>
            <a:camera prst="perspectiveContrastingRightFacing" fov="0">
              <a:rot lat="1800000" lon="1200000" rev="6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9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324111" y="2537180"/>
            <a:ext cx="1139620" cy="1424525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186368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6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09200" y="2361600"/>
            <a:ext cx="4633200" cy="26064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765574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09200" y="2361600"/>
            <a:ext cx="4633200" cy="26064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765574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09200" y="2361600"/>
            <a:ext cx="4633200" cy="26064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765574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4435039" y="297252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5" name="Picture Placeholder 7"/>
          <p:cNvSpPr>
            <a:spLocks noGrp="1" noChangeAspect="1"/>
          </p:cNvSpPr>
          <p:nvPr>
            <p:ph type="pic" sz="quarter" idx="17"/>
          </p:nvPr>
        </p:nvSpPr>
        <p:spPr>
          <a:xfrm>
            <a:off x="6637219" y="2972525"/>
            <a:ext cx="1040400" cy="1303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5567801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6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7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344000" y="2199692"/>
            <a:ext cx="4204800" cy="236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56301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7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344000" y="2199692"/>
            <a:ext cx="4204800" cy="236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56301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7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344000" y="2199692"/>
            <a:ext cx="4204800" cy="236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56301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5"/>
          <p:cNvSpPr>
            <a:spLocks noGrp="1" noChangeAspect="1"/>
          </p:cNvSpPr>
          <p:nvPr>
            <p:ph type="pic" sz="quarter" idx="16"/>
          </p:nvPr>
        </p:nvSpPr>
        <p:spPr>
          <a:xfrm>
            <a:off x="4411001" y="2854952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5" name="Picture Placeholder 5"/>
          <p:cNvSpPr>
            <a:spLocks noGrp="1" noChangeAspect="1"/>
          </p:cNvSpPr>
          <p:nvPr>
            <p:ph type="pic" sz="quarter" idx="17"/>
          </p:nvPr>
        </p:nvSpPr>
        <p:spPr>
          <a:xfrm>
            <a:off x="6760501" y="2854952"/>
            <a:ext cx="1155600" cy="115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0775935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6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68391" y="2151999"/>
            <a:ext cx="4017600" cy="2512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5399491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68391" y="2151999"/>
            <a:ext cx="4017600" cy="2512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5399491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68391" y="2151999"/>
            <a:ext cx="4017600" cy="2512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5399491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354412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41466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0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414431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933688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2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6452945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3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8972201" y="1444350"/>
            <a:ext cx="806400" cy="1008000"/>
          </a:xfrm>
          <a:ln>
            <a:noFill/>
          </a:ln>
          <a:scene3d>
            <a:camera prst="perspectiveBelow" fov="3000000">
              <a:rot lat="0" lon="1200000" rev="2130000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0907587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6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ien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8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9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1055687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0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1055687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1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693848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2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693848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3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332009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332009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5" name="Picture Placeholder 52"/>
          <p:cNvSpPr>
            <a:spLocks noGrp="1"/>
          </p:cNvSpPr>
          <p:nvPr>
            <p:ph type="pic" sz="quarter" idx="20"/>
          </p:nvPr>
        </p:nvSpPr>
        <p:spPr>
          <a:xfrm>
            <a:off x="8970169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6" name="Picture Placeholder 51"/>
          <p:cNvSpPr>
            <a:spLocks noGrp="1"/>
          </p:cNvSpPr>
          <p:nvPr>
            <p:ph type="pic" sz="quarter" idx="21"/>
          </p:nvPr>
        </p:nvSpPr>
        <p:spPr>
          <a:xfrm>
            <a:off x="8970169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6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7" name="Freeform 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1303822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ien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8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9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1055687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0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1055687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1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693848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2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693848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3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332009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332009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5" name="Picture Placeholder 52"/>
          <p:cNvSpPr>
            <a:spLocks noGrp="1"/>
          </p:cNvSpPr>
          <p:nvPr>
            <p:ph type="pic" sz="quarter" idx="20"/>
          </p:nvPr>
        </p:nvSpPr>
        <p:spPr>
          <a:xfrm>
            <a:off x="8970169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6" name="Picture Placeholder 51"/>
          <p:cNvSpPr>
            <a:spLocks noGrp="1"/>
          </p:cNvSpPr>
          <p:nvPr>
            <p:ph type="pic" sz="quarter" idx="21"/>
          </p:nvPr>
        </p:nvSpPr>
        <p:spPr>
          <a:xfrm>
            <a:off x="8970169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6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7" name="Freeform 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1303822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ien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8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9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1055687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0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1055687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1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693848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2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693848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3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332009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332009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5" name="Picture Placeholder 52"/>
          <p:cNvSpPr>
            <a:spLocks noGrp="1"/>
          </p:cNvSpPr>
          <p:nvPr>
            <p:ph type="pic" sz="quarter" idx="20"/>
          </p:nvPr>
        </p:nvSpPr>
        <p:spPr>
          <a:xfrm>
            <a:off x="8970169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6" name="Picture Placeholder 51"/>
          <p:cNvSpPr>
            <a:spLocks noGrp="1"/>
          </p:cNvSpPr>
          <p:nvPr>
            <p:ph type="pic" sz="quarter" idx="21"/>
          </p:nvPr>
        </p:nvSpPr>
        <p:spPr>
          <a:xfrm>
            <a:off x="8970169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6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7" name="Freeform 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1303822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atch Mock Up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4"/>
          <p:cNvSpPr>
            <a:spLocks noGrp="1" noChangeAspect="1"/>
          </p:cNvSpPr>
          <p:nvPr>
            <p:ph type="pic" sz="quarter" idx="14"/>
          </p:nvPr>
        </p:nvSpPr>
        <p:spPr>
          <a:xfrm>
            <a:off x="1535455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0" name="Picture Placeholder 4"/>
          <p:cNvSpPr>
            <a:spLocks noGrp="1" noChangeAspect="1"/>
          </p:cNvSpPr>
          <p:nvPr>
            <p:ph type="pic" sz="quarter" idx="15"/>
          </p:nvPr>
        </p:nvSpPr>
        <p:spPr>
          <a:xfrm>
            <a:off x="4050276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1" name="Picture Placeholder 4"/>
          <p:cNvSpPr>
            <a:spLocks noGrp="1" noChangeAspect="1"/>
          </p:cNvSpPr>
          <p:nvPr>
            <p:ph type="pic" sz="quarter" idx="16"/>
          </p:nvPr>
        </p:nvSpPr>
        <p:spPr>
          <a:xfrm>
            <a:off x="6565097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2" name="Picture Placeholder 4"/>
          <p:cNvSpPr>
            <a:spLocks noGrp="1" noChangeAspect="1"/>
          </p:cNvSpPr>
          <p:nvPr>
            <p:ph type="pic" sz="quarter" idx="17"/>
          </p:nvPr>
        </p:nvSpPr>
        <p:spPr>
          <a:xfrm>
            <a:off x="9079919" y="2220606"/>
            <a:ext cx="864000" cy="864000"/>
          </a:xfrm>
          <a:ln>
            <a:noFill/>
          </a:ln>
          <a:scene3d>
            <a:camera prst="perspectiveBelow" fov="0">
              <a:rot lat="1740000" lon="20400000" rev="21000000"/>
            </a:camera>
            <a:lightRig rig="threePt" dir="t"/>
          </a:scene3d>
        </p:spPr>
        <p:txBody>
          <a:bodyPr anchor="ctr">
            <a:noAutofit/>
          </a:bodyPr>
          <a:lstStyle>
            <a:lvl1pPr marL="0" indent="0" algn="ctr"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5929303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6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6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1055688" y="345508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3" name="Picture Placeholder 7"/>
          <p:cNvSpPr>
            <a:spLocks noGrp="1"/>
          </p:cNvSpPr>
          <p:nvPr>
            <p:ph type="pic" sz="quarter" idx="19"/>
          </p:nvPr>
        </p:nvSpPr>
        <p:spPr>
          <a:xfrm>
            <a:off x="3575896" y="198913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Picture Placeholder 7"/>
          <p:cNvSpPr>
            <a:spLocks noGrp="1"/>
          </p:cNvSpPr>
          <p:nvPr>
            <p:ph type="pic" sz="quarter" idx="20"/>
          </p:nvPr>
        </p:nvSpPr>
        <p:spPr>
          <a:xfrm>
            <a:off x="6096104" y="345508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5" name="Picture Placeholder 7"/>
          <p:cNvSpPr>
            <a:spLocks noGrp="1"/>
          </p:cNvSpPr>
          <p:nvPr>
            <p:ph type="pic" sz="quarter" idx="21"/>
          </p:nvPr>
        </p:nvSpPr>
        <p:spPr>
          <a:xfrm>
            <a:off x="8616313" y="198913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9725407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6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1055688" y="345508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3" name="Picture Placeholder 7"/>
          <p:cNvSpPr>
            <a:spLocks noGrp="1"/>
          </p:cNvSpPr>
          <p:nvPr>
            <p:ph type="pic" sz="quarter" idx="19"/>
          </p:nvPr>
        </p:nvSpPr>
        <p:spPr>
          <a:xfrm>
            <a:off x="3575896" y="198913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Picture Placeholder 7"/>
          <p:cNvSpPr>
            <a:spLocks noGrp="1"/>
          </p:cNvSpPr>
          <p:nvPr>
            <p:ph type="pic" sz="quarter" idx="20"/>
          </p:nvPr>
        </p:nvSpPr>
        <p:spPr>
          <a:xfrm>
            <a:off x="6096104" y="345508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5" name="Picture Placeholder 7"/>
          <p:cNvSpPr>
            <a:spLocks noGrp="1"/>
          </p:cNvSpPr>
          <p:nvPr>
            <p:ph type="pic" sz="quarter" idx="21"/>
          </p:nvPr>
        </p:nvSpPr>
        <p:spPr>
          <a:xfrm>
            <a:off x="8616313" y="198913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9725407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6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1055688" y="345508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3" name="Picture Placeholder 7"/>
          <p:cNvSpPr>
            <a:spLocks noGrp="1"/>
          </p:cNvSpPr>
          <p:nvPr>
            <p:ph type="pic" sz="quarter" idx="19"/>
          </p:nvPr>
        </p:nvSpPr>
        <p:spPr>
          <a:xfrm>
            <a:off x="3575896" y="198913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Picture Placeholder 7"/>
          <p:cNvSpPr>
            <a:spLocks noGrp="1"/>
          </p:cNvSpPr>
          <p:nvPr>
            <p:ph type="pic" sz="quarter" idx="20"/>
          </p:nvPr>
        </p:nvSpPr>
        <p:spPr>
          <a:xfrm>
            <a:off x="6096104" y="345508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5" name="Picture Placeholder 7"/>
          <p:cNvSpPr>
            <a:spLocks noGrp="1"/>
          </p:cNvSpPr>
          <p:nvPr>
            <p:ph type="pic" sz="quarter" idx="21"/>
          </p:nvPr>
        </p:nvSpPr>
        <p:spPr>
          <a:xfrm>
            <a:off x="8616313" y="198913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9725407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9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8960401" y="1724400"/>
            <a:ext cx="2017071" cy="3578400"/>
          </a:xfrm>
          <a:noFill/>
          <a:ln>
            <a:noFill/>
          </a:ln>
          <a:scene3d>
            <a:camera prst="perspectiveContrastingRightFacing" fov="36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9078194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6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7" name="Picture Placeholder 41"/>
          <p:cNvSpPr>
            <a:spLocks noGrp="1"/>
          </p:cNvSpPr>
          <p:nvPr>
            <p:ph type="pic" sz="quarter" idx="14"/>
          </p:nvPr>
        </p:nvSpPr>
        <p:spPr>
          <a:xfrm>
            <a:off x="1055689" y="2022111"/>
            <a:ext cx="3003567" cy="1575777"/>
          </a:xfrm>
          <a:custGeom>
            <a:avLst/>
            <a:gdLst>
              <a:gd name="connsiteX0" fmla="*/ 964404 w 3003567"/>
              <a:gd name="connsiteY0" fmla="*/ 0 h 1575777"/>
              <a:gd name="connsiteX1" fmla="*/ 3003567 w 3003567"/>
              <a:gd name="connsiteY1" fmla="*/ 0 h 1575777"/>
              <a:gd name="connsiteX2" fmla="*/ 2039163 w 3003567"/>
              <a:gd name="connsiteY2" fmla="*/ 1575777 h 1575777"/>
              <a:gd name="connsiteX3" fmla="*/ 0 w 3003567"/>
              <a:gd name="connsiteY3" fmla="*/ 1575777 h 157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3567" h="1575777">
                <a:moveTo>
                  <a:pt x="964404" y="0"/>
                </a:moveTo>
                <a:lnTo>
                  <a:pt x="3003567" y="0"/>
                </a:lnTo>
                <a:lnTo>
                  <a:pt x="2039163" y="1575777"/>
                </a:lnTo>
                <a:lnTo>
                  <a:pt x="0" y="15757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3094851" y="3597888"/>
            <a:ext cx="3001968" cy="1577277"/>
          </a:xfrm>
          <a:custGeom>
            <a:avLst/>
            <a:gdLst>
              <a:gd name="connsiteX0" fmla="*/ 0 w 3001968"/>
              <a:gd name="connsiteY0" fmla="*/ 0 h 1577277"/>
              <a:gd name="connsiteX1" fmla="*/ 2037564 w 3001968"/>
              <a:gd name="connsiteY1" fmla="*/ 0 h 1577277"/>
              <a:gd name="connsiteX2" fmla="*/ 3001968 w 3001968"/>
              <a:gd name="connsiteY2" fmla="*/ 1577277 h 1577277"/>
              <a:gd name="connsiteX3" fmla="*/ 964404 w 3001968"/>
              <a:gd name="connsiteY3" fmla="*/ 1577277 h 1577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1968" h="1577277">
                <a:moveTo>
                  <a:pt x="0" y="0"/>
                </a:moveTo>
                <a:lnTo>
                  <a:pt x="2037564" y="0"/>
                </a:lnTo>
                <a:lnTo>
                  <a:pt x="3001968" y="1577277"/>
                </a:lnTo>
                <a:lnTo>
                  <a:pt x="964404" y="15772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Picture Placeholder 43"/>
          <p:cNvSpPr>
            <a:spLocks noGrp="1"/>
          </p:cNvSpPr>
          <p:nvPr>
            <p:ph type="pic" sz="quarter" idx="16"/>
          </p:nvPr>
        </p:nvSpPr>
        <p:spPr>
          <a:xfrm>
            <a:off x="6096819" y="2022111"/>
            <a:ext cx="3000368" cy="1575777"/>
          </a:xfrm>
          <a:custGeom>
            <a:avLst/>
            <a:gdLst>
              <a:gd name="connsiteX0" fmla="*/ 0 w 3000368"/>
              <a:gd name="connsiteY0" fmla="*/ 0 h 1575777"/>
              <a:gd name="connsiteX1" fmla="*/ 2039163 w 3000368"/>
              <a:gd name="connsiteY1" fmla="*/ 0 h 1575777"/>
              <a:gd name="connsiteX2" fmla="*/ 3000368 w 3000368"/>
              <a:gd name="connsiteY2" fmla="*/ 1575777 h 1575777"/>
              <a:gd name="connsiteX3" fmla="*/ 961205 w 3000368"/>
              <a:gd name="connsiteY3" fmla="*/ 1575777 h 157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0368" h="1575777">
                <a:moveTo>
                  <a:pt x="0" y="0"/>
                </a:moveTo>
                <a:lnTo>
                  <a:pt x="2039163" y="0"/>
                </a:lnTo>
                <a:lnTo>
                  <a:pt x="3000368" y="1575777"/>
                </a:lnTo>
                <a:lnTo>
                  <a:pt x="961205" y="15757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Picture Placeholder 25"/>
          <p:cNvSpPr>
            <a:spLocks noGrp="1"/>
          </p:cNvSpPr>
          <p:nvPr>
            <p:ph type="pic" sz="quarter" idx="17"/>
          </p:nvPr>
        </p:nvSpPr>
        <p:spPr>
          <a:xfrm>
            <a:off x="8135982" y="3597888"/>
            <a:ext cx="2998769" cy="1577277"/>
          </a:xfrm>
          <a:custGeom>
            <a:avLst/>
            <a:gdLst>
              <a:gd name="connsiteX0" fmla="*/ 961205 w 2998769"/>
              <a:gd name="connsiteY0" fmla="*/ 0 h 1577277"/>
              <a:gd name="connsiteX1" fmla="*/ 2998769 w 2998769"/>
              <a:gd name="connsiteY1" fmla="*/ 0 h 1577277"/>
              <a:gd name="connsiteX2" fmla="*/ 2039163 w 2998769"/>
              <a:gd name="connsiteY2" fmla="*/ 1577277 h 1577277"/>
              <a:gd name="connsiteX3" fmla="*/ 0 w 2998769"/>
              <a:gd name="connsiteY3" fmla="*/ 1577277 h 1577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8769" h="1577277">
                <a:moveTo>
                  <a:pt x="961205" y="0"/>
                </a:moveTo>
                <a:lnTo>
                  <a:pt x="2998769" y="0"/>
                </a:lnTo>
                <a:lnTo>
                  <a:pt x="2039163" y="1577277"/>
                </a:lnTo>
                <a:lnTo>
                  <a:pt x="0" y="15772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11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12" name="Freeform 11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246510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7" name="Picture Placeholder 41"/>
          <p:cNvSpPr>
            <a:spLocks noGrp="1"/>
          </p:cNvSpPr>
          <p:nvPr>
            <p:ph type="pic" sz="quarter" idx="14"/>
          </p:nvPr>
        </p:nvSpPr>
        <p:spPr>
          <a:xfrm>
            <a:off x="1055689" y="2022111"/>
            <a:ext cx="3003567" cy="1575777"/>
          </a:xfrm>
          <a:custGeom>
            <a:avLst/>
            <a:gdLst>
              <a:gd name="connsiteX0" fmla="*/ 964404 w 3003567"/>
              <a:gd name="connsiteY0" fmla="*/ 0 h 1575777"/>
              <a:gd name="connsiteX1" fmla="*/ 3003567 w 3003567"/>
              <a:gd name="connsiteY1" fmla="*/ 0 h 1575777"/>
              <a:gd name="connsiteX2" fmla="*/ 2039163 w 3003567"/>
              <a:gd name="connsiteY2" fmla="*/ 1575777 h 1575777"/>
              <a:gd name="connsiteX3" fmla="*/ 0 w 3003567"/>
              <a:gd name="connsiteY3" fmla="*/ 1575777 h 157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3567" h="1575777">
                <a:moveTo>
                  <a:pt x="964404" y="0"/>
                </a:moveTo>
                <a:lnTo>
                  <a:pt x="3003567" y="0"/>
                </a:lnTo>
                <a:lnTo>
                  <a:pt x="2039163" y="1575777"/>
                </a:lnTo>
                <a:lnTo>
                  <a:pt x="0" y="15757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3094851" y="3597888"/>
            <a:ext cx="3001968" cy="1577277"/>
          </a:xfrm>
          <a:custGeom>
            <a:avLst/>
            <a:gdLst>
              <a:gd name="connsiteX0" fmla="*/ 0 w 3001968"/>
              <a:gd name="connsiteY0" fmla="*/ 0 h 1577277"/>
              <a:gd name="connsiteX1" fmla="*/ 2037564 w 3001968"/>
              <a:gd name="connsiteY1" fmla="*/ 0 h 1577277"/>
              <a:gd name="connsiteX2" fmla="*/ 3001968 w 3001968"/>
              <a:gd name="connsiteY2" fmla="*/ 1577277 h 1577277"/>
              <a:gd name="connsiteX3" fmla="*/ 964404 w 3001968"/>
              <a:gd name="connsiteY3" fmla="*/ 1577277 h 1577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1968" h="1577277">
                <a:moveTo>
                  <a:pt x="0" y="0"/>
                </a:moveTo>
                <a:lnTo>
                  <a:pt x="2037564" y="0"/>
                </a:lnTo>
                <a:lnTo>
                  <a:pt x="3001968" y="1577277"/>
                </a:lnTo>
                <a:lnTo>
                  <a:pt x="964404" y="15772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Picture Placeholder 43"/>
          <p:cNvSpPr>
            <a:spLocks noGrp="1"/>
          </p:cNvSpPr>
          <p:nvPr>
            <p:ph type="pic" sz="quarter" idx="16"/>
          </p:nvPr>
        </p:nvSpPr>
        <p:spPr>
          <a:xfrm>
            <a:off x="6096819" y="2022111"/>
            <a:ext cx="3000368" cy="1575777"/>
          </a:xfrm>
          <a:custGeom>
            <a:avLst/>
            <a:gdLst>
              <a:gd name="connsiteX0" fmla="*/ 0 w 3000368"/>
              <a:gd name="connsiteY0" fmla="*/ 0 h 1575777"/>
              <a:gd name="connsiteX1" fmla="*/ 2039163 w 3000368"/>
              <a:gd name="connsiteY1" fmla="*/ 0 h 1575777"/>
              <a:gd name="connsiteX2" fmla="*/ 3000368 w 3000368"/>
              <a:gd name="connsiteY2" fmla="*/ 1575777 h 1575777"/>
              <a:gd name="connsiteX3" fmla="*/ 961205 w 3000368"/>
              <a:gd name="connsiteY3" fmla="*/ 1575777 h 157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0368" h="1575777">
                <a:moveTo>
                  <a:pt x="0" y="0"/>
                </a:moveTo>
                <a:lnTo>
                  <a:pt x="2039163" y="0"/>
                </a:lnTo>
                <a:lnTo>
                  <a:pt x="3000368" y="1575777"/>
                </a:lnTo>
                <a:lnTo>
                  <a:pt x="961205" y="15757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Picture Placeholder 25"/>
          <p:cNvSpPr>
            <a:spLocks noGrp="1"/>
          </p:cNvSpPr>
          <p:nvPr>
            <p:ph type="pic" sz="quarter" idx="17"/>
          </p:nvPr>
        </p:nvSpPr>
        <p:spPr>
          <a:xfrm>
            <a:off x="8135982" y="3597888"/>
            <a:ext cx="2998769" cy="1577277"/>
          </a:xfrm>
          <a:custGeom>
            <a:avLst/>
            <a:gdLst>
              <a:gd name="connsiteX0" fmla="*/ 961205 w 2998769"/>
              <a:gd name="connsiteY0" fmla="*/ 0 h 1577277"/>
              <a:gd name="connsiteX1" fmla="*/ 2998769 w 2998769"/>
              <a:gd name="connsiteY1" fmla="*/ 0 h 1577277"/>
              <a:gd name="connsiteX2" fmla="*/ 2039163 w 2998769"/>
              <a:gd name="connsiteY2" fmla="*/ 1577277 h 1577277"/>
              <a:gd name="connsiteX3" fmla="*/ 0 w 2998769"/>
              <a:gd name="connsiteY3" fmla="*/ 1577277 h 1577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8769" h="1577277">
                <a:moveTo>
                  <a:pt x="961205" y="0"/>
                </a:moveTo>
                <a:lnTo>
                  <a:pt x="2998769" y="0"/>
                </a:lnTo>
                <a:lnTo>
                  <a:pt x="2039163" y="1577277"/>
                </a:lnTo>
                <a:lnTo>
                  <a:pt x="0" y="15772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11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12" name="Freeform 11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246510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7" name="Picture Placeholder 41"/>
          <p:cNvSpPr>
            <a:spLocks noGrp="1"/>
          </p:cNvSpPr>
          <p:nvPr>
            <p:ph type="pic" sz="quarter" idx="14"/>
          </p:nvPr>
        </p:nvSpPr>
        <p:spPr>
          <a:xfrm>
            <a:off x="1055689" y="2022111"/>
            <a:ext cx="3003567" cy="1575777"/>
          </a:xfrm>
          <a:custGeom>
            <a:avLst/>
            <a:gdLst>
              <a:gd name="connsiteX0" fmla="*/ 964404 w 3003567"/>
              <a:gd name="connsiteY0" fmla="*/ 0 h 1575777"/>
              <a:gd name="connsiteX1" fmla="*/ 3003567 w 3003567"/>
              <a:gd name="connsiteY1" fmla="*/ 0 h 1575777"/>
              <a:gd name="connsiteX2" fmla="*/ 2039163 w 3003567"/>
              <a:gd name="connsiteY2" fmla="*/ 1575777 h 1575777"/>
              <a:gd name="connsiteX3" fmla="*/ 0 w 3003567"/>
              <a:gd name="connsiteY3" fmla="*/ 1575777 h 157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3567" h="1575777">
                <a:moveTo>
                  <a:pt x="964404" y="0"/>
                </a:moveTo>
                <a:lnTo>
                  <a:pt x="3003567" y="0"/>
                </a:lnTo>
                <a:lnTo>
                  <a:pt x="2039163" y="1575777"/>
                </a:lnTo>
                <a:lnTo>
                  <a:pt x="0" y="15757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3094851" y="3597888"/>
            <a:ext cx="3001968" cy="1577277"/>
          </a:xfrm>
          <a:custGeom>
            <a:avLst/>
            <a:gdLst>
              <a:gd name="connsiteX0" fmla="*/ 0 w 3001968"/>
              <a:gd name="connsiteY0" fmla="*/ 0 h 1577277"/>
              <a:gd name="connsiteX1" fmla="*/ 2037564 w 3001968"/>
              <a:gd name="connsiteY1" fmla="*/ 0 h 1577277"/>
              <a:gd name="connsiteX2" fmla="*/ 3001968 w 3001968"/>
              <a:gd name="connsiteY2" fmla="*/ 1577277 h 1577277"/>
              <a:gd name="connsiteX3" fmla="*/ 964404 w 3001968"/>
              <a:gd name="connsiteY3" fmla="*/ 1577277 h 1577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1968" h="1577277">
                <a:moveTo>
                  <a:pt x="0" y="0"/>
                </a:moveTo>
                <a:lnTo>
                  <a:pt x="2037564" y="0"/>
                </a:lnTo>
                <a:lnTo>
                  <a:pt x="3001968" y="1577277"/>
                </a:lnTo>
                <a:lnTo>
                  <a:pt x="964404" y="15772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Picture Placeholder 43"/>
          <p:cNvSpPr>
            <a:spLocks noGrp="1"/>
          </p:cNvSpPr>
          <p:nvPr>
            <p:ph type="pic" sz="quarter" idx="16"/>
          </p:nvPr>
        </p:nvSpPr>
        <p:spPr>
          <a:xfrm>
            <a:off x="6096819" y="2022111"/>
            <a:ext cx="3000368" cy="1575777"/>
          </a:xfrm>
          <a:custGeom>
            <a:avLst/>
            <a:gdLst>
              <a:gd name="connsiteX0" fmla="*/ 0 w 3000368"/>
              <a:gd name="connsiteY0" fmla="*/ 0 h 1575777"/>
              <a:gd name="connsiteX1" fmla="*/ 2039163 w 3000368"/>
              <a:gd name="connsiteY1" fmla="*/ 0 h 1575777"/>
              <a:gd name="connsiteX2" fmla="*/ 3000368 w 3000368"/>
              <a:gd name="connsiteY2" fmla="*/ 1575777 h 1575777"/>
              <a:gd name="connsiteX3" fmla="*/ 961205 w 3000368"/>
              <a:gd name="connsiteY3" fmla="*/ 1575777 h 157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0368" h="1575777">
                <a:moveTo>
                  <a:pt x="0" y="0"/>
                </a:moveTo>
                <a:lnTo>
                  <a:pt x="2039163" y="0"/>
                </a:lnTo>
                <a:lnTo>
                  <a:pt x="3000368" y="1575777"/>
                </a:lnTo>
                <a:lnTo>
                  <a:pt x="961205" y="15757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Picture Placeholder 25"/>
          <p:cNvSpPr>
            <a:spLocks noGrp="1"/>
          </p:cNvSpPr>
          <p:nvPr>
            <p:ph type="pic" sz="quarter" idx="17"/>
          </p:nvPr>
        </p:nvSpPr>
        <p:spPr>
          <a:xfrm>
            <a:off x="8135982" y="3597888"/>
            <a:ext cx="2998769" cy="1577277"/>
          </a:xfrm>
          <a:custGeom>
            <a:avLst/>
            <a:gdLst>
              <a:gd name="connsiteX0" fmla="*/ 961205 w 2998769"/>
              <a:gd name="connsiteY0" fmla="*/ 0 h 1577277"/>
              <a:gd name="connsiteX1" fmla="*/ 2998769 w 2998769"/>
              <a:gd name="connsiteY1" fmla="*/ 0 h 1577277"/>
              <a:gd name="connsiteX2" fmla="*/ 2039163 w 2998769"/>
              <a:gd name="connsiteY2" fmla="*/ 1577277 h 1577277"/>
              <a:gd name="connsiteX3" fmla="*/ 0 w 2998769"/>
              <a:gd name="connsiteY3" fmla="*/ 1577277 h 1577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8769" h="1577277">
                <a:moveTo>
                  <a:pt x="961205" y="0"/>
                </a:moveTo>
                <a:lnTo>
                  <a:pt x="2998769" y="0"/>
                </a:lnTo>
                <a:lnTo>
                  <a:pt x="2039163" y="1577277"/>
                </a:lnTo>
                <a:lnTo>
                  <a:pt x="0" y="15772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11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12" name="Freeform 11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246510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85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1216801" y="1580400"/>
            <a:ext cx="2029247" cy="3600000"/>
          </a:xfrm>
          <a:noFill/>
          <a:ln>
            <a:noFill/>
          </a:ln>
          <a:scene3d>
            <a:camera prst="perspectiveContrastingRightFacing" fov="4500000">
              <a:rot lat="0" lon="1980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6686486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6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4012323"/>
            <a:ext cx="10080625" cy="62670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0" y="16236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8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0476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9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04760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0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0952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1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09520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Picture Placeholder 49"/>
          <p:cNvSpPr>
            <a:spLocks noGrp="1"/>
          </p:cNvSpPr>
          <p:nvPr>
            <p:ph type="pic" sz="quarter" idx="20"/>
          </p:nvPr>
        </p:nvSpPr>
        <p:spPr>
          <a:xfrm>
            <a:off x="91428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3" name="Picture Placeholder 50"/>
          <p:cNvSpPr>
            <a:spLocks noGrp="1"/>
          </p:cNvSpPr>
          <p:nvPr>
            <p:ph type="pic" sz="quarter" idx="21"/>
          </p:nvPr>
        </p:nvSpPr>
        <p:spPr>
          <a:xfrm>
            <a:off x="914280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4679936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8921929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4012323"/>
            <a:ext cx="10080625" cy="62670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0" y="16236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8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0476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9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04760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0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0952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1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09520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Picture Placeholder 49"/>
          <p:cNvSpPr>
            <a:spLocks noGrp="1"/>
          </p:cNvSpPr>
          <p:nvPr>
            <p:ph type="pic" sz="quarter" idx="20"/>
          </p:nvPr>
        </p:nvSpPr>
        <p:spPr>
          <a:xfrm>
            <a:off x="91428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3" name="Picture Placeholder 50"/>
          <p:cNvSpPr>
            <a:spLocks noGrp="1"/>
          </p:cNvSpPr>
          <p:nvPr>
            <p:ph type="pic" sz="quarter" idx="21"/>
          </p:nvPr>
        </p:nvSpPr>
        <p:spPr>
          <a:xfrm>
            <a:off x="914280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4679936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8921929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4012323"/>
            <a:ext cx="10080625" cy="62670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0" y="16236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8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0476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9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04760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0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0952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1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09520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Picture Placeholder 49"/>
          <p:cNvSpPr>
            <a:spLocks noGrp="1"/>
          </p:cNvSpPr>
          <p:nvPr>
            <p:ph type="pic" sz="quarter" idx="20"/>
          </p:nvPr>
        </p:nvSpPr>
        <p:spPr>
          <a:xfrm>
            <a:off x="91428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3" name="Picture Placeholder 50"/>
          <p:cNvSpPr>
            <a:spLocks noGrp="1"/>
          </p:cNvSpPr>
          <p:nvPr>
            <p:ph type="pic" sz="quarter" idx="21"/>
          </p:nvPr>
        </p:nvSpPr>
        <p:spPr>
          <a:xfrm>
            <a:off x="914280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4679936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8921929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B9EB81-0271-6620-58D7-A0E6D8199E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F75370-2802-F392-09DD-042CEF7AC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D8C8D7-3876-4EC1-C9C5-51AEB947A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3F01C-1CA3-4495-ACFB-4648ED5A7A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7713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3957585" y="2782411"/>
            <a:ext cx="1420472" cy="2520000"/>
          </a:xfrm>
          <a:noFill/>
          <a:ln>
            <a:noFill/>
          </a:ln>
          <a:scene3d>
            <a:camera prst="perspectiveContrastingRightFacing" fov="60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6811867" y="2782411"/>
            <a:ext cx="1420472" cy="2520000"/>
          </a:xfrm>
          <a:noFill/>
          <a:ln>
            <a:noFill/>
          </a:ln>
          <a:scene3d>
            <a:camera prst="perspectiveContrastingRightFacing" fov="60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8"/>
          </p:nvPr>
        </p:nvSpPr>
        <p:spPr>
          <a:xfrm>
            <a:off x="5253863" y="2454366"/>
            <a:ext cx="1684800" cy="2995200"/>
          </a:xfrm>
          <a:ln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7657063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7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4F5AEA-5940-8784-B38F-87A4C267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F05C9-9DB1-47C2-81A6-42BF64F05FF9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7D56E3-F698-9D64-254B-40AC76213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722746-CB69-03B4-E644-15463BCDA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63A7C-9FA2-4292-887A-45485587B8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895018"/>
      </p:ext>
    </p:extLst>
  </p:cSld>
  <p:clrMapOvr>
    <a:masterClrMapping/>
  </p:clrMapOvr>
</p:sldLayout>
</file>

<file path=ppt/slideLayouts/slideLayout7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1055687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1055687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575843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575843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0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096001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1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096001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3" name="Picture Placeholder 52"/>
          <p:cNvSpPr>
            <a:spLocks noGrp="1"/>
          </p:cNvSpPr>
          <p:nvPr>
            <p:ph type="pic" sz="quarter" idx="20"/>
          </p:nvPr>
        </p:nvSpPr>
        <p:spPr>
          <a:xfrm>
            <a:off x="8616157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2" name="Picture Placeholder 51"/>
          <p:cNvSpPr>
            <a:spLocks noGrp="1"/>
          </p:cNvSpPr>
          <p:nvPr>
            <p:ph type="pic" sz="quarter" idx="21"/>
          </p:nvPr>
        </p:nvSpPr>
        <p:spPr>
          <a:xfrm>
            <a:off x="8616157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8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9" name="Freeform 38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63" name="Group 6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6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0293557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1055687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1055687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575843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575843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0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096001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1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096001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3" name="Picture Placeholder 52"/>
          <p:cNvSpPr>
            <a:spLocks noGrp="1"/>
          </p:cNvSpPr>
          <p:nvPr>
            <p:ph type="pic" sz="quarter" idx="20"/>
          </p:nvPr>
        </p:nvSpPr>
        <p:spPr>
          <a:xfrm>
            <a:off x="8616157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2" name="Picture Placeholder 51"/>
          <p:cNvSpPr>
            <a:spLocks noGrp="1"/>
          </p:cNvSpPr>
          <p:nvPr>
            <p:ph type="pic" sz="quarter" idx="21"/>
          </p:nvPr>
        </p:nvSpPr>
        <p:spPr>
          <a:xfrm>
            <a:off x="8616157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8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9" name="Freeform 38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63" name="Group 6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6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0293557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1055687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1055687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575843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575843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0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096001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1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096001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3" name="Picture Placeholder 52"/>
          <p:cNvSpPr>
            <a:spLocks noGrp="1"/>
          </p:cNvSpPr>
          <p:nvPr>
            <p:ph type="pic" sz="quarter" idx="20"/>
          </p:nvPr>
        </p:nvSpPr>
        <p:spPr>
          <a:xfrm>
            <a:off x="8616157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2" name="Picture Placeholder 51"/>
          <p:cNvSpPr>
            <a:spLocks noGrp="1"/>
          </p:cNvSpPr>
          <p:nvPr>
            <p:ph type="pic" sz="quarter" idx="21"/>
          </p:nvPr>
        </p:nvSpPr>
        <p:spPr>
          <a:xfrm>
            <a:off x="8616157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8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9" name="Freeform 38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63" name="Group 6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6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0293557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8"/>
          </p:nvPr>
        </p:nvSpPr>
        <p:spPr>
          <a:xfrm>
            <a:off x="4934515" y="2949441"/>
            <a:ext cx="2322000" cy="4132800"/>
          </a:xfrm>
          <a:ln>
            <a:noFill/>
          </a:ln>
        </p:spPr>
        <p:txBody>
          <a:bodyPr anchor="ctr">
            <a:normAutofit/>
          </a:bodyPr>
          <a:lstStyle>
            <a:lvl1pPr marL="0" indent="0" algn="ctr">
              <a:buNone/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798513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7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C182A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3"/>
          </p:nvPr>
        </p:nvSpPr>
        <p:spPr>
          <a:xfrm>
            <a:off x="5031758" y="1702939"/>
            <a:ext cx="2128487" cy="1501200"/>
          </a:xfrm>
          <a:custGeom>
            <a:avLst/>
            <a:gdLst>
              <a:gd name="connsiteX0" fmla="*/ 436956 w 2128487"/>
              <a:gd name="connsiteY0" fmla="*/ 0 h 1501200"/>
              <a:gd name="connsiteX1" fmla="*/ 1696892 w 2128487"/>
              <a:gd name="connsiteY1" fmla="*/ 0 h 1501200"/>
              <a:gd name="connsiteX2" fmla="*/ 2128487 w 2128487"/>
              <a:gd name="connsiteY2" fmla="*/ 749260 h 1501200"/>
              <a:gd name="connsiteX3" fmla="*/ 2128487 w 2128487"/>
              <a:gd name="connsiteY3" fmla="*/ 751940 h 1501200"/>
              <a:gd name="connsiteX4" fmla="*/ 1696892 w 2128487"/>
              <a:gd name="connsiteY4" fmla="*/ 1501200 h 1501200"/>
              <a:gd name="connsiteX5" fmla="*/ 436956 w 2128487"/>
              <a:gd name="connsiteY5" fmla="*/ 1498519 h 1501200"/>
              <a:gd name="connsiteX6" fmla="*/ 0 w 2128487"/>
              <a:gd name="connsiteY6" fmla="*/ 751940 h 1501200"/>
              <a:gd name="connsiteX7" fmla="*/ 6702 w 2128487"/>
              <a:gd name="connsiteY7" fmla="*/ 742558 h 150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28487" h="1501200">
                <a:moveTo>
                  <a:pt x="436956" y="0"/>
                </a:moveTo>
                <a:lnTo>
                  <a:pt x="1696892" y="0"/>
                </a:lnTo>
                <a:lnTo>
                  <a:pt x="2128487" y="749260"/>
                </a:lnTo>
                <a:lnTo>
                  <a:pt x="2128487" y="751940"/>
                </a:lnTo>
                <a:lnTo>
                  <a:pt x="1696892" y="1501200"/>
                </a:lnTo>
                <a:lnTo>
                  <a:pt x="436956" y="1498519"/>
                </a:lnTo>
                <a:lnTo>
                  <a:pt x="0" y="751940"/>
                </a:lnTo>
                <a:lnTo>
                  <a:pt x="6702" y="74255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9034054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C182A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3"/>
          </p:nvPr>
        </p:nvSpPr>
        <p:spPr>
          <a:xfrm>
            <a:off x="5031758" y="1702939"/>
            <a:ext cx="2128487" cy="1501200"/>
          </a:xfrm>
          <a:custGeom>
            <a:avLst/>
            <a:gdLst>
              <a:gd name="connsiteX0" fmla="*/ 436956 w 2128487"/>
              <a:gd name="connsiteY0" fmla="*/ 0 h 1501200"/>
              <a:gd name="connsiteX1" fmla="*/ 1696892 w 2128487"/>
              <a:gd name="connsiteY1" fmla="*/ 0 h 1501200"/>
              <a:gd name="connsiteX2" fmla="*/ 2128487 w 2128487"/>
              <a:gd name="connsiteY2" fmla="*/ 749260 h 1501200"/>
              <a:gd name="connsiteX3" fmla="*/ 2128487 w 2128487"/>
              <a:gd name="connsiteY3" fmla="*/ 751940 h 1501200"/>
              <a:gd name="connsiteX4" fmla="*/ 1696892 w 2128487"/>
              <a:gd name="connsiteY4" fmla="*/ 1501200 h 1501200"/>
              <a:gd name="connsiteX5" fmla="*/ 436956 w 2128487"/>
              <a:gd name="connsiteY5" fmla="*/ 1498519 h 1501200"/>
              <a:gd name="connsiteX6" fmla="*/ 0 w 2128487"/>
              <a:gd name="connsiteY6" fmla="*/ 751940 h 1501200"/>
              <a:gd name="connsiteX7" fmla="*/ 6702 w 2128487"/>
              <a:gd name="connsiteY7" fmla="*/ 742558 h 150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28487" h="1501200">
                <a:moveTo>
                  <a:pt x="436956" y="0"/>
                </a:moveTo>
                <a:lnTo>
                  <a:pt x="1696892" y="0"/>
                </a:lnTo>
                <a:lnTo>
                  <a:pt x="2128487" y="749260"/>
                </a:lnTo>
                <a:lnTo>
                  <a:pt x="2128487" y="751940"/>
                </a:lnTo>
                <a:lnTo>
                  <a:pt x="1696892" y="1501200"/>
                </a:lnTo>
                <a:lnTo>
                  <a:pt x="436956" y="1498519"/>
                </a:lnTo>
                <a:lnTo>
                  <a:pt x="0" y="751940"/>
                </a:lnTo>
                <a:lnTo>
                  <a:pt x="6702" y="74255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9034054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5" name="Picture Placeholder 24"/>
          <p:cNvSpPr>
            <a:spLocks noGrp="1"/>
          </p:cNvSpPr>
          <p:nvPr>
            <p:ph type="pic" sz="quarter" idx="14"/>
          </p:nvPr>
        </p:nvSpPr>
        <p:spPr>
          <a:xfrm>
            <a:off x="1055689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25"/>
          <p:cNvSpPr>
            <a:spLocks noGrp="1"/>
          </p:cNvSpPr>
          <p:nvPr>
            <p:ph type="pic" sz="quarter" idx="15"/>
          </p:nvPr>
        </p:nvSpPr>
        <p:spPr>
          <a:xfrm>
            <a:off x="4548189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6"/>
          </p:nvPr>
        </p:nvSpPr>
        <p:spPr>
          <a:xfrm>
            <a:off x="8040690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3" name="Group 5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1931338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ofi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C182A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3"/>
          </p:nvPr>
        </p:nvSpPr>
        <p:spPr>
          <a:xfrm>
            <a:off x="5031758" y="1702939"/>
            <a:ext cx="2128487" cy="1501200"/>
          </a:xfrm>
          <a:custGeom>
            <a:avLst/>
            <a:gdLst>
              <a:gd name="connsiteX0" fmla="*/ 436956 w 2128487"/>
              <a:gd name="connsiteY0" fmla="*/ 0 h 1501200"/>
              <a:gd name="connsiteX1" fmla="*/ 1696892 w 2128487"/>
              <a:gd name="connsiteY1" fmla="*/ 0 h 1501200"/>
              <a:gd name="connsiteX2" fmla="*/ 2128487 w 2128487"/>
              <a:gd name="connsiteY2" fmla="*/ 749260 h 1501200"/>
              <a:gd name="connsiteX3" fmla="*/ 2128487 w 2128487"/>
              <a:gd name="connsiteY3" fmla="*/ 751940 h 1501200"/>
              <a:gd name="connsiteX4" fmla="*/ 1696892 w 2128487"/>
              <a:gd name="connsiteY4" fmla="*/ 1501200 h 1501200"/>
              <a:gd name="connsiteX5" fmla="*/ 436956 w 2128487"/>
              <a:gd name="connsiteY5" fmla="*/ 1498519 h 1501200"/>
              <a:gd name="connsiteX6" fmla="*/ 0 w 2128487"/>
              <a:gd name="connsiteY6" fmla="*/ 751940 h 1501200"/>
              <a:gd name="connsiteX7" fmla="*/ 6702 w 2128487"/>
              <a:gd name="connsiteY7" fmla="*/ 742558 h 150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28487" h="1501200">
                <a:moveTo>
                  <a:pt x="436956" y="0"/>
                </a:moveTo>
                <a:lnTo>
                  <a:pt x="1696892" y="0"/>
                </a:lnTo>
                <a:lnTo>
                  <a:pt x="2128487" y="749260"/>
                </a:lnTo>
                <a:lnTo>
                  <a:pt x="2128487" y="751940"/>
                </a:lnTo>
                <a:lnTo>
                  <a:pt x="1696892" y="1501200"/>
                </a:lnTo>
                <a:lnTo>
                  <a:pt x="436956" y="1498519"/>
                </a:lnTo>
                <a:lnTo>
                  <a:pt x="0" y="751940"/>
                </a:lnTo>
                <a:lnTo>
                  <a:pt x="6702" y="74255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9034054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5" name="Picture Placeholder 24"/>
          <p:cNvSpPr>
            <a:spLocks noGrp="1"/>
          </p:cNvSpPr>
          <p:nvPr>
            <p:ph type="pic" sz="quarter" idx="14"/>
          </p:nvPr>
        </p:nvSpPr>
        <p:spPr>
          <a:xfrm>
            <a:off x="1055689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25"/>
          <p:cNvSpPr>
            <a:spLocks noGrp="1"/>
          </p:cNvSpPr>
          <p:nvPr>
            <p:ph type="pic" sz="quarter" idx="15"/>
          </p:nvPr>
        </p:nvSpPr>
        <p:spPr>
          <a:xfrm>
            <a:off x="4548189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6"/>
          </p:nvPr>
        </p:nvSpPr>
        <p:spPr>
          <a:xfrm>
            <a:off x="8040690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3" name="Group 5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1931338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5" name="Picture Placeholder 24"/>
          <p:cNvSpPr>
            <a:spLocks noGrp="1"/>
          </p:cNvSpPr>
          <p:nvPr>
            <p:ph type="pic" sz="quarter" idx="14"/>
          </p:nvPr>
        </p:nvSpPr>
        <p:spPr>
          <a:xfrm>
            <a:off x="1055689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25"/>
          <p:cNvSpPr>
            <a:spLocks noGrp="1"/>
          </p:cNvSpPr>
          <p:nvPr>
            <p:ph type="pic" sz="quarter" idx="15"/>
          </p:nvPr>
        </p:nvSpPr>
        <p:spPr>
          <a:xfrm>
            <a:off x="4548189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6"/>
          </p:nvPr>
        </p:nvSpPr>
        <p:spPr>
          <a:xfrm>
            <a:off x="8040690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3" name="Group 5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1931338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6F5A97-D760-A68E-0969-57BB4522FF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470DB8-30DD-4EEC-48AC-CD1659C6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E6CFF1-D32E-BBAF-3D44-04507CA29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32848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903473" y="1828439"/>
            <a:ext cx="2826000" cy="502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8200402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7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4"/>
          </p:nvPr>
        </p:nvSpPr>
        <p:spPr>
          <a:xfrm>
            <a:off x="1055688" y="1989138"/>
            <a:ext cx="4679951" cy="2952750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5"/>
          </p:nvPr>
        </p:nvSpPr>
        <p:spPr>
          <a:xfrm>
            <a:off x="6456365" y="1989140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6"/>
          </p:nvPr>
        </p:nvSpPr>
        <p:spPr>
          <a:xfrm>
            <a:off x="8796339" y="1989140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7"/>
          </p:nvPr>
        </p:nvSpPr>
        <p:spPr>
          <a:xfrm>
            <a:off x="6456366" y="3465515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8"/>
          </p:nvPr>
        </p:nvSpPr>
        <p:spPr>
          <a:xfrm>
            <a:off x="8796339" y="3465515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0" name="Group 3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002415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4"/>
          </p:nvPr>
        </p:nvSpPr>
        <p:spPr>
          <a:xfrm>
            <a:off x="1055688" y="1989138"/>
            <a:ext cx="4679951" cy="2952750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5"/>
          </p:nvPr>
        </p:nvSpPr>
        <p:spPr>
          <a:xfrm>
            <a:off x="6456365" y="1989140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6"/>
          </p:nvPr>
        </p:nvSpPr>
        <p:spPr>
          <a:xfrm>
            <a:off x="8796339" y="1989140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7"/>
          </p:nvPr>
        </p:nvSpPr>
        <p:spPr>
          <a:xfrm>
            <a:off x="6456366" y="3465515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8"/>
          </p:nvPr>
        </p:nvSpPr>
        <p:spPr>
          <a:xfrm>
            <a:off x="8796339" y="3465515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0" name="Group 3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002415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4"/>
          </p:nvPr>
        </p:nvSpPr>
        <p:spPr>
          <a:xfrm>
            <a:off x="1055688" y="1989138"/>
            <a:ext cx="4679951" cy="2952750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5"/>
          </p:nvPr>
        </p:nvSpPr>
        <p:spPr>
          <a:xfrm>
            <a:off x="6456365" y="1989140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6"/>
          </p:nvPr>
        </p:nvSpPr>
        <p:spPr>
          <a:xfrm>
            <a:off x="8796339" y="1989140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7"/>
          </p:nvPr>
        </p:nvSpPr>
        <p:spPr>
          <a:xfrm>
            <a:off x="6456366" y="3465515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8"/>
          </p:nvPr>
        </p:nvSpPr>
        <p:spPr>
          <a:xfrm>
            <a:off x="8796339" y="3465515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0" name="Group 3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002415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8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8462527" y="1828439"/>
            <a:ext cx="2826000" cy="5025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8650980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7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4"/>
          </p:nvPr>
        </p:nvSpPr>
        <p:spPr>
          <a:xfrm>
            <a:off x="1055688" y="1989138"/>
            <a:ext cx="3492501" cy="4032250"/>
          </a:xfrm>
          <a:custGeom>
            <a:avLst/>
            <a:gdLst>
              <a:gd name="connsiteX0" fmla="*/ 0 w 3492501"/>
              <a:gd name="connsiteY0" fmla="*/ 0 h 4032250"/>
              <a:gd name="connsiteX1" fmla="*/ 3492501 w 3492501"/>
              <a:gd name="connsiteY1" fmla="*/ 0 h 4032250"/>
              <a:gd name="connsiteX2" fmla="*/ 3492501 w 3492501"/>
              <a:gd name="connsiteY2" fmla="*/ 4032250 h 4032250"/>
              <a:gd name="connsiteX3" fmla="*/ 0 w 3492501"/>
              <a:gd name="connsiteY3" fmla="*/ 4032250 h 4032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1" h="4032250">
                <a:moveTo>
                  <a:pt x="0" y="0"/>
                </a:moveTo>
                <a:lnTo>
                  <a:pt x="3492501" y="0"/>
                </a:lnTo>
                <a:lnTo>
                  <a:pt x="3492501" y="4032250"/>
                </a:lnTo>
                <a:lnTo>
                  <a:pt x="0" y="40322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5"/>
          </p:nvPr>
        </p:nvSpPr>
        <p:spPr>
          <a:xfrm>
            <a:off x="4737498" y="1989138"/>
            <a:ext cx="4139671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7"/>
          </p:nvPr>
        </p:nvSpPr>
        <p:spPr>
          <a:xfrm>
            <a:off x="9066479" y="1989138"/>
            <a:ext cx="2069835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8"/>
          </p:nvPr>
        </p:nvSpPr>
        <p:spPr>
          <a:xfrm>
            <a:off x="4737499" y="4102100"/>
            <a:ext cx="2069835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1" name="Picture Placeholder 50"/>
          <p:cNvSpPr>
            <a:spLocks noGrp="1"/>
          </p:cNvSpPr>
          <p:nvPr>
            <p:ph type="pic" sz="quarter" idx="20"/>
          </p:nvPr>
        </p:nvSpPr>
        <p:spPr>
          <a:xfrm>
            <a:off x="6996682" y="4102100"/>
            <a:ext cx="4139593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0" name="Group 3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374956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4"/>
          </p:nvPr>
        </p:nvSpPr>
        <p:spPr>
          <a:xfrm>
            <a:off x="1055688" y="1989138"/>
            <a:ext cx="3492501" cy="4032250"/>
          </a:xfrm>
          <a:custGeom>
            <a:avLst/>
            <a:gdLst>
              <a:gd name="connsiteX0" fmla="*/ 0 w 3492501"/>
              <a:gd name="connsiteY0" fmla="*/ 0 h 4032250"/>
              <a:gd name="connsiteX1" fmla="*/ 3492501 w 3492501"/>
              <a:gd name="connsiteY1" fmla="*/ 0 h 4032250"/>
              <a:gd name="connsiteX2" fmla="*/ 3492501 w 3492501"/>
              <a:gd name="connsiteY2" fmla="*/ 4032250 h 4032250"/>
              <a:gd name="connsiteX3" fmla="*/ 0 w 3492501"/>
              <a:gd name="connsiteY3" fmla="*/ 4032250 h 4032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1" h="4032250">
                <a:moveTo>
                  <a:pt x="0" y="0"/>
                </a:moveTo>
                <a:lnTo>
                  <a:pt x="3492501" y="0"/>
                </a:lnTo>
                <a:lnTo>
                  <a:pt x="3492501" y="4032250"/>
                </a:lnTo>
                <a:lnTo>
                  <a:pt x="0" y="40322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5"/>
          </p:nvPr>
        </p:nvSpPr>
        <p:spPr>
          <a:xfrm>
            <a:off x="4737498" y="1989138"/>
            <a:ext cx="4139671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7"/>
          </p:nvPr>
        </p:nvSpPr>
        <p:spPr>
          <a:xfrm>
            <a:off x="9066479" y="1989138"/>
            <a:ext cx="2069835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8"/>
          </p:nvPr>
        </p:nvSpPr>
        <p:spPr>
          <a:xfrm>
            <a:off x="4737499" y="4102100"/>
            <a:ext cx="2069835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1" name="Picture Placeholder 50"/>
          <p:cNvSpPr>
            <a:spLocks noGrp="1"/>
          </p:cNvSpPr>
          <p:nvPr>
            <p:ph type="pic" sz="quarter" idx="20"/>
          </p:nvPr>
        </p:nvSpPr>
        <p:spPr>
          <a:xfrm>
            <a:off x="6996682" y="4102100"/>
            <a:ext cx="4139593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0" name="Group 3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374956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4"/>
          </p:nvPr>
        </p:nvSpPr>
        <p:spPr>
          <a:xfrm>
            <a:off x="1055688" y="1989138"/>
            <a:ext cx="3492501" cy="4032250"/>
          </a:xfrm>
          <a:custGeom>
            <a:avLst/>
            <a:gdLst>
              <a:gd name="connsiteX0" fmla="*/ 0 w 3492501"/>
              <a:gd name="connsiteY0" fmla="*/ 0 h 4032250"/>
              <a:gd name="connsiteX1" fmla="*/ 3492501 w 3492501"/>
              <a:gd name="connsiteY1" fmla="*/ 0 h 4032250"/>
              <a:gd name="connsiteX2" fmla="*/ 3492501 w 3492501"/>
              <a:gd name="connsiteY2" fmla="*/ 4032250 h 4032250"/>
              <a:gd name="connsiteX3" fmla="*/ 0 w 3492501"/>
              <a:gd name="connsiteY3" fmla="*/ 4032250 h 4032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1" h="4032250">
                <a:moveTo>
                  <a:pt x="0" y="0"/>
                </a:moveTo>
                <a:lnTo>
                  <a:pt x="3492501" y="0"/>
                </a:lnTo>
                <a:lnTo>
                  <a:pt x="3492501" y="4032250"/>
                </a:lnTo>
                <a:lnTo>
                  <a:pt x="0" y="40322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5"/>
          </p:nvPr>
        </p:nvSpPr>
        <p:spPr>
          <a:xfrm>
            <a:off x="4737498" y="1989138"/>
            <a:ext cx="4139671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7"/>
          </p:nvPr>
        </p:nvSpPr>
        <p:spPr>
          <a:xfrm>
            <a:off x="9066479" y="1989138"/>
            <a:ext cx="2069835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8"/>
          </p:nvPr>
        </p:nvSpPr>
        <p:spPr>
          <a:xfrm>
            <a:off x="4737499" y="4102100"/>
            <a:ext cx="2069835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1" name="Picture Placeholder 50"/>
          <p:cNvSpPr>
            <a:spLocks noGrp="1"/>
          </p:cNvSpPr>
          <p:nvPr>
            <p:ph type="pic" sz="quarter" idx="20"/>
          </p:nvPr>
        </p:nvSpPr>
        <p:spPr>
          <a:xfrm>
            <a:off x="6996682" y="4102100"/>
            <a:ext cx="4139593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0" name="Group 3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374956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763589" y="2566512"/>
            <a:ext cx="1745144" cy="3096000"/>
          </a:xfrm>
          <a:noFill/>
          <a:ln>
            <a:noFill/>
          </a:ln>
          <a:scene3d>
            <a:camera prst="perspectiveContrastingRightFacing" fov="54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9774235" y="2636361"/>
            <a:ext cx="1603100" cy="2844000"/>
          </a:xfrm>
          <a:noFill/>
          <a:ln>
            <a:noFill/>
          </a:ln>
          <a:scene3d>
            <a:camera prst="perspectiveContrastingRightFacing" fov="54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8597117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7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4" name="Picture Placeholder 21"/>
          <p:cNvSpPr>
            <a:spLocks noGrp="1"/>
          </p:cNvSpPr>
          <p:nvPr>
            <p:ph type="pic" sz="quarter" idx="21"/>
          </p:nvPr>
        </p:nvSpPr>
        <p:spPr>
          <a:xfrm>
            <a:off x="4703031" y="1989140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Picture Placeholder 21"/>
          <p:cNvSpPr>
            <a:spLocks noGrp="1"/>
          </p:cNvSpPr>
          <p:nvPr>
            <p:ph type="pic" sz="quarter" idx="18"/>
          </p:nvPr>
        </p:nvSpPr>
        <p:spPr>
          <a:xfrm>
            <a:off x="4703031" y="4111627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19"/>
          <p:cNvSpPr>
            <a:spLocks noGrp="1"/>
          </p:cNvSpPr>
          <p:nvPr>
            <p:ph type="pic" sz="quarter" idx="16"/>
          </p:nvPr>
        </p:nvSpPr>
        <p:spPr>
          <a:xfrm>
            <a:off x="6899072" y="1989140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Picture Placeholder 19"/>
          <p:cNvSpPr>
            <a:spLocks noGrp="1"/>
          </p:cNvSpPr>
          <p:nvPr>
            <p:ph type="pic" sz="quarter" idx="22"/>
          </p:nvPr>
        </p:nvSpPr>
        <p:spPr>
          <a:xfrm>
            <a:off x="6899072" y="4111627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Picture Placeholder 23"/>
          <p:cNvSpPr>
            <a:spLocks noGrp="1"/>
          </p:cNvSpPr>
          <p:nvPr>
            <p:ph type="pic" sz="quarter" idx="23"/>
          </p:nvPr>
        </p:nvSpPr>
        <p:spPr>
          <a:xfrm>
            <a:off x="9095113" y="1989140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20"/>
          </p:nvPr>
        </p:nvSpPr>
        <p:spPr>
          <a:xfrm>
            <a:off x="9095113" y="4111627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8" name="Freeform 3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7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8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9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0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0913437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4" name="Picture Placeholder 21"/>
          <p:cNvSpPr>
            <a:spLocks noGrp="1"/>
          </p:cNvSpPr>
          <p:nvPr>
            <p:ph type="pic" sz="quarter" idx="21"/>
          </p:nvPr>
        </p:nvSpPr>
        <p:spPr>
          <a:xfrm>
            <a:off x="4703031" y="1989140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Picture Placeholder 21"/>
          <p:cNvSpPr>
            <a:spLocks noGrp="1"/>
          </p:cNvSpPr>
          <p:nvPr>
            <p:ph type="pic" sz="quarter" idx="18"/>
          </p:nvPr>
        </p:nvSpPr>
        <p:spPr>
          <a:xfrm>
            <a:off x="4703031" y="4111627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19"/>
          <p:cNvSpPr>
            <a:spLocks noGrp="1"/>
          </p:cNvSpPr>
          <p:nvPr>
            <p:ph type="pic" sz="quarter" idx="16"/>
          </p:nvPr>
        </p:nvSpPr>
        <p:spPr>
          <a:xfrm>
            <a:off x="6899072" y="1989140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Picture Placeholder 19"/>
          <p:cNvSpPr>
            <a:spLocks noGrp="1"/>
          </p:cNvSpPr>
          <p:nvPr>
            <p:ph type="pic" sz="quarter" idx="22"/>
          </p:nvPr>
        </p:nvSpPr>
        <p:spPr>
          <a:xfrm>
            <a:off x="6899072" y="4111627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Picture Placeholder 23"/>
          <p:cNvSpPr>
            <a:spLocks noGrp="1"/>
          </p:cNvSpPr>
          <p:nvPr>
            <p:ph type="pic" sz="quarter" idx="23"/>
          </p:nvPr>
        </p:nvSpPr>
        <p:spPr>
          <a:xfrm>
            <a:off x="9095113" y="1989140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20"/>
          </p:nvPr>
        </p:nvSpPr>
        <p:spPr>
          <a:xfrm>
            <a:off x="9095113" y="4111627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8" name="Freeform 3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7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8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9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0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0913437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4" name="Picture Placeholder 21"/>
          <p:cNvSpPr>
            <a:spLocks noGrp="1"/>
          </p:cNvSpPr>
          <p:nvPr>
            <p:ph type="pic" sz="quarter" idx="21"/>
          </p:nvPr>
        </p:nvSpPr>
        <p:spPr>
          <a:xfrm>
            <a:off x="4703031" y="1989140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Picture Placeholder 21"/>
          <p:cNvSpPr>
            <a:spLocks noGrp="1"/>
          </p:cNvSpPr>
          <p:nvPr>
            <p:ph type="pic" sz="quarter" idx="18"/>
          </p:nvPr>
        </p:nvSpPr>
        <p:spPr>
          <a:xfrm>
            <a:off x="4703031" y="4111627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19"/>
          <p:cNvSpPr>
            <a:spLocks noGrp="1"/>
          </p:cNvSpPr>
          <p:nvPr>
            <p:ph type="pic" sz="quarter" idx="16"/>
          </p:nvPr>
        </p:nvSpPr>
        <p:spPr>
          <a:xfrm>
            <a:off x="6899072" y="1989140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Picture Placeholder 19"/>
          <p:cNvSpPr>
            <a:spLocks noGrp="1"/>
          </p:cNvSpPr>
          <p:nvPr>
            <p:ph type="pic" sz="quarter" idx="22"/>
          </p:nvPr>
        </p:nvSpPr>
        <p:spPr>
          <a:xfrm>
            <a:off x="6899072" y="4111627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Picture Placeholder 23"/>
          <p:cNvSpPr>
            <a:spLocks noGrp="1"/>
          </p:cNvSpPr>
          <p:nvPr>
            <p:ph type="pic" sz="quarter" idx="23"/>
          </p:nvPr>
        </p:nvSpPr>
        <p:spPr>
          <a:xfrm>
            <a:off x="9095113" y="1989140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20"/>
          </p:nvPr>
        </p:nvSpPr>
        <p:spPr>
          <a:xfrm>
            <a:off x="9095113" y="4111627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8" name="Freeform 3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7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8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9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0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0913437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>
            <a:off x="4261078" y="2528412"/>
            <a:ext cx="1765436" cy="3132000"/>
          </a:xfrm>
          <a:noFill/>
          <a:ln>
            <a:noFill/>
          </a:ln>
          <a:scene3d>
            <a:camera prst="perspectiveContrastingRightFacing" fov="534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>
            <a:off x="6262808" y="2588735"/>
            <a:ext cx="1620000" cy="2873982"/>
          </a:xfrm>
          <a:noFill/>
          <a:ln>
            <a:noFill/>
          </a:ln>
          <a:scene3d>
            <a:camera prst="perspectiveContrastingRightFacing" fov="54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555487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7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4" name="Picture Placeholder 63"/>
          <p:cNvSpPr>
            <a:spLocks noGrp="1"/>
          </p:cNvSpPr>
          <p:nvPr>
            <p:ph type="pic" sz="quarter" idx="15"/>
          </p:nvPr>
        </p:nvSpPr>
        <p:spPr>
          <a:xfrm>
            <a:off x="3161461" y="2022108"/>
            <a:ext cx="2914963" cy="2702292"/>
          </a:xfrm>
          <a:custGeom>
            <a:avLst/>
            <a:gdLst>
              <a:gd name="connsiteX0" fmla="*/ 826533 w 2914962"/>
              <a:gd name="connsiteY0" fmla="*/ 0 h 2702292"/>
              <a:gd name="connsiteX1" fmla="*/ 1168689 w 2914962"/>
              <a:gd name="connsiteY1" fmla="*/ 0 h 2702292"/>
              <a:gd name="connsiteX2" fmla="*/ 2574176 w 2914962"/>
              <a:gd name="connsiteY2" fmla="*/ 0 h 2702292"/>
              <a:gd name="connsiteX3" fmla="*/ 2914962 w 2914962"/>
              <a:gd name="connsiteY3" fmla="*/ 0 h 2702292"/>
              <a:gd name="connsiteX4" fmla="*/ 2088430 w 2914962"/>
              <a:gd name="connsiteY4" fmla="*/ 1350503 h 2702292"/>
              <a:gd name="connsiteX5" fmla="*/ 2914962 w 2914962"/>
              <a:gd name="connsiteY5" fmla="*/ 2702292 h 2702292"/>
              <a:gd name="connsiteX6" fmla="*/ 2574176 w 2914962"/>
              <a:gd name="connsiteY6" fmla="*/ 2702292 h 2702292"/>
              <a:gd name="connsiteX7" fmla="*/ 1168689 w 2914962"/>
              <a:gd name="connsiteY7" fmla="*/ 2702292 h 2702292"/>
              <a:gd name="connsiteX8" fmla="*/ 826533 w 2914962"/>
              <a:gd name="connsiteY8" fmla="*/ 2702292 h 2702292"/>
              <a:gd name="connsiteX9" fmla="*/ 0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826533" y="0"/>
                </a:moveTo>
                <a:lnTo>
                  <a:pt x="1168689" y="0"/>
                </a:lnTo>
                <a:lnTo>
                  <a:pt x="2574176" y="0"/>
                </a:lnTo>
                <a:lnTo>
                  <a:pt x="2914962" y="0"/>
                </a:lnTo>
                <a:lnTo>
                  <a:pt x="2088430" y="1350503"/>
                </a:lnTo>
                <a:lnTo>
                  <a:pt x="2914962" y="2702292"/>
                </a:lnTo>
                <a:lnTo>
                  <a:pt x="2574176" y="2702292"/>
                </a:lnTo>
                <a:lnTo>
                  <a:pt x="1168689" y="2702292"/>
                </a:lnTo>
                <a:lnTo>
                  <a:pt x="826533" y="2702292"/>
                </a:lnTo>
                <a:lnTo>
                  <a:pt x="0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65" name="Picture Placeholder 64"/>
          <p:cNvSpPr>
            <a:spLocks noGrp="1"/>
          </p:cNvSpPr>
          <p:nvPr>
            <p:ph type="pic" sz="quarter" idx="18"/>
          </p:nvPr>
        </p:nvSpPr>
        <p:spPr>
          <a:xfrm>
            <a:off x="1070724" y="2022108"/>
            <a:ext cx="2914963" cy="2702292"/>
          </a:xfrm>
          <a:custGeom>
            <a:avLst/>
            <a:gdLst>
              <a:gd name="connsiteX0" fmla="*/ 826533 w 2914962"/>
              <a:gd name="connsiteY0" fmla="*/ 0 h 2702292"/>
              <a:gd name="connsiteX1" fmla="*/ 1168689 w 2914962"/>
              <a:gd name="connsiteY1" fmla="*/ 0 h 2702292"/>
              <a:gd name="connsiteX2" fmla="*/ 2574176 w 2914962"/>
              <a:gd name="connsiteY2" fmla="*/ 0 h 2702292"/>
              <a:gd name="connsiteX3" fmla="*/ 2914962 w 2914962"/>
              <a:gd name="connsiteY3" fmla="*/ 0 h 2702292"/>
              <a:gd name="connsiteX4" fmla="*/ 2088430 w 2914962"/>
              <a:gd name="connsiteY4" fmla="*/ 1350503 h 2702292"/>
              <a:gd name="connsiteX5" fmla="*/ 2914962 w 2914962"/>
              <a:gd name="connsiteY5" fmla="*/ 2702292 h 2702292"/>
              <a:gd name="connsiteX6" fmla="*/ 2574176 w 2914962"/>
              <a:gd name="connsiteY6" fmla="*/ 2702292 h 2702292"/>
              <a:gd name="connsiteX7" fmla="*/ 1168689 w 2914962"/>
              <a:gd name="connsiteY7" fmla="*/ 2702292 h 2702292"/>
              <a:gd name="connsiteX8" fmla="*/ 826533 w 2914962"/>
              <a:gd name="connsiteY8" fmla="*/ 2702292 h 2702292"/>
              <a:gd name="connsiteX9" fmla="*/ 0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826533" y="0"/>
                </a:moveTo>
                <a:lnTo>
                  <a:pt x="1168689" y="0"/>
                </a:lnTo>
                <a:lnTo>
                  <a:pt x="2574176" y="0"/>
                </a:lnTo>
                <a:lnTo>
                  <a:pt x="2914962" y="0"/>
                </a:lnTo>
                <a:lnTo>
                  <a:pt x="2088430" y="1350503"/>
                </a:lnTo>
                <a:lnTo>
                  <a:pt x="2914962" y="2702292"/>
                </a:lnTo>
                <a:lnTo>
                  <a:pt x="2574176" y="2702292"/>
                </a:lnTo>
                <a:lnTo>
                  <a:pt x="1168689" y="2702292"/>
                </a:lnTo>
                <a:lnTo>
                  <a:pt x="826533" y="2702292"/>
                </a:lnTo>
                <a:lnTo>
                  <a:pt x="0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9" name="Picture Placeholder 68"/>
          <p:cNvSpPr>
            <a:spLocks noGrp="1"/>
          </p:cNvSpPr>
          <p:nvPr>
            <p:ph type="pic" sz="quarter" idx="21"/>
          </p:nvPr>
        </p:nvSpPr>
        <p:spPr>
          <a:xfrm>
            <a:off x="6110816" y="2022108"/>
            <a:ext cx="2914963" cy="2702292"/>
          </a:xfrm>
          <a:custGeom>
            <a:avLst/>
            <a:gdLst>
              <a:gd name="connsiteX0" fmla="*/ 0 w 2914962"/>
              <a:gd name="connsiteY0" fmla="*/ 0 h 2702292"/>
              <a:gd name="connsiteX1" fmla="*/ 340786 w 2914962"/>
              <a:gd name="connsiteY1" fmla="*/ 0 h 2702292"/>
              <a:gd name="connsiteX2" fmla="*/ 1746273 w 2914962"/>
              <a:gd name="connsiteY2" fmla="*/ 0 h 2702292"/>
              <a:gd name="connsiteX3" fmla="*/ 2088429 w 2914962"/>
              <a:gd name="connsiteY3" fmla="*/ 0 h 2702292"/>
              <a:gd name="connsiteX4" fmla="*/ 2914962 w 2914962"/>
              <a:gd name="connsiteY4" fmla="*/ 1350503 h 2702292"/>
              <a:gd name="connsiteX5" fmla="*/ 2088429 w 2914962"/>
              <a:gd name="connsiteY5" fmla="*/ 2702292 h 2702292"/>
              <a:gd name="connsiteX6" fmla="*/ 1746273 w 2914962"/>
              <a:gd name="connsiteY6" fmla="*/ 2702292 h 2702292"/>
              <a:gd name="connsiteX7" fmla="*/ 340786 w 2914962"/>
              <a:gd name="connsiteY7" fmla="*/ 2702292 h 2702292"/>
              <a:gd name="connsiteX8" fmla="*/ 0 w 2914962"/>
              <a:gd name="connsiteY8" fmla="*/ 2702292 h 2702292"/>
              <a:gd name="connsiteX9" fmla="*/ 826532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0" y="0"/>
                </a:moveTo>
                <a:lnTo>
                  <a:pt x="340786" y="0"/>
                </a:lnTo>
                <a:lnTo>
                  <a:pt x="1746273" y="0"/>
                </a:lnTo>
                <a:lnTo>
                  <a:pt x="2088429" y="0"/>
                </a:lnTo>
                <a:lnTo>
                  <a:pt x="2914962" y="1350503"/>
                </a:lnTo>
                <a:lnTo>
                  <a:pt x="2088429" y="2702292"/>
                </a:lnTo>
                <a:lnTo>
                  <a:pt x="1746273" y="2702292"/>
                </a:lnTo>
                <a:lnTo>
                  <a:pt x="340786" y="2702292"/>
                </a:lnTo>
                <a:lnTo>
                  <a:pt x="0" y="2702292"/>
                </a:lnTo>
                <a:lnTo>
                  <a:pt x="826532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0" name="Picture Placeholder 69"/>
          <p:cNvSpPr>
            <a:spLocks noGrp="1"/>
          </p:cNvSpPr>
          <p:nvPr>
            <p:ph type="pic" sz="quarter" idx="22"/>
          </p:nvPr>
        </p:nvSpPr>
        <p:spPr>
          <a:xfrm>
            <a:off x="8194364" y="2022108"/>
            <a:ext cx="2914963" cy="2702292"/>
          </a:xfrm>
          <a:custGeom>
            <a:avLst/>
            <a:gdLst>
              <a:gd name="connsiteX0" fmla="*/ 0 w 2914962"/>
              <a:gd name="connsiteY0" fmla="*/ 0 h 2702292"/>
              <a:gd name="connsiteX1" fmla="*/ 340786 w 2914962"/>
              <a:gd name="connsiteY1" fmla="*/ 0 h 2702292"/>
              <a:gd name="connsiteX2" fmla="*/ 1746273 w 2914962"/>
              <a:gd name="connsiteY2" fmla="*/ 0 h 2702292"/>
              <a:gd name="connsiteX3" fmla="*/ 2088429 w 2914962"/>
              <a:gd name="connsiteY3" fmla="*/ 0 h 2702292"/>
              <a:gd name="connsiteX4" fmla="*/ 2914962 w 2914962"/>
              <a:gd name="connsiteY4" fmla="*/ 1350503 h 2702292"/>
              <a:gd name="connsiteX5" fmla="*/ 2088429 w 2914962"/>
              <a:gd name="connsiteY5" fmla="*/ 2702292 h 2702292"/>
              <a:gd name="connsiteX6" fmla="*/ 1746273 w 2914962"/>
              <a:gd name="connsiteY6" fmla="*/ 2702292 h 2702292"/>
              <a:gd name="connsiteX7" fmla="*/ 340786 w 2914962"/>
              <a:gd name="connsiteY7" fmla="*/ 2702292 h 2702292"/>
              <a:gd name="connsiteX8" fmla="*/ 0 w 2914962"/>
              <a:gd name="connsiteY8" fmla="*/ 2702292 h 2702292"/>
              <a:gd name="connsiteX9" fmla="*/ 826532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0" y="0"/>
                </a:moveTo>
                <a:lnTo>
                  <a:pt x="340786" y="0"/>
                </a:lnTo>
                <a:lnTo>
                  <a:pt x="1746273" y="0"/>
                </a:lnTo>
                <a:lnTo>
                  <a:pt x="2088429" y="0"/>
                </a:lnTo>
                <a:lnTo>
                  <a:pt x="2914962" y="1350503"/>
                </a:lnTo>
                <a:lnTo>
                  <a:pt x="2088429" y="2702292"/>
                </a:lnTo>
                <a:lnTo>
                  <a:pt x="1746273" y="2702292"/>
                </a:lnTo>
                <a:lnTo>
                  <a:pt x="340786" y="2702292"/>
                </a:lnTo>
                <a:lnTo>
                  <a:pt x="0" y="2702292"/>
                </a:lnTo>
                <a:lnTo>
                  <a:pt x="826532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0794858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4" name="Picture Placeholder 63"/>
          <p:cNvSpPr>
            <a:spLocks noGrp="1"/>
          </p:cNvSpPr>
          <p:nvPr>
            <p:ph type="pic" sz="quarter" idx="15"/>
          </p:nvPr>
        </p:nvSpPr>
        <p:spPr>
          <a:xfrm>
            <a:off x="3161461" y="2022108"/>
            <a:ext cx="2914963" cy="2702292"/>
          </a:xfrm>
          <a:custGeom>
            <a:avLst/>
            <a:gdLst>
              <a:gd name="connsiteX0" fmla="*/ 826533 w 2914962"/>
              <a:gd name="connsiteY0" fmla="*/ 0 h 2702292"/>
              <a:gd name="connsiteX1" fmla="*/ 1168689 w 2914962"/>
              <a:gd name="connsiteY1" fmla="*/ 0 h 2702292"/>
              <a:gd name="connsiteX2" fmla="*/ 2574176 w 2914962"/>
              <a:gd name="connsiteY2" fmla="*/ 0 h 2702292"/>
              <a:gd name="connsiteX3" fmla="*/ 2914962 w 2914962"/>
              <a:gd name="connsiteY3" fmla="*/ 0 h 2702292"/>
              <a:gd name="connsiteX4" fmla="*/ 2088430 w 2914962"/>
              <a:gd name="connsiteY4" fmla="*/ 1350503 h 2702292"/>
              <a:gd name="connsiteX5" fmla="*/ 2914962 w 2914962"/>
              <a:gd name="connsiteY5" fmla="*/ 2702292 h 2702292"/>
              <a:gd name="connsiteX6" fmla="*/ 2574176 w 2914962"/>
              <a:gd name="connsiteY6" fmla="*/ 2702292 h 2702292"/>
              <a:gd name="connsiteX7" fmla="*/ 1168689 w 2914962"/>
              <a:gd name="connsiteY7" fmla="*/ 2702292 h 2702292"/>
              <a:gd name="connsiteX8" fmla="*/ 826533 w 2914962"/>
              <a:gd name="connsiteY8" fmla="*/ 2702292 h 2702292"/>
              <a:gd name="connsiteX9" fmla="*/ 0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826533" y="0"/>
                </a:moveTo>
                <a:lnTo>
                  <a:pt x="1168689" y="0"/>
                </a:lnTo>
                <a:lnTo>
                  <a:pt x="2574176" y="0"/>
                </a:lnTo>
                <a:lnTo>
                  <a:pt x="2914962" y="0"/>
                </a:lnTo>
                <a:lnTo>
                  <a:pt x="2088430" y="1350503"/>
                </a:lnTo>
                <a:lnTo>
                  <a:pt x="2914962" y="2702292"/>
                </a:lnTo>
                <a:lnTo>
                  <a:pt x="2574176" y="2702292"/>
                </a:lnTo>
                <a:lnTo>
                  <a:pt x="1168689" y="2702292"/>
                </a:lnTo>
                <a:lnTo>
                  <a:pt x="826533" y="2702292"/>
                </a:lnTo>
                <a:lnTo>
                  <a:pt x="0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65" name="Picture Placeholder 64"/>
          <p:cNvSpPr>
            <a:spLocks noGrp="1"/>
          </p:cNvSpPr>
          <p:nvPr>
            <p:ph type="pic" sz="quarter" idx="18"/>
          </p:nvPr>
        </p:nvSpPr>
        <p:spPr>
          <a:xfrm>
            <a:off x="1070724" y="2022108"/>
            <a:ext cx="2914963" cy="2702292"/>
          </a:xfrm>
          <a:custGeom>
            <a:avLst/>
            <a:gdLst>
              <a:gd name="connsiteX0" fmla="*/ 826533 w 2914962"/>
              <a:gd name="connsiteY0" fmla="*/ 0 h 2702292"/>
              <a:gd name="connsiteX1" fmla="*/ 1168689 w 2914962"/>
              <a:gd name="connsiteY1" fmla="*/ 0 h 2702292"/>
              <a:gd name="connsiteX2" fmla="*/ 2574176 w 2914962"/>
              <a:gd name="connsiteY2" fmla="*/ 0 h 2702292"/>
              <a:gd name="connsiteX3" fmla="*/ 2914962 w 2914962"/>
              <a:gd name="connsiteY3" fmla="*/ 0 h 2702292"/>
              <a:gd name="connsiteX4" fmla="*/ 2088430 w 2914962"/>
              <a:gd name="connsiteY4" fmla="*/ 1350503 h 2702292"/>
              <a:gd name="connsiteX5" fmla="*/ 2914962 w 2914962"/>
              <a:gd name="connsiteY5" fmla="*/ 2702292 h 2702292"/>
              <a:gd name="connsiteX6" fmla="*/ 2574176 w 2914962"/>
              <a:gd name="connsiteY6" fmla="*/ 2702292 h 2702292"/>
              <a:gd name="connsiteX7" fmla="*/ 1168689 w 2914962"/>
              <a:gd name="connsiteY7" fmla="*/ 2702292 h 2702292"/>
              <a:gd name="connsiteX8" fmla="*/ 826533 w 2914962"/>
              <a:gd name="connsiteY8" fmla="*/ 2702292 h 2702292"/>
              <a:gd name="connsiteX9" fmla="*/ 0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826533" y="0"/>
                </a:moveTo>
                <a:lnTo>
                  <a:pt x="1168689" y="0"/>
                </a:lnTo>
                <a:lnTo>
                  <a:pt x="2574176" y="0"/>
                </a:lnTo>
                <a:lnTo>
                  <a:pt x="2914962" y="0"/>
                </a:lnTo>
                <a:lnTo>
                  <a:pt x="2088430" y="1350503"/>
                </a:lnTo>
                <a:lnTo>
                  <a:pt x="2914962" y="2702292"/>
                </a:lnTo>
                <a:lnTo>
                  <a:pt x="2574176" y="2702292"/>
                </a:lnTo>
                <a:lnTo>
                  <a:pt x="1168689" y="2702292"/>
                </a:lnTo>
                <a:lnTo>
                  <a:pt x="826533" y="2702292"/>
                </a:lnTo>
                <a:lnTo>
                  <a:pt x="0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9" name="Picture Placeholder 68"/>
          <p:cNvSpPr>
            <a:spLocks noGrp="1"/>
          </p:cNvSpPr>
          <p:nvPr>
            <p:ph type="pic" sz="quarter" idx="21"/>
          </p:nvPr>
        </p:nvSpPr>
        <p:spPr>
          <a:xfrm>
            <a:off x="6110816" y="2022108"/>
            <a:ext cx="2914963" cy="2702292"/>
          </a:xfrm>
          <a:custGeom>
            <a:avLst/>
            <a:gdLst>
              <a:gd name="connsiteX0" fmla="*/ 0 w 2914962"/>
              <a:gd name="connsiteY0" fmla="*/ 0 h 2702292"/>
              <a:gd name="connsiteX1" fmla="*/ 340786 w 2914962"/>
              <a:gd name="connsiteY1" fmla="*/ 0 h 2702292"/>
              <a:gd name="connsiteX2" fmla="*/ 1746273 w 2914962"/>
              <a:gd name="connsiteY2" fmla="*/ 0 h 2702292"/>
              <a:gd name="connsiteX3" fmla="*/ 2088429 w 2914962"/>
              <a:gd name="connsiteY3" fmla="*/ 0 h 2702292"/>
              <a:gd name="connsiteX4" fmla="*/ 2914962 w 2914962"/>
              <a:gd name="connsiteY4" fmla="*/ 1350503 h 2702292"/>
              <a:gd name="connsiteX5" fmla="*/ 2088429 w 2914962"/>
              <a:gd name="connsiteY5" fmla="*/ 2702292 h 2702292"/>
              <a:gd name="connsiteX6" fmla="*/ 1746273 w 2914962"/>
              <a:gd name="connsiteY6" fmla="*/ 2702292 h 2702292"/>
              <a:gd name="connsiteX7" fmla="*/ 340786 w 2914962"/>
              <a:gd name="connsiteY7" fmla="*/ 2702292 h 2702292"/>
              <a:gd name="connsiteX8" fmla="*/ 0 w 2914962"/>
              <a:gd name="connsiteY8" fmla="*/ 2702292 h 2702292"/>
              <a:gd name="connsiteX9" fmla="*/ 826532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0" y="0"/>
                </a:moveTo>
                <a:lnTo>
                  <a:pt x="340786" y="0"/>
                </a:lnTo>
                <a:lnTo>
                  <a:pt x="1746273" y="0"/>
                </a:lnTo>
                <a:lnTo>
                  <a:pt x="2088429" y="0"/>
                </a:lnTo>
                <a:lnTo>
                  <a:pt x="2914962" y="1350503"/>
                </a:lnTo>
                <a:lnTo>
                  <a:pt x="2088429" y="2702292"/>
                </a:lnTo>
                <a:lnTo>
                  <a:pt x="1746273" y="2702292"/>
                </a:lnTo>
                <a:lnTo>
                  <a:pt x="340786" y="2702292"/>
                </a:lnTo>
                <a:lnTo>
                  <a:pt x="0" y="2702292"/>
                </a:lnTo>
                <a:lnTo>
                  <a:pt x="826532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0" name="Picture Placeholder 69"/>
          <p:cNvSpPr>
            <a:spLocks noGrp="1"/>
          </p:cNvSpPr>
          <p:nvPr>
            <p:ph type="pic" sz="quarter" idx="22"/>
          </p:nvPr>
        </p:nvSpPr>
        <p:spPr>
          <a:xfrm>
            <a:off x="8194364" y="2022108"/>
            <a:ext cx="2914963" cy="2702292"/>
          </a:xfrm>
          <a:custGeom>
            <a:avLst/>
            <a:gdLst>
              <a:gd name="connsiteX0" fmla="*/ 0 w 2914962"/>
              <a:gd name="connsiteY0" fmla="*/ 0 h 2702292"/>
              <a:gd name="connsiteX1" fmla="*/ 340786 w 2914962"/>
              <a:gd name="connsiteY1" fmla="*/ 0 h 2702292"/>
              <a:gd name="connsiteX2" fmla="*/ 1746273 w 2914962"/>
              <a:gd name="connsiteY2" fmla="*/ 0 h 2702292"/>
              <a:gd name="connsiteX3" fmla="*/ 2088429 w 2914962"/>
              <a:gd name="connsiteY3" fmla="*/ 0 h 2702292"/>
              <a:gd name="connsiteX4" fmla="*/ 2914962 w 2914962"/>
              <a:gd name="connsiteY4" fmla="*/ 1350503 h 2702292"/>
              <a:gd name="connsiteX5" fmla="*/ 2088429 w 2914962"/>
              <a:gd name="connsiteY5" fmla="*/ 2702292 h 2702292"/>
              <a:gd name="connsiteX6" fmla="*/ 1746273 w 2914962"/>
              <a:gd name="connsiteY6" fmla="*/ 2702292 h 2702292"/>
              <a:gd name="connsiteX7" fmla="*/ 340786 w 2914962"/>
              <a:gd name="connsiteY7" fmla="*/ 2702292 h 2702292"/>
              <a:gd name="connsiteX8" fmla="*/ 0 w 2914962"/>
              <a:gd name="connsiteY8" fmla="*/ 2702292 h 2702292"/>
              <a:gd name="connsiteX9" fmla="*/ 826532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0" y="0"/>
                </a:moveTo>
                <a:lnTo>
                  <a:pt x="340786" y="0"/>
                </a:lnTo>
                <a:lnTo>
                  <a:pt x="1746273" y="0"/>
                </a:lnTo>
                <a:lnTo>
                  <a:pt x="2088429" y="0"/>
                </a:lnTo>
                <a:lnTo>
                  <a:pt x="2914962" y="1350503"/>
                </a:lnTo>
                <a:lnTo>
                  <a:pt x="2088429" y="2702292"/>
                </a:lnTo>
                <a:lnTo>
                  <a:pt x="1746273" y="2702292"/>
                </a:lnTo>
                <a:lnTo>
                  <a:pt x="340786" y="2702292"/>
                </a:lnTo>
                <a:lnTo>
                  <a:pt x="0" y="2702292"/>
                </a:lnTo>
                <a:lnTo>
                  <a:pt x="826532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0794858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4" name="Picture Placeholder 63"/>
          <p:cNvSpPr>
            <a:spLocks noGrp="1"/>
          </p:cNvSpPr>
          <p:nvPr>
            <p:ph type="pic" sz="quarter" idx="15"/>
          </p:nvPr>
        </p:nvSpPr>
        <p:spPr>
          <a:xfrm>
            <a:off x="3161461" y="2022108"/>
            <a:ext cx="2914963" cy="2702292"/>
          </a:xfrm>
          <a:custGeom>
            <a:avLst/>
            <a:gdLst>
              <a:gd name="connsiteX0" fmla="*/ 826533 w 2914962"/>
              <a:gd name="connsiteY0" fmla="*/ 0 h 2702292"/>
              <a:gd name="connsiteX1" fmla="*/ 1168689 w 2914962"/>
              <a:gd name="connsiteY1" fmla="*/ 0 h 2702292"/>
              <a:gd name="connsiteX2" fmla="*/ 2574176 w 2914962"/>
              <a:gd name="connsiteY2" fmla="*/ 0 h 2702292"/>
              <a:gd name="connsiteX3" fmla="*/ 2914962 w 2914962"/>
              <a:gd name="connsiteY3" fmla="*/ 0 h 2702292"/>
              <a:gd name="connsiteX4" fmla="*/ 2088430 w 2914962"/>
              <a:gd name="connsiteY4" fmla="*/ 1350503 h 2702292"/>
              <a:gd name="connsiteX5" fmla="*/ 2914962 w 2914962"/>
              <a:gd name="connsiteY5" fmla="*/ 2702292 h 2702292"/>
              <a:gd name="connsiteX6" fmla="*/ 2574176 w 2914962"/>
              <a:gd name="connsiteY6" fmla="*/ 2702292 h 2702292"/>
              <a:gd name="connsiteX7" fmla="*/ 1168689 w 2914962"/>
              <a:gd name="connsiteY7" fmla="*/ 2702292 h 2702292"/>
              <a:gd name="connsiteX8" fmla="*/ 826533 w 2914962"/>
              <a:gd name="connsiteY8" fmla="*/ 2702292 h 2702292"/>
              <a:gd name="connsiteX9" fmla="*/ 0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826533" y="0"/>
                </a:moveTo>
                <a:lnTo>
                  <a:pt x="1168689" y="0"/>
                </a:lnTo>
                <a:lnTo>
                  <a:pt x="2574176" y="0"/>
                </a:lnTo>
                <a:lnTo>
                  <a:pt x="2914962" y="0"/>
                </a:lnTo>
                <a:lnTo>
                  <a:pt x="2088430" y="1350503"/>
                </a:lnTo>
                <a:lnTo>
                  <a:pt x="2914962" y="2702292"/>
                </a:lnTo>
                <a:lnTo>
                  <a:pt x="2574176" y="2702292"/>
                </a:lnTo>
                <a:lnTo>
                  <a:pt x="1168689" y="2702292"/>
                </a:lnTo>
                <a:lnTo>
                  <a:pt x="826533" y="2702292"/>
                </a:lnTo>
                <a:lnTo>
                  <a:pt x="0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65" name="Picture Placeholder 64"/>
          <p:cNvSpPr>
            <a:spLocks noGrp="1"/>
          </p:cNvSpPr>
          <p:nvPr>
            <p:ph type="pic" sz="quarter" idx="18"/>
          </p:nvPr>
        </p:nvSpPr>
        <p:spPr>
          <a:xfrm>
            <a:off x="1070724" y="2022108"/>
            <a:ext cx="2914963" cy="2702292"/>
          </a:xfrm>
          <a:custGeom>
            <a:avLst/>
            <a:gdLst>
              <a:gd name="connsiteX0" fmla="*/ 826533 w 2914962"/>
              <a:gd name="connsiteY0" fmla="*/ 0 h 2702292"/>
              <a:gd name="connsiteX1" fmla="*/ 1168689 w 2914962"/>
              <a:gd name="connsiteY1" fmla="*/ 0 h 2702292"/>
              <a:gd name="connsiteX2" fmla="*/ 2574176 w 2914962"/>
              <a:gd name="connsiteY2" fmla="*/ 0 h 2702292"/>
              <a:gd name="connsiteX3" fmla="*/ 2914962 w 2914962"/>
              <a:gd name="connsiteY3" fmla="*/ 0 h 2702292"/>
              <a:gd name="connsiteX4" fmla="*/ 2088430 w 2914962"/>
              <a:gd name="connsiteY4" fmla="*/ 1350503 h 2702292"/>
              <a:gd name="connsiteX5" fmla="*/ 2914962 w 2914962"/>
              <a:gd name="connsiteY5" fmla="*/ 2702292 h 2702292"/>
              <a:gd name="connsiteX6" fmla="*/ 2574176 w 2914962"/>
              <a:gd name="connsiteY6" fmla="*/ 2702292 h 2702292"/>
              <a:gd name="connsiteX7" fmla="*/ 1168689 w 2914962"/>
              <a:gd name="connsiteY7" fmla="*/ 2702292 h 2702292"/>
              <a:gd name="connsiteX8" fmla="*/ 826533 w 2914962"/>
              <a:gd name="connsiteY8" fmla="*/ 2702292 h 2702292"/>
              <a:gd name="connsiteX9" fmla="*/ 0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826533" y="0"/>
                </a:moveTo>
                <a:lnTo>
                  <a:pt x="1168689" y="0"/>
                </a:lnTo>
                <a:lnTo>
                  <a:pt x="2574176" y="0"/>
                </a:lnTo>
                <a:lnTo>
                  <a:pt x="2914962" y="0"/>
                </a:lnTo>
                <a:lnTo>
                  <a:pt x="2088430" y="1350503"/>
                </a:lnTo>
                <a:lnTo>
                  <a:pt x="2914962" y="2702292"/>
                </a:lnTo>
                <a:lnTo>
                  <a:pt x="2574176" y="2702292"/>
                </a:lnTo>
                <a:lnTo>
                  <a:pt x="1168689" y="2702292"/>
                </a:lnTo>
                <a:lnTo>
                  <a:pt x="826533" y="2702292"/>
                </a:lnTo>
                <a:lnTo>
                  <a:pt x="0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9" name="Picture Placeholder 68"/>
          <p:cNvSpPr>
            <a:spLocks noGrp="1"/>
          </p:cNvSpPr>
          <p:nvPr>
            <p:ph type="pic" sz="quarter" idx="21"/>
          </p:nvPr>
        </p:nvSpPr>
        <p:spPr>
          <a:xfrm>
            <a:off x="6110816" y="2022108"/>
            <a:ext cx="2914963" cy="2702292"/>
          </a:xfrm>
          <a:custGeom>
            <a:avLst/>
            <a:gdLst>
              <a:gd name="connsiteX0" fmla="*/ 0 w 2914962"/>
              <a:gd name="connsiteY0" fmla="*/ 0 h 2702292"/>
              <a:gd name="connsiteX1" fmla="*/ 340786 w 2914962"/>
              <a:gd name="connsiteY1" fmla="*/ 0 h 2702292"/>
              <a:gd name="connsiteX2" fmla="*/ 1746273 w 2914962"/>
              <a:gd name="connsiteY2" fmla="*/ 0 h 2702292"/>
              <a:gd name="connsiteX3" fmla="*/ 2088429 w 2914962"/>
              <a:gd name="connsiteY3" fmla="*/ 0 h 2702292"/>
              <a:gd name="connsiteX4" fmla="*/ 2914962 w 2914962"/>
              <a:gd name="connsiteY4" fmla="*/ 1350503 h 2702292"/>
              <a:gd name="connsiteX5" fmla="*/ 2088429 w 2914962"/>
              <a:gd name="connsiteY5" fmla="*/ 2702292 h 2702292"/>
              <a:gd name="connsiteX6" fmla="*/ 1746273 w 2914962"/>
              <a:gd name="connsiteY6" fmla="*/ 2702292 h 2702292"/>
              <a:gd name="connsiteX7" fmla="*/ 340786 w 2914962"/>
              <a:gd name="connsiteY7" fmla="*/ 2702292 h 2702292"/>
              <a:gd name="connsiteX8" fmla="*/ 0 w 2914962"/>
              <a:gd name="connsiteY8" fmla="*/ 2702292 h 2702292"/>
              <a:gd name="connsiteX9" fmla="*/ 826532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0" y="0"/>
                </a:moveTo>
                <a:lnTo>
                  <a:pt x="340786" y="0"/>
                </a:lnTo>
                <a:lnTo>
                  <a:pt x="1746273" y="0"/>
                </a:lnTo>
                <a:lnTo>
                  <a:pt x="2088429" y="0"/>
                </a:lnTo>
                <a:lnTo>
                  <a:pt x="2914962" y="1350503"/>
                </a:lnTo>
                <a:lnTo>
                  <a:pt x="2088429" y="2702292"/>
                </a:lnTo>
                <a:lnTo>
                  <a:pt x="1746273" y="2702292"/>
                </a:lnTo>
                <a:lnTo>
                  <a:pt x="340786" y="2702292"/>
                </a:lnTo>
                <a:lnTo>
                  <a:pt x="0" y="2702292"/>
                </a:lnTo>
                <a:lnTo>
                  <a:pt x="826532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0" name="Picture Placeholder 69"/>
          <p:cNvSpPr>
            <a:spLocks noGrp="1"/>
          </p:cNvSpPr>
          <p:nvPr>
            <p:ph type="pic" sz="quarter" idx="22"/>
          </p:nvPr>
        </p:nvSpPr>
        <p:spPr>
          <a:xfrm>
            <a:off x="8194364" y="2022108"/>
            <a:ext cx="2914963" cy="2702292"/>
          </a:xfrm>
          <a:custGeom>
            <a:avLst/>
            <a:gdLst>
              <a:gd name="connsiteX0" fmla="*/ 0 w 2914962"/>
              <a:gd name="connsiteY0" fmla="*/ 0 h 2702292"/>
              <a:gd name="connsiteX1" fmla="*/ 340786 w 2914962"/>
              <a:gd name="connsiteY1" fmla="*/ 0 h 2702292"/>
              <a:gd name="connsiteX2" fmla="*/ 1746273 w 2914962"/>
              <a:gd name="connsiteY2" fmla="*/ 0 h 2702292"/>
              <a:gd name="connsiteX3" fmla="*/ 2088429 w 2914962"/>
              <a:gd name="connsiteY3" fmla="*/ 0 h 2702292"/>
              <a:gd name="connsiteX4" fmla="*/ 2914962 w 2914962"/>
              <a:gd name="connsiteY4" fmla="*/ 1350503 h 2702292"/>
              <a:gd name="connsiteX5" fmla="*/ 2088429 w 2914962"/>
              <a:gd name="connsiteY5" fmla="*/ 2702292 h 2702292"/>
              <a:gd name="connsiteX6" fmla="*/ 1746273 w 2914962"/>
              <a:gd name="connsiteY6" fmla="*/ 2702292 h 2702292"/>
              <a:gd name="connsiteX7" fmla="*/ 340786 w 2914962"/>
              <a:gd name="connsiteY7" fmla="*/ 2702292 h 2702292"/>
              <a:gd name="connsiteX8" fmla="*/ 0 w 2914962"/>
              <a:gd name="connsiteY8" fmla="*/ 2702292 h 2702292"/>
              <a:gd name="connsiteX9" fmla="*/ 826532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0" y="0"/>
                </a:moveTo>
                <a:lnTo>
                  <a:pt x="340786" y="0"/>
                </a:lnTo>
                <a:lnTo>
                  <a:pt x="1746273" y="0"/>
                </a:lnTo>
                <a:lnTo>
                  <a:pt x="2088429" y="0"/>
                </a:lnTo>
                <a:lnTo>
                  <a:pt x="2914962" y="1350503"/>
                </a:lnTo>
                <a:lnTo>
                  <a:pt x="2088429" y="2702292"/>
                </a:lnTo>
                <a:lnTo>
                  <a:pt x="1746273" y="2702292"/>
                </a:lnTo>
                <a:lnTo>
                  <a:pt x="340786" y="2702292"/>
                </a:lnTo>
                <a:lnTo>
                  <a:pt x="0" y="2702292"/>
                </a:lnTo>
                <a:lnTo>
                  <a:pt x="826532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0794858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ne Mock Up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7"/>
          <p:cNvSpPr>
            <a:spLocks noGrp="1" noChangeAspect="1"/>
          </p:cNvSpPr>
          <p:nvPr>
            <p:ph type="pic" sz="quarter" idx="15"/>
          </p:nvPr>
        </p:nvSpPr>
        <p:spPr>
          <a:xfrm rot="18000000">
            <a:off x="1754070" y="594248"/>
            <a:ext cx="1461053" cy="2592000"/>
          </a:xfrm>
          <a:noFill/>
          <a:ln>
            <a:noFill/>
          </a:ln>
          <a:scene3d>
            <a:camera prst="perspectiveContrastingRightFacing" fov="6000000">
              <a:rot lat="0" lon="1968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7"/>
          <p:cNvSpPr>
            <a:spLocks noGrp="1" noChangeAspect="1"/>
          </p:cNvSpPr>
          <p:nvPr>
            <p:ph type="pic" sz="quarter" idx="16"/>
          </p:nvPr>
        </p:nvSpPr>
        <p:spPr>
          <a:xfrm rot="3600000">
            <a:off x="9056384" y="3495868"/>
            <a:ext cx="1345385" cy="2386800"/>
          </a:xfrm>
          <a:noFill/>
          <a:ln>
            <a:noFill/>
          </a:ln>
          <a:scene3d>
            <a:camera prst="perspectiveContrastingRightFacing" fov="6000000">
              <a:rot lat="0" lon="1920000" rev="0"/>
            </a:camera>
            <a:lightRig rig="threePt" dir="t"/>
          </a:scene3d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4689303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7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427912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48852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1" name="Picture Placeholder 40"/>
          <p:cNvSpPr>
            <a:spLocks noGrp="1" noChangeAspect="1"/>
          </p:cNvSpPr>
          <p:nvPr>
            <p:ph type="pic" sz="quarter" idx="14"/>
          </p:nvPr>
        </p:nvSpPr>
        <p:spPr>
          <a:xfrm>
            <a:off x="1051422" y="853200"/>
            <a:ext cx="3018929" cy="1440000"/>
          </a:xfrm>
          <a:custGeom>
            <a:avLst/>
            <a:gdLst>
              <a:gd name="connsiteX0" fmla="*/ 702034 w 3018929"/>
              <a:gd name="connsiteY0" fmla="*/ 0 h 1440000"/>
              <a:gd name="connsiteX1" fmla="*/ 1540234 w 3018929"/>
              <a:gd name="connsiteY1" fmla="*/ 0 h 1440000"/>
              <a:gd name="connsiteX2" fmla="*/ 2180729 w 3018929"/>
              <a:gd name="connsiteY2" fmla="*/ 0 h 1440000"/>
              <a:gd name="connsiteX3" fmla="*/ 3018929 w 3018929"/>
              <a:gd name="connsiteY3" fmla="*/ 0 h 1440000"/>
              <a:gd name="connsiteX4" fmla="*/ 2319659 w 3018929"/>
              <a:gd name="connsiteY4" fmla="*/ 1440000 h 1440000"/>
              <a:gd name="connsiteX5" fmla="*/ 1481459 w 3018929"/>
              <a:gd name="connsiteY5" fmla="*/ 1440000 h 1440000"/>
              <a:gd name="connsiteX6" fmla="*/ 838200 w 3018929"/>
              <a:gd name="connsiteY6" fmla="*/ 1440000 h 1440000"/>
              <a:gd name="connsiteX7" fmla="*/ 0 w 3018929"/>
              <a:gd name="connsiteY7" fmla="*/ 1440000 h 1440000"/>
              <a:gd name="connsiteX0" fmla="*/ 702034 w 3018929"/>
              <a:gd name="connsiteY0" fmla="*/ 0 h 1440000"/>
              <a:gd name="connsiteX1" fmla="*/ 2180729 w 3018929"/>
              <a:gd name="connsiteY1" fmla="*/ 0 h 1440000"/>
              <a:gd name="connsiteX2" fmla="*/ 3018929 w 3018929"/>
              <a:gd name="connsiteY2" fmla="*/ 0 h 1440000"/>
              <a:gd name="connsiteX3" fmla="*/ 2319659 w 3018929"/>
              <a:gd name="connsiteY3" fmla="*/ 1440000 h 1440000"/>
              <a:gd name="connsiteX4" fmla="*/ 1481459 w 3018929"/>
              <a:gd name="connsiteY4" fmla="*/ 1440000 h 1440000"/>
              <a:gd name="connsiteX5" fmla="*/ 838200 w 3018929"/>
              <a:gd name="connsiteY5" fmla="*/ 1440000 h 1440000"/>
              <a:gd name="connsiteX6" fmla="*/ 0 w 3018929"/>
              <a:gd name="connsiteY6" fmla="*/ 1440000 h 1440000"/>
              <a:gd name="connsiteX7" fmla="*/ 702034 w 3018929"/>
              <a:gd name="connsiteY7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838200 w 3018929"/>
              <a:gd name="connsiteY4" fmla="*/ 1440000 h 1440000"/>
              <a:gd name="connsiteX5" fmla="*/ 0 w 3018929"/>
              <a:gd name="connsiteY5" fmla="*/ 1440000 h 1440000"/>
              <a:gd name="connsiteX6" fmla="*/ 702034 w 3018929"/>
              <a:gd name="connsiteY6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0 w 3018929"/>
              <a:gd name="connsiteY4" fmla="*/ 1440000 h 1440000"/>
              <a:gd name="connsiteX5" fmla="*/ 702034 w 3018929"/>
              <a:gd name="connsiteY5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0 w 3018929"/>
              <a:gd name="connsiteY3" fmla="*/ 1440000 h 1440000"/>
              <a:gd name="connsiteX4" fmla="*/ 702034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702034" y="0"/>
                </a:moveTo>
                <a:lnTo>
                  <a:pt x="3018929" y="0"/>
                </a:lnTo>
                <a:lnTo>
                  <a:pt x="2319659" y="1440000"/>
                </a:lnTo>
                <a:lnTo>
                  <a:pt x="0" y="1440000"/>
                </a:lnTo>
                <a:lnTo>
                  <a:pt x="702034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46"/>
          <p:cNvSpPr>
            <a:spLocks noGrp="1" noChangeAspect="1"/>
          </p:cNvSpPr>
          <p:nvPr>
            <p:ph type="pic" sz="quarter" idx="15"/>
          </p:nvPr>
        </p:nvSpPr>
        <p:spPr>
          <a:xfrm>
            <a:off x="8116890" y="853200"/>
            <a:ext cx="3018929" cy="1440000"/>
          </a:xfrm>
          <a:custGeom>
            <a:avLst/>
            <a:gdLst>
              <a:gd name="connsiteX0" fmla="*/ 0 w 3018929"/>
              <a:gd name="connsiteY0" fmla="*/ 0 h 1440000"/>
              <a:gd name="connsiteX1" fmla="*/ 838200 w 3018929"/>
              <a:gd name="connsiteY1" fmla="*/ 0 h 1440000"/>
              <a:gd name="connsiteX2" fmla="*/ 1481459 w 3018929"/>
              <a:gd name="connsiteY2" fmla="*/ 0 h 1440000"/>
              <a:gd name="connsiteX3" fmla="*/ 2319659 w 3018929"/>
              <a:gd name="connsiteY3" fmla="*/ 0 h 1440000"/>
              <a:gd name="connsiteX4" fmla="*/ 3018929 w 3018929"/>
              <a:gd name="connsiteY4" fmla="*/ 1440000 h 1440000"/>
              <a:gd name="connsiteX5" fmla="*/ 2180729 w 3018929"/>
              <a:gd name="connsiteY5" fmla="*/ 1440000 h 1440000"/>
              <a:gd name="connsiteX6" fmla="*/ 1540234 w 3018929"/>
              <a:gd name="connsiteY6" fmla="*/ 1440000 h 1440000"/>
              <a:gd name="connsiteX7" fmla="*/ 702034 w 3018929"/>
              <a:gd name="connsiteY7" fmla="*/ 1440000 h 1440000"/>
              <a:gd name="connsiteX0" fmla="*/ 0 w 3018929"/>
              <a:gd name="connsiteY0" fmla="*/ 0 h 1440000"/>
              <a:gd name="connsiteX1" fmla="*/ 1481459 w 3018929"/>
              <a:gd name="connsiteY1" fmla="*/ 0 h 1440000"/>
              <a:gd name="connsiteX2" fmla="*/ 2319659 w 3018929"/>
              <a:gd name="connsiteY2" fmla="*/ 0 h 1440000"/>
              <a:gd name="connsiteX3" fmla="*/ 3018929 w 3018929"/>
              <a:gd name="connsiteY3" fmla="*/ 1440000 h 1440000"/>
              <a:gd name="connsiteX4" fmla="*/ 2180729 w 3018929"/>
              <a:gd name="connsiteY4" fmla="*/ 1440000 h 1440000"/>
              <a:gd name="connsiteX5" fmla="*/ 1540234 w 3018929"/>
              <a:gd name="connsiteY5" fmla="*/ 1440000 h 1440000"/>
              <a:gd name="connsiteX6" fmla="*/ 702034 w 3018929"/>
              <a:gd name="connsiteY6" fmla="*/ 1440000 h 1440000"/>
              <a:gd name="connsiteX7" fmla="*/ 0 w 3018929"/>
              <a:gd name="connsiteY7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1540234 w 3018929"/>
              <a:gd name="connsiteY4" fmla="*/ 1440000 h 1440000"/>
              <a:gd name="connsiteX5" fmla="*/ 702034 w 3018929"/>
              <a:gd name="connsiteY5" fmla="*/ 1440000 h 1440000"/>
              <a:gd name="connsiteX6" fmla="*/ 0 w 3018929"/>
              <a:gd name="connsiteY6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18929" h="1440000">
                <a:moveTo>
                  <a:pt x="0" y="0"/>
                </a:moveTo>
                <a:lnTo>
                  <a:pt x="2319659" y="0"/>
                </a:lnTo>
                <a:lnTo>
                  <a:pt x="3018929" y="1440000"/>
                </a:lnTo>
                <a:lnTo>
                  <a:pt x="2180729" y="1440000"/>
                </a:lnTo>
                <a:lnTo>
                  <a:pt x="1540234" y="1440000"/>
                </a:lnTo>
                <a:lnTo>
                  <a:pt x="702034" y="1440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 noChangeAspect="1"/>
          </p:cNvSpPr>
          <p:nvPr>
            <p:ph type="pic" sz="quarter" idx="16"/>
          </p:nvPr>
        </p:nvSpPr>
        <p:spPr>
          <a:xfrm>
            <a:off x="1055689" y="2293200"/>
            <a:ext cx="3018929" cy="1440000"/>
          </a:xfrm>
          <a:custGeom>
            <a:avLst/>
            <a:gdLst>
              <a:gd name="connsiteX0" fmla="*/ 0 w 3018929"/>
              <a:gd name="connsiteY0" fmla="*/ 0 h 1440000"/>
              <a:gd name="connsiteX1" fmla="*/ 838200 w 3018929"/>
              <a:gd name="connsiteY1" fmla="*/ 0 h 1440000"/>
              <a:gd name="connsiteX2" fmla="*/ 1481459 w 3018929"/>
              <a:gd name="connsiteY2" fmla="*/ 0 h 1440000"/>
              <a:gd name="connsiteX3" fmla="*/ 2319659 w 3018929"/>
              <a:gd name="connsiteY3" fmla="*/ 0 h 1440000"/>
              <a:gd name="connsiteX4" fmla="*/ 3018929 w 3018929"/>
              <a:gd name="connsiteY4" fmla="*/ 1440000 h 1440000"/>
              <a:gd name="connsiteX5" fmla="*/ 2180729 w 3018929"/>
              <a:gd name="connsiteY5" fmla="*/ 1440000 h 1440000"/>
              <a:gd name="connsiteX6" fmla="*/ 1540234 w 3018929"/>
              <a:gd name="connsiteY6" fmla="*/ 1440000 h 1440000"/>
              <a:gd name="connsiteX7" fmla="*/ 702034 w 3018929"/>
              <a:gd name="connsiteY7" fmla="*/ 1440000 h 1440000"/>
              <a:gd name="connsiteX0" fmla="*/ 0 w 3018929"/>
              <a:gd name="connsiteY0" fmla="*/ 0 h 1440000"/>
              <a:gd name="connsiteX1" fmla="*/ 1481459 w 3018929"/>
              <a:gd name="connsiteY1" fmla="*/ 0 h 1440000"/>
              <a:gd name="connsiteX2" fmla="*/ 2319659 w 3018929"/>
              <a:gd name="connsiteY2" fmla="*/ 0 h 1440000"/>
              <a:gd name="connsiteX3" fmla="*/ 3018929 w 3018929"/>
              <a:gd name="connsiteY3" fmla="*/ 1440000 h 1440000"/>
              <a:gd name="connsiteX4" fmla="*/ 2180729 w 3018929"/>
              <a:gd name="connsiteY4" fmla="*/ 1440000 h 1440000"/>
              <a:gd name="connsiteX5" fmla="*/ 1540234 w 3018929"/>
              <a:gd name="connsiteY5" fmla="*/ 1440000 h 1440000"/>
              <a:gd name="connsiteX6" fmla="*/ 702034 w 3018929"/>
              <a:gd name="connsiteY6" fmla="*/ 1440000 h 1440000"/>
              <a:gd name="connsiteX7" fmla="*/ 0 w 3018929"/>
              <a:gd name="connsiteY7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1540234 w 3018929"/>
              <a:gd name="connsiteY4" fmla="*/ 1440000 h 1440000"/>
              <a:gd name="connsiteX5" fmla="*/ 702034 w 3018929"/>
              <a:gd name="connsiteY5" fmla="*/ 1440000 h 1440000"/>
              <a:gd name="connsiteX6" fmla="*/ 0 w 3018929"/>
              <a:gd name="connsiteY6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702034 w 3018929"/>
              <a:gd name="connsiteY4" fmla="*/ 1440000 h 1440000"/>
              <a:gd name="connsiteX5" fmla="*/ 0 w 3018929"/>
              <a:gd name="connsiteY5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702034 w 3018929"/>
              <a:gd name="connsiteY3" fmla="*/ 1440000 h 1440000"/>
              <a:gd name="connsiteX4" fmla="*/ 0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0" y="0"/>
                </a:moveTo>
                <a:lnTo>
                  <a:pt x="2319659" y="0"/>
                </a:lnTo>
                <a:lnTo>
                  <a:pt x="3018929" y="1440000"/>
                </a:lnTo>
                <a:lnTo>
                  <a:pt x="702034" y="1440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47"/>
          <p:cNvSpPr>
            <a:spLocks noGrp="1" noChangeAspect="1"/>
          </p:cNvSpPr>
          <p:nvPr>
            <p:ph type="pic" sz="quarter" idx="17"/>
          </p:nvPr>
        </p:nvSpPr>
        <p:spPr>
          <a:xfrm>
            <a:off x="8116890" y="2293200"/>
            <a:ext cx="3018929" cy="1440000"/>
          </a:xfrm>
          <a:custGeom>
            <a:avLst/>
            <a:gdLst>
              <a:gd name="connsiteX0" fmla="*/ 702034 w 3018929"/>
              <a:gd name="connsiteY0" fmla="*/ 0 h 1440000"/>
              <a:gd name="connsiteX1" fmla="*/ 1540234 w 3018929"/>
              <a:gd name="connsiteY1" fmla="*/ 0 h 1440000"/>
              <a:gd name="connsiteX2" fmla="*/ 2180729 w 3018929"/>
              <a:gd name="connsiteY2" fmla="*/ 0 h 1440000"/>
              <a:gd name="connsiteX3" fmla="*/ 3018929 w 3018929"/>
              <a:gd name="connsiteY3" fmla="*/ 0 h 1440000"/>
              <a:gd name="connsiteX4" fmla="*/ 2319659 w 3018929"/>
              <a:gd name="connsiteY4" fmla="*/ 1440000 h 1440000"/>
              <a:gd name="connsiteX5" fmla="*/ 1481459 w 3018929"/>
              <a:gd name="connsiteY5" fmla="*/ 1440000 h 1440000"/>
              <a:gd name="connsiteX6" fmla="*/ 838200 w 3018929"/>
              <a:gd name="connsiteY6" fmla="*/ 1440000 h 1440000"/>
              <a:gd name="connsiteX7" fmla="*/ 0 w 3018929"/>
              <a:gd name="connsiteY7" fmla="*/ 1440000 h 1440000"/>
              <a:gd name="connsiteX0" fmla="*/ 702034 w 3018929"/>
              <a:gd name="connsiteY0" fmla="*/ 0 h 1440000"/>
              <a:gd name="connsiteX1" fmla="*/ 2180729 w 3018929"/>
              <a:gd name="connsiteY1" fmla="*/ 0 h 1440000"/>
              <a:gd name="connsiteX2" fmla="*/ 3018929 w 3018929"/>
              <a:gd name="connsiteY2" fmla="*/ 0 h 1440000"/>
              <a:gd name="connsiteX3" fmla="*/ 2319659 w 3018929"/>
              <a:gd name="connsiteY3" fmla="*/ 1440000 h 1440000"/>
              <a:gd name="connsiteX4" fmla="*/ 1481459 w 3018929"/>
              <a:gd name="connsiteY4" fmla="*/ 1440000 h 1440000"/>
              <a:gd name="connsiteX5" fmla="*/ 838200 w 3018929"/>
              <a:gd name="connsiteY5" fmla="*/ 1440000 h 1440000"/>
              <a:gd name="connsiteX6" fmla="*/ 0 w 3018929"/>
              <a:gd name="connsiteY6" fmla="*/ 1440000 h 1440000"/>
              <a:gd name="connsiteX7" fmla="*/ 702034 w 3018929"/>
              <a:gd name="connsiteY7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838200 w 3018929"/>
              <a:gd name="connsiteY4" fmla="*/ 1440000 h 1440000"/>
              <a:gd name="connsiteX5" fmla="*/ 0 w 3018929"/>
              <a:gd name="connsiteY5" fmla="*/ 1440000 h 1440000"/>
              <a:gd name="connsiteX6" fmla="*/ 702034 w 3018929"/>
              <a:gd name="connsiteY6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0 w 3018929"/>
              <a:gd name="connsiteY4" fmla="*/ 1440000 h 1440000"/>
              <a:gd name="connsiteX5" fmla="*/ 702034 w 3018929"/>
              <a:gd name="connsiteY5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0 w 3018929"/>
              <a:gd name="connsiteY3" fmla="*/ 1440000 h 1440000"/>
              <a:gd name="connsiteX4" fmla="*/ 702034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702034" y="0"/>
                </a:moveTo>
                <a:lnTo>
                  <a:pt x="3018929" y="0"/>
                </a:lnTo>
                <a:lnTo>
                  <a:pt x="2319659" y="1440000"/>
                </a:lnTo>
                <a:lnTo>
                  <a:pt x="0" y="1440000"/>
                </a:lnTo>
                <a:lnTo>
                  <a:pt x="702034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5" name="Group 5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540266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427912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48852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1" name="Picture Placeholder 40"/>
          <p:cNvSpPr>
            <a:spLocks noGrp="1" noChangeAspect="1"/>
          </p:cNvSpPr>
          <p:nvPr>
            <p:ph type="pic" sz="quarter" idx="14"/>
          </p:nvPr>
        </p:nvSpPr>
        <p:spPr>
          <a:xfrm>
            <a:off x="1051422" y="853200"/>
            <a:ext cx="3018929" cy="1440000"/>
          </a:xfrm>
          <a:custGeom>
            <a:avLst/>
            <a:gdLst>
              <a:gd name="connsiteX0" fmla="*/ 702034 w 3018929"/>
              <a:gd name="connsiteY0" fmla="*/ 0 h 1440000"/>
              <a:gd name="connsiteX1" fmla="*/ 1540234 w 3018929"/>
              <a:gd name="connsiteY1" fmla="*/ 0 h 1440000"/>
              <a:gd name="connsiteX2" fmla="*/ 2180729 w 3018929"/>
              <a:gd name="connsiteY2" fmla="*/ 0 h 1440000"/>
              <a:gd name="connsiteX3" fmla="*/ 3018929 w 3018929"/>
              <a:gd name="connsiteY3" fmla="*/ 0 h 1440000"/>
              <a:gd name="connsiteX4" fmla="*/ 2319659 w 3018929"/>
              <a:gd name="connsiteY4" fmla="*/ 1440000 h 1440000"/>
              <a:gd name="connsiteX5" fmla="*/ 1481459 w 3018929"/>
              <a:gd name="connsiteY5" fmla="*/ 1440000 h 1440000"/>
              <a:gd name="connsiteX6" fmla="*/ 838200 w 3018929"/>
              <a:gd name="connsiteY6" fmla="*/ 1440000 h 1440000"/>
              <a:gd name="connsiteX7" fmla="*/ 0 w 3018929"/>
              <a:gd name="connsiteY7" fmla="*/ 1440000 h 1440000"/>
              <a:gd name="connsiteX0" fmla="*/ 702034 w 3018929"/>
              <a:gd name="connsiteY0" fmla="*/ 0 h 1440000"/>
              <a:gd name="connsiteX1" fmla="*/ 2180729 w 3018929"/>
              <a:gd name="connsiteY1" fmla="*/ 0 h 1440000"/>
              <a:gd name="connsiteX2" fmla="*/ 3018929 w 3018929"/>
              <a:gd name="connsiteY2" fmla="*/ 0 h 1440000"/>
              <a:gd name="connsiteX3" fmla="*/ 2319659 w 3018929"/>
              <a:gd name="connsiteY3" fmla="*/ 1440000 h 1440000"/>
              <a:gd name="connsiteX4" fmla="*/ 1481459 w 3018929"/>
              <a:gd name="connsiteY4" fmla="*/ 1440000 h 1440000"/>
              <a:gd name="connsiteX5" fmla="*/ 838200 w 3018929"/>
              <a:gd name="connsiteY5" fmla="*/ 1440000 h 1440000"/>
              <a:gd name="connsiteX6" fmla="*/ 0 w 3018929"/>
              <a:gd name="connsiteY6" fmla="*/ 1440000 h 1440000"/>
              <a:gd name="connsiteX7" fmla="*/ 702034 w 3018929"/>
              <a:gd name="connsiteY7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838200 w 3018929"/>
              <a:gd name="connsiteY4" fmla="*/ 1440000 h 1440000"/>
              <a:gd name="connsiteX5" fmla="*/ 0 w 3018929"/>
              <a:gd name="connsiteY5" fmla="*/ 1440000 h 1440000"/>
              <a:gd name="connsiteX6" fmla="*/ 702034 w 3018929"/>
              <a:gd name="connsiteY6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0 w 3018929"/>
              <a:gd name="connsiteY4" fmla="*/ 1440000 h 1440000"/>
              <a:gd name="connsiteX5" fmla="*/ 702034 w 3018929"/>
              <a:gd name="connsiteY5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0 w 3018929"/>
              <a:gd name="connsiteY3" fmla="*/ 1440000 h 1440000"/>
              <a:gd name="connsiteX4" fmla="*/ 702034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702034" y="0"/>
                </a:moveTo>
                <a:lnTo>
                  <a:pt x="3018929" y="0"/>
                </a:lnTo>
                <a:lnTo>
                  <a:pt x="2319659" y="1440000"/>
                </a:lnTo>
                <a:lnTo>
                  <a:pt x="0" y="1440000"/>
                </a:lnTo>
                <a:lnTo>
                  <a:pt x="702034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46"/>
          <p:cNvSpPr>
            <a:spLocks noGrp="1" noChangeAspect="1"/>
          </p:cNvSpPr>
          <p:nvPr>
            <p:ph type="pic" sz="quarter" idx="15"/>
          </p:nvPr>
        </p:nvSpPr>
        <p:spPr>
          <a:xfrm>
            <a:off x="8116890" y="853200"/>
            <a:ext cx="3018929" cy="1440000"/>
          </a:xfrm>
          <a:custGeom>
            <a:avLst/>
            <a:gdLst>
              <a:gd name="connsiteX0" fmla="*/ 0 w 3018929"/>
              <a:gd name="connsiteY0" fmla="*/ 0 h 1440000"/>
              <a:gd name="connsiteX1" fmla="*/ 838200 w 3018929"/>
              <a:gd name="connsiteY1" fmla="*/ 0 h 1440000"/>
              <a:gd name="connsiteX2" fmla="*/ 1481459 w 3018929"/>
              <a:gd name="connsiteY2" fmla="*/ 0 h 1440000"/>
              <a:gd name="connsiteX3" fmla="*/ 2319659 w 3018929"/>
              <a:gd name="connsiteY3" fmla="*/ 0 h 1440000"/>
              <a:gd name="connsiteX4" fmla="*/ 3018929 w 3018929"/>
              <a:gd name="connsiteY4" fmla="*/ 1440000 h 1440000"/>
              <a:gd name="connsiteX5" fmla="*/ 2180729 w 3018929"/>
              <a:gd name="connsiteY5" fmla="*/ 1440000 h 1440000"/>
              <a:gd name="connsiteX6" fmla="*/ 1540234 w 3018929"/>
              <a:gd name="connsiteY6" fmla="*/ 1440000 h 1440000"/>
              <a:gd name="connsiteX7" fmla="*/ 702034 w 3018929"/>
              <a:gd name="connsiteY7" fmla="*/ 1440000 h 1440000"/>
              <a:gd name="connsiteX0" fmla="*/ 0 w 3018929"/>
              <a:gd name="connsiteY0" fmla="*/ 0 h 1440000"/>
              <a:gd name="connsiteX1" fmla="*/ 1481459 w 3018929"/>
              <a:gd name="connsiteY1" fmla="*/ 0 h 1440000"/>
              <a:gd name="connsiteX2" fmla="*/ 2319659 w 3018929"/>
              <a:gd name="connsiteY2" fmla="*/ 0 h 1440000"/>
              <a:gd name="connsiteX3" fmla="*/ 3018929 w 3018929"/>
              <a:gd name="connsiteY3" fmla="*/ 1440000 h 1440000"/>
              <a:gd name="connsiteX4" fmla="*/ 2180729 w 3018929"/>
              <a:gd name="connsiteY4" fmla="*/ 1440000 h 1440000"/>
              <a:gd name="connsiteX5" fmla="*/ 1540234 w 3018929"/>
              <a:gd name="connsiteY5" fmla="*/ 1440000 h 1440000"/>
              <a:gd name="connsiteX6" fmla="*/ 702034 w 3018929"/>
              <a:gd name="connsiteY6" fmla="*/ 1440000 h 1440000"/>
              <a:gd name="connsiteX7" fmla="*/ 0 w 3018929"/>
              <a:gd name="connsiteY7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1540234 w 3018929"/>
              <a:gd name="connsiteY4" fmla="*/ 1440000 h 1440000"/>
              <a:gd name="connsiteX5" fmla="*/ 702034 w 3018929"/>
              <a:gd name="connsiteY5" fmla="*/ 1440000 h 1440000"/>
              <a:gd name="connsiteX6" fmla="*/ 0 w 3018929"/>
              <a:gd name="connsiteY6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18929" h="1440000">
                <a:moveTo>
                  <a:pt x="0" y="0"/>
                </a:moveTo>
                <a:lnTo>
                  <a:pt x="2319659" y="0"/>
                </a:lnTo>
                <a:lnTo>
                  <a:pt x="3018929" y="1440000"/>
                </a:lnTo>
                <a:lnTo>
                  <a:pt x="2180729" y="1440000"/>
                </a:lnTo>
                <a:lnTo>
                  <a:pt x="1540234" y="1440000"/>
                </a:lnTo>
                <a:lnTo>
                  <a:pt x="702034" y="1440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 noChangeAspect="1"/>
          </p:cNvSpPr>
          <p:nvPr>
            <p:ph type="pic" sz="quarter" idx="16"/>
          </p:nvPr>
        </p:nvSpPr>
        <p:spPr>
          <a:xfrm>
            <a:off x="1055689" y="2293200"/>
            <a:ext cx="3018929" cy="1440000"/>
          </a:xfrm>
          <a:custGeom>
            <a:avLst/>
            <a:gdLst>
              <a:gd name="connsiteX0" fmla="*/ 0 w 3018929"/>
              <a:gd name="connsiteY0" fmla="*/ 0 h 1440000"/>
              <a:gd name="connsiteX1" fmla="*/ 838200 w 3018929"/>
              <a:gd name="connsiteY1" fmla="*/ 0 h 1440000"/>
              <a:gd name="connsiteX2" fmla="*/ 1481459 w 3018929"/>
              <a:gd name="connsiteY2" fmla="*/ 0 h 1440000"/>
              <a:gd name="connsiteX3" fmla="*/ 2319659 w 3018929"/>
              <a:gd name="connsiteY3" fmla="*/ 0 h 1440000"/>
              <a:gd name="connsiteX4" fmla="*/ 3018929 w 3018929"/>
              <a:gd name="connsiteY4" fmla="*/ 1440000 h 1440000"/>
              <a:gd name="connsiteX5" fmla="*/ 2180729 w 3018929"/>
              <a:gd name="connsiteY5" fmla="*/ 1440000 h 1440000"/>
              <a:gd name="connsiteX6" fmla="*/ 1540234 w 3018929"/>
              <a:gd name="connsiteY6" fmla="*/ 1440000 h 1440000"/>
              <a:gd name="connsiteX7" fmla="*/ 702034 w 3018929"/>
              <a:gd name="connsiteY7" fmla="*/ 1440000 h 1440000"/>
              <a:gd name="connsiteX0" fmla="*/ 0 w 3018929"/>
              <a:gd name="connsiteY0" fmla="*/ 0 h 1440000"/>
              <a:gd name="connsiteX1" fmla="*/ 1481459 w 3018929"/>
              <a:gd name="connsiteY1" fmla="*/ 0 h 1440000"/>
              <a:gd name="connsiteX2" fmla="*/ 2319659 w 3018929"/>
              <a:gd name="connsiteY2" fmla="*/ 0 h 1440000"/>
              <a:gd name="connsiteX3" fmla="*/ 3018929 w 3018929"/>
              <a:gd name="connsiteY3" fmla="*/ 1440000 h 1440000"/>
              <a:gd name="connsiteX4" fmla="*/ 2180729 w 3018929"/>
              <a:gd name="connsiteY4" fmla="*/ 1440000 h 1440000"/>
              <a:gd name="connsiteX5" fmla="*/ 1540234 w 3018929"/>
              <a:gd name="connsiteY5" fmla="*/ 1440000 h 1440000"/>
              <a:gd name="connsiteX6" fmla="*/ 702034 w 3018929"/>
              <a:gd name="connsiteY6" fmla="*/ 1440000 h 1440000"/>
              <a:gd name="connsiteX7" fmla="*/ 0 w 3018929"/>
              <a:gd name="connsiteY7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1540234 w 3018929"/>
              <a:gd name="connsiteY4" fmla="*/ 1440000 h 1440000"/>
              <a:gd name="connsiteX5" fmla="*/ 702034 w 3018929"/>
              <a:gd name="connsiteY5" fmla="*/ 1440000 h 1440000"/>
              <a:gd name="connsiteX6" fmla="*/ 0 w 3018929"/>
              <a:gd name="connsiteY6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702034 w 3018929"/>
              <a:gd name="connsiteY4" fmla="*/ 1440000 h 1440000"/>
              <a:gd name="connsiteX5" fmla="*/ 0 w 3018929"/>
              <a:gd name="connsiteY5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702034 w 3018929"/>
              <a:gd name="connsiteY3" fmla="*/ 1440000 h 1440000"/>
              <a:gd name="connsiteX4" fmla="*/ 0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0" y="0"/>
                </a:moveTo>
                <a:lnTo>
                  <a:pt x="2319659" y="0"/>
                </a:lnTo>
                <a:lnTo>
                  <a:pt x="3018929" y="1440000"/>
                </a:lnTo>
                <a:lnTo>
                  <a:pt x="702034" y="1440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47"/>
          <p:cNvSpPr>
            <a:spLocks noGrp="1" noChangeAspect="1"/>
          </p:cNvSpPr>
          <p:nvPr>
            <p:ph type="pic" sz="quarter" idx="17"/>
          </p:nvPr>
        </p:nvSpPr>
        <p:spPr>
          <a:xfrm>
            <a:off x="8116890" y="2293200"/>
            <a:ext cx="3018929" cy="1440000"/>
          </a:xfrm>
          <a:custGeom>
            <a:avLst/>
            <a:gdLst>
              <a:gd name="connsiteX0" fmla="*/ 702034 w 3018929"/>
              <a:gd name="connsiteY0" fmla="*/ 0 h 1440000"/>
              <a:gd name="connsiteX1" fmla="*/ 1540234 w 3018929"/>
              <a:gd name="connsiteY1" fmla="*/ 0 h 1440000"/>
              <a:gd name="connsiteX2" fmla="*/ 2180729 w 3018929"/>
              <a:gd name="connsiteY2" fmla="*/ 0 h 1440000"/>
              <a:gd name="connsiteX3" fmla="*/ 3018929 w 3018929"/>
              <a:gd name="connsiteY3" fmla="*/ 0 h 1440000"/>
              <a:gd name="connsiteX4" fmla="*/ 2319659 w 3018929"/>
              <a:gd name="connsiteY4" fmla="*/ 1440000 h 1440000"/>
              <a:gd name="connsiteX5" fmla="*/ 1481459 w 3018929"/>
              <a:gd name="connsiteY5" fmla="*/ 1440000 h 1440000"/>
              <a:gd name="connsiteX6" fmla="*/ 838200 w 3018929"/>
              <a:gd name="connsiteY6" fmla="*/ 1440000 h 1440000"/>
              <a:gd name="connsiteX7" fmla="*/ 0 w 3018929"/>
              <a:gd name="connsiteY7" fmla="*/ 1440000 h 1440000"/>
              <a:gd name="connsiteX0" fmla="*/ 702034 w 3018929"/>
              <a:gd name="connsiteY0" fmla="*/ 0 h 1440000"/>
              <a:gd name="connsiteX1" fmla="*/ 2180729 w 3018929"/>
              <a:gd name="connsiteY1" fmla="*/ 0 h 1440000"/>
              <a:gd name="connsiteX2" fmla="*/ 3018929 w 3018929"/>
              <a:gd name="connsiteY2" fmla="*/ 0 h 1440000"/>
              <a:gd name="connsiteX3" fmla="*/ 2319659 w 3018929"/>
              <a:gd name="connsiteY3" fmla="*/ 1440000 h 1440000"/>
              <a:gd name="connsiteX4" fmla="*/ 1481459 w 3018929"/>
              <a:gd name="connsiteY4" fmla="*/ 1440000 h 1440000"/>
              <a:gd name="connsiteX5" fmla="*/ 838200 w 3018929"/>
              <a:gd name="connsiteY5" fmla="*/ 1440000 h 1440000"/>
              <a:gd name="connsiteX6" fmla="*/ 0 w 3018929"/>
              <a:gd name="connsiteY6" fmla="*/ 1440000 h 1440000"/>
              <a:gd name="connsiteX7" fmla="*/ 702034 w 3018929"/>
              <a:gd name="connsiteY7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838200 w 3018929"/>
              <a:gd name="connsiteY4" fmla="*/ 1440000 h 1440000"/>
              <a:gd name="connsiteX5" fmla="*/ 0 w 3018929"/>
              <a:gd name="connsiteY5" fmla="*/ 1440000 h 1440000"/>
              <a:gd name="connsiteX6" fmla="*/ 702034 w 3018929"/>
              <a:gd name="connsiteY6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0 w 3018929"/>
              <a:gd name="connsiteY4" fmla="*/ 1440000 h 1440000"/>
              <a:gd name="connsiteX5" fmla="*/ 702034 w 3018929"/>
              <a:gd name="connsiteY5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0 w 3018929"/>
              <a:gd name="connsiteY3" fmla="*/ 1440000 h 1440000"/>
              <a:gd name="connsiteX4" fmla="*/ 702034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702034" y="0"/>
                </a:moveTo>
                <a:lnTo>
                  <a:pt x="3018929" y="0"/>
                </a:lnTo>
                <a:lnTo>
                  <a:pt x="2319659" y="1440000"/>
                </a:lnTo>
                <a:lnTo>
                  <a:pt x="0" y="1440000"/>
                </a:lnTo>
                <a:lnTo>
                  <a:pt x="702034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5" name="Group 5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540266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427912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48852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1" name="Picture Placeholder 40"/>
          <p:cNvSpPr>
            <a:spLocks noGrp="1" noChangeAspect="1"/>
          </p:cNvSpPr>
          <p:nvPr>
            <p:ph type="pic" sz="quarter" idx="14"/>
          </p:nvPr>
        </p:nvSpPr>
        <p:spPr>
          <a:xfrm>
            <a:off x="1051422" y="853200"/>
            <a:ext cx="3018929" cy="1440000"/>
          </a:xfrm>
          <a:custGeom>
            <a:avLst/>
            <a:gdLst>
              <a:gd name="connsiteX0" fmla="*/ 702034 w 3018929"/>
              <a:gd name="connsiteY0" fmla="*/ 0 h 1440000"/>
              <a:gd name="connsiteX1" fmla="*/ 1540234 w 3018929"/>
              <a:gd name="connsiteY1" fmla="*/ 0 h 1440000"/>
              <a:gd name="connsiteX2" fmla="*/ 2180729 w 3018929"/>
              <a:gd name="connsiteY2" fmla="*/ 0 h 1440000"/>
              <a:gd name="connsiteX3" fmla="*/ 3018929 w 3018929"/>
              <a:gd name="connsiteY3" fmla="*/ 0 h 1440000"/>
              <a:gd name="connsiteX4" fmla="*/ 2319659 w 3018929"/>
              <a:gd name="connsiteY4" fmla="*/ 1440000 h 1440000"/>
              <a:gd name="connsiteX5" fmla="*/ 1481459 w 3018929"/>
              <a:gd name="connsiteY5" fmla="*/ 1440000 h 1440000"/>
              <a:gd name="connsiteX6" fmla="*/ 838200 w 3018929"/>
              <a:gd name="connsiteY6" fmla="*/ 1440000 h 1440000"/>
              <a:gd name="connsiteX7" fmla="*/ 0 w 3018929"/>
              <a:gd name="connsiteY7" fmla="*/ 1440000 h 1440000"/>
              <a:gd name="connsiteX0" fmla="*/ 702034 w 3018929"/>
              <a:gd name="connsiteY0" fmla="*/ 0 h 1440000"/>
              <a:gd name="connsiteX1" fmla="*/ 2180729 w 3018929"/>
              <a:gd name="connsiteY1" fmla="*/ 0 h 1440000"/>
              <a:gd name="connsiteX2" fmla="*/ 3018929 w 3018929"/>
              <a:gd name="connsiteY2" fmla="*/ 0 h 1440000"/>
              <a:gd name="connsiteX3" fmla="*/ 2319659 w 3018929"/>
              <a:gd name="connsiteY3" fmla="*/ 1440000 h 1440000"/>
              <a:gd name="connsiteX4" fmla="*/ 1481459 w 3018929"/>
              <a:gd name="connsiteY4" fmla="*/ 1440000 h 1440000"/>
              <a:gd name="connsiteX5" fmla="*/ 838200 w 3018929"/>
              <a:gd name="connsiteY5" fmla="*/ 1440000 h 1440000"/>
              <a:gd name="connsiteX6" fmla="*/ 0 w 3018929"/>
              <a:gd name="connsiteY6" fmla="*/ 1440000 h 1440000"/>
              <a:gd name="connsiteX7" fmla="*/ 702034 w 3018929"/>
              <a:gd name="connsiteY7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838200 w 3018929"/>
              <a:gd name="connsiteY4" fmla="*/ 1440000 h 1440000"/>
              <a:gd name="connsiteX5" fmla="*/ 0 w 3018929"/>
              <a:gd name="connsiteY5" fmla="*/ 1440000 h 1440000"/>
              <a:gd name="connsiteX6" fmla="*/ 702034 w 3018929"/>
              <a:gd name="connsiteY6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0 w 3018929"/>
              <a:gd name="connsiteY4" fmla="*/ 1440000 h 1440000"/>
              <a:gd name="connsiteX5" fmla="*/ 702034 w 3018929"/>
              <a:gd name="connsiteY5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0 w 3018929"/>
              <a:gd name="connsiteY3" fmla="*/ 1440000 h 1440000"/>
              <a:gd name="connsiteX4" fmla="*/ 702034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702034" y="0"/>
                </a:moveTo>
                <a:lnTo>
                  <a:pt x="3018929" y="0"/>
                </a:lnTo>
                <a:lnTo>
                  <a:pt x="2319659" y="1440000"/>
                </a:lnTo>
                <a:lnTo>
                  <a:pt x="0" y="1440000"/>
                </a:lnTo>
                <a:lnTo>
                  <a:pt x="702034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46"/>
          <p:cNvSpPr>
            <a:spLocks noGrp="1" noChangeAspect="1"/>
          </p:cNvSpPr>
          <p:nvPr>
            <p:ph type="pic" sz="quarter" idx="15"/>
          </p:nvPr>
        </p:nvSpPr>
        <p:spPr>
          <a:xfrm>
            <a:off x="8116890" y="853200"/>
            <a:ext cx="3018929" cy="1440000"/>
          </a:xfrm>
          <a:custGeom>
            <a:avLst/>
            <a:gdLst>
              <a:gd name="connsiteX0" fmla="*/ 0 w 3018929"/>
              <a:gd name="connsiteY0" fmla="*/ 0 h 1440000"/>
              <a:gd name="connsiteX1" fmla="*/ 838200 w 3018929"/>
              <a:gd name="connsiteY1" fmla="*/ 0 h 1440000"/>
              <a:gd name="connsiteX2" fmla="*/ 1481459 w 3018929"/>
              <a:gd name="connsiteY2" fmla="*/ 0 h 1440000"/>
              <a:gd name="connsiteX3" fmla="*/ 2319659 w 3018929"/>
              <a:gd name="connsiteY3" fmla="*/ 0 h 1440000"/>
              <a:gd name="connsiteX4" fmla="*/ 3018929 w 3018929"/>
              <a:gd name="connsiteY4" fmla="*/ 1440000 h 1440000"/>
              <a:gd name="connsiteX5" fmla="*/ 2180729 w 3018929"/>
              <a:gd name="connsiteY5" fmla="*/ 1440000 h 1440000"/>
              <a:gd name="connsiteX6" fmla="*/ 1540234 w 3018929"/>
              <a:gd name="connsiteY6" fmla="*/ 1440000 h 1440000"/>
              <a:gd name="connsiteX7" fmla="*/ 702034 w 3018929"/>
              <a:gd name="connsiteY7" fmla="*/ 1440000 h 1440000"/>
              <a:gd name="connsiteX0" fmla="*/ 0 w 3018929"/>
              <a:gd name="connsiteY0" fmla="*/ 0 h 1440000"/>
              <a:gd name="connsiteX1" fmla="*/ 1481459 w 3018929"/>
              <a:gd name="connsiteY1" fmla="*/ 0 h 1440000"/>
              <a:gd name="connsiteX2" fmla="*/ 2319659 w 3018929"/>
              <a:gd name="connsiteY2" fmla="*/ 0 h 1440000"/>
              <a:gd name="connsiteX3" fmla="*/ 3018929 w 3018929"/>
              <a:gd name="connsiteY3" fmla="*/ 1440000 h 1440000"/>
              <a:gd name="connsiteX4" fmla="*/ 2180729 w 3018929"/>
              <a:gd name="connsiteY4" fmla="*/ 1440000 h 1440000"/>
              <a:gd name="connsiteX5" fmla="*/ 1540234 w 3018929"/>
              <a:gd name="connsiteY5" fmla="*/ 1440000 h 1440000"/>
              <a:gd name="connsiteX6" fmla="*/ 702034 w 3018929"/>
              <a:gd name="connsiteY6" fmla="*/ 1440000 h 1440000"/>
              <a:gd name="connsiteX7" fmla="*/ 0 w 3018929"/>
              <a:gd name="connsiteY7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1540234 w 3018929"/>
              <a:gd name="connsiteY4" fmla="*/ 1440000 h 1440000"/>
              <a:gd name="connsiteX5" fmla="*/ 702034 w 3018929"/>
              <a:gd name="connsiteY5" fmla="*/ 1440000 h 1440000"/>
              <a:gd name="connsiteX6" fmla="*/ 0 w 3018929"/>
              <a:gd name="connsiteY6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18929" h="1440000">
                <a:moveTo>
                  <a:pt x="0" y="0"/>
                </a:moveTo>
                <a:lnTo>
                  <a:pt x="2319659" y="0"/>
                </a:lnTo>
                <a:lnTo>
                  <a:pt x="3018929" y="1440000"/>
                </a:lnTo>
                <a:lnTo>
                  <a:pt x="2180729" y="1440000"/>
                </a:lnTo>
                <a:lnTo>
                  <a:pt x="1540234" y="1440000"/>
                </a:lnTo>
                <a:lnTo>
                  <a:pt x="702034" y="1440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 noChangeAspect="1"/>
          </p:cNvSpPr>
          <p:nvPr>
            <p:ph type="pic" sz="quarter" idx="16"/>
          </p:nvPr>
        </p:nvSpPr>
        <p:spPr>
          <a:xfrm>
            <a:off x="1055689" y="2293200"/>
            <a:ext cx="3018929" cy="1440000"/>
          </a:xfrm>
          <a:custGeom>
            <a:avLst/>
            <a:gdLst>
              <a:gd name="connsiteX0" fmla="*/ 0 w 3018929"/>
              <a:gd name="connsiteY0" fmla="*/ 0 h 1440000"/>
              <a:gd name="connsiteX1" fmla="*/ 838200 w 3018929"/>
              <a:gd name="connsiteY1" fmla="*/ 0 h 1440000"/>
              <a:gd name="connsiteX2" fmla="*/ 1481459 w 3018929"/>
              <a:gd name="connsiteY2" fmla="*/ 0 h 1440000"/>
              <a:gd name="connsiteX3" fmla="*/ 2319659 w 3018929"/>
              <a:gd name="connsiteY3" fmla="*/ 0 h 1440000"/>
              <a:gd name="connsiteX4" fmla="*/ 3018929 w 3018929"/>
              <a:gd name="connsiteY4" fmla="*/ 1440000 h 1440000"/>
              <a:gd name="connsiteX5" fmla="*/ 2180729 w 3018929"/>
              <a:gd name="connsiteY5" fmla="*/ 1440000 h 1440000"/>
              <a:gd name="connsiteX6" fmla="*/ 1540234 w 3018929"/>
              <a:gd name="connsiteY6" fmla="*/ 1440000 h 1440000"/>
              <a:gd name="connsiteX7" fmla="*/ 702034 w 3018929"/>
              <a:gd name="connsiteY7" fmla="*/ 1440000 h 1440000"/>
              <a:gd name="connsiteX0" fmla="*/ 0 w 3018929"/>
              <a:gd name="connsiteY0" fmla="*/ 0 h 1440000"/>
              <a:gd name="connsiteX1" fmla="*/ 1481459 w 3018929"/>
              <a:gd name="connsiteY1" fmla="*/ 0 h 1440000"/>
              <a:gd name="connsiteX2" fmla="*/ 2319659 w 3018929"/>
              <a:gd name="connsiteY2" fmla="*/ 0 h 1440000"/>
              <a:gd name="connsiteX3" fmla="*/ 3018929 w 3018929"/>
              <a:gd name="connsiteY3" fmla="*/ 1440000 h 1440000"/>
              <a:gd name="connsiteX4" fmla="*/ 2180729 w 3018929"/>
              <a:gd name="connsiteY4" fmla="*/ 1440000 h 1440000"/>
              <a:gd name="connsiteX5" fmla="*/ 1540234 w 3018929"/>
              <a:gd name="connsiteY5" fmla="*/ 1440000 h 1440000"/>
              <a:gd name="connsiteX6" fmla="*/ 702034 w 3018929"/>
              <a:gd name="connsiteY6" fmla="*/ 1440000 h 1440000"/>
              <a:gd name="connsiteX7" fmla="*/ 0 w 3018929"/>
              <a:gd name="connsiteY7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1540234 w 3018929"/>
              <a:gd name="connsiteY4" fmla="*/ 1440000 h 1440000"/>
              <a:gd name="connsiteX5" fmla="*/ 702034 w 3018929"/>
              <a:gd name="connsiteY5" fmla="*/ 1440000 h 1440000"/>
              <a:gd name="connsiteX6" fmla="*/ 0 w 3018929"/>
              <a:gd name="connsiteY6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702034 w 3018929"/>
              <a:gd name="connsiteY4" fmla="*/ 1440000 h 1440000"/>
              <a:gd name="connsiteX5" fmla="*/ 0 w 3018929"/>
              <a:gd name="connsiteY5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702034 w 3018929"/>
              <a:gd name="connsiteY3" fmla="*/ 1440000 h 1440000"/>
              <a:gd name="connsiteX4" fmla="*/ 0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0" y="0"/>
                </a:moveTo>
                <a:lnTo>
                  <a:pt x="2319659" y="0"/>
                </a:lnTo>
                <a:lnTo>
                  <a:pt x="3018929" y="1440000"/>
                </a:lnTo>
                <a:lnTo>
                  <a:pt x="702034" y="1440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47"/>
          <p:cNvSpPr>
            <a:spLocks noGrp="1" noChangeAspect="1"/>
          </p:cNvSpPr>
          <p:nvPr>
            <p:ph type="pic" sz="quarter" idx="17"/>
          </p:nvPr>
        </p:nvSpPr>
        <p:spPr>
          <a:xfrm>
            <a:off x="8116890" y="2293200"/>
            <a:ext cx="3018929" cy="1440000"/>
          </a:xfrm>
          <a:custGeom>
            <a:avLst/>
            <a:gdLst>
              <a:gd name="connsiteX0" fmla="*/ 702034 w 3018929"/>
              <a:gd name="connsiteY0" fmla="*/ 0 h 1440000"/>
              <a:gd name="connsiteX1" fmla="*/ 1540234 w 3018929"/>
              <a:gd name="connsiteY1" fmla="*/ 0 h 1440000"/>
              <a:gd name="connsiteX2" fmla="*/ 2180729 w 3018929"/>
              <a:gd name="connsiteY2" fmla="*/ 0 h 1440000"/>
              <a:gd name="connsiteX3" fmla="*/ 3018929 w 3018929"/>
              <a:gd name="connsiteY3" fmla="*/ 0 h 1440000"/>
              <a:gd name="connsiteX4" fmla="*/ 2319659 w 3018929"/>
              <a:gd name="connsiteY4" fmla="*/ 1440000 h 1440000"/>
              <a:gd name="connsiteX5" fmla="*/ 1481459 w 3018929"/>
              <a:gd name="connsiteY5" fmla="*/ 1440000 h 1440000"/>
              <a:gd name="connsiteX6" fmla="*/ 838200 w 3018929"/>
              <a:gd name="connsiteY6" fmla="*/ 1440000 h 1440000"/>
              <a:gd name="connsiteX7" fmla="*/ 0 w 3018929"/>
              <a:gd name="connsiteY7" fmla="*/ 1440000 h 1440000"/>
              <a:gd name="connsiteX0" fmla="*/ 702034 w 3018929"/>
              <a:gd name="connsiteY0" fmla="*/ 0 h 1440000"/>
              <a:gd name="connsiteX1" fmla="*/ 2180729 w 3018929"/>
              <a:gd name="connsiteY1" fmla="*/ 0 h 1440000"/>
              <a:gd name="connsiteX2" fmla="*/ 3018929 w 3018929"/>
              <a:gd name="connsiteY2" fmla="*/ 0 h 1440000"/>
              <a:gd name="connsiteX3" fmla="*/ 2319659 w 3018929"/>
              <a:gd name="connsiteY3" fmla="*/ 1440000 h 1440000"/>
              <a:gd name="connsiteX4" fmla="*/ 1481459 w 3018929"/>
              <a:gd name="connsiteY4" fmla="*/ 1440000 h 1440000"/>
              <a:gd name="connsiteX5" fmla="*/ 838200 w 3018929"/>
              <a:gd name="connsiteY5" fmla="*/ 1440000 h 1440000"/>
              <a:gd name="connsiteX6" fmla="*/ 0 w 3018929"/>
              <a:gd name="connsiteY6" fmla="*/ 1440000 h 1440000"/>
              <a:gd name="connsiteX7" fmla="*/ 702034 w 3018929"/>
              <a:gd name="connsiteY7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838200 w 3018929"/>
              <a:gd name="connsiteY4" fmla="*/ 1440000 h 1440000"/>
              <a:gd name="connsiteX5" fmla="*/ 0 w 3018929"/>
              <a:gd name="connsiteY5" fmla="*/ 1440000 h 1440000"/>
              <a:gd name="connsiteX6" fmla="*/ 702034 w 3018929"/>
              <a:gd name="connsiteY6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0 w 3018929"/>
              <a:gd name="connsiteY4" fmla="*/ 1440000 h 1440000"/>
              <a:gd name="connsiteX5" fmla="*/ 702034 w 3018929"/>
              <a:gd name="connsiteY5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0 w 3018929"/>
              <a:gd name="connsiteY3" fmla="*/ 1440000 h 1440000"/>
              <a:gd name="connsiteX4" fmla="*/ 702034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702034" y="0"/>
                </a:moveTo>
                <a:lnTo>
                  <a:pt x="3018929" y="0"/>
                </a:lnTo>
                <a:lnTo>
                  <a:pt x="2319659" y="1440000"/>
                </a:lnTo>
                <a:lnTo>
                  <a:pt x="0" y="1440000"/>
                </a:lnTo>
                <a:lnTo>
                  <a:pt x="702034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5" name="Group 5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540266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d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4538949" y="2696304"/>
            <a:ext cx="3121200" cy="41616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7337463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7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1052021" y="1989138"/>
            <a:ext cx="3962647" cy="2953118"/>
          </a:xfrm>
          <a:custGeom>
            <a:avLst/>
            <a:gdLst>
              <a:gd name="connsiteX0" fmla="*/ 798431 w 3962647"/>
              <a:gd name="connsiteY0" fmla="*/ 0 h 2953118"/>
              <a:gd name="connsiteX1" fmla="*/ 1220411 w 3962647"/>
              <a:gd name="connsiteY1" fmla="*/ 0 h 2953118"/>
              <a:gd name="connsiteX2" fmla="*/ 1858935 w 3962647"/>
              <a:gd name="connsiteY2" fmla="*/ 0 h 2953118"/>
              <a:gd name="connsiteX3" fmla="*/ 2280915 w 3962647"/>
              <a:gd name="connsiteY3" fmla="*/ 0 h 2953118"/>
              <a:gd name="connsiteX4" fmla="*/ 2480163 w 3962647"/>
              <a:gd name="connsiteY4" fmla="*/ 0 h 2953118"/>
              <a:gd name="connsiteX5" fmla="*/ 2902143 w 3962647"/>
              <a:gd name="connsiteY5" fmla="*/ 0 h 2953118"/>
              <a:gd name="connsiteX6" fmla="*/ 3540667 w 3962647"/>
              <a:gd name="connsiteY6" fmla="*/ 0 h 2953118"/>
              <a:gd name="connsiteX7" fmla="*/ 3962647 w 3962647"/>
              <a:gd name="connsiteY7" fmla="*/ 0 h 2953118"/>
              <a:gd name="connsiteX8" fmla="*/ 3167361 w 3962647"/>
              <a:gd name="connsiteY8" fmla="*/ 1476559 h 2953118"/>
              <a:gd name="connsiteX9" fmla="*/ 3962647 w 3962647"/>
              <a:gd name="connsiteY9" fmla="*/ 2953118 h 2953118"/>
              <a:gd name="connsiteX10" fmla="*/ 3540667 w 3962647"/>
              <a:gd name="connsiteY10" fmla="*/ 2953118 h 2953118"/>
              <a:gd name="connsiteX11" fmla="*/ 2902143 w 3962647"/>
              <a:gd name="connsiteY11" fmla="*/ 2953118 h 2953118"/>
              <a:gd name="connsiteX12" fmla="*/ 2480163 w 3962647"/>
              <a:gd name="connsiteY12" fmla="*/ 2953118 h 2953118"/>
              <a:gd name="connsiteX13" fmla="*/ 2280915 w 3962647"/>
              <a:gd name="connsiteY13" fmla="*/ 2953118 h 2953118"/>
              <a:gd name="connsiteX14" fmla="*/ 1858935 w 3962647"/>
              <a:gd name="connsiteY14" fmla="*/ 2953118 h 2953118"/>
              <a:gd name="connsiteX15" fmla="*/ 1220411 w 3962647"/>
              <a:gd name="connsiteY15" fmla="*/ 2953118 h 2953118"/>
              <a:gd name="connsiteX16" fmla="*/ 798431 w 3962647"/>
              <a:gd name="connsiteY16" fmla="*/ 2953118 h 2953118"/>
              <a:gd name="connsiteX17" fmla="*/ 0 w 3962647"/>
              <a:gd name="connsiteY17" fmla="*/ 1476559 h 2953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962647" h="2953118">
                <a:moveTo>
                  <a:pt x="798431" y="0"/>
                </a:moveTo>
                <a:lnTo>
                  <a:pt x="1220411" y="0"/>
                </a:lnTo>
                <a:lnTo>
                  <a:pt x="1858935" y="0"/>
                </a:lnTo>
                <a:lnTo>
                  <a:pt x="2280915" y="0"/>
                </a:lnTo>
                <a:lnTo>
                  <a:pt x="2480163" y="0"/>
                </a:lnTo>
                <a:lnTo>
                  <a:pt x="2902143" y="0"/>
                </a:lnTo>
                <a:lnTo>
                  <a:pt x="3540667" y="0"/>
                </a:lnTo>
                <a:lnTo>
                  <a:pt x="3962647" y="0"/>
                </a:lnTo>
                <a:lnTo>
                  <a:pt x="3167361" y="1476559"/>
                </a:lnTo>
                <a:lnTo>
                  <a:pt x="3962647" y="2953118"/>
                </a:lnTo>
                <a:lnTo>
                  <a:pt x="3540667" y="2953118"/>
                </a:lnTo>
                <a:lnTo>
                  <a:pt x="2902143" y="2953118"/>
                </a:lnTo>
                <a:lnTo>
                  <a:pt x="2480163" y="2953118"/>
                </a:lnTo>
                <a:lnTo>
                  <a:pt x="2280915" y="2953118"/>
                </a:lnTo>
                <a:lnTo>
                  <a:pt x="1858935" y="2953118"/>
                </a:lnTo>
                <a:lnTo>
                  <a:pt x="1220411" y="2953118"/>
                </a:lnTo>
                <a:lnTo>
                  <a:pt x="798431" y="2953118"/>
                </a:lnTo>
                <a:lnTo>
                  <a:pt x="0" y="147655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5"/>
          </p:nvPr>
        </p:nvSpPr>
        <p:spPr>
          <a:xfrm>
            <a:off x="7173667" y="1989138"/>
            <a:ext cx="3962647" cy="2953118"/>
          </a:xfrm>
          <a:custGeom>
            <a:avLst/>
            <a:gdLst>
              <a:gd name="connsiteX0" fmla="*/ 0 w 3962647"/>
              <a:gd name="connsiteY0" fmla="*/ 0 h 2953118"/>
              <a:gd name="connsiteX1" fmla="*/ 421980 w 3962647"/>
              <a:gd name="connsiteY1" fmla="*/ 0 h 2953118"/>
              <a:gd name="connsiteX2" fmla="*/ 1060504 w 3962647"/>
              <a:gd name="connsiteY2" fmla="*/ 0 h 2953118"/>
              <a:gd name="connsiteX3" fmla="*/ 1482484 w 3962647"/>
              <a:gd name="connsiteY3" fmla="*/ 0 h 2953118"/>
              <a:gd name="connsiteX4" fmla="*/ 1681733 w 3962647"/>
              <a:gd name="connsiteY4" fmla="*/ 0 h 2953118"/>
              <a:gd name="connsiteX5" fmla="*/ 2103712 w 3962647"/>
              <a:gd name="connsiteY5" fmla="*/ 0 h 2953118"/>
              <a:gd name="connsiteX6" fmla="*/ 2742237 w 3962647"/>
              <a:gd name="connsiteY6" fmla="*/ 0 h 2953118"/>
              <a:gd name="connsiteX7" fmla="*/ 3164216 w 3962647"/>
              <a:gd name="connsiteY7" fmla="*/ 0 h 2953118"/>
              <a:gd name="connsiteX8" fmla="*/ 3962647 w 3962647"/>
              <a:gd name="connsiteY8" fmla="*/ 1476559 h 2953118"/>
              <a:gd name="connsiteX9" fmla="*/ 3164216 w 3962647"/>
              <a:gd name="connsiteY9" fmla="*/ 2953118 h 2953118"/>
              <a:gd name="connsiteX10" fmla="*/ 2742237 w 3962647"/>
              <a:gd name="connsiteY10" fmla="*/ 2953118 h 2953118"/>
              <a:gd name="connsiteX11" fmla="*/ 2103712 w 3962647"/>
              <a:gd name="connsiteY11" fmla="*/ 2953118 h 2953118"/>
              <a:gd name="connsiteX12" fmla="*/ 1681733 w 3962647"/>
              <a:gd name="connsiteY12" fmla="*/ 2953118 h 2953118"/>
              <a:gd name="connsiteX13" fmla="*/ 1482484 w 3962647"/>
              <a:gd name="connsiteY13" fmla="*/ 2953118 h 2953118"/>
              <a:gd name="connsiteX14" fmla="*/ 1060504 w 3962647"/>
              <a:gd name="connsiteY14" fmla="*/ 2953118 h 2953118"/>
              <a:gd name="connsiteX15" fmla="*/ 421980 w 3962647"/>
              <a:gd name="connsiteY15" fmla="*/ 2953118 h 2953118"/>
              <a:gd name="connsiteX16" fmla="*/ 0 w 3962647"/>
              <a:gd name="connsiteY16" fmla="*/ 2953118 h 2953118"/>
              <a:gd name="connsiteX17" fmla="*/ 795287 w 3962647"/>
              <a:gd name="connsiteY17" fmla="*/ 1476559 h 2953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962647" h="2953118">
                <a:moveTo>
                  <a:pt x="0" y="0"/>
                </a:moveTo>
                <a:lnTo>
                  <a:pt x="421980" y="0"/>
                </a:lnTo>
                <a:lnTo>
                  <a:pt x="1060504" y="0"/>
                </a:lnTo>
                <a:lnTo>
                  <a:pt x="1482484" y="0"/>
                </a:lnTo>
                <a:lnTo>
                  <a:pt x="1681733" y="0"/>
                </a:lnTo>
                <a:lnTo>
                  <a:pt x="2103712" y="0"/>
                </a:lnTo>
                <a:lnTo>
                  <a:pt x="2742237" y="0"/>
                </a:lnTo>
                <a:lnTo>
                  <a:pt x="3164216" y="0"/>
                </a:lnTo>
                <a:lnTo>
                  <a:pt x="3962647" y="1476559"/>
                </a:lnTo>
                <a:lnTo>
                  <a:pt x="3164216" y="2953118"/>
                </a:lnTo>
                <a:lnTo>
                  <a:pt x="2742237" y="2953118"/>
                </a:lnTo>
                <a:lnTo>
                  <a:pt x="2103712" y="2953118"/>
                </a:lnTo>
                <a:lnTo>
                  <a:pt x="1681733" y="2953118"/>
                </a:lnTo>
                <a:lnTo>
                  <a:pt x="1482484" y="2953118"/>
                </a:lnTo>
                <a:lnTo>
                  <a:pt x="1060504" y="2953118"/>
                </a:lnTo>
                <a:lnTo>
                  <a:pt x="421980" y="2953118"/>
                </a:lnTo>
                <a:lnTo>
                  <a:pt x="0" y="2953118"/>
                </a:lnTo>
                <a:lnTo>
                  <a:pt x="795287" y="147655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2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3" name="Freeform 32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755108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1052021" y="1989138"/>
            <a:ext cx="3962647" cy="2953118"/>
          </a:xfrm>
          <a:custGeom>
            <a:avLst/>
            <a:gdLst>
              <a:gd name="connsiteX0" fmla="*/ 798431 w 3962647"/>
              <a:gd name="connsiteY0" fmla="*/ 0 h 2953118"/>
              <a:gd name="connsiteX1" fmla="*/ 1220411 w 3962647"/>
              <a:gd name="connsiteY1" fmla="*/ 0 h 2953118"/>
              <a:gd name="connsiteX2" fmla="*/ 1858935 w 3962647"/>
              <a:gd name="connsiteY2" fmla="*/ 0 h 2953118"/>
              <a:gd name="connsiteX3" fmla="*/ 2280915 w 3962647"/>
              <a:gd name="connsiteY3" fmla="*/ 0 h 2953118"/>
              <a:gd name="connsiteX4" fmla="*/ 2480163 w 3962647"/>
              <a:gd name="connsiteY4" fmla="*/ 0 h 2953118"/>
              <a:gd name="connsiteX5" fmla="*/ 2902143 w 3962647"/>
              <a:gd name="connsiteY5" fmla="*/ 0 h 2953118"/>
              <a:gd name="connsiteX6" fmla="*/ 3540667 w 3962647"/>
              <a:gd name="connsiteY6" fmla="*/ 0 h 2953118"/>
              <a:gd name="connsiteX7" fmla="*/ 3962647 w 3962647"/>
              <a:gd name="connsiteY7" fmla="*/ 0 h 2953118"/>
              <a:gd name="connsiteX8" fmla="*/ 3167361 w 3962647"/>
              <a:gd name="connsiteY8" fmla="*/ 1476559 h 2953118"/>
              <a:gd name="connsiteX9" fmla="*/ 3962647 w 3962647"/>
              <a:gd name="connsiteY9" fmla="*/ 2953118 h 2953118"/>
              <a:gd name="connsiteX10" fmla="*/ 3540667 w 3962647"/>
              <a:gd name="connsiteY10" fmla="*/ 2953118 h 2953118"/>
              <a:gd name="connsiteX11" fmla="*/ 2902143 w 3962647"/>
              <a:gd name="connsiteY11" fmla="*/ 2953118 h 2953118"/>
              <a:gd name="connsiteX12" fmla="*/ 2480163 w 3962647"/>
              <a:gd name="connsiteY12" fmla="*/ 2953118 h 2953118"/>
              <a:gd name="connsiteX13" fmla="*/ 2280915 w 3962647"/>
              <a:gd name="connsiteY13" fmla="*/ 2953118 h 2953118"/>
              <a:gd name="connsiteX14" fmla="*/ 1858935 w 3962647"/>
              <a:gd name="connsiteY14" fmla="*/ 2953118 h 2953118"/>
              <a:gd name="connsiteX15" fmla="*/ 1220411 w 3962647"/>
              <a:gd name="connsiteY15" fmla="*/ 2953118 h 2953118"/>
              <a:gd name="connsiteX16" fmla="*/ 798431 w 3962647"/>
              <a:gd name="connsiteY16" fmla="*/ 2953118 h 2953118"/>
              <a:gd name="connsiteX17" fmla="*/ 0 w 3962647"/>
              <a:gd name="connsiteY17" fmla="*/ 1476559 h 2953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962647" h="2953118">
                <a:moveTo>
                  <a:pt x="798431" y="0"/>
                </a:moveTo>
                <a:lnTo>
                  <a:pt x="1220411" y="0"/>
                </a:lnTo>
                <a:lnTo>
                  <a:pt x="1858935" y="0"/>
                </a:lnTo>
                <a:lnTo>
                  <a:pt x="2280915" y="0"/>
                </a:lnTo>
                <a:lnTo>
                  <a:pt x="2480163" y="0"/>
                </a:lnTo>
                <a:lnTo>
                  <a:pt x="2902143" y="0"/>
                </a:lnTo>
                <a:lnTo>
                  <a:pt x="3540667" y="0"/>
                </a:lnTo>
                <a:lnTo>
                  <a:pt x="3962647" y="0"/>
                </a:lnTo>
                <a:lnTo>
                  <a:pt x="3167361" y="1476559"/>
                </a:lnTo>
                <a:lnTo>
                  <a:pt x="3962647" y="2953118"/>
                </a:lnTo>
                <a:lnTo>
                  <a:pt x="3540667" y="2953118"/>
                </a:lnTo>
                <a:lnTo>
                  <a:pt x="2902143" y="2953118"/>
                </a:lnTo>
                <a:lnTo>
                  <a:pt x="2480163" y="2953118"/>
                </a:lnTo>
                <a:lnTo>
                  <a:pt x="2280915" y="2953118"/>
                </a:lnTo>
                <a:lnTo>
                  <a:pt x="1858935" y="2953118"/>
                </a:lnTo>
                <a:lnTo>
                  <a:pt x="1220411" y="2953118"/>
                </a:lnTo>
                <a:lnTo>
                  <a:pt x="798431" y="2953118"/>
                </a:lnTo>
                <a:lnTo>
                  <a:pt x="0" y="147655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5"/>
          </p:nvPr>
        </p:nvSpPr>
        <p:spPr>
          <a:xfrm>
            <a:off x="7173667" y="1989138"/>
            <a:ext cx="3962647" cy="2953118"/>
          </a:xfrm>
          <a:custGeom>
            <a:avLst/>
            <a:gdLst>
              <a:gd name="connsiteX0" fmla="*/ 0 w 3962647"/>
              <a:gd name="connsiteY0" fmla="*/ 0 h 2953118"/>
              <a:gd name="connsiteX1" fmla="*/ 421980 w 3962647"/>
              <a:gd name="connsiteY1" fmla="*/ 0 h 2953118"/>
              <a:gd name="connsiteX2" fmla="*/ 1060504 w 3962647"/>
              <a:gd name="connsiteY2" fmla="*/ 0 h 2953118"/>
              <a:gd name="connsiteX3" fmla="*/ 1482484 w 3962647"/>
              <a:gd name="connsiteY3" fmla="*/ 0 h 2953118"/>
              <a:gd name="connsiteX4" fmla="*/ 1681733 w 3962647"/>
              <a:gd name="connsiteY4" fmla="*/ 0 h 2953118"/>
              <a:gd name="connsiteX5" fmla="*/ 2103712 w 3962647"/>
              <a:gd name="connsiteY5" fmla="*/ 0 h 2953118"/>
              <a:gd name="connsiteX6" fmla="*/ 2742237 w 3962647"/>
              <a:gd name="connsiteY6" fmla="*/ 0 h 2953118"/>
              <a:gd name="connsiteX7" fmla="*/ 3164216 w 3962647"/>
              <a:gd name="connsiteY7" fmla="*/ 0 h 2953118"/>
              <a:gd name="connsiteX8" fmla="*/ 3962647 w 3962647"/>
              <a:gd name="connsiteY8" fmla="*/ 1476559 h 2953118"/>
              <a:gd name="connsiteX9" fmla="*/ 3164216 w 3962647"/>
              <a:gd name="connsiteY9" fmla="*/ 2953118 h 2953118"/>
              <a:gd name="connsiteX10" fmla="*/ 2742237 w 3962647"/>
              <a:gd name="connsiteY10" fmla="*/ 2953118 h 2953118"/>
              <a:gd name="connsiteX11" fmla="*/ 2103712 w 3962647"/>
              <a:gd name="connsiteY11" fmla="*/ 2953118 h 2953118"/>
              <a:gd name="connsiteX12" fmla="*/ 1681733 w 3962647"/>
              <a:gd name="connsiteY12" fmla="*/ 2953118 h 2953118"/>
              <a:gd name="connsiteX13" fmla="*/ 1482484 w 3962647"/>
              <a:gd name="connsiteY13" fmla="*/ 2953118 h 2953118"/>
              <a:gd name="connsiteX14" fmla="*/ 1060504 w 3962647"/>
              <a:gd name="connsiteY14" fmla="*/ 2953118 h 2953118"/>
              <a:gd name="connsiteX15" fmla="*/ 421980 w 3962647"/>
              <a:gd name="connsiteY15" fmla="*/ 2953118 h 2953118"/>
              <a:gd name="connsiteX16" fmla="*/ 0 w 3962647"/>
              <a:gd name="connsiteY16" fmla="*/ 2953118 h 2953118"/>
              <a:gd name="connsiteX17" fmla="*/ 795287 w 3962647"/>
              <a:gd name="connsiteY17" fmla="*/ 1476559 h 2953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962647" h="2953118">
                <a:moveTo>
                  <a:pt x="0" y="0"/>
                </a:moveTo>
                <a:lnTo>
                  <a:pt x="421980" y="0"/>
                </a:lnTo>
                <a:lnTo>
                  <a:pt x="1060504" y="0"/>
                </a:lnTo>
                <a:lnTo>
                  <a:pt x="1482484" y="0"/>
                </a:lnTo>
                <a:lnTo>
                  <a:pt x="1681733" y="0"/>
                </a:lnTo>
                <a:lnTo>
                  <a:pt x="2103712" y="0"/>
                </a:lnTo>
                <a:lnTo>
                  <a:pt x="2742237" y="0"/>
                </a:lnTo>
                <a:lnTo>
                  <a:pt x="3164216" y="0"/>
                </a:lnTo>
                <a:lnTo>
                  <a:pt x="3962647" y="1476559"/>
                </a:lnTo>
                <a:lnTo>
                  <a:pt x="3164216" y="2953118"/>
                </a:lnTo>
                <a:lnTo>
                  <a:pt x="2742237" y="2953118"/>
                </a:lnTo>
                <a:lnTo>
                  <a:pt x="2103712" y="2953118"/>
                </a:lnTo>
                <a:lnTo>
                  <a:pt x="1681733" y="2953118"/>
                </a:lnTo>
                <a:lnTo>
                  <a:pt x="1482484" y="2953118"/>
                </a:lnTo>
                <a:lnTo>
                  <a:pt x="1060504" y="2953118"/>
                </a:lnTo>
                <a:lnTo>
                  <a:pt x="421980" y="2953118"/>
                </a:lnTo>
                <a:lnTo>
                  <a:pt x="0" y="2953118"/>
                </a:lnTo>
                <a:lnTo>
                  <a:pt x="795287" y="147655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2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3" name="Freeform 32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755108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1052021" y="1989138"/>
            <a:ext cx="3962647" cy="2953118"/>
          </a:xfrm>
          <a:custGeom>
            <a:avLst/>
            <a:gdLst>
              <a:gd name="connsiteX0" fmla="*/ 798431 w 3962647"/>
              <a:gd name="connsiteY0" fmla="*/ 0 h 2953118"/>
              <a:gd name="connsiteX1" fmla="*/ 1220411 w 3962647"/>
              <a:gd name="connsiteY1" fmla="*/ 0 h 2953118"/>
              <a:gd name="connsiteX2" fmla="*/ 1858935 w 3962647"/>
              <a:gd name="connsiteY2" fmla="*/ 0 h 2953118"/>
              <a:gd name="connsiteX3" fmla="*/ 2280915 w 3962647"/>
              <a:gd name="connsiteY3" fmla="*/ 0 h 2953118"/>
              <a:gd name="connsiteX4" fmla="*/ 2480163 w 3962647"/>
              <a:gd name="connsiteY4" fmla="*/ 0 h 2953118"/>
              <a:gd name="connsiteX5" fmla="*/ 2902143 w 3962647"/>
              <a:gd name="connsiteY5" fmla="*/ 0 h 2953118"/>
              <a:gd name="connsiteX6" fmla="*/ 3540667 w 3962647"/>
              <a:gd name="connsiteY6" fmla="*/ 0 h 2953118"/>
              <a:gd name="connsiteX7" fmla="*/ 3962647 w 3962647"/>
              <a:gd name="connsiteY7" fmla="*/ 0 h 2953118"/>
              <a:gd name="connsiteX8" fmla="*/ 3167361 w 3962647"/>
              <a:gd name="connsiteY8" fmla="*/ 1476559 h 2953118"/>
              <a:gd name="connsiteX9" fmla="*/ 3962647 w 3962647"/>
              <a:gd name="connsiteY9" fmla="*/ 2953118 h 2953118"/>
              <a:gd name="connsiteX10" fmla="*/ 3540667 w 3962647"/>
              <a:gd name="connsiteY10" fmla="*/ 2953118 h 2953118"/>
              <a:gd name="connsiteX11" fmla="*/ 2902143 w 3962647"/>
              <a:gd name="connsiteY11" fmla="*/ 2953118 h 2953118"/>
              <a:gd name="connsiteX12" fmla="*/ 2480163 w 3962647"/>
              <a:gd name="connsiteY12" fmla="*/ 2953118 h 2953118"/>
              <a:gd name="connsiteX13" fmla="*/ 2280915 w 3962647"/>
              <a:gd name="connsiteY13" fmla="*/ 2953118 h 2953118"/>
              <a:gd name="connsiteX14" fmla="*/ 1858935 w 3962647"/>
              <a:gd name="connsiteY14" fmla="*/ 2953118 h 2953118"/>
              <a:gd name="connsiteX15" fmla="*/ 1220411 w 3962647"/>
              <a:gd name="connsiteY15" fmla="*/ 2953118 h 2953118"/>
              <a:gd name="connsiteX16" fmla="*/ 798431 w 3962647"/>
              <a:gd name="connsiteY16" fmla="*/ 2953118 h 2953118"/>
              <a:gd name="connsiteX17" fmla="*/ 0 w 3962647"/>
              <a:gd name="connsiteY17" fmla="*/ 1476559 h 2953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962647" h="2953118">
                <a:moveTo>
                  <a:pt x="798431" y="0"/>
                </a:moveTo>
                <a:lnTo>
                  <a:pt x="1220411" y="0"/>
                </a:lnTo>
                <a:lnTo>
                  <a:pt x="1858935" y="0"/>
                </a:lnTo>
                <a:lnTo>
                  <a:pt x="2280915" y="0"/>
                </a:lnTo>
                <a:lnTo>
                  <a:pt x="2480163" y="0"/>
                </a:lnTo>
                <a:lnTo>
                  <a:pt x="2902143" y="0"/>
                </a:lnTo>
                <a:lnTo>
                  <a:pt x="3540667" y="0"/>
                </a:lnTo>
                <a:lnTo>
                  <a:pt x="3962647" y="0"/>
                </a:lnTo>
                <a:lnTo>
                  <a:pt x="3167361" y="1476559"/>
                </a:lnTo>
                <a:lnTo>
                  <a:pt x="3962647" y="2953118"/>
                </a:lnTo>
                <a:lnTo>
                  <a:pt x="3540667" y="2953118"/>
                </a:lnTo>
                <a:lnTo>
                  <a:pt x="2902143" y="2953118"/>
                </a:lnTo>
                <a:lnTo>
                  <a:pt x="2480163" y="2953118"/>
                </a:lnTo>
                <a:lnTo>
                  <a:pt x="2280915" y="2953118"/>
                </a:lnTo>
                <a:lnTo>
                  <a:pt x="1858935" y="2953118"/>
                </a:lnTo>
                <a:lnTo>
                  <a:pt x="1220411" y="2953118"/>
                </a:lnTo>
                <a:lnTo>
                  <a:pt x="798431" y="2953118"/>
                </a:lnTo>
                <a:lnTo>
                  <a:pt x="0" y="147655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5"/>
          </p:nvPr>
        </p:nvSpPr>
        <p:spPr>
          <a:xfrm>
            <a:off x="7173667" y="1989138"/>
            <a:ext cx="3962647" cy="2953118"/>
          </a:xfrm>
          <a:custGeom>
            <a:avLst/>
            <a:gdLst>
              <a:gd name="connsiteX0" fmla="*/ 0 w 3962647"/>
              <a:gd name="connsiteY0" fmla="*/ 0 h 2953118"/>
              <a:gd name="connsiteX1" fmla="*/ 421980 w 3962647"/>
              <a:gd name="connsiteY1" fmla="*/ 0 h 2953118"/>
              <a:gd name="connsiteX2" fmla="*/ 1060504 w 3962647"/>
              <a:gd name="connsiteY2" fmla="*/ 0 h 2953118"/>
              <a:gd name="connsiteX3" fmla="*/ 1482484 w 3962647"/>
              <a:gd name="connsiteY3" fmla="*/ 0 h 2953118"/>
              <a:gd name="connsiteX4" fmla="*/ 1681733 w 3962647"/>
              <a:gd name="connsiteY4" fmla="*/ 0 h 2953118"/>
              <a:gd name="connsiteX5" fmla="*/ 2103712 w 3962647"/>
              <a:gd name="connsiteY5" fmla="*/ 0 h 2953118"/>
              <a:gd name="connsiteX6" fmla="*/ 2742237 w 3962647"/>
              <a:gd name="connsiteY6" fmla="*/ 0 h 2953118"/>
              <a:gd name="connsiteX7" fmla="*/ 3164216 w 3962647"/>
              <a:gd name="connsiteY7" fmla="*/ 0 h 2953118"/>
              <a:gd name="connsiteX8" fmla="*/ 3962647 w 3962647"/>
              <a:gd name="connsiteY8" fmla="*/ 1476559 h 2953118"/>
              <a:gd name="connsiteX9" fmla="*/ 3164216 w 3962647"/>
              <a:gd name="connsiteY9" fmla="*/ 2953118 h 2953118"/>
              <a:gd name="connsiteX10" fmla="*/ 2742237 w 3962647"/>
              <a:gd name="connsiteY10" fmla="*/ 2953118 h 2953118"/>
              <a:gd name="connsiteX11" fmla="*/ 2103712 w 3962647"/>
              <a:gd name="connsiteY11" fmla="*/ 2953118 h 2953118"/>
              <a:gd name="connsiteX12" fmla="*/ 1681733 w 3962647"/>
              <a:gd name="connsiteY12" fmla="*/ 2953118 h 2953118"/>
              <a:gd name="connsiteX13" fmla="*/ 1482484 w 3962647"/>
              <a:gd name="connsiteY13" fmla="*/ 2953118 h 2953118"/>
              <a:gd name="connsiteX14" fmla="*/ 1060504 w 3962647"/>
              <a:gd name="connsiteY14" fmla="*/ 2953118 h 2953118"/>
              <a:gd name="connsiteX15" fmla="*/ 421980 w 3962647"/>
              <a:gd name="connsiteY15" fmla="*/ 2953118 h 2953118"/>
              <a:gd name="connsiteX16" fmla="*/ 0 w 3962647"/>
              <a:gd name="connsiteY16" fmla="*/ 2953118 h 2953118"/>
              <a:gd name="connsiteX17" fmla="*/ 795287 w 3962647"/>
              <a:gd name="connsiteY17" fmla="*/ 1476559 h 2953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962647" h="2953118">
                <a:moveTo>
                  <a:pt x="0" y="0"/>
                </a:moveTo>
                <a:lnTo>
                  <a:pt x="421980" y="0"/>
                </a:lnTo>
                <a:lnTo>
                  <a:pt x="1060504" y="0"/>
                </a:lnTo>
                <a:lnTo>
                  <a:pt x="1482484" y="0"/>
                </a:lnTo>
                <a:lnTo>
                  <a:pt x="1681733" y="0"/>
                </a:lnTo>
                <a:lnTo>
                  <a:pt x="2103712" y="0"/>
                </a:lnTo>
                <a:lnTo>
                  <a:pt x="2742237" y="0"/>
                </a:lnTo>
                <a:lnTo>
                  <a:pt x="3164216" y="0"/>
                </a:lnTo>
                <a:lnTo>
                  <a:pt x="3962647" y="1476559"/>
                </a:lnTo>
                <a:lnTo>
                  <a:pt x="3164216" y="2953118"/>
                </a:lnTo>
                <a:lnTo>
                  <a:pt x="2742237" y="2953118"/>
                </a:lnTo>
                <a:lnTo>
                  <a:pt x="2103712" y="2953118"/>
                </a:lnTo>
                <a:lnTo>
                  <a:pt x="1681733" y="2953118"/>
                </a:lnTo>
                <a:lnTo>
                  <a:pt x="1482484" y="2953118"/>
                </a:lnTo>
                <a:lnTo>
                  <a:pt x="1060504" y="2953118"/>
                </a:lnTo>
                <a:lnTo>
                  <a:pt x="421980" y="2953118"/>
                </a:lnTo>
                <a:lnTo>
                  <a:pt x="0" y="2953118"/>
                </a:lnTo>
                <a:lnTo>
                  <a:pt x="795287" y="147655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2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3" name="Freeform 32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755108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09200" y="2361600"/>
            <a:ext cx="4633200" cy="26064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9658539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7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4"/>
          </p:nvPr>
        </p:nvSpPr>
        <p:spPr>
          <a:xfrm>
            <a:off x="1055688" y="692150"/>
            <a:ext cx="4679951" cy="3905250"/>
          </a:xfrm>
          <a:custGeom>
            <a:avLst/>
            <a:gdLst>
              <a:gd name="connsiteX0" fmla="*/ 0 w 4679950"/>
              <a:gd name="connsiteY0" fmla="*/ 0 h 2952750"/>
              <a:gd name="connsiteX1" fmla="*/ 4679950 w 4679950"/>
              <a:gd name="connsiteY1" fmla="*/ 0 h 2952750"/>
              <a:gd name="connsiteX2" fmla="*/ 4679950 w 4679950"/>
              <a:gd name="connsiteY2" fmla="*/ 2952750 h 2952750"/>
              <a:gd name="connsiteX3" fmla="*/ 0 w 4679950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0" h="2952750">
                <a:moveTo>
                  <a:pt x="0" y="0"/>
                </a:moveTo>
                <a:lnTo>
                  <a:pt x="4679950" y="0"/>
                </a:lnTo>
                <a:lnTo>
                  <a:pt x="4679950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5"/>
          </p:nvPr>
        </p:nvSpPr>
        <p:spPr>
          <a:xfrm>
            <a:off x="1055688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6"/>
          </p:nvPr>
        </p:nvSpPr>
        <p:spPr>
          <a:xfrm>
            <a:off x="2657663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7"/>
          </p:nvPr>
        </p:nvSpPr>
        <p:spPr>
          <a:xfrm>
            <a:off x="4259639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6456363" y="629668"/>
            <a:ext cx="4679951" cy="626701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6456363" y="1234802"/>
            <a:ext cx="4679951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5" name="Group 5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615796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4"/>
          </p:nvPr>
        </p:nvSpPr>
        <p:spPr>
          <a:xfrm>
            <a:off x="1055688" y="692150"/>
            <a:ext cx="4679951" cy="3905250"/>
          </a:xfrm>
          <a:custGeom>
            <a:avLst/>
            <a:gdLst>
              <a:gd name="connsiteX0" fmla="*/ 0 w 4679950"/>
              <a:gd name="connsiteY0" fmla="*/ 0 h 2952750"/>
              <a:gd name="connsiteX1" fmla="*/ 4679950 w 4679950"/>
              <a:gd name="connsiteY1" fmla="*/ 0 h 2952750"/>
              <a:gd name="connsiteX2" fmla="*/ 4679950 w 4679950"/>
              <a:gd name="connsiteY2" fmla="*/ 2952750 h 2952750"/>
              <a:gd name="connsiteX3" fmla="*/ 0 w 4679950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0" h="2952750">
                <a:moveTo>
                  <a:pt x="0" y="0"/>
                </a:moveTo>
                <a:lnTo>
                  <a:pt x="4679950" y="0"/>
                </a:lnTo>
                <a:lnTo>
                  <a:pt x="4679950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5"/>
          </p:nvPr>
        </p:nvSpPr>
        <p:spPr>
          <a:xfrm>
            <a:off x="1055688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6"/>
          </p:nvPr>
        </p:nvSpPr>
        <p:spPr>
          <a:xfrm>
            <a:off x="2657663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7"/>
          </p:nvPr>
        </p:nvSpPr>
        <p:spPr>
          <a:xfrm>
            <a:off x="4259639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6456363" y="629668"/>
            <a:ext cx="4679951" cy="626701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6456363" y="1234802"/>
            <a:ext cx="4679951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5" name="Group 5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615796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4"/>
          </p:nvPr>
        </p:nvSpPr>
        <p:spPr>
          <a:xfrm>
            <a:off x="1055688" y="692150"/>
            <a:ext cx="4679951" cy="3905250"/>
          </a:xfrm>
          <a:custGeom>
            <a:avLst/>
            <a:gdLst>
              <a:gd name="connsiteX0" fmla="*/ 0 w 4679950"/>
              <a:gd name="connsiteY0" fmla="*/ 0 h 2952750"/>
              <a:gd name="connsiteX1" fmla="*/ 4679950 w 4679950"/>
              <a:gd name="connsiteY1" fmla="*/ 0 h 2952750"/>
              <a:gd name="connsiteX2" fmla="*/ 4679950 w 4679950"/>
              <a:gd name="connsiteY2" fmla="*/ 2952750 h 2952750"/>
              <a:gd name="connsiteX3" fmla="*/ 0 w 4679950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0" h="2952750">
                <a:moveTo>
                  <a:pt x="0" y="0"/>
                </a:moveTo>
                <a:lnTo>
                  <a:pt x="4679950" y="0"/>
                </a:lnTo>
                <a:lnTo>
                  <a:pt x="4679950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5"/>
          </p:nvPr>
        </p:nvSpPr>
        <p:spPr>
          <a:xfrm>
            <a:off x="1055688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6"/>
          </p:nvPr>
        </p:nvSpPr>
        <p:spPr>
          <a:xfrm>
            <a:off x="2657663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7"/>
          </p:nvPr>
        </p:nvSpPr>
        <p:spPr>
          <a:xfrm>
            <a:off x="4259639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6456363" y="629668"/>
            <a:ext cx="4679951" cy="626701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6456363" y="1234802"/>
            <a:ext cx="4679951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5" name="Group 5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615796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7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344000" y="2199692"/>
            <a:ext cx="4204800" cy="2365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9321864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7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3" name="Picture Placeholder 22"/>
          <p:cNvSpPr>
            <a:spLocks noGrp="1"/>
          </p:cNvSpPr>
          <p:nvPr>
            <p:ph type="pic" sz="quarter" idx="14"/>
          </p:nvPr>
        </p:nvSpPr>
        <p:spPr>
          <a:xfrm>
            <a:off x="1055689" y="1989138"/>
            <a:ext cx="2754312" cy="2952750"/>
          </a:xfrm>
          <a:custGeom>
            <a:avLst/>
            <a:gdLst>
              <a:gd name="connsiteX0" fmla="*/ 0 w 2754312"/>
              <a:gd name="connsiteY0" fmla="*/ 0 h 2952750"/>
              <a:gd name="connsiteX1" fmla="*/ 2754312 w 2754312"/>
              <a:gd name="connsiteY1" fmla="*/ 0 h 2952750"/>
              <a:gd name="connsiteX2" fmla="*/ 2754312 w 2754312"/>
              <a:gd name="connsiteY2" fmla="*/ 2952750 h 2952750"/>
              <a:gd name="connsiteX3" fmla="*/ 0 w 2754312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4312" h="2952750">
                <a:moveTo>
                  <a:pt x="0" y="0"/>
                </a:moveTo>
                <a:lnTo>
                  <a:pt x="2754312" y="0"/>
                </a:lnTo>
                <a:lnTo>
                  <a:pt x="2754312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6456364" y="1989138"/>
            <a:ext cx="2754312" cy="2952000"/>
          </a:xfrm>
          <a:custGeom>
            <a:avLst/>
            <a:gdLst>
              <a:gd name="connsiteX0" fmla="*/ 0 w 2754312"/>
              <a:gd name="connsiteY0" fmla="*/ 0 h 2952000"/>
              <a:gd name="connsiteX1" fmla="*/ 2754312 w 2754312"/>
              <a:gd name="connsiteY1" fmla="*/ 0 h 2952000"/>
              <a:gd name="connsiteX2" fmla="*/ 2754312 w 2754312"/>
              <a:gd name="connsiteY2" fmla="*/ 2952000 h 2952000"/>
              <a:gd name="connsiteX3" fmla="*/ 0 w 2754312"/>
              <a:gd name="connsiteY3" fmla="*/ 2952000 h 295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4312" h="2952000">
                <a:moveTo>
                  <a:pt x="0" y="0"/>
                </a:moveTo>
                <a:lnTo>
                  <a:pt x="2754312" y="0"/>
                </a:lnTo>
                <a:lnTo>
                  <a:pt x="2754312" y="2952000"/>
                </a:lnTo>
                <a:lnTo>
                  <a:pt x="0" y="2952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772979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3" name="Picture Placeholder 22"/>
          <p:cNvSpPr>
            <a:spLocks noGrp="1"/>
          </p:cNvSpPr>
          <p:nvPr>
            <p:ph type="pic" sz="quarter" idx="14"/>
          </p:nvPr>
        </p:nvSpPr>
        <p:spPr>
          <a:xfrm>
            <a:off x="1055689" y="1989138"/>
            <a:ext cx="2754312" cy="2952750"/>
          </a:xfrm>
          <a:custGeom>
            <a:avLst/>
            <a:gdLst>
              <a:gd name="connsiteX0" fmla="*/ 0 w 2754312"/>
              <a:gd name="connsiteY0" fmla="*/ 0 h 2952750"/>
              <a:gd name="connsiteX1" fmla="*/ 2754312 w 2754312"/>
              <a:gd name="connsiteY1" fmla="*/ 0 h 2952750"/>
              <a:gd name="connsiteX2" fmla="*/ 2754312 w 2754312"/>
              <a:gd name="connsiteY2" fmla="*/ 2952750 h 2952750"/>
              <a:gd name="connsiteX3" fmla="*/ 0 w 2754312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4312" h="2952750">
                <a:moveTo>
                  <a:pt x="0" y="0"/>
                </a:moveTo>
                <a:lnTo>
                  <a:pt x="2754312" y="0"/>
                </a:lnTo>
                <a:lnTo>
                  <a:pt x="2754312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6456364" y="1989138"/>
            <a:ext cx="2754312" cy="2952000"/>
          </a:xfrm>
          <a:custGeom>
            <a:avLst/>
            <a:gdLst>
              <a:gd name="connsiteX0" fmla="*/ 0 w 2754312"/>
              <a:gd name="connsiteY0" fmla="*/ 0 h 2952000"/>
              <a:gd name="connsiteX1" fmla="*/ 2754312 w 2754312"/>
              <a:gd name="connsiteY1" fmla="*/ 0 h 2952000"/>
              <a:gd name="connsiteX2" fmla="*/ 2754312 w 2754312"/>
              <a:gd name="connsiteY2" fmla="*/ 2952000 h 2952000"/>
              <a:gd name="connsiteX3" fmla="*/ 0 w 2754312"/>
              <a:gd name="connsiteY3" fmla="*/ 2952000 h 295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4312" h="2952000">
                <a:moveTo>
                  <a:pt x="0" y="0"/>
                </a:moveTo>
                <a:lnTo>
                  <a:pt x="2754312" y="0"/>
                </a:lnTo>
                <a:lnTo>
                  <a:pt x="2754312" y="2952000"/>
                </a:lnTo>
                <a:lnTo>
                  <a:pt x="0" y="2952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772979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3" name="Picture Placeholder 22"/>
          <p:cNvSpPr>
            <a:spLocks noGrp="1"/>
          </p:cNvSpPr>
          <p:nvPr>
            <p:ph type="pic" sz="quarter" idx="14"/>
          </p:nvPr>
        </p:nvSpPr>
        <p:spPr>
          <a:xfrm>
            <a:off x="1055689" y="1989138"/>
            <a:ext cx="2754312" cy="2952750"/>
          </a:xfrm>
          <a:custGeom>
            <a:avLst/>
            <a:gdLst>
              <a:gd name="connsiteX0" fmla="*/ 0 w 2754312"/>
              <a:gd name="connsiteY0" fmla="*/ 0 h 2952750"/>
              <a:gd name="connsiteX1" fmla="*/ 2754312 w 2754312"/>
              <a:gd name="connsiteY1" fmla="*/ 0 h 2952750"/>
              <a:gd name="connsiteX2" fmla="*/ 2754312 w 2754312"/>
              <a:gd name="connsiteY2" fmla="*/ 2952750 h 2952750"/>
              <a:gd name="connsiteX3" fmla="*/ 0 w 2754312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4312" h="2952750">
                <a:moveTo>
                  <a:pt x="0" y="0"/>
                </a:moveTo>
                <a:lnTo>
                  <a:pt x="2754312" y="0"/>
                </a:lnTo>
                <a:lnTo>
                  <a:pt x="2754312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6456364" y="1989138"/>
            <a:ext cx="2754312" cy="2952000"/>
          </a:xfrm>
          <a:custGeom>
            <a:avLst/>
            <a:gdLst>
              <a:gd name="connsiteX0" fmla="*/ 0 w 2754312"/>
              <a:gd name="connsiteY0" fmla="*/ 0 h 2952000"/>
              <a:gd name="connsiteX1" fmla="*/ 2754312 w 2754312"/>
              <a:gd name="connsiteY1" fmla="*/ 0 h 2952000"/>
              <a:gd name="connsiteX2" fmla="*/ 2754312 w 2754312"/>
              <a:gd name="connsiteY2" fmla="*/ 2952000 h 2952000"/>
              <a:gd name="connsiteX3" fmla="*/ 0 w 2754312"/>
              <a:gd name="connsiteY3" fmla="*/ 2952000 h 295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4312" h="2952000">
                <a:moveTo>
                  <a:pt x="0" y="0"/>
                </a:moveTo>
                <a:lnTo>
                  <a:pt x="2754312" y="0"/>
                </a:lnTo>
                <a:lnTo>
                  <a:pt x="2754312" y="2952000"/>
                </a:lnTo>
                <a:lnTo>
                  <a:pt x="0" y="2952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772979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83AAF7-5302-BE09-441B-972F9DF61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1C6E76-52A3-3CA8-F435-A579686600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F649BD-117D-3432-1B97-AE1F4ACBBB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D2D555-9616-80A9-2F0F-2551FD83CA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A68370-45BF-1A88-6C05-0CEF1232F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5F2A7A-466C-7A17-D268-D6E849D3B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3F01C-1CA3-4495-ACFB-4648ED5A7A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0766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reen Mock Up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68391" y="2151999"/>
            <a:ext cx="4017600" cy="2512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2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8" name="Freeform 2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9528090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8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3" name="Picture Placeholder 22"/>
          <p:cNvSpPr>
            <a:spLocks noGrp="1"/>
          </p:cNvSpPr>
          <p:nvPr>
            <p:ph type="pic" sz="quarter" idx="14"/>
          </p:nvPr>
        </p:nvSpPr>
        <p:spPr>
          <a:xfrm>
            <a:off x="1055688" y="1700213"/>
            <a:ext cx="4679951" cy="3241676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1800" dirty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6456365" y="1700213"/>
            <a:ext cx="4679951" cy="3241676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1800" dirty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3857408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3" name="Picture Placeholder 22"/>
          <p:cNvSpPr>
            <a:spLocks noGrp="1"/>
          </p:cNvSpPr>
          <p:nvPr>
            <p:ph type="pic" sz="quarter" idx="14"/>
          </p:nvPr>
        </p:nvSpPr>
        <p:spPr>
          <a:xfrm>
            <a:off x="1055688" y="1700213"/>
            <a:ext cx="4679951" cy="3241676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1800" dirty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6456365" y="1700213"/>
            <a:ext cx="4679951" cy="3241676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1800" dirty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3857408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3" name="Picture Placeholder 22"/>
          <p:cNvSpPr>
            <a:spLocks noGrp="1"/>
          </p:cNvSpPr>
          <p:nvPr>
            <p:ph type="pic" sz="quarter" idx="14"/>
          </p:nvPr>
        </p:nvSpPr>
        <p:spPr>
          <a:xfrm>
            <a:off x="1055688" y="1700213"/>
            <a:ext cx="4679951" cy="3241676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1800" dirty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6456365" y="1700213"/>
            <a:ext cx="4679951" cy="3241676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1800" dirty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3857408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ien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18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9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1055687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0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1055687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1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693848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2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693848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3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332009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332009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5" name="Picture Placeholder 52"/>
          <p:cNvSpPr>
            <a:spLocks noGrp="1"/>
          </p:cNvSpPr>
          <p:nvPr>
            <p:ph type="pic" sz="quarter" idx="20"/>
          </p:nvPr>
        </p:nvSpPr>
        <p:spPr>
          <a:xfrm>
            <a:off x="8970169" y="1709740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6" name="Picture Placeholder 51"/>
          <p:cNvSpPr>
            <a:spLocks noGrp="1"/>
          </p:cNvSpPr>
          <p:nvPr>
            <p:ph type="pic" sz="quarter" idx="21"/>
          </p:nvPr>
        </p:nvSpPr>
        <p:spPr>
          <a:xfrm>
            <a:off x="8970169" y="3266713"/>
            <a:ext cx="2166144" cy="1319577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6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7" name="Freeform 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162788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8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2A955-EB32-7CF6-8AE2-39B4453989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B07E6F-4410-FE5A-6C24-4B46379611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4D71588-5E82-0ECF-B113-CA8FAAD3B4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3A3F3A-83F3-88EA-FE89-3D7B5BD037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F05C9-9DB1-47C2-81A6-42BF64F05FF9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AA8E2C-805B-F159-94EE-FB27B3FEAD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C43C23-7441-756A-DD64-1260456AD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63A7C-9FA2-4292-887A-45485587B8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672783"/>
      </p:ext>
    </p:extLst>
  </p:cSld>
  <p:clrMapOvr>
    <a:masterClrMapping/>
  </p:clrMapOvr>
</p:sldLayout>
</file>

<file path=ppt/slideLayouts/slideLayout8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8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9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0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2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3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4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243139" y="2883264"/>
            <a:ext cx="7705725" cy="626701"/>
          </a:xfrm>
        </p:spPr>
        <p:txBody>
          <a:bodyPr anchor="b">
            <a:spAutoFit/>
          </a:bodyPr>
          <a:lstStyle>
            <a:lvl1pPr algn="ct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243139" y="3770087"/>
            <a:ext cx="7705725" cy="349702"/>
          </a:xfrm>
        </p:spPr>
        <p:txBody>
          <a:bodyPr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0" baseline="0">
                <a:solidFill>
                  <a:schemeClr val="bg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dirty="0"/>
              <a:t>Your Subtitle Goes Here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59597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8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9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0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2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3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4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243139" y="2883264"/>
            <a:ext cx="7705725" cy="626701"/>
          </a:xfrm>
        </p:spPr>
        <p:txBody>
          <a:bodyPr anchor="b">
            <a:spAutoFit/>
          </a:bodyPr>
          <a:lstStyle>
            <a:lvl1pPr algn="ct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243139" y="3770087"/>
            <a:ext cx="7705725" cy="349702"/>
          </a:xfrm>
        </p:spPr>
        <p:txBody>
          <a:bodyPr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0" baseline="0">
                <a:solidFill>
                  <a:schemeClr val="bg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dirty="0"/>
              <a:t>Your Subtitle Goes Here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59597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7175502" y="805883"/>
            <a:ext cx="3960812" cy="626701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7175502" y="1449115"/>
            <a:ext cx="3960812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4"/>
          </p:nvPr>
        </p:nvSpPr>
        <p:spPr>
          <a:xfrm>
            <a:off x="1055691" y="836613"/>
            <a:ext cx="1728000" cy="3440112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5"/>
          </p:nvPr>
        </p:nvSpPr>
        <p:spPr>
          <a:xfrm>
            <a:off x="2895009" y="868363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6"/>
          </p:nvPr>
        </p:nvSpPr>
        <p:spPr>
          <a:xfrm>
            <a:off x="4734328" y="868363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7"/>
          </p:nvPr>
        </p:nvSpPr>
        <p:spPr>
          <a:xfrm>
            <a:off x="1055690" y="4357688"/>
            <a:ext cx="3567319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8"/>
          </p:nvPr>
        </p:nvSpPr>
        <p:spPr>
          <a:xfrm>
            <a:off x="2895009" y="2613025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9"/>
          </p:nvPr>
        </p:nvSpPr>
        <p:spPr>
          <a:xfrm>
            <a:off x="4734328" y="2613027"/>
            <a:ext cx="1728000" cy="3408363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6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7" name="Freeform 3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9" name="Group 5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6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599986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8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9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0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2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3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4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243139" y="2883264"/>
            <a:ext cx="7705725" cy="626701"/>
          </a:xfrm>
        </p:spPr>
        <p:txBody>
          <a:bodyPr anchor="b">
            <a:spAutoFit/>
          </a:bodyPr>
          <a:lstStyle>
            <a:lvl1pPr algn="ct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243139" y="3770087"/>
            <a:ext cx="7705725" cy="349702"/>
          </a:xfrm>
        </p:spPr>
        <p:txBody>
          <a:bodyPr anchor="t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0" baseline="0">
                <a:solidFill>
                  <a:schemeClr val="bg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dirty="0"/>
              <a:t>Your Subtitle Goes Here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59597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7175502" y="805883"/>
            <a:ext cx="3960812" cy="626701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7175502" y="1449115"/>
            <a:ext cx="3960812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4"/>
          </p:nvPr>
        </p:nvSpPr>
        <p:spPr>
          <a:xfrm>
            <a:off x="1055691" y="836613"/>
            <a:ext cx="1728000" cy="3440112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5"/>
          </p:nvPr>
        </p:nvSpPr>
        <p:spPr>
          <a:xfrm>
            <a:off x="2895009" y="868363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6"/>
          </p:nvPr>
        </p:nvSpPr>
        <p:spPr>
          <a:xfrm>
            <a:off x="4734328" y="868363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7"/>
          </p:nvPr>
        </p:nvSpPr>
        <p:spPr>
          <a:xfrm>
            <a:off x="1055690" y="4357688"/>
            <a:ext cx="3567319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8"/>
          </p:nvPr>
        </p:nvSpPr>
        <p:spPr>
          <a:xfrm>
            <a:off x="2895009" y="2613025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9"/>
          </p:nvPr>
        </p:nvSpPr>
        <p:spPr>
          <a:xfrm>
            <a:off x="4734328" y="2613027"/>
            <a:ext cx="1728000" cy="3408363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6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7" name="Freeform 3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9" name="Group 5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6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599986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7175502" y="805883"/>
            <a:ext cx="3960812" cy="626701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7175502" y="1449115"/>
            <a:ext cx="3960812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4"/>
          </p:nvPr>
        </p:nvSpPr>
        <p:spPr>
          <a:xfrm>
            <a:off x="1055691" y="836613"/>
            <a:ext cx="1728000" cy="3440112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5"/>
          </p:nvPr>
        </p:nvSpPr>
        <p:spPr>
          <a:xfrm>
            <a:off x="2895009" y="868363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6"/>
          </p:nvPr>
        </p:nvSpPr>
        <p:spPr>
          <a:xfrm>
            <a:off x="4734328" y="868363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7"/>
          </p:nvPr>
        </p:nvSpPr>
        <p:spPr>
          <a:xfrm>
            <a:off x="1055690" y="4357688"/>
            <a:ext cx="3567319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8"/>
          </p:nvPr>
        </p:nvSpPr>
        <p:spPr>
          <a:xfrm>
            <a:off x="2895009" y="2613025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9"/>
          </p:nvPr>
        </p:nvSpPr>
        <p:spPr>
          <a:xfrm>
            <a:off x="4734328" y="2613027"/>
            <a:ext cx="1728000" cy="3408363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6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7" name="Freeform 3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9" name="Group 5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6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599986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3F3DF8-1911-E5A2-AA2E-2E8B240CC5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C0759A-05AC-8116-5F35-549D33F834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2B9FE1-220A-80F5-0F1E-84BAFEE8648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ECA864D-DE44-2B84-D93C-4FDEA8EF0A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9198A1-9144-9B28-602D-8442CB4BE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7AA9E2-58EA-DC97-AF4E-EE32E3297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2672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6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1055688" y="345508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3" name="Picture Placeholder 7"/>
          <p:cNvSpPr>
            <a:spLocks noGrp="1"/>
          </p:cNvSpPr>
          <p:nvPr>
            <p:ph type="pic" sz="quarter" idx="19"/>
          </p:nvPr>
        </p:nvSpPr>
        <p:spPr>
          <a:xfrm>
            <a:off x="3575896" y="198913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Picture Placeholder 7"/>
          <p:cNvSpPr>
            <a:spLocks noGrp="1"/>
          </p:cNvSpPr>
          <p:nvPr>
            <p:ph type="pic" sz="quarter" idx="20"/>
          </p:nvPr>
        </p:nvSpPr>
        <p:spPr>
          <a:xfrm>
            <a:off x="6096104" y="345508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5" name="Picture Placeholder 7"/>
          <p:cNvSpPr>
            <a:spLocks noGrp="1"/>
          </p:cNvSpPr>
          <p:nvPr>
            <p:ph type="pic" sz="quarter" idx="21"/>
          </p:nvPr>
        </p:nvSpPr>
        <p:spPr>
          <a:xfrm>
            <a:off x="8616313" y="1989138"/>
            <a:ext cx="2520000" cy="1486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2292542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8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5007951" y="2006493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0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049151" y="2006493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1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9090351" y="2006493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9196763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5007951" y="2006493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0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049151" y="2006493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1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9090351" y="2006493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9196763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5007951" y="2006493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0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049151" y="2006493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1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9090351" y="2006493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9196763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7" name="Picture Placeholder 41"/>
          <p:cNvSpPr>
            <a:spLocks noGrp="1"/>
          </p:cNvSpPr>
          <p:nvPr>
            <p:ph type="pic" sz="quarter" idx="14"/>
          </p:nvPr>
        </p:nvSpPr>
        <p:spPr>
          <a:xfrm>
            <a:off x="1055689" y="2022111"/>
            <a:ext cx="3003567" cy="1575777"/>
          </a:xfrm>
          <a:custGeom>
            <a:avLst/>
            <a:gdLst>
              <a:gd name="connsiteX0" fmla="*/ 964404 w 3003567"/>
              <a:gd name="connsiteY0" fmla="*/ 0 h 1575777"/>
              <a:gd name="connsiteX1" fmla="*/ 3003567 w 3003567"/>
              <a:gd name="connsiteY1" fmla="*/ 0 h 1575777"/>
              <a:gd name="connsiteX2" fmla="*/ 2039163 w 3003567"/>
              <a:gd name="connsiteY2" fmla="*/ 1575777 h 1575777"/>
              <a:gd name="connsiteX3" fmla="*/ 0 w 3003567"/>
              <a:gd name="connsiteY3" fmla="*/ 1575777 h 157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3567" h="1575777">
                <a:moveTo>
                  <a:pt x="964404" y="0"/>
                </a:moveTo>
                <a:lnTo>
                  <a:pt x="3003567" y="0"/>
                </a:lnTo>
                <a:lnTo>
                  <a:pt x="2039163" y="1575777"/>
                </a:lnTo>
                <a:lnTo>
                  <a:pt x="0" y="15757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3094851" y="3597888"/>
            <a:ext cx="3001968" cy="1577277"/>
          </a:xfrm>
          <a:custGeom>
            <a:avLst/>
            <a:gdLst>
              <a:gd name="connsiteX0" fmla="*/ 0 w 3001968"/>
              <a:gd name="connsiteY0" fmla="*/ 0 h 1577277"/>
              <a:gd name="connsiteX1" fmla="*/ 2037564 w 3001968"/>
              <a:gd name="connsiteY1" fmla="*/ 0 h 1577277"/>
              <a:gd name="connsiteX2" fmla="*/ 3001968 w 3001968"/>
              <a:gd name="connsiteY2" fmla="*/ 1577277 h 1577277"/>
              <a:gd name="connsiteX3" fmla="*/ 964404 w 3001968"/>
              <a:gd name="connsiteY3" fmla="*/ 1577277 h 1577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1968" h="1577277">
                <a:moveTo>
                  <a:pt x="0" y="0"/>
                </a:moveTo>
                <a:lnTo>
                  <a:pt x="2037564" y="0"/>
                </a:lnTo>
                <a:lnTo>
                  <a:pt x="3001968" y="1577277"/>
                </a:lnTo>
                <a:lnTo>
                  <a:pt x="964404" y="15772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Picture Placeholder 43"/>
          <p:cNvSpPr>
            <a:spLocks noGrp="1"/>
          </p:cNvSpPr>
          <p:nvPr>
            <p:ph type="pic" sz="quarter" idx="16"/>
          </p:nvPr>
        </p:nvSpPr>
        <p:spPr>
          <a:xfrm>
            <a:off x="6096819" y="2022111"/>
            <a:ext cx="3000368" cy="1575777"/>
          </a:xfrm>
          <a:custGeom>
            <a:avLst/>
            <a:gdLst>
              <a:gd name="connsiteX0" fmla="*/ 0 w 3000368"/>
              <a:gd name="connsiteY0" fmla="*/ 0 h 1575777"/>
              <a:gd name="connsiteX1" fmla="*/ 2039163 w 3000368"/>
              <a:gd name="connsiteY1" fmla="*/ 0 h 1575777"/>
              <a:gd name="connsiteX2" fmla="*/ 3000368 w 3000368"/>
              <a:gd name="connsiteY2" fmla="*/ 1575777 h 1575777"/>
              <a:gd name="connsiteX3" fmla="*/ 961205 w 3000368"/>
              <a:gd name="connsiteY3" fmla="*/ 1575777 h 157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0368" h="1575777">
                <a:moveTo>
                  <a:pt x="0" y="0"/>
                </a:moveTo>
                <a:lnTo>
                  <a:pt x="2039163" y="0"/>
                </a:lnTo>
                <a:lnTo>
                  <a:pt x="3000368" y="1575777"/>
                </a:lnTo>
                <a:lnTo>
                  <a:pt x="961205" y="15757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Picture Placeholder 25"/>
          <p:cNvSpPr>
            <a:spLocks noGrp="1"/>
          </p:cNvSpPr>
          <p:nvPr>
            <p:ph type="pic" sz="quarter" idx="17"/>
          </p:nvPr>
        </p:nvSpPr>
        <p:spPr>
          <a:xfrm>
            <a:off x="8135982" y="3597888"/>
            <a:ext cx="2998769" cy="1577277"/>
          </a:xfrm>
          <a:custGeom>
            <a:avLst/>
            <a:gdLst>
              <a:gd name="connsiteX0" fmla="*/ 961205 w 2998769"/>
              <a:gd name="connsiteY0" fmla="*/ 0 h 1577277"/>
              <a:gd name="connsiteX1" fmla="*/ 2998769 w 2998769"/>
              <a:gd name="connsiteY1" fmla="*/ 0 h 1577277"/>
              <a:gd name="connsiteX2" fmla="*/ 2039163 w 2998769"/>
              <a:gd name="connsiteY2" fmla="*/ 1577277 h 1577277"/>
              <a:gd name="connsiteX3" fmla="*/ 0 w 2998769"/>
              <a:gd name="connsiteY3" fmla="*/ 1577277 h 1577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8769" h="1577277">
                <a:moveTo>
                  <a:pt x="961205" y="0"/>
                </a:moveTo>
                <a:lnTo>
                  <a:pt x="2998769" y="0"/>
                </a:lnTo>
                <a:lnTo>
                  <a:pt x="2039163" y="1577277"/>
                </a:lnTo>
                <a:lnTo>
                  <a:pt x="0" y="1577277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11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12" name="Freeform 11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322590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8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7" y="1700215"/>
            <a:ext cx="10080627" cy="34575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19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0" name="Freeform 19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1189784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7" y="1700215"/>
            <a:ext cx="10080627" cy="34575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19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0" name="Freeform 19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1189784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7" y="1700215"/>
            <a:ext cx="10080627" cy="34575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19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0" name="Freeform 19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1189784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4012323"/>
            <a:ext cx="10080625" cy="62670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0" y="16236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8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0476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9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04760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0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0952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1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09520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Picture Placeholder 49"/>
          <p:cNvSpPr>
            <a:spLocks noGrp="1"/>
          </p:cNvSpPr>
          <p:nvPr>
            <p:ph type="pic" sz="quarter" idx="20"/>
          </p:nvPr>
        </p:nvSpPr>
        <p:spPr>
          <a:xfrm>
            <a:off x="9142800" y="-300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3" name="Picture Placeholder 50"/>
          <p:cNvSpPr>
            <a:spLocks noGrp="1"/>
          </p:cNvSpPr>
          <p:nvPr>
            <p:ph type="pic" sz="quarter" idx="21"/>
          </p:nvPr>
        </p:nvSpPr>
        <p:spPr>
          <a:xfrm>
            <a:off x="9142800" y="1883765"/>
            <a:ext cx="3049200" cy="1884063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4679936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7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9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9069249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8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16499" y="289149"/>
            <a:ext cx="576000" cy="309600"/>
          </a:xfrm>
        </p:spPr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20" name="TextBox 1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2410264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16499" y="289149"/>
            <a:ext cx="576000" cy="309600"/>
          </a:xfrm>
        </p:spPr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20" name="TextBox 1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2410264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16499" y="289149"/>
            <a:ext cx="576000" cy="309600"/>
          </a:xfrm>
        </p:spPr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20" name="TextBox 1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2410264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4"/>
          </p:nvPr>
        </p:nvSpPr>
        <p:spPr>
          <a:xfrm>
            <a:off x="1055687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5"/>
          </p:nvPr>
        </p:nvSpPr>
        <p:spPr>
          <a:xfrm>
            <a:off x="1055687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6"/>
          </p:nvPr>
        </p:nvSpPr>
        <p:spPr>
          <a:xfrm>
            <a:off x="3575843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7"/>
          </p:nvPr>
        </p:nvSpPr>
        <p:spPr>
          <a:xfrm>
            <a:off x="3575843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0" name="Picture Placeholder 49"/>
          <p:cNvSpPr>
            <a:spLocks noGrp="1"/>
          </p:cNvSpPr>
          <p:nvPr>
            <p:ph type="pic" sz="quarter" idx="18"/>
          </p:nvPr>
        </p:nvSpPr>
        <p:spPr>
          <a:xfrm>
            <a:off x="6096001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1" name="Picture Placeholder 50"/>
          <p:cNvSpPr>
            <a:spLocks noGrp="1"/>
          </p:cNvSpPr>
          <p:nvPr>
            <p:ph type="pic" sz="quarter" idx="19"/>
          </p:nvPr>
        </p:nvSpPr>
        <p:spPr>
          <a:xfrm>
            <a:off x="6096001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3" name="Picture Placeholder 52"/>
          <p:cNvSpPr>
            <a:spLocks noGrp="1"/>
          </p:cNvSpPr>
          <p:nvPr>
            <p:ph type="pic" sz="quarter" idx="20"/>
          </p:nvPr>
        </p:nvSpPr>
        <p:spPr>
          <a:xfrm>
            <a:off x="8616157" y="1989140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2" name="Picture Placeholder 51"/>
          <p:cNvSpPr>
            <a:spLocks noGrp="1"/>
          </p:cNvSpPr>
          <p:nvPr>
            <p:ph type="pic" sz="quarter" idx="21"/>
          </p:nvPr>
        </p:nvSpPr>
        <p:spPr>
          <a:xfrm>
            <a:off x="8616157" y="3455625"/>
            <a:ext cx="2520156" cy="1486265"/>
          </a:xfrm>
          <a:custGeom>
            <a:avLst/>
            <a:gdLst>
              <a:gd name="connsiteX0" fmla="*/ 0 w 2520156"/>
              <a:gd name="connsiteY0" fmla="*/ 0 h 1486265"/>
              <a:gd name="connsiteX1" fmla="*/ 2520156 w 2520156"/>
              <a:gd name="connsiteY1" fmla="*/ 0 h 1486265"/>
              <a:gd name="connsiteX2" fmla="*/ 2520156 w 2520156"/>
              <a:gd name="connsiteY2" fmla="*/ 1486265 h 1486265"/>
              <a:gd name="connsiteX3" fmla="*/ 0 w 2520156"/>
              <a:gd name="connsiteY3" fmla="*/ 1486265 h 14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1486265">
                <a:moveTo>
                  <a:pt x="0" y="0"/>
                </a:moveTo>
                <a:lnTo>
                  <a:pt x="2520156" y="0"/>
                </a:lnTo>
                <a:lnTo>
                  <a:pt x="2520156" y="1486265"/>
                </a:lnTo>
                <a:lnTo>
                  <a:pt x="0" y="148626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8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9" name="Freeform 38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63" name="Group 6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6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0963483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8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6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7" name="Freeform 2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00803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6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7" name="Freeform 2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00803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grpSp>
        <p:nvGrpSpPr>
          <p:cNvPr id="26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7" name="Freeform 2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00803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5" name="Picture Placeholder 24"/>
          <p:cNvSpPr>
            <a:spLocks noGrp="1"/>
          </p:cNvSpPr>
          <p:nvPr>
            <p:ph type="pic" sz="quarter" idx="14"/>
          </p:nvPr>
        </p:nvSpPr>
        <p:spPr>
          <a:xfrm>
            <a:off x="1055689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25"/>
          <p:cNvSpPr>
            <a:spLocks noGrp="1"/>
          </p:cNvSpPr>
          <p:nvPr>
            <p:ph type="pic" sz="quarter" idx="15"/>
          </p:nvPr>
        </p:nvSpPr>
        <p:spPr>
          <a:xfrm>
            <a:off x="4548189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9" name="Picture Placeholder 38"/>
          <p:cNvSpPr>
            <a:spLocks noGrp="1"/>
          </p:cNvSpPr>
          <p:nvPr>
            <p:ph type="pic" sz="quarter" idx="16"/>
          </p:nvPr>
        </p:nvSpPr>
        <p:spPr>
          <a:xfrm>
            <a:off x="8040690" y="1989138"/>
            <a:ext cx="3095625" cy="2952750"/>
          </a:xfrm>
          <a:custGeom>
            <a:avLst/>
            <a:gdLst>
              <a:gd name="connsiteX0" fmla="*/ 0 w 3095625"/>
              <a:gd name="connsiteY0" fmla="*/ 0 h 2952750"/>
              <a:gd name="connsiteX1" fmla="*/ 3095625 w 3095625"/>
              <a:gd name="connsiteY1" fmla="*/ 0 h 2952750"/>
              <a:gd name="connsiteX2" fmla="*/ 3095625 w 3095625"/>
              <a:gd name="connsiteY2" fmla="*/ 2952750 h 2952750"/>
              <a:gd name="connsiteX3" fmla="*/ 0 w 3095625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5625" h="2952750">
                <a:moveTo>
                  <a:pt x="0" y="0"/>
                </a:moveTo>
                <a:lnTo>
                  <a:pt x="3095625" y="0"/>
                </a:lnTo>
                <a:lnTo>
                  <a:pt x="3095625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3" name="Group 52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4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5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6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0544115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8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55688" y="1825625"/>
            <a:ext cx="4679951" cy="435133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56363" y="1825625"/>
            <a:ext cx="4679951" cy="435133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TextBox 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6045953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55688" y="1825625"/>
            <a:ext cx="4679951" cy="435133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56363" y="1825625"/>
            <a:ext cx="4679951" cy="435133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TextBox 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6045953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55688" y="1825625"/>
            <a:ext cx="4679951" cy="435133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56363" y="1825625"/>
            <a:ext cx="4679951" cy="435133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TextBox 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6045953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4"/>
          </p:nvPr>
        </p:nvSpPr>
        <p:spPr>
          <a:xfrm>
            <a:off x="1055688" y="1989138"/>
            <a:ext cx="4679951" cy="2952750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5"/>
          </p:nvPr>
        </p:nvSpPr>
        <p:spPr>
          <a:xfrm>
            <a:off x="6456365" y="1989140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6"/>
          </p:nvPr>
        </p:nvSpPr>
        <p:spPr>
          <a:xfrm>
            <a:off x="8796339" y="1989140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7"/>
          </p:nvPr>
        </p:nvSpPr>
        <p:spPr>
          <a:xfrm>
            <a:off x="6456366" y="3465515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8"/>
          </p:nvPr>
        </p:nvSpPr>
        <p:spPr>
          <a:xfrm>
            <a:off x="8796339" y="3465515"/>
            <a:ext cx="2339975" cy="1476375"/>
          </a:xfrm>
          <a:custGeom>
            <a:avLst/>
            <a:gdLst>
              <a:gd name="connsiteX0" fmla="*/ 0 w 2339975"/>
              <a:gd name="connsiteY0" fmla="*/ 0 h 1476375"/>
              <a:gd name="connsiteX1" fmla="*/ 2339975 w 2339975"/>
              <a:gd name="connsiteY1" fmla="*/ 0 h 1476375"/>
              <a:gd name="connsiteX2" fmla="*/ 2339975 w 2339975"/>
              <a:gd name="connsiteY2" fmla="*/ 1476375 h 1476375"/>
              <a:gd name="connsiteX3" fmla="*/ 0 w 2339975"/>
              <a:gd name="connsiteY3" fmla="*/ 1476375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975" h="1476375">
                <a:moveTo>
                  <a:pt x="0" y="0"/>
                </a:moveTo>
                <a:lnTo>
                  <a:pt x="2339975" y="0"/>
                </a:lnTo>
                <a:lnTo>
                  <a:pt x="2339975" y="1476375"/>
                </a:lnTo>
                <a:lnTo>
                  <a:pt x="0" y="147637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0" name="Group 3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4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3810838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8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950302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055688" y="1681163"/>
            <a:ext cx="4679951" cy="823912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>
                <a:latin typeface="+mj-lt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5688" y="2505077"/>
            <a:ext cx="4679951" cy="3660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456363" y="1681163"/>
            <a:ext cx="4679951" cy="823912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>
                <a:latin typeface="+mj-lt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56363" y="2505077"/>
            <a:ext cx="4679951" cy="3660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0" name="TextBox 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0795939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950302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055688" y="1681163"/>
            <a:ext cx="4679951" cy="823912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>
                <a:latin typeface="+mj-lt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5688" y="2505077"/>
            <a:ext cx="4679951" cy="3660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456363" y="1681163"/>
            <a:ext cx="4679951" cy="823912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>
                <a:latin typeface="+mj-lt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56363" y="2505077"/>
            <a:ext cx="4679951" cy="3660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0" name="TextBox 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0795939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950302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055688" y="1681163"/>
            <a:ext cx="4679951" cy="823912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>
                <a:latin typeface="+mj-lt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5688" y="2505077"/>
            <a:ext cx="4679951" cy="3660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456363" y="1681163"/>
            <a:ext cx="4679951" cy="823912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>
                <a:latin typeface="+mj-lt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56363" y="2505077"/>
            <a:ext cx="4679951" cy="3660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0" name="TextBox 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0795939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4"/>
          </p:nvPr>
        </p:nvSpPr>
        <p:spPr>
          <a:xfrm>
            <a:off x="1055688" y="1989138"/>
            <a:ext cx="3492501" cy="4032250"/>
          </a:xfrm>
          <a:custGeom>
            <a:avLst/>
            <a:gdLst>
              <a:gd name="connsiteX0" fmla="*/ 0 w 3492501"/>
              <a:gd name="connsiteY0" fmla="*/ 0 h 4032250"/>
              <a:gd name="connsiteX1" fmla="*/ 3492501 w 3492501"/>
              <a:gd name="connsiteY1" fmla="*/ 0 h 4032250"/>
              <a:gd name="connsiteX2" fmla="*/ 3492501 w 3492501"/>
              <a:gd name="connsiteY2" fmla="*/ 4032250 h 4032250"/>
              <a:gd name="connsiteX3" fmla="*/ 0 w 3492501"/>
              <a:gd name="connsiteY3" fmla="*/ 4032250 h 4032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1" h="4032250">
                <a:moveTo>
                  <a:pt x="0" y="0"/>
                </a:moveTo>
                <a:lnTo>
                  <a:pt x="3492501" y="0"/>
                </a:lnTo>
                <a:lnTo>
                  <a:pt x="3492501" y="4032250"/>
                </a:lnTo>
                <a:lnTo>
                  <a:pt x="0" y="40322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5"/>
          </p:nvPr>
        </p:nvSpPr>
        <p:spPr>
          <a:xfrm>
            <a:off x="4737498" y="1989138"/>
            <a:ext cx="4139671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7"/>
          </p:nvPr>
        </p:nvSpPr>
        <p:spPr>
          <a:xfrm>
            <a:off x="9066479" y="1989138"/>
            <a:ext cx="2069835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8"/>
          </p:nvPr>
        </p:nvSpPr>
        <p:spPr>
          <a:xfrm>
            <a:off x="4737499" y="4102100"/>
            <a:ext cx="2069835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1" name="Picture Placeholder 50"/>
          <p:cNvSpPr>
            <a:spLocks noGrp="1"/>
          </p:cNvSpPr>
          <p:nvPr>
            <p:ph type="pic" sz="quarter" idx="20"/>
          </p:nvPr>
        </p:nvSpPr>
        <p:spPr>
          <a:xfrm>
            <a:off x="6996682" y="4102100"/>
            <a:ext cx="4139593" cy="1919288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5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6" name="Freeform 35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0" name="Group 3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7319483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8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90" y="999813"/>
            <a:ext cx="3492500" cy="10575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6500" y="836615"/>
            <a:ext cx="6119813" cy="5184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5688" y="2209800"/>
            <a:ext cx="3492501" cy="3811588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6" name="TextBox 1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6414294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90" y="999813"/>
            <a:ext cx="3492500" cy="10575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6500" y="836615"/>
            <a:ext cx="6119813" cy="5184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5688" y="2209800"/>
            <a:ext cx="3492501" cy="3811588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6" name="TextBox 1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6414294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90" y="999813"/>
            <a:ext cx="3492500" cy="10575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6500" y="836615"/>
            <a:ext cx="6119813" cy="518477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5688" y="2209800"/>
            <a:ext cx="3492501" cy="3811588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6" name="TextBox 1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8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6414294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4" name="Picture Placeholder 21"/>
          <p:cNvSpPr>
            <a:spLocks noGrp="1"/>
          </p:cNvSpPr>
          <p:nvPr>
            <p:ph type="pic" sz="quarter" idx="21"/>
          </p:nvPr>
        </p:nvSpPr>
        <p:spPr>
          <a:xfrm>
            <a:off x="4703031" y="1989140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Picture Placeholder 21"/>
          <p:cNvSpPr>
            <a:spLocks noGrp="1"/>
          </p:cNvSpPr>
          <p:nvPr>
            <p:ph type="pic" sz="quarter" idx="18"/>
          </p:nvPr>
        </p:nvSpPr>
        <p:spPr>
          <a:xfrm>
            <a:off x="4703031" y="4111627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Picture Placeholder 19"/>
          <p:cNvSpPr>
            <a:spLocks noGrp="1"/>
          </p:cNvSpPr>
          <p:nvPr>
            <p:ph type="pic" sz="quarter" idx="16"/>
          </p:nvPr>
        </p:nvSpPr>
        <p:spPr>
          <a:xfrm>
            <a:off x="6899072" y="1989140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Picture Placeholder 19"/>
          <p:cNvSpPr>
            <a:spLocks noGrp="1"/>
          </p:cNvSpPr>
          <p:nvPr>
            <p:ph type="pic" sz="quarter" idx="22"/>
          </p:nvPr>
        </p:nvSpPr>
        <p:spPr>
          <a:xfrm>
            <a:off x="6899072" y="4111627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Picture Placeholder 23"/>
          <p:cNvSpPr>
            <a:spLocks noGrp="1"/>
          </p:cNvSpPr>
          <p:nvPr>
            <p:ph type="pic" sz="quarter" idx="23"/>
          </p:nvPr>
        </p:nvSpPr>
        <p:spPr>
          <a:xfrm>
            <a:off x="9095113" y="1989140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20"/>
          </p:nvPr>
        </p:nvSpPr>
        <p:spPr>
          <a:xfrm>
            <a:off x="9095113" y="4111627"/>
            <a:ext cx="2041200" cy="1909763"/>
          </a:xfrm>
          <a:custGeom>
            <a:avLst/>
            <a:gdLst>
              <a:gd name="connsiteX0" fmla="*/ 0 w 2196041"/>
              <a:gd name="connsiteY0" fmla="*/ 0 h 2016125"/>
              <a:gd name="connsiteX1" fmla="*/ 2196041 w 2196041"/>
              <a:gd name="connsiteY1" fmla="*/ 0 h 2016125"/>
              <a:gd name="connsiteX2" fmla="*/ 2196041 w 2196041"/>
              <a:gd name="connsiteY2" fmla="*/ 2016125 h 2016125"/>
              <a:gd name="connsiteX3" fmla="*/ 0 w 2196041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6041" h="2016125">
                <a:moveTo>
                  <a:pt x="0" y="0"/>
                </a:moveTo>
                <a:lnTo>
                  <a:pt x="2196041" y="0"/>
                </a:lnTo>
                <a:lnTo>
                  <a:pt x="2196041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7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8" name="Freeform 37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4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7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8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9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0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6021649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8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90" y="836614"/>
            <a:ext cx="3492500" cy="1057588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5688" y="2209800"/>
            <a:ext cx="3492501" cy="3811588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016500" y="836615"/>
            <a:ext cx="6119813" cy="5184775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TextBox 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5617845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90" y="836614"/>
            <a:ext cx="3492500" cy="1057588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5688" y="2209800"/>
            <a:ext cx="3492501" cy="3811588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016500" y="836615"/>
            <a:ext cx="6119813" cy="5184775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TextBox 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5617845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90" y="836614"/>
            <a:ext cx="3492500" cy="1057588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5688" y="2209800"/>
            <a:ext cx="3492501" cy="3811588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016500" y="836615"/>
            <a:ext cx="6119813" cy="5184775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8" name="TextBox 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5617845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89286C-E0BD-7F30-6986-6941AF7CBD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C9775FA-8792-5764-1651-24C786D590E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50F8C1-BC2C-A846-2544-C70D32F28B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784C10-A5D4-2A59-6C68-09A6E8B160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81DD34-C2E4-C21A-7FF5-773A69078D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2690F8-5F48-D10D-39F1-8A7010B5F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3F01C-1CA3-4495-ACFB-4648ED5A7A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898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4" name="Picture Placeholder 63"/>
          <p:cNvSpPr>
            <a:spLocks noGrp="1"/>
          </p:cNvSpPr>
          <p:nvPr>
            <p:ph type="pic" sz="quarter" idx="15"/>
          </p:nvPr>
        </p:nvSpPr>
        <p:spPr>
          <a:xfrm>
            <a:off x="3161461" y="2022108"/>
            <a:ext cx="2914963" cy="2702292"/>
          </a:xfrm>
          <a:custGeom>
            <a:avLst/>
            <a:gdLst>
              <a:gd name="connsiteX0" fmla="*/ 826533 w 2914962"/>
              <a:gd name="connsiteY0" fmla="*/ 0 h 2702292"/>
              <a:gd name="connsiteX1" fmla="*/ 1168689 w 2914962"/>
              <a:gd name="connsiteY1" fmla="*/ 0 h 2702292"/>
              <a:gd name="connsiteX2" fmla="*/ 2574176 w 2914962"/>
              <a:gd name="connsiteY2" fmla="*/ 0 h 2702292"/>
              <a:gd name="connsiteX3" fmla="*/ 2914962 w 2914962"/>
              <a:gd name="connsiteY3" fmla="*/ 0 h 2702292"/>
              <a:gd name="connsiteX4" fmla="*/ 2088430 w 2914962"/>
              <a:gd name="connsiteY4" fmla="*/ 1350503 h 2702292"/>
              <a:gd name="connsiteX5" fmla="*/ 2914962 w 2914962"/>
              <a:gd name="connsiteY5" fmla="*/ 2702292 h 2702292"/>
              <a:gd name="connsiteX6" fmla="*/ 2574176 w 2914962"/>
              <a:gd name="connsiteY6" fmla="*/ 2702292 h 2702292"/>
              <a:gd name="connsiteX7" fmla="*/ 1168689 w 2914962"/>
              <a:gd name="connsiteY7" fmla="*/ 2702292 h 2702292"/>
              <a:gd name="connsiteX8" fmla="*/ 826533 w 2914962"/>
              <a:gd name="connsiteY8" fmla="*/ 2702292 h 2702292"/>
              <a:gd name="connsiteX9" fmla="*/ 0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826533" y="0"/>
                </a:moveTo>
                <a:lnTo>
                  <a:pt x="1168689" y="0"/>
                </a:lnTo>
                <a:lnTo>
                  <a:pt x="2574176" y="0"/>
                </a:lnTo>
                <a:lnTo>
                  <a:pt x="2914962" y="0"/>
                </a:lnTo>
                <a:lnTo>
                  <a:pt x="2088430" y="1350503"/>
                </a:lnTo>
                <a:lnTo>
                  <a:pt x="2914962" y="2702292"/>
                </a:lnTo>
                <a:lnTo>
                  <a:pt x="2574176" y="2702292"/>
                </a:lnTo>
                <a:lnTo>
                  <a:pt x="1168689" y="2702292"/>
                </a:lnTo>
                <a:lnTo>
                  <a:pt x="826533" y="2702292"/>
                </a:lnTo>
                <a:lnTo>
                  <a:pt x="0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65" name="Picture Placeholder 64"/>
          <p:cNvSpPr>
            <a:spLocks noGrp="1"/>
          </p:cNvSpPr>
          <p:nvPr>
            <p:ph type="pic" sz="quarter" idx="18"/>
          </p:nvPr>
        </p:nvSpPr>
        <p:spPr>
          <a:xfrm>
            <a:off x="1070724" y="2022108"/>
            <a:ext cx="2914963" cy="2702292"/>
          </a:xfrm>
          <a:custGeom>
            <a:avLst/>
            <a:gdLst>
              <a:gd name="connsiteX0" fmla="*/ 826533 w 2914962"/>
              <a:gd name="connsiteY0" fmla="*/ 0 h 2702292"/>
              <a:gd name="connsiteX1" fmla="*/ 1168689 w 2914962"/>
              <a:gd name="connsiteY1" fmla="*/ 0 h 2702292"/>
              <a:gd name="connsiteX2" fmla="*/ 2574176 w 2914962"/>
              <a:gd name="connsiteY2" fmla="*/ 0 h 2702292"/>
              <a:gd name="connsiteX3" fmla="*/ 2914962 w 2914962"/>
              <a:gd name="connsiteY3" fmla="*/ 0 h 2702292"/>
              <a:gd name="connsiteX4" fmla="*/ 2088430 w 2914962"/>
              <a:gd name="connsiteY4" fmla="*/ 1350503 h 2702292"/>
              <a:gd name="connsiteX5" fmla="*/ 2914962 w 2914962"/>
              <a:gd name="connsiteY5" fmla="*/ 2702292 h 2702292"/>
              <a:gd name="connsiteX6" fmla="*/ 2574176 w 2914962"/>
              <a:gd name="connsiteY6" fmla="*/ 2702292 h 2702292"/>
              <a:gd name="connsiteX7" fmla="*/ 1168689 w 2914962"/>
              <a:gd name="connsiteY7" fmla="*/ 2702292 h 2702292"/>
              <a:gd name="connsiteX8" fmla="*/ 826533 w 2914962"/>
              <a:gd name="connsiteY8" fmla="*/ 2702292 h 2702292"/>
              <a:gd name="connsiteX9" fmla="*/ 0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826533" y="0"/>
                </a:moveTo>
                <a:lnTo>
                  <a:pt x="1168689" y="0"/>
                </a:lnTo>
                <a:lnTo>
                  <a:pt x="2574176" y="0"/>
                </a:lnTo>
                <a:lnTo>
                  <a:pt x="2914962" y="0"/>
                </a:lnTo>
                <a:lnTo>
                  <a:pt x="2088430" y="1350503"/>
                </a:lnTo>
                <a:lnTo>
                  <a:pt x="2914962" y="2702292"/>
                </a:lnTo>
                <a:lnTo>
                  <a:pt x="2574176" y="2702292"/>
                </a:lnTo>
                <a:lnTo>
                  <a:pt x="1168689" y="2702292"/>
                </a:lnTo>
                <a:lnTo>
                  <a:pt x="826533" y="2702292"/>
                </a:lnTo>
                <a:lnTo>
                  <a:pt x="0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9" name="Picture Placeholder 68"/>
          <p:cNvSpPr>
            <a:spLocks noGrp="1"/>
          </p:cNvSpPr>
          <p:nvPr>
            <p:ph type="pic" sz="quarter" idx="21"/>
          </p:nvPr>
        </p:nvSpPr>
        <p:spPr>
          <a:xfrm>
            <a:off x="6110816" y="2022108"/>
            <a:ext cx="2914963" cy="2702292"/>
          </a:xfrm>
          <a:custGeom>
            <a:avLst/>
            <a:gdLst>
              <a:gd name="connsiteX0" fmla="*/ 0 w 2914962"/>
              <a:gd name="connsiteY0" fmla="*/ 0 h 2702292"/>
              <a:gd name="connsiteX1" fmla="*/ 340786 w 2914962"/>
              <a:gd name="connsiteY1" fmla="*/ 0 h 2702292"/>
              <a:gd name="connsiteX2" fmla="*/ 1746273 w 2914962"/>
              <a:gd name="connsiteY2" fmla="*/ 0 h 2702292"/>
              <a:gd name="connsiteX3" fmla="*/ 2088429 w 2914962"/>
              <a:gd name="connsiteY3" fmla="*/ 0 h 2702292"/>
              <a:gd name="connsiteX4" fmla="*/ 2914962 w 2914962"/>
              <a:gd name="connsiteY4" fmla="*/ 1350503 h 2702292"/>
              <a:gd name="connsiteX5" fmla="*/ 2088429 w 2914962"/>
              <a:gd name="connsiteY5" fmla="*/ 2702292 h 2702292"/>
              <a:gd name="connsiteX6" fmla="*/ 1746273 w 2914962"/>
              <a:gd name="connsiteY6" fmla="*/ 2702292 h 2702292"/>
              <a:gd name="connsiteX7" fmla="*/ 340786 w 2914962"/>
              <a:gd name="connsiteY7" fmla="*/ 2702292 h 2702292"/>
              <a:gd name="connsiteX8" fmla="*/ 0 w 2914962"/>
              <a:gd name="connsiteY8" fmla="*/ 2702292 h 2702292"/>
              <a:gd name="connsiteX9" fmla="*/ 826532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0" y="0"/>
                </a:moveTo>
                <a:lnTo>
                  <a:pt x="340786" y="0"/>
                </a:lnTo>
                <a:lnTo>
                  <a:pt x="1746273" y="0"/>
                </a:lnTo>
                <a:lnTo>
                  <a:pt x="2088429" y="0"/>
                </a:lnTo>
                <a:lnTo>
                  <a:pt x="2914962" y="1350503"/>
                </a:lnTo>
                <a:lnTo>
                  <a:pt x="2088429" y="2702292"/>
                </a:lnTo>
                <a:lnTo>
                  <a:pt x="1746273" y="2702292"/>
                </a:lnTo>
                <a:lnTo>
                  <a:pt x="340786" y="2702292"/>
                </a:lnTo>
                <a:lnTo>
                  <a:pt x="0" y="2702292"/>
                </a:lnTo>
                <a:lnTo>
                  <a:pt x="826532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0" name="Picture Placeholder 69"/>
          <p:cNvSpPr>
            <a:spLocks noGrp="1"/>
          </p:cNvSpPr>
          <p:nvPr>
            <p:ph type="pic" sz="quarter" idx="22"/>
          </p:nvPr>
        </p:nvSpPr>
        <p:spPr>
          <a:xfrm>
            <a:off x="8194364" y="2022108"/>
            <a:ext cx="2914963" cy="2702292"/>
          </a:xfrm>
          <a:custGeom>
            <a:avLst/>
            <a:gdLst>
              <a:gd name="connsiteX0" fmla="*/ 0 w 2914962"/>
              <a:gd name="connsiteY0" fmla="*/ 0 h 2702292"/>
              <a:gd name="connsiteX1" fmla="*/ 340786 w 2914962"/>
              <a:gd name="connsiteY1" fmla="*/ 0 h 2702292"/>
              <a:gd name="connsiteX2" fmla="*/ 1746273 w 2914962"/>
              <a:gd name="connsiteY2" fmla="*/ 0 h 2702292"/>
              <a:gd name="connsiteX3" fmla="*/ 2088429 w 2914962"/>
              <a:gd name="connsiteY3" fmla="*/ 0 h 2702292"/>
              <a:gd name="connsiteX4" fmla="*/ 2914962 w 2914962"/>
              <a:gd name="connsiteY4" fmla="*/ 1350503 h 2702292"/>
              <a:gd name="connsiteX5" fmla="*/ 2088429 w 2914962"/>
              <a:gd name="connsiteY5" fmla="*/ 2702292 h 2702292"/>
              <a:gd name="connsiteX6" fmla="*/ 1746273 w 2914962"/>
              <a:gd name="connsiteY6" fmla="*/ 2702292 h 2702292"/>
              <a:gd name="connsiteX7" fmla="*/ 340786 w 2914962"/>
              <a:gd name="connsiteY7" fmla="*/ 2702292 h 2702292"/>
              <a:gd name="connsiteX8" fmla="*/ 0 w 2914962"/>
              <a:gd name="connsiteY8" fmla="*/ 2702292 h 2702292"/>
              <a:gd name="connsiteX9" fmla="*/ 826532 w 2914962"/>
              <a:gd name="connsiteY9" fmla="*/ 1350503 h 2702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14962" h="2702292">
                <a:moveTo>
                  <a:pt x="0" y="0"/>
                </a:moveTo>
                <a:lnTo>
                  <a:pt x="340786" y="0"/>
                </a:lnTo>
                <a:lnTo>
                  <a:pt x="1746273" y="0"/>
                </a:lnTo>
                <a:lnTo>
                  <a:pt x="2088429" y="0"/>
                </a:lnTo>
                <a:lnTo>
                  <a:pt x="2914962" y="1350503"/>
                </a:lnTo>
                <a:lnTo>
                  <a:pt x="2088429" y="2702292"/>
                </a:lnTo>
                <a:lnTo>
                  <a:pt x="1746273" y="2702292"/>
                </a:lnTo>
                <a:lnTo>
                  <a:pt x="340786" y="2702292"/>
                </a:lnTo>
                <a:lnTo>
                  <a:pt x="0" y="2702292"/>
                </a:lnTo>
                <a:lnTo>
                  <a:pt x="826532" y="1350503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6183127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9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456363" y="630595"/>
            <a:ext cx="4679951" cy="626701"/>
          </a:xfrm>
        </p:spPr>
        <p:txBody>
          <a:bodyPr wrap="square">
            <a:spAutoFit/>
          </a:bodyPr>
          <a:lstStyle>
            <a:lvl1pPr algn="l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6456363" y="1234802"/>
            <a:ext cx="4679951" cy="257369"/>
          </a:xfrm>
        </p:spPr>
        <p:txBody>
          <a:bodyPr lIns="72000" tIns="36000" rIns="72000" bIns="36000" anchor="t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55688" y="6574436"/>
            <a:ext cx="4679951" cy="230832"/>
          </a:xfrm>
        </p:spPr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6096000" cy="685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1" name="TextBox 1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5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230725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456363" y="630595"/>
            <a:ext cx="4679951" cy="626701"/>
          </a:xfrm>
        </p:spPr>
        <p:txBody>
          <a:bodyPr wrap="square">
            <a:spAutoFit/>
          </a:bodyPr>
          <a:lstStyle>
            <a:lvl1pPr algn="l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6456363" y="1234802"/>
            <a:ext cx="4679951" cy="257369"/>
          </a:xfrm>
        </p:spPr>
        <p:txBody>
          <a:bodyPr lIns="72000" tIns="36000" rIns="72000" bIns="36000" anchor="t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55688" y="6574436"/>
            <a:ext cx="4679951" cy="230832"/>
          </a:xfrm>
        </p:spPr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6096000" cy="685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1" name="TextBox 1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5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230725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456363" y="630595"/>
            <a:ext cx="4679951" cy="626701"/>
          </a:xfrm>
        </p:spPr>
        <p:txBody>
          <a:bodyPr wrap="square">
            <a:spAutoFit/>
          </a:bodyPr>
          <a:lstStyle>
            <a:lvl1pPr algn="l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6456363" y="1234802"/>
            <a:ext cx="4679951" cy="257369"/>
          </a:xfrm>
        </p:spPr>
        <p:txBody>
          <a:bodyPr lIns="72000" tIns="36000" rIns="72000" bIns="36000" anchor="t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55688" y="6574436"/>
            <a:ext cx="4679951" cy="230832"/>
          </a:xfrm>
        </p:spPr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6096000" cy="685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1" name="TextBox 10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3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5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8230725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4279120"/>
            <a:ext cx="10080625" cy="626701"/>
          </a:xfrm>
        </p:spPr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48852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1" name="Picture Placeholder 40"/>
          <p:cNvSpPr>
            <a:spLocks noGrp="1" noChangeAspect="1"/>
          </p:cNvSpPr>
          <p:nvPr>
            <p:ph type="pic" sz="quarter" idx="14"/>
          </p:nvPr>
        </p:nvSpPr>
        <p:spPr>
          <a:xfrm>
            <a:off x="1051422" y="853200"/>
            <a:ext cx="3018929" cy="1440000"/>
          </a:xfrm>
          <a:custGeom>
            <a:avLst/>
            <a:gdLst>
              <a:gd name="connsiteX0" fmla="*/ 702034 w 3018929"/>
              <a:gd name="connsiteY0" fmla="*/ 0 h 1440000"/>
              <a:gd name="connsiteX1" fmla="*/ 1540234 w 3018929"/>
              <a:gd name="connsiteY1" fmla="*/ 0 h 1440000"/>
              <a:gd name="connsiteX2" fmla="*/ 2180729 w 3018929"/>
              <a:gd name="connsiteY2" fmla="*/ 0 h 1440000"/>
              <a:gd name="connsiteX3" fmla="*/ 3018929 w 3018929"/>
              <a:gd name="connsiteY3" fmla="*/ 0 h 1440000"/>
              <a:gd name="connsiteX4" fmla="*/ 2319659 w 3018929"/>
              <a:gd name="connsiteY4" fmla="*/ 1440000 h 1440000"/>
              <a:gd name="connsiteX5" fmla="*/ 1481459 w 3018929"/>
              <a:gd name="connsiteY5" fmla="*/ 1440000 h 1440000"/>
              <a:gd name="connsiteX6" fmla="*/ 838200 w 3018929"/>
              <a:gd name="connsiteY6" fmla="*/ 1440000 h 1440000"/>
              <a:gd name="connsiteX7" fmla="*/ 0 w 3018929"/>
              <a:gd name="connsiteY7" fmla="*/ 1440000 h 1440000"/>
              <a:gd name="connsiteX0" fmla="*/ 702034 w 3018929"/>
              <a:gd name="connsiteY0" fmla="*/ 0 h 1440000"/>
              <a:gd name="connsiteX1" fmla="*/ 2180729 w 3018929"/>
              <a:gd name="connsiteY1" fmla="*/ 0 h 1440000"/>
              <a:gd name="connsiteX2" fmla="*/ 3018929 w 3018929"/>
              <a:gd name="connsiteY2" fmla="*/ 0 h 1440000"/>
              <a:gd name="connsiteX3" fmla="*/ 2319659 w 3018929"/>
              <a:gd name="connsiteY3" fmla="*/ 1440000 h 1440000"/>
              <a:gd name="connsiteX4" fmla="*/ 1481459 w 3018929"/>
              <a:gd name="connsiteY4" fmla="*/ 1440000 h 1440000"/>
              <a:gd name="connsiteX5" fmla="*/ 838200 w 3018929"/>
              <a:gd name="connsiteY5" fmla="*/ 1440000 h 1440000"/>
              <a:gd name="connsiteX6" fmla="*/ 0 w 3018929"/>
              <a:gd name="connsiteY6" fmla="*/ 1440000 h 1440000"/>
              <a:gd name="connsiteX7" fmla="*/ 702034 w 3018929"/>
              <a:gd name="connsiteY7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838200 w 3018929"/>
              <a:gd name="connsiteY4" fmla="*/ 1440000 h 1440000"/>
              <a:gd name="connsiteX5" fmla="*/ 0 w 3018929"/>
              <a:gd name="connsiteY5" fmla="*/ 1440000 h 1440000"/>
              <a:gd name="connsiteX6" fmla="*/ 702034 w 3018929"/>
              <a:gd name="connsiteY6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0 w 3018929"/>
              <a:gd name="connsiteY4" fmla="*/ 1440000 h 1440000"/>
              <a:gd name="connsiteX5" fmla="*/ 702034 w 3018929"/>
              <a:gd name="connsiteY5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0 w 3018929"/>
              <a:gd name="connsiteY3" fmla="*/ 1440000 h 1440000"/>
              <a:gd name="connsiteX4" fmla="*/ 702034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702034" y="0"/>
                </a:moveTo>
                <a:lnTo>
                  <a:pt x="3018929" y="0"/>
                </a:lnTo>
                <a:lnTo>
                  <a:pt x="2319659" y="1440000"/>
                </a:lnTo>
                <a:lnTo>
                  <a:pt x="0" y="1440000"/>
                </a:lnTo>
                <a:lnTo>
                  <a:pt x="702034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7" name="Picture Placeholder 46"/>
          <p:cNvSpPr>
            <a:spLocks noGrp="1" noChangeAspect="1"/>
          </p:cNvSpPr>
          <p:nvPr>
            <p:ph type="pic" sz="quarter" idx="15"/>
          </p:nvPr>
        </p:nvSpPr>
        <p:spPr>
          <a:xfrm>
            <a:off x="8116890" y="853200"/>
            <a:ext cx="3018929" cy="1440000"/>
          </a:xfrm>
          <a:custGeom>
            <a:avLst/>
            <a:gdLst>
              <a:gd name="connsiteX0" fmla="*/ 0 w 3018929"/>
              <a:gd name="connsiteY0" fmla="*/ 0 h 1440000"/>
              <a:gd name="connsiteX1" fmla="*/ 838200 w 3018929"/>
              <a:gd name="connsiteY1" fmla="*/ 0 h 1440000"/>
              <a:gd name="connsiteX2" fmla="*/ 1481459 w 3018929"/>
              <a:gd name="connsiteY2" fmla="*/ 0 h 1440000"/>
              <a:gd name="connsiteX3" fmla="*/ 2319659 w 3018929"/>
              <a:gd name="connsiteY3" fmla="*/ 0 h 1440000"/>
              <a:gd name="connsiteX4" fmla="*/ 3018929 w 3018929"/>
              <a:gd name="connsiteY4" fmla="*/ 1440000 h 1440000"/>
              <a:gd name="connsiteX5" fmla="*/ 2180729 w 3018929"/>
              <a:gd name="connsiteY5" fmla="*/ 1440000 h 1440000"/>
              <a:gd name="connsiteX6" fmla="*/ 1540234 w 3018929"/>
              <a:gd name="connsiteY6" fmla="*/ 1440000 h 1440000"/>
              <a:gd name="connsiteX7" fmla="*/ 702034 w 3018929"/>
              <a:gd name="connsiteY7" fmla="*/ 1440000 h 1440000"/>
              <a:gd name="connsiteX0" fmla="*/ 0 w 3018929"/>
              <a:gd name="connsiteY0" fmla="*/ 0 h 1440000"/>
              <a:gd name="connsiteX1" fmla="*/ 1481459 w 3018929"/>
              <a:gd name="connsiteY1" fmla="*/ 0 h 1440000"/>
              <a:gd name="connsiteX2" fmla="*/ 2319659 w 3018929"/>
              <a:gd name="connsiteY2" fmla="*/ 0 h 1440000"/>
              <a:gd name="connsiteX3" fmla="*/ 3018929 w 3018929"/>
              <a:gd name="connsiteY3" fmla="*/ 1440000 h 1440000"/>
              <a:gd name="connsiteX4" fmla="*/ 2180729 w 3018929"/>
              <a:gd name="connsiteY4" fmla="*/ 1440000 h 1440000"/>
              <a:gd name="connsiteX5" fmla="*/ 1540234 w 3018929"/>
              <a:gd name="connsiteY5" fmla="*/ 1440000 h 1440000"/>
              <a:gd name="connsiteX6" fmla="*/ 702034 w 3018929"/>
              <a:gd name="connsiteY6" fmla="*/ 1440000 h 1440000"/>
              <a:gd name="connsiteX7" fmla="*/ 0 w 3018929"/>
              <a:gd name="connsiteY7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1540234 w 3018929"/>
              <a:gd name="connsiteY4" fmla="*/ 1440000 h 1440000"/>
              <a:gd name="connsiteX5" fmla="*/ 702034 w 3018929"/>
              <a:gd name="connsiteY5" fmla="*/ 1440000 h 1440000"/>
              <a:gd name="connsiteX6" fmla="*/ 0 w 3018929"/>
              <a:gd name="connsiteY6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18929" h="1440000">
                <a:moveTo>
                  <a:pt x="0" y="0"/>
                </a:moveTo>
                <a:lnTo>
                  <a:pt x="2319659" y="0"/>
                </a:lnTo>
                <a:lnTo>
                  <a:pt x="3018929" y="1440000"/>
                </a:lnTo>
                <a:lnTo>
                  <a:pt x="2180729" y="1440000"/>
                </a:lnTo>
                <a:lnTo>
                  <a:pt x="1540234" y="1440000"/>
                </a:lnTo>
                <a:lnTo>
                  <a:pt x="702034" y="1440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 noChangeAspect="1"/>
          </p:cNvSpPr>
          <p:nvPr>
            <p:ph type="pic" sz="quarter" idx="16"/>
          </p:nvPr>
        </p:nvSpPr>
        <p:spPr>
          <a:xfrm>
            <a:off x="1055689" y="2293200"/>
            <a:ext cx="3018929" cy="1440000"/>
          </a:xfrm>
          <a:custGeom>
            <a:avLst/>
            <a:gdLst>
              <a:gd name="connsiteX0" fmla="*/ 0 w 3018929"/>
              <a:gd name="connsiteY0" fmla="*/ 0 h 1440000"/>
              <a:gd name="connsiteX1" fmla="*/ 838200 w 3018929"/>
              <a:gd name="connsiteY1" fmla="*/ 0 h 1440000"/>
              <a:gd name="connsiteX2" fmla="*/ 1481459 w 3018929"/>
              <a:gd name="connsiteY2" fmla="*/ 0 h 1440000"/>
              <a:gd name="connsiteX3" fmla="*/ 2319659 w 3018929"/>
              <a:gd name="connsiteY3" fmla="*/ 0 h 1440000"/>
              <a:gd name="connsiteX4" fmla="*/ 3018929 w 3018929"/>
              <a:gd name="connsiteY4" fmla="*/ 1440000 h 1440000"/>
              <a:gd name="connsiteX5" fmla="*/ 2180729 w 3018929"/>
              <a:gd name="connsiteY5" fmla="*/ 1440000 h 1440000"/>
              <a:gd name="connsiteX6" fmla="*/ 1540234 w 3018929"/>
              <a:gd name="connsiteY6" fmla="*/ 1440000 h 1440000"/>
              <a:gd name="connsiteX7" fmla="*/ 702034 w 3018929"/>
              <a:gd name="connsiteY7" fmla="*/ 1440000 h 1440000"/>
              <a:gd name="connsiteX0" fmla="*/ 0 w 3018929"/>
              <a:gd name="connsiteY0" fmla="*/ 0 h 1440000"/>
              <a:gd name="connsiteX1" fmla="*/ 1481459 w 3018929"/>
              <a:gd name="connsiteY1" fmla="*/ 0 h 1440000"/>
              <a:gd name="connsiteX2" fmla="*/ 2319659 w 3018929"/>
              <a:gd name="connsiteY2" fmla="*/ 0 h 1440000"/>
              <a:gd name="connsiteX3" fmla="*/ 3018929 w 3018929"/>
              <a:gd name="connsiteY3" fmla="*/ 1440000 h 1440000"/>
              <a:gd name="connsiteX4" fmla="*/ 2180729 w 3018929"/>
              <a:gd name="connsiteY4" fmla="*/ 1440000 h 1440000"/>
              <a:gd name="connsiteX5" fmla="*/ 1540234 w 3018929"/>
              <a:gd name="connsiteY5" fmla="*/ 1440000 h 1440000"/>
              <a:gd name="connsiteX6" fmla="*/ 702034 w 3018929"/>
              <a:gd name="connsiteY6" fmla="*/ 1440000 h 1440000"/>
              <a:gd name="connsiteX7" fmla="*/ 0 w 3018929"/>
              <a:gd name="connsiteY7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1540234 w 3018929"/>
              <a:gd name="connsiteY4" fmla="*/ 1440000 h 1440000"/>
              <a:gd name="connsiteX5" fmla="*/ 702034 w 3018929"/>
              <a:gd name="connsiteY5" fmla="*/ 1440000 h 1440000"/>
              <a:gd name="connsiteX6" fmla="*/ 0 w 3018929"/>
              <a:gd name="connsiteY6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2180729 w 3018929"/>
              <a:gd name="connsiteY3" fmla="*/ 1440000 h 1440000"/>
              <a:gd name="connsiteX4" fmla="*/ 702034 w 3018929"/>
              <a:gd name="connsiteY4" fmla="*/ 1440000 h 1440000"/>
              <a:gd name="connsiteX5" fmla="*/ 0 w 3018929"/>
              <a:gd name="connsiteY5" fmla="*/ 0 h 1440000"/>
              <a:gd name="connsiteX0" fmla="*/ 0 w 3018929"/>
              <a:gd name="connsiteY0" fmla="*/ 0 h 1440000"/>
              <a:gd name="connsiteX1" fmla="*/ 2319659 w 3018929"/>
              <a:gd name="connsiteY1" fmla="*/ 0 h 1440000"/>
              <a:gd name="connsiteX2" fmla="*/ 3018929 w 3018929"/>
              <a:gd name="connsiteY2" fmla="*/ 1440000 h 1440000"/>
              <a:gd name="connsiteX3" fmla="*/ 702034 w 3018929"/>
              <a:gd name="connsiteY3" fmla="*/ 1440000 h 1440000"/>
              <a:gd name="connsiteX4" fmla="*/ 0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0" y="0"/>
                </a:moveTo>
                <a:lnTo>
                  <a:pt x="2319659" y="0"/>
                </a:lnTo>
                <a:lnTo>
                  <a:pt x="3018929" y="1440000"/>
                </a:lnTo>
                <a:lnTo>
                  <a:pt x="702034" y="1440000"/>
                </a:lnTo>
                <a:lnTo>
                  <a:pt x="0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8" name="Picture Placeholder 47"/>
          <p:cNvSpPr>
            <a:spLocks noGrp="1" noChangeAspect="1"/>
          </p:cNvSpPr>
          <p:nvPr>
            <p:ph type="pic" sz="quarter" idx="17"/>
          </p:nvPr>
        </p:nvSpPr>
        <p:spPr>
          <a:xfrm>
            <a:off x="8116890" y="2293200"/>
            <a:ext cx="3018929" cy="1440000"/>
          </a:xfrm>
          <a:custGeom>
            <a:avLst/>
            <a:gdLst>
              <a:gd name="connsiteX0" fmla="*/ 702034 w 3018929"/>
              <a:gd name="connsiteY0" fmla="*/ 0 h 1440000"/>
              <a:gd name="connsiteX1" fmla="*/ 1540234 w 3018929"/>
              <a:gd name="connsiteY1" fmla="*/ 0 h 1440000"/>
              <a:gd name="connsiteX2" fmla="*/ 2180729 w 3018929"/>
              <a:gd name="connsiteY2" fmla="*/ 0 h 1440000"/>
              <a:gd name="connsiteX3" fmla="*/ 3018929 w 3018929"/>
              <a:gd name="connsiteY3" fmla="*/ 0 h 1440000"/>
              <a:gd name="connsiteX4" fmla="*/ 2319659 w 3018929"/>
              <a:gd name="connsiteY4" fmla="*/ 1440000 h 1440000"/>
              <a:gd name="connsiteX5" fmla="*/ 1481459 w 3018929"/>
              <a:gd name="connsiteY5" fmla="*/ 1440000 h 1440000"/>
              <a:gd name="connsiteX6" fmla="*/ 838200 w 3018929"/>
              <a:gd name="connsiteY6" fmla="*/ 1440000 h 1440000"/>
              <a:gd name="connsiteX7" fmla="*/ 0 w 3018929"/>
              <a:gd name="connsiteY7" fmla="*/ 1440000 h 1440000"/>
              <a:gd name="connsiteX0" fmla="*/ 702034 w 3018929"/>
              <a:gd name="connsiteY0" fmla="*/ 0 h 1440000"/>
              <a:gd name="connsiteX1" fmla="*/ 2180729 w 3018929"/>
              <a:gd name="connsiteY1" fmla="*/ 0 h 1440000"/>
              <a:gd name="connsiteX2" fmla="*/ 3018929 w 3018929"/>
              <a:gd name="connsiteY2" fmla="*/ 0 h 1440000"/>
              <a:gd name="connsiteX3" fmla="*/ 2319659 w 3018929"/>
              <a:gd name="connsiteY3" fmla="*/ 1440000 h 1440000"/>
              <a:gd name="connsiteX4" fmla="*/ 1481459 w 3018929"/>
              <a:gd name="connsiteY4" fmla="*/ 1440000 h 1440000"/>
              <a:gd name="connsiteX5" fmla="*/ 838200 w 3018929"/>
              <a:gd name="connsiteY5" fmla="*/ 1440000 h 1440000"/>
              <a:gd name="connsiteX6" fmla="*/ 0 w 3018929"/>
              <a:gd name="connsiteY6" fmla="*/ 1440000 h 1440000"/>
              <a:gd name="connsiteX7" fmla="*/ 702034 w 3018929"/>
              <a:gd name="connsiteY7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838200 w 3018929"/>
              <a:gd name="connsiteY4" fmla="*/ 1440000 h 1440000"/>
              <a:gd name="connsiteX5" fmla="*/ 0 w 3018929"/>
              <a:gd name="connsiteY5" fmla="*/ 1440000 h 1440000"/>
              <a:gd name="connsiteX6" fmla="*/ 702034 w 3018929"/>
              <a:gd name="connsiteY6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1481459 w 3018929"/>
              <a:gd name="connsiteY3" fmla="*/ 1440000 h 1440000"/>
              <a:gd name="connsiteX4" fmla="*/ 0 w 3018929"/>
              <a:gd name="connsiteY4" fmla="*/ 1440000 h 1440000"/>
              <a:gd name="connsiteX5" fmla="*/ 702034 w 3018929"/>
              <a:gd name="connsiteY5" fmla="*/ 0 h 1440000"/>
              <a:gd name="connsiteX0" fmla="*/ 702034 w 3018929"/>
              <a:gd name="connsiteY0" fmla="*/ 0 h 1440000"/>
              <a:gd name="connsiteX1" fmla="*/ 3018929 w 3018929"/>
              <a:gd name="connsiteY1" fmla="*/ 0 h 1440000"/>
              <a:gd name="connsiteX2" fmla="*/ 2319659 w 3018929"/>
              <a:gd name="connsiteY2" fmla="*/ 1440000 h 1440000"/>
              <a:gd name="connsiteX3" fmla="*/ 0 w 3018929"/>
              <a:gd name="connsiteY3" fmla="*/ 1440000 h 1440000"/>
              <a:gd name="connsiteX4" fmla="*/ 702034 w 3018929"/>
              <a:gd name="connsiteY4" fmla="*/ 0 h 144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8929" h="1440000">
                <a:moveTo>
                  <a:pt x="702034" y="0"/>
                </a:moveTo>
                <a:lnTo>
                  <a:pt x="3018929" y="0"/>
                </a:lnTo>
                <a:lnTo>
                  <a:pt x="2319659" y="1440000"/>
                </a:lnTo>
                <a:lnTo>
                  <a:pt x="0" y="1440000"/>
                </a:lnTo>
                <a:lnTo>
                  <a:pt x="702034" y="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5" name="Group 5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1924679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9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1041401" y="630595"/>
            <a:ext cx="4679951" cy="626701"/>
          </a:xfrm>
        </p:spPr>
        <p:txBody>
          <a:bodyPr wrap="square">
            <a:spAutoFit/>
          </a:bodyPr>
          <a:lstStyle>
            <a:lvl1pPr algn="r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41401" y="1234802"/>
            <a:ext cx="4679951" cy="257369"/>
          </a:xfrm>
        </p:spPr>
        <p:txBody>
          <a:bodyPr lIns="72000" tIns="36000" rIns="72000" bIns="36000" anchor="t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55687" y="6574436"/>
            <a:ext cx="4680000" cy="230832"/>
          </a:xfrm>
        </p:spPr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0" y="0"/>
            <a:ext cx="6096000" cy="685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279303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1041401" y="630595"/>
            <a:ext cx="4679951" cy="626701"/>
          </a:xfrm>
        </p:spPr>
        <p:txBody>
          <a:bodyPr wrap="square">
            <a:spAutoFit/>
          </a:bodyPr>
          <a:lstStyle>
            <a:lvl1pPr algn="r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41401" y="1234802"/>
            <a:ext cx="4679951" cy="257369"/>
          </a:xfrm>
        </p:spPr>
        <p:txBody>
          <a:bodyPr lIns="72000" tIns="36000" rIns="72000" bIns="36000" anchor="t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55687" y="6574436"/>
            <a:ext cx="4680000" cy="230832"/>
          </a:xfrm>
        </p:spPr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0" y="0"/>
            <a:ext cx="6096000" cy="685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279303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0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1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2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2875453"/>
            <a:ext cx="10080625" cy="62670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6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9" y="3502152"/>
            <a:ext cx="10080625" cy="350921"/>
          </a:xfrm>
        </p:spPr>
        <p:txBody>
          <a:bodyPr>
            <a:spAutoFit/>
          </a:bodyPr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1400" baseline="0">
                <a:solidFill>
                  <a:schemeClr val="bg1">
                    <a:lumMod val="6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6767597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1041401" y="630595"/>
            <a:ext cx="4679951" cy="626701"/>
          </a:xfrm>
        </p:spPr>
        <p:txBody>
          <a:bodyPr wrap="square">
            <a:spAutoFit/>
          </a:bodyPr>
          <a:lstStyle>
            <a:lvl1pPr algn="r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41401" y="1234802"/>
            <a:ext cx="4679951" cy="257369"/>
          </a:xfrm>
        </p:spPr>
        <p:txBody>
          <a:bodyPr lIns="72000" tIns="36000" rIns="72000" bIns="36000" anchor="t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55687" y="6574436"/>
            <a:ext cx="4680000" cy="230832"/>
          </a:xfrm>
        </p:spPr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0" y="0"/>
            <a:ext cx="6096000" cy="6858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3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1279303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0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1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2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2875453"/>
            <a:ext cx="10080625" cy="62670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6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9" y="3502152"/>
            <a:ext cx="10080625" cy="350921"/>
          </a:xfrm>
        </p:spPr>
        <p:txBody>
          <a:bodyPr>
            <a:spAutoFit/>
          </a:bodyPr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1400" baseline="0">
                <a:solidFill>
                  <a:schemeClr val="bg1">
                    <a:lumMod val="6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6767597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-2434"/>
            <a:ext cx="12191999" cy="6862868"/>
          </a:xfrm>
          <a:prstGeom prst="rect">
            <a:avLst/>
          </a:prstGeom>
          <a:solidFill>
            <a:srgbClr val="0C182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Freeform 276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0 w 8775"/>
              <a:gd name="T1" fmla="*/ 0 h 4389"/>
              <a:gd name="T2" fmla="*/ 4387 w 8775"/>
              <a:gd name="T3" fmla="*/ 4389 h 4389"/>
              <a:gd name="T4" fmla="*/ 8775 w 8775"/>
              <a:gd name="T5" fmla="*/ 0 h 4389"/>
              <a:gd name="T6" fmla="*/ 0 w 8775"/>
              <a:gd name="T7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75" h="4389">
                <a:moveTo>
                  <a:pt x="0" y="0"/>
                </a:moveTo>
                <a:lnTo>
                  <a:pt x="4387" y="4389"/>
                </a:lnTo>
                <a:lnTo>
                  <a:pt x="8775" y="0"/>
                </a:lnTo>
                <a:lnTo>
                  <a:pt x="0" y="0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Freeform 277"/>
          <p:cNvSpPr>
            <a:spLocks/>
          </p:cNvSpPr>
          <p:nvPr/>
        </p:nvSpPr>
        <p:spPr bwMode="auto">
          <a:xfrm>
            <a:off x="2001111" y="802041"/>
            <a:ext cx="8193808" cy="6058395"/>
          </a:xfrm>
          <a:custGeom>
            <a:avLst/>
            <a:gdLst>
              <a:gd name="T0" fmla="*/ 0 w 6101"/>
              <a:gd name="T1" fmla="*/ 3052 h 4511"/>
              <a:gd name="T2" fmla="*/ 1456 w 6101"/>
              <a:gd name="T3" fmla="*/ 4511 h 4511"/>
              <a:gd name="T4" fmla="*/ 4643 w 6101"/>
              <a:gd name="T5" fmla="*/ 4511 h 4511"/>
              <a:gd name="T6" fmla="*/ 6101 w 6101"/>
              <a:gd name="T7" fmla="*/ 3052 h 4511"/>
              <a:gd name="T8" fmla="*/ 3049 w 6101"/>
              <a:gd name="T9" fmla="*/ 0 h 4511"/>
              <a:gd name="T10" fmla="*/ 0 w 6101"/>
              <a:gd name="T11" fmla="*/ 3052 h 4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01" h="4511">
                <a:moveTo>
                  <a:pt x="0" y="3052"/>
                </a:moveTo>
                <a:lnTo>
                  <a:pt x="1456" y="4511"/>
                </a:lnTo>
                <a:lnTo>
                  <a:pt x="4643" y="4511"/>
                </a:lnTo>
                <a:lnTo>
                  <a:pt x="6101" y="3052"/>
                </a:lnTo>
                <a:lnTo>
                  <a:pt x="3049" y="0"/>
                </a:lnTo>
                <a:lnTo>
                  <a:pt x="0" y="3052"/>
                </a:lnTo>
                <a:close/>
              </a:path>
            </a:pathLst>
          </a:custGeom>
          <a:solidFill>
            <a:srgbClr val="182F54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0" name="Freeform 278"/>
          <p:cNvSpPr>
            <a:spLocks/>
          </p:cNvSpPr>
          <p:nvPr/>
        </p:nvSpPr>
        <p:spPr bwMode="auto">
          <a:xfrm>
            <a:off x="2001111" y="-2434"/>
            <a:ext cx="8193808" cy="6862868"/>
          </a:xfrm>
          <a:custGeom>
            <a:avLst/>
            <a:gdLst>
              <a:gd name="T0" fmla="*/ 0 w 6101"/>
              <a:gd name="T1" fmla="*/ 2730 h 5110"/>
              <a:gd name="T2" fmla="*/ 2378 w 6101"/>
              <a:gd name="T3" fmla="*/ 5110 h 5110"/>
              <a:gd name="T4" fmla="*/ 3723 w 6101"/>
              <a:gd name="T5" fmla="*/ 5110 h 5110"/>
              <a:gd name="T6" fmla="*/ 6101 w 6101"/>
              <a:gd name="T7" fmla="*/ 2730 h 5110"/>
              <a:gd name="T8" fmla="*/ 3371 w 6101"/>
              <a:gd name="T9" fmla="*/ 0 h 5110"/>
              <a:gd name="T10" fmla="*/ 2730 w 6101"/>
              <a:gd name="T11" fmla="*/ 0 h 5110"/>
              <a:gd name="T12" fmla="*/ 0 w 6101"/>
              <a:gd name="T13" fmla="*/ 273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101" h="5110">
                <a:moveTo>
                  <a:pt x="0" y="2730"/>
                </a:moveTo>
                <a:lnTo>
                  <a:pt x="2378" y="5110"/>
                </a:lnTo>
                <a:lnTo>
                  <a:pt x="3723" y="5110"/>
                </a:lnTo>
                <a:lnTo>
                  <a:pt x="6101" y="2730"/>
                </a:lnTo>
                <a:lnTo>
                  <a:pt x="3371" y="0"/>
                </a:lnTo>
                <a:lnTo>
                  <a:pt x="2730" y="0"/>
                </a:lnTo>
                <a:lnTo>
                  <a:pt x="0" y="2730"/>
                </a:lnTo>
                <a:close/>
              </a:path>
            </a:pathLst>
          </a:custGeom>
          <a:solidFill>
            <a:srgbClr val="000000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1" name="Freeform 279"/>
          <p:cNvSpPr>
            <a:spLocks/>
          </p:cNvSpPr>
          <p:nvPr/>
        </p:nvSpPr>
        <p:spPr bwMode="auto">
          <a:xfrm>
            <a:off x="584218" y="1341936"/>
            <a:ext cx="11027596" cy="5518498"/>
          </a:xfrm>
          <a:custGeom>
            <a:avLst/>
            <a:gdLst>
              <a:gd name="T0" fmla="*/ 4104 w 8211"/>
              <a:gd name="T1" fmla="*/ 0 h 4109"/>
              <a:gd name="T2" fmla="*/ 0 w 8211"/>
              <a:gd name="T3" fmla="*/ 4109 h 4109"/>
              <a:gd name="T4" fmla="*/ 528 w 8211"/>
              <a:gd name="T5" fmla="*/ 4109 h 4109"/>
              <a:gd name="T6" fmla="*/ 4104 w 8211"/>
              <a:gd name="T7" fmla="*/ 528 h 4109"/>
              <a:gd name="T8" fmla="*/ 7684 w 8211"/>
              <a:gd name="T9" fmla="*/ 4109 h 4109"/>
              <a:gd name="T10" fmla="*/ 8211 w 8211"/>
              <a:gd name="T11" fmla="*/ 4109 h 4109"/>
              <a:gd name="T12" fmla="*/ 4104 w 8211"/>
              <a:gd name="T13" fmla="*/ 0 h 4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1" h="4109">
                <a:moveTo>
                  <a:pt x="4104" y="0"/>
                </a:moveTo>
                <a:lnTo>
                  <a:pt x="0" y="4109"/>
                </a:lnTo>
                <a:lnTo>
                  <a:pt x="528" y="4109"/>
                </a:lnTo>
                <a:lnTo>
                  <a:pt x="4104" y="528"/>
                </a:lnTo>
                <a:lnTo>
                  <a:pt x="7684" y="4109"/>
                </a:lnTo>
                <a:lnTo>
                  <a:pt x="8211" y="4109"/>
                </a:lnTo>
                <a:lnTo>
                  <a:pt x="4104" y="0"/>
                </a:lnTo>
                <a:close/>
              </a:path>
            </a:pathLst>
          </a:custGeom>
          <a:solidFill>
            <a:srgbClr val="0C182A">
              <a:alpha val="5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2" name="Freeform 280"/>
          <p:cNvSpPr>
            <a:spLocks/>
          </p:cNvSpPr>
          <p:nvPr/>
        </p:nvSpPr>
        <p:spPr bwMode="auto">
          <a:xfrm>
            <a:off x="204142" y="-2434"/>
            <a:ext cx="11785063" cy="5894546"/>
          </a:xfrm>
          <a:custGeom>
            <a:avLst/>
            <a:gdLst>
              <a:gd name="T0" fmla="*/ 7931 w 8775"/>
              <a:gd name="T1" fmla="*/ 0 h 4389"/>
              <a:gd name="T2" fmla="*/ 4387 w 8775"/>
              <a:gd name="T3" fmla="*/ 3544 h 4389"/>
              <a:gd name="T4" fmla="*/ 846 w 8775"/>
              <a:gd name="T5" fmla="*/ 0 h 4389"/>
              <a:gd name="T6" fmla="*/ 0 w 8775"/>
              <a:gd name="T7" fmla="*/ 0 h 4389"/>
              <a:gd name="T8" fmla="*/ 4387 w 8775"/>
              <a:gd name="T9" fmla="*/ 4389 h 4389"/>
              <a:gd name="T10" fmla="*/ 8775 w 8775"/>
              <a:gd name="T11" fmla="*/ 0 h 4389"/>
              <a:gd name="T12" fmla="*/ 7931 w 8775"/>
              <a:gd name="T13" fmla="*/ 0 h 4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75" h="4389">
                <a:moveTo>
                  <a:pt x="7931" y="0"/>
                </a:moveTo>
                <a:lnTo>
                  <a:pt x="4387" y="3544"/>
                </a:lnTo>
                <a:lnTo>
                  <a:pt x="846" y="0"/>
                </a:lnTo>
                <a:lnTo>
                  <a:pt x="0" y="0"/>
                </a:lnTo>
                <a:lnTo>
                  <a:pt x="4387" y="4389"/>
                </a:lnTo>
                <a:lnTo>
                  <a:pt x="8775" y="0"/>
                </a:lnTo>
                <a:lnTo>
                  <a:pt x="7931" y="0"/>
                </a:lnTo>
                <a:close/>
              </a:path>
            </a:pathLst>
          </a:custGeom>
          <a:solidFill>
            <a:srgbClr val="000000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3" name="Freeform 281"/>
          <p:cNvSpPr>
            <a:spLocks/>
          </p:cNvSpPr>
          <p:nvPr/>
        </p:nvSpPr>
        <p:spPr bwMode="auto">
          <a:xfrm>
            <a:off x="397536" y="-2434"/>
            <a:ext cx="11400957" cy="6862868"/>
          </a:xfrm>
          <a:custGeom>
            <a:avLst/>
            <a:gdLst>
              <a:gd name="T0" fmla="*/ 0 w 8489"/>
              <a:gd name="T1" fmla="*/ 3379 h 5110"/>
              <a:gd name="T2" fmla="*/ 1730 w 8489"/>
              <a:gd name="T3" fmla="*/ 5110 h 5110"/>
              <a:gd name="T4" fmla="*/ 6759 w 8489"/>
              <a:gd name="T5" fmla="*/ 5110 h 5110"/>
              <a:gd name="T6" fmla="*/ 8489 w 8489"/>
              <a:gd name="T7" fmla="*/ 3379 h 5110"/>
              <a:gd name="T8" fmla="*/ 5113 w 8489"/>
              <a:gd name="T9" fmla="*/ 0 h 5110"/>
              <a:gd name="T10" fmla="*/ 3376 w 8489"/>
              <a:gd name="T11" fmla="*/ 0 h 5110"/>
              <a:gd name="T12" fmla="*/ 0 w 8489"/>
              <a:gd name="T13" fmla="*/ 3379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9" h="5110">
                <a:moveTo>
                  <a:pt x="0" y="3379"/>
                </a:moveTo>
                <a:lnTo>
                  <a:pt x="1730" y="5110"/>
                </a:lnTo>
                <a:lnTo>
                  <a:pt x="6759" y="5110"/>
                </a:lnTo>
                <a:lnTo>
                  <a:pt x="8489" y="3379"/>
                </a:lnTo>
                <a:lnTo>
                  <a:pt x="5113" y="0"/>
                </a:lnTo>
                <a:lnTo>
                  <a:pt x="3376" y="0"/>
                </a:lnTo>
                <a:lnTo>
                  <a:pt x="0" y="3379"/>
                </a:lnTo>
                <a:close/>
              </a:path>
            </a:pathLst>
          </a:custGeom>
          <a:solidFill>
            <a:srgbClr val="12233F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4" name="Freeform 282"/>
          <p:cNvSpPr>
            <a:spLocks/>
          </p:cNvSpPr>
          <p:nvPr/>
        </p:nvSpPr>
        <p:spPr bwMode="auto">
          <a:xfrm>
            <a:off x="0" y="-2434"/>
            <a:ext cx="12192000" cy="6862868"/>
          </a:xfrm>
          <a:custGeom>
            <a:avLst/>
            <a:gdLst>
              <a:gd name="T0" fmla="*/ 4861 w 9078"/>
              <a:gd name="T1" fmla="*/ 0 h 5110"/>
              <a:gd name="T2" fmla="*/ 4220 w 9078"/>
              <a:gd name="T3" fmla="*/ 0 h 5110"/>
              <a:gd name="T4" fmla="*/ 0 w 9078"/>
              <a:gd name="T5" fmla="*/ 4221 h 5110"/>
              <a:gd name="T6" fmla="*/ 0 w 9078"/>
              <a:gd name="T7" fmla="*/ 5110 h 5110"/>
              <a:gd name="T8" fmla="*/ 766 w 9078"/>
              <a:gd name="T9" fmla="*/ 5110 h 5110"/>
              <a:gd name="T10" fmla="*/ 4539 w 9078"/>
              <a:gd name="T11" fmla="*/ 1332 h 5110"/>
              <a:gd name="T12" fmla="*/ 8315 w 9078"/>
              <a:gd name="T13" fmla="*/ 5110 h 5110"/>
              <a:gd name="T14" fmla="*/ 9078 w 9078"/>
              <a:gd name="T15" fmla="*/ 5110 h 5110"/>
              <a:gd name="T16" fmla="*/ 9078 w 9078"/>
              <a:gd name="T17" fmla="*/ 4221 h 5110"/>
              <a:gd name="T18" fmla="*/ 4861 w 9078"/>
              <a:gd name="T19" fmla="*/ 0 h 5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78" h="5110">
                <a:moveTo>
                  <a:pt x="4861" y="0"/>
                </a:moveTo>
                <a:lnTo>
                  <a:pt x="4220" y="0"/>
                </a:lnTo>
                <a:lnTo>
                  <a:pt x="0" y="4221"/>
                </a:lnTo>
                <a:lnTo>
                  <a:pt x="0" y="5110"/>
                </a:lnTo>
                <a:lnTo>
                  <a:pt x="766" y="5110"/>
                </a:lnTo>
                <a:lnTo>
                  <a:pt x="4539" y="1332"/>
                </a:lnTo>
                <a:lnTo>
                  <a:pt x="8315" y="5110"/>
                </a:lnTo>
                <a:lnTo>
                  <a:pt x="9078" y="5110"/>
                </a:lnTo>
                <a:lnTo>
                  <a:pt x="9078" y="4221"/>
                </a:lnTo>
                <a:lnTo>
                  <a:pt x="4861" y="0"/>
                </a:lnTo>
                <a:close/>
              </a:path>
            </a:pathLst>
          </a:custGeom>
          <a:solidFill>
            <a:srgbClr val="0C182A">
              <a:alpha val="3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55689" y="2875453"/>
            <a:ext cx="10080625" cy="62670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6" name="Subtitle 2"/>
          <p:cNvSpPr>
            <a:spLocks noGrp="1"/>
          </p:cNvSpPr>
          <p:nvPr>
            <p:ph type="body" idx="1" hasCustomPrompt="1"/>
          </p:nvPr>
        </p:nvSpPr>
        <p:spPr>
          <a:xfrm>
            <a:off x="1055689" y="3502152"/>
            <a:ext cx="10080625" cy="350921"/>
          </a:xfrm>
        </p:spPr>
        <p:txBody>
          <a:bodyPr>
            <a:spAutoFit/>
          </a:bodyPr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1400" baseline="0">
                <a:solidFill>
                  <a:schemeClr val="bg1">
                    <a:lumMod val="6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6767597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F5A5FC-09DF-FD09-FFB2-7D4BADE980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E6D495F-4963-E505-DBCB-DA241463488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D9FB8D-F21F-F114-3EEA-F7704BE19D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95F1AF-54A7-03D8-9C98-B22C8F1DE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AAA1-8CB7-49D4-A6AD-1B437CED9E6E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B4E100-FE70-A4DD-873C-BED46C6C5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9213B0-7A6B-2EA5-5398-A380E9991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50606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18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1052021" y="1989138"/>
            <a:ext cx="3962647" cy="2953118"/>
          </a:xfrm>
          <a:custGeom>
            <a:avLst/>
            <a:gdLst>
              <a:gd name="connsiteX0" fmla="*/ 798431 w 3962647"/>
              <a:gd name="connsiteY0" fmla="*/ 0 h 2953118"/>
              <a:gd name="connsiteX1" fmla="*/ 1220411 w 3962647"/>
              <a:gd name="connsiteY1" fmla="*/ 0 h 2953118"/>
              <a:gd name="connsiteX2" fmla="*/ 1858935 w 3962647"/>
              <a:gd name="connsiteY2" fmla="*/ 0 h 2953118"/>
              <a:gd name="connsiteX3" fmla="*/ 2280915 w 3962647"/>
              <a:gd name="connsiteY3" fmla="*/ 0 h 2953118"/>
              <a:gd name="connsiteX4" fmla="*/ 2480163 w 3962647"/>
              <a:gd name="connsiteY4" fmla="*/ 0 h 2953118"/>
              <a:gd name="connsiteX5" fmla="*/ 2902143 w 3962647"/>
              <a:gd name="connsiteY5" fmla="*/ 0 h 2953118"/>
              <a:gd name="connsiteX6" fmla="*/ 3540667 w 3962647"/>
              <a:gd name="connsiteY6" fmla="*/ 0 h 2953118"/>
              <a:gd name="connsiteX7" fmla="*/ 3962647 w 3962647"/>
              <a:gd name="connsiteY7" fmla="*/ 0 h 2953118"/>
              <a:gd name="connsiteX8" fmla="*/ 3167361 w 3962647"/>
              <a:gd name="connsiteY8" fmla="*/ 1476559 h 2953118"/>
              <a:gd name="connsiteX9" fmla="*/ 3962647 w 3962647"/>
              <a:gd name="connsiteY9" fmla="*/ 2953118 h 2953118"/>
              <a:gd name="connsiteX10" fmla="*/ 3540667 w 3962647"/>
              <a:gd name="connsiteY10" fmla="*/ 2953118 h 2953118"/>
              <a:gd name="connsiteX11" fmla="*/ 2902143 w 3962647"/>
              <a:gd name="connsiteY11" fmla="*/ 2953118 h 2953118"/>
              <a:gd name="connsiteX12" fmla="*/ 2480163 w 3962647"/>
              <a:gd name="connsiteY12" fmla="*/ 2953118 h 2953118"/>
              <a:gd name="connsiteX13" fmla="*/ 2280915 w 3962647"/>
              <a:gd name="connsiteY13" fmla="*/ 2953118 h 2953118"/>
              <a:gd name="connsiteX14" fmla="*/ 1858935 w 3962647"/>
              <a:gd name="connsiteY14" fmla="*/ 2953118 h 2953118"/>
              <a:gd name="connsiteX15" fmla="*/ 1220411 w 3962647"/>
              <a:gd name="connsiteY15" fmla="*/ 2953118 h 2953118"/>
              <a:gd name="connsiteX16" fmla="*/ 798431 w 3962647"/>
              <a:gd name="connsiteY16" fmla="*/ 2953118 h 2953118"/>
              <a:gd name="connsiteX17" fmla="*/ 0 w 3962647"/>
              <a:gd name="connsiteY17" fmla="*/ 1476559 h 2953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962647" h="2953118">
                <a:moveTo>
                  <a:pt x="798431" y="0"/>
                </a:moveTo>
                <a:lnTo>
                  <a:pt x="1220411" y="0"/>
                </a:lnTo>
                <a:lnTo>
                  <a:pt x="1858935" y="0"/>
                </a:lnTo>
                <a:lnTo>
                  <a:pt x="2280915" y="0"/>
                </a:lnTo>
                <a:lnTo>
                  <a:pt x="2480163" y="0"/>
                </a:lnTo>
                <a:lnTo>
                  <a:pt x="2902143" y="0"/>
                </a:lnTo>
                <a:lnTo>
                  <a:pt x="3540667" y="0"/>
                </a:lnTo>
                <a:lnTo>
                  <a:pt x="3962647" y="0"/>
                </a:lnTo>
                <a:lnTo>
                  <a:pt x="3167361" y="1476559"/>
                </a:lnTo>
                <a:lnTo>
                  <a:pt x="3962647" y="2953118"/>
                </a:lnTo>
                <a:lnTo>
                  <a:pt x="3540667" y="2953118"/>
                </a:lnTo>
                <a:lnTo>
                  <a:pt x="2902143" y="2953118"/>
                </a:lnTo>
                <a:lnTo>
                  <a:pt x="2480163" y="2953118"/>
                </a:lnTo>
                <a:lnTo>
                  <a:pt x="2280915" y="2953118"/>
                </a:lnTo>
                <a:lnTo>
                  <a:pt x="1858935" y="2953118"/>
                </a:lnTo>
                <a:lnTo>
                  <a:pt x="1220411" y="2953118"/>
                </a:lnTo>
                <a:lnTo>
                  <a:pt x="798431" y="2953118"/>
                </a:lnTo>
                <a:lnTo>
                  <a:pt x="0" y="147655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5"/>
          </p:nvPr>
        </p:nvSpPr>
        <p:spPr>
          <a:xfrm>
            <a:off x="7173667" y="1989138"/>
            <a:ext cx="3962647" cy="2953118"/>
          </a:xfrm>
          <a:custGeom>
            <a:avLst/>
            <a:gdLst>
              <a:gd name="connsiteX0" fmla="*/ 0 w 3962647"/>
              <a:gd name="connsiteY0" fmla="*/ 0 h 2953118"/>
              <a:gd name="connsiteX1" fmla="*/ 421980 w 3962647"/>
              <a:gd name="connsiteY1" fmla="*/ 0 h 2953118"/>
              <a:gd name="connsiteX2" fmla="*/ 1060504 w 3962647"/>
              <a:gd name="connsiteY2" fmla="*/ 0 h 2953118"/>
              <a:gd name="connsiteX3" fmla="*/ 1482484 w 3962647"/>
              <a:gd name="connsiteY3" fmla="*/ 0 h 2953118"/>
              <a:gd name="connsiteX4" fmla="*/ 1681733 w 3962647"/>
              <a:gd name="connsiteY4" fmla="*/ 0 h 2953118"/>
              <a:gd name="connsiteX5" fmla="*/ 2103712 w 3962647"/>
              <a:gd name="connsiteY5" fmla="*/ 0 h 2953118"/>
              <a:gd name="connsiteX6" fmla="*/ 2742237 w 3962647"/>
              <a:gd name="connsiteY6" fmla="*/ 0 h 2953118"/>
              <a:gd name="connsiteX7" fmla="*/ 3164216 w 3962647"/>
              <a:gd name="connsiteY7" fmla="*/ 0 h 2953118"/>
              <a:gd name="connsiteX8" fmla="*/ 3962647 w 3962647"/>
              <a:gd name="connsiteY8" fmla="*/ 1476559 h 2953118"/>
              <a:gd name="connsiteX9" fmla="*/ 3164216 w 3962647"/>
              <a:gd name="connsiteY9" fmla="*/ 2953118 h 2953118"/>
              <a:gd name="connsiteX10" fmla="*/ 2742237 w 3962647"/>
              <a:gd name="connsiteY10" fmla="*/ 2953118 h 2953118"/>
              <a:gd name="connsiteX11" fmla="*/ 2103712 w 3962647"/>
              <a:gd name="connsiteY11" fmla="*/ 2953118 h 2953118"/>
              <a:gd name="connsiteX12" fmla="*/ 1681733 w 3962647"/>
              <a:gd name="connsiteY12" fmla="*/ 2953118 h 2953118"/>
              <a:gd name="connsiteX13" fmla="*/ 1482484 w 3962647"/>
              <a:gd name="connsiteY13" fmla="*/ 2953118 h 2953118"/>
              <a:gd name="connsiteX14" fmla="*/ 1060504 w 3962647"/>
              <a:gd name="connsiteY14" fmla="*/ 2953118 h 2953118"/>
              <a:gd name="connsiteX15" fmla="*/ 421980 w 3962647"/>
              <a:gd name="connsiteY15" fmla="*/ 2953118 h 2953118"/>
              <a:gd name="connsiteX16" fmla="*/ 0 w 3962647"/>
              <a:gd name="connsiteY16" fmla="*/ 2953118 h 2953118"/>
              <a:gd name="connsiteX17" fmla="*/ 795287 w 3962647"/>
              <a:gd name="connsiteY17" fmla="*/ 1476559 h 2953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962647" h="2953118">
                <a:moveTo>
                  <a:pt x="0" y="0"/>
                </a:moveTo>
                <a:lnTo>
                  <a:pt x="421980" y="0"/>
                </a:lnTo>
                <a:lnTo>
                  <a:pt x="1060504" y="0"/>
                </a:lnTo>
                <a:lnTo>
                  <a:pt x="1482484" y="0"/>
                </a:lnTo>
                <a:lnTo>
                  <a:pt x="1681733" y="0"/>
                </a:lnTo>
                <a:lnTo>
                  <a:pt x="2103712" y="0"/>
                </a:lnTo>
                <a:lnTo>
                  <a:pt x="2742237" y="0"/>
                </a:lnTo>
                <a:lnTo>
                  <a:pt x="3164216" y="0"/>
                </a:lnTo>
                <a:lnTo>
                  <a:pt x="3962647" y="1476559"/>
                </a:lnTo>
                <a:lnTo>
                  <a:pt x="3164216" y="2953118"/>
                </a:lnTo>
                <a:lnTo>
                  <a:pt x="2742237" y="2953118"/>
                </a:lnTo>
                <a:lnTo>
                  <a:pt x="2103712" y="2953118"/>
                </a:lnTo>
                <a:lnTo>
                  <a:pt x="1681733" y="2953118"/>
                </a:lnTo>
                <a:lnTo>
                  <a:pt x="1482484" y="2953118"/>
                </a:lnTo>
                <a:lnTo>
                  <a:pt x="1060504" y="2953118"/>
                </a:lnTo>
                <a:lnTo>
                  <a:pt x="421980" y="2953118"/>
                </a:lnTo>
                <a:lnTo>
                  <a:pt x="0" y="2953118"/>
                </a:lnTo>
                <a:lnTo>
                  <a:pt x="795287" y="147655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2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3" name="Freeform 32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0104572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9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TextBox 6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3579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TextBox 6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3579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7" name="TextBox 6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9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0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1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3579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1" name="Picture Placeholder 40"/>
          <p:cNvSpPr>
            <a:spLocks noGrp="1"/>
          </p:cNvSpPr>
          <p:nvPr>
            <p:ph type="pic" sz="quarter" idx="14"/>
          </p:nvPr>
        </p:nvSpPr>
        <p:spPr>
          <a:xfrm>
            <a:off x="1055688" y="692150"/>
            <a:ext cx="4679951" cy="3905250"/>
          </a:xfrm>
          <a:custGeom>
            <a:avLst/>
            <a:gdLst>
              <a:gd name="connsiteX0" fmla="*/ 0 w 4679950"/>
              <a:gd name="connsiteY0" fmla="*/ 0 h 2952750"/>
              <a:gd name="connsiteX1" fmla="*/ 4679950 w 4679950"/>
              <a:gd name="connsiteY1" fmla="*/ 0 h 2952750"/>
              <a:gd name="connsiteX2" fmla="*/ 4679950 w 4679950"/>
              <a:gd name="connsiteY2" fmla="*/ 2952750 h 2952750"/>
              <a:gd name="connsiteX3" fmla="*/ 0 w 4679950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0" h="2952750">
                <a:moveTo>
                  <a:pt x="0" y="0"/>
                </a:moveTo>
                <a:lnTo>
                  <a:pt x="4679950" y="0"/>
                </a:lnTo>
                <a:lnTo>
                  <a:pt x="4679950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2" name="Picture Placeholder 41"/>
          <p:cNvSpPr>
            <a:spLocks noGrp="1"/>
          </p:cNvSpPr>
          <p:nvPr>
            <p:ph type="pic" sz="quarter" idx="15"/>
          </p:nvPr>
        </p:nvSpPr>
        <p:spPr>
          <a:xfrm>
            <a:off x="1055688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Picture Placeholder 42"/>
          <p:cNvSpPr>
            <a:spLocks noGrp="1"/>
          </p:cNvSpPr>
          <p:nvPr>
            <p:ph type="pic" sz="quarter" idx="16"/>
          </p:nvPr>
        </p:nvSpPr>
        <p:spPr>
          <a:xfrm>
            <a:off x="2657663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7"/>
          </p:nvPr>
        </p:nvSpPr>
        <p:spPr>
          <a:xfrm>
            <a:off x="4259639" y="4724400"/>
            <a:ext cx="1476000" cy="1441450"/>
          </a:xfrm>
          <a:custGeom>
            <a:avLst/>
            <a:gdLst>
              <a:gd name="connsiteX0" fmla="*/ 0 w 2520156"/>
              <a:gd name="connsiteY0" fmla="*/ 0 h 995588"/>
              <a:gd name="connsiteX1" fmla="*/ 2520156 w 2520156"/>
              <a:gd name="connsiteY1" fmla="*/ 0 h 995588"/>
              <a:gd name="connsiteX2" fmla="*/ 2520156 w 2520156"/>
              <a:gd name="connsiteY2" fmla="*/ 995588 h 995588"/>
              <a:gd name="connsiteX3" fmla="*/ 0 w 2520156"/>
              <a:gd name="connsiteY3" fmla="*/ 995588 h 99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0156" h="995588">
                <a:moveTo>
                  <a:pt x="0" y="0"/>
                </a:moveTo>
                <a:lnTo>
                  <a:pt x="2520156" y="0"/>
                </a:lnTo>
                <a:lnTo>
                  <a:pt x="2520156" y="995588"/>
                </a:lnTo>
                <a:lnTo>
                  <a:pt x="0" y="995588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6456363" y="629668"/>
            <a:ext cx="4679951" cy="626701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6456363" y="1234802"/>
            <a:ext cx="4679951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5" name="Group 5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4061881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9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946711" y="599817"/>
            <a:ext cx="699404" cy="5577146"/>
          </a:xfrm>
        </p:spPr>
        <p:txBody>
          <a:bodyPr vert="vert"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2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5689" y="588919"/>
            <a:ext cx="7972199" cy="5588045"/>
          </a:xfrm>
        </p:spPr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14" name="TextBox 1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970730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946711" y="599817"/>
            <a:ext cx="699404" cy="5577146"/>
          </a:xfrm>
        </p:spPr>
        <p:txBody>
          <a:bodyPr vert="vert"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2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5689" y="588919"/>
            <a:ext cx="7972199" cy="5588045"/>
          </a:xfrm>
        </p:spPr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14" name="TextBox 1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970730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946711" y="599817"/>
            <a:ext cx="699404" cy="5577146"/>
          </a:xfrm>
        </p:spPr>
        <p:txBody>
          <a:bodyPr vert="vert"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12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5689" y="588919"/>
            <a:ext cx="7972199" cy="5588045"/>
          </a:xfrm>
        </p:spPr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14" name="TextBox 13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16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18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19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0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9970730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3" name="Picture Placeholder 22"/>
          <p:cNvSpPr>
            <a:spLocks noGrp="1"/>
          </p:cNvSpPr>
          <p:nvPr>
            <p:ph type="pic" sz="quarter" idx="14"/>
          </p:nvPr>
        </p:nvSpPr>
        <p:spPr>
          <a:xfrm>
            <a:off x="1055689" y="1989138"/>
            <a:ext cx="2754312" cy="2952750"/>
          </a:xfrm>
          <a:custGeom>
            <a:avLst/>
            <a:gdLst>
              <a:gd name="connsiteX0" fmla="*/ 0 w 2754312"/>
              <a:gd name="connsiteY0" fmla="*/ 0 h 2952750"/>
              <a:gd name="connsiteX1" fmla="*/ 2754312 w 2754312"/>
              <a:gd name="connsiteY1" fmla="*/ 0 h 2952750"/>
              <a:gd name="connsiteX2" fmla="*/ 2754312 w 2754312"/>
              <a:gd name="connsiteY2" fmla="*/ 2952750 h 2952750"/>
              <a:gd name="connsiteX3" fmla="*/ 0 w 2754312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4312" h="2952750">
                <a:moveTo>
                  <a:pt x="0" y="0"/>
                </a:moveTo>
                <a:lnTo>
                  <a:pt x="2754312" y="0"/>
                </a:lnTo>
                <a:lnTo>
                  <a:pt x="2754312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6456364" y="1989138"/>
            <a:ext cx="2754312" cy="2952000"/>
          </a:xfrm>
          <a:custGeom>
            <a:avLst/>
            <a:gdLst>
              <a:gd name="connsiteX0" fmla="*/ 0 w 2754312"/>
              <a:gd name="connsiteY0" fmla="*/ 0 h 2952000"/>
              <a:gd name="connsiteX1" fmla="*/ 2754312 w 2754312"/>
              <a:gd name="connsiteY1" fmla="*/ 0 h 2952000"/>
              <a:gd name="connsiteX2" fmla="*/ 2754312 w 2754312"/>
              <a:gd name="connsiteY2" fmla="*/ 2952000 h 2952000"/>
              <a:gd name="connsiteX3" fmla="*/ 0 w 2754312"/>
              <a:gd name="connsiteY3" fmla="*/ 2952000 h 295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4312" h="2952000">
                <a:moveTo>
                  <a:pt x="0" y="0"/>
                </a:moveTo>
                <a:lnTo>
                  <a:pt x="2754312" y="0"/>
                </a:lnTo>
                <a:lnTo>
                  <a:pt x="2754312" y="2952000"/>
                </a:lnTo>
                <a:lnTo>
                  <a:pt x="0" y="2952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4756414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9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963C4-A56E-7896-E1D6-B529AACC9D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8F9FE38-C06D-FAC1-5AA7-BE7ADB086FF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38FAC79-51A4-E6F5-6F2B-71B4136F45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0D3C1A-6166-F211-E0B2-1A158B90A5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F05C9-9DB1-47C2-81A6-42BF64F05FF9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6B098A-637E-8976-8EB3-A69C01B21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E6681A-E20E-7352-FA72-C5BAE3627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63A7C-9FA2-4292-887A-45485587B8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16731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23" name="Picture Placeholder 22"/>
          <p:cNvSpPr>
            <a:spLocks noGrp="1"/>
          </p:cNvSpPr>
          <p:nvPr>
            <p:ph type="pic" sz="quarter" idx="14"/>
          </p:nvPr>
        </p:nvSpPr>
        <p:spPr>
          <a:xfrm>
            <a:off x="1055688" y="1700213"/>
            <a:ext cx="4679951" cy="3241676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1800" dirty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5"/>
          </p:nvPr>
        </p:nvSpPr>
        <p:spPr>
          <a:xfrm>
            <a:off x="6456365" y="1700213"/>
            <a:ext cx="4679951" cy="3241676"/>
          </a:xfrm>
          <a:custGeom>
            <a:avLst/>
            <a:gdLst>
              <a:gd name="connsiteX0" fmla="*/ 0 w 4679951"/>
              <a:gd name="connsiteY0" fmla="*/ 0 h 2952750"/>
              <a:gd name="connsiteX1" fmla="*/ 4679951 w 4679951"/>
              <a:gd name="connsiteY1" fmla="*/ 0 h 2952750"/>
              <a:gd name="connsiteX2" fmla="*/ 4679951 w 4679951"/>
              <a:gd name="connsiteY2" fmla="*/ 2952750 h 2952750"/>
              <a:gd name="connsiteX3" fmla="*/ 0 w 4679951"/>
              <a:gd name="connsiteY3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9951" h="2952750">
                <a:moveTo>
                  <a:pt x="0" y="0"/>
                </a:moveTo>
                <a:lnTo>
                  <a:pt x="4679951" y="0"/>
                </a:lnTo>
                <a:lnTo>
                  <a:pt x="4679951" y="2952750"/>
                </a:lnTo>
                <a:lnTo>
                  <a:pt x="0" y="295275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1800" dirty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8986904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7175502" y="805883"/>
            <a:ext cx="3960812" cy="626701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7175502" y="1449115"/>
            <a:ext cx="3960812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4" name="Picture Placeholder 43"/>
          <p:cNvSpPr>
            <a:spLocks noGrp="1"/>
          </p:cNvSpPr>
          <p:nvPr>
            <p:ph type="pic" sz="quarter" idx="14"/>
          </p:nvPr>
        </p:nvSpPr>
        <p:spPr>
          <a:xfrm>
            <a:off x="1055691" y="836613"/>
            <a:ext cx="1728000" cy="3440112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5" name="Picture Placeholder 44"/>
          <p:cNvSpPr>
            <a:spLocks noGrp="1"/>
          </p:cNvSpPr>
          <p:nvPr>
            <p:ph type="pic" sz="quarter" idx="15"/>
          </p:nvPr>
        </p:nvSpPr>
        <p:spPr>
          <a:xfrm>
            <a:off x="2895009" y="868363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Picture Placeholder 45"/>
          <p:cNvSpPr>
            <a:spLocks noGrp="1"/>
          </p:cNvSpPr>
          <p:nvPr>
            <p:ph type="pic" sz="quarter" idx="16"/>
          </p:nvPr>
        </p:nvSpPr>
        <p:spPr>
          <a:xfrm>
            <a:off x="4734328" y="868363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7" name="Picture Placeholder 46"/>
          <p:cNvSpPr>
            <a:spLocks noGrp="1"/>
          </p:cNvSpPr>
          <p:nvPr>
            <p:ph type="pic" sz="quarter" idx="17"/>
          </p:nvPr>
        </p:nvSpPr>
        <p:spPr>
          <a:xfrm>
            <a:off x="1055690" y="4357688"/>
            <a:ext cx="3567319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8"/>
          </p:nvPr>
        </p:nvSpPr>
        <p:spPr>
          <a:xfrm>
            <a:off x="2895009" y="2613025"/>
            <a:ext cx="1728000" cy="1663700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49" name="Picture Placeholder 48"/>
          <p:cNvSpPr>
            <a:spLocks noGrp="1"/>
          </p:cNvSpPr>
          <p:nvPr>
            <p:ph type="pic" sz="quarter" idx="19"/>
          </p:nvPr>
        </p:nvSpPr>
        <p:spPr>
          <a:xfrm>
            <a:off x="4734328" y="2613027"/>
            <a:ext cx="1728000" cy="3408363"/>
          </a:xfrm>
          <a:custGeom>
            <a:avLst/>
            <a:gdLst>
              <a:gd name="connsiteX0" fmla="*/ 0 w 2039937"/>
              <a:gd name="connsiteY0" fmla="*/ 0 h 2016125"/>
              <a:gd name="connsiteX1" fmla="*/ 2039937 w 2039937"/>
              <a:gd name="connsiteY1" fmla="*/ 0 h 2016125"/>
              <a:gd name="connsiteX2" fmla="*/ 2039937 w 2039937"/>
              <a:gd name="connsiteY2" fmla="*/ 2016125 h 2016125"/>
              <a:gd name="connsiteX3" fmla="*/ 0 w 2039937"/>
              <a:gd name="connsiteY3" fmla="*/ 2016125 h 201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937" h="2016125">
                <a:moveTo>
                  <a:pt x="0" y="0"/>
                </a:moveTo>
                <a:lnTo>
                  <a:pt x="2039937" y="0"/>
                </a:lnTo>
                <a:lnTo>
                  <a:pt x="2039937" y="2016125"/>
                </a:lnTo>
                <a:lnTo>
                  <a:pt x="0" y="2016125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6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7" name="Freeform 36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9" name="Group 58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60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1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2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63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4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5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862616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5007951" y="2006493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0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7049151" y="2006493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1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9090351" y="2006493"/>
            <a:ext cx="2041200" cy="401489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34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35" name="Freeform 34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5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5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9666856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lio &amp; Project 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9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055689" y="1234802"/>
            <a:ext cx="10080625" cy="257369"/>
          </a:xfrm>
        </p:spPr>
        <p:txBody>
          <a:bodyPr lIns="72000" tIns="36000" rIns="72000" bIns="3600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Your Subtitle Goes He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1055687" y="1700215"/>
            <a:ext cx="10080627" cy="34575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grpSp>
        <p:nvGrpSpPr>
          <p:cNvPr id="19" name="Group 1"/>
          <p:cNvGrpSpPr/>
          <p:nvPr/>
        </p:nvGrpSpPr>
        <p:grpSpPr>
          <a:xfrm>
            <a:off x="11519809" y="244001"/>
            <a:ext cx="386236" cy="411986"/>
            <a:chOff x="1055688" y="2171419"/>
            <a:chExt cx="500731" cy="497425"/>
          </a:xfrm>
        </p:grpSpPr>
        <p:sp>
          <p:nvSpPr>
            <p:cNvPr id="20" name="Freeform 19"/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1415741" y="303313"/>
            <a:ext cx="5775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7B5CE01-5B1D-4845-AD8C-6828D4C608A6}" type="slidenum">
              <a:rPr lang="en-US" sz="1100" b="1" smtClean="0">
                <a:solidFill>
                  <a:schemeClr val="bg1"/>
                </a:solidFill>
              </a:rPr>
              <a:pPr algn="ctr"/>
              <a:t>‹#›</a:t>
            </a:fld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30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31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6705001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Main Title Goes He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16499" y="289149"/>
            <a:ext cx="576000" cy="309600"/>
          </a:xfrm>
        </p:spPr>
        <p:txBody>
          <a:bodyPr/>
          <a:lstStyle/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  <p:sp>
        <p:nvSpPr>
          <p:cNvPr id="20" name="TextBox 19"/>
          <p:cNvSpPr txBox="1"/>
          <p:nvPr/>
        </p:nvSpPr>
        <p:spPr>
          <a:xfrm>
            <a:off x="8915840" y="6588249"/>
            <a:ext cx="258083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60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©2015 </a:t>
            </a:r>
            <a:r>
              <a:rPr lang="en-US" sz="600" b="1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ARWENN</a:t>
            </a:r>
            <a:r>
              <a:rPr lang="en-US" sz="600" b="1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 </a:t>
            </a:r>
            <a:r>
              <a:rPr lang="en-US" sz="600" b="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Multipurpose </a:t>
            </a: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Presentation Template. All Right Reserved</a:t>
            </a:r>
          </a:p>
          <a:p>
            <a:pPr algn="r">
              <a:lnSpc>
                <a:spcPct val="100000"/>
              </a:lnSpc>
            </a:pPr>
            <a:r>
              <a:rPr lang="en-US" sz="600" baseline="0" dirty="0">
                <a:solidFill>
                  <a:schemeClr val="bg1">
                    <a:lumMod val="50000"/>
                  </a:schemeClr>
                </a:solidFill>
                <a:latin typeface="Ubuntu" panose="020B0504030602030204" pitchFamily="34" charset="0"/>
              </a:rPr>
              <a:t>www.CompanyName.com</a:t>
            </a:r>
            <a:endParaRPr lang="en-US" sz="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 bwMode="auto">
          <a:xfrm>
            <a:off x="11034713" y="6474330"/>
            <a:ext cx="456720" cy="92226"/>
            <a:chOff x="2007" y="1442"/>
            <a:chExt cx="1555" cy="314"/>
          </a:xfrm>
        </p:grpSpPr>
        <p:sp>
          <p:nvSpPr>
            <p:cNvPr id="22" name="Freeform 5"/>
            <p:cNvSpPr>
              <a:spLocks noEditPoints="1"/>
            </p:cNvSpPr>
            <p:nvPr/>
          </p:nvSpPr>
          <p:spPr bwMode="auto">
            <a:xfrm>
              <a:off x="2007" y="1442"/>
              <a:ext cx="1110" cy="314"/>
            </a:xfrm>
            <a:custGeom>
              <a:avLst/>
              <a:gdLst>
                <a:gd name="T0" fmla="*/ 0 w 468"/>
                <a:gd name="T1" fmla="*/ 130 h 130"/>
                <a:gd name="T2" fmla="*/ 36 w 468"/>
                <a:gd name="T3" fmla="*/ 99 h 130"/>
                <a:gd name="T4" fmla="*/ 71 w 468"/>
                <a:gd name="T5" fmla="*/ 130 h 130"/>
                <a:gd name="T6" fmla="*/ 70 w 468"/>
                <a:gd name="T7" fmla="*/ 0 h 130"/>
                <a:gd name="T8" fmla="*/ 29 w 468"/>
                <a:gd name="T9" fmla="*/ 76 h 130"/>
                <a:gd name="T10" fmla="*/ 41 w 468"/>
                <a:gd name="T11" fmla="*/ 71 h 130"/>
                <a:gd name="T12" fmla="*/ 52 w 468"/>
                <a:gd name="T13" fmla="*/ 32 h 130"/>
                <a:gd name="T14" fmla="*/ 29 w 468"/>
                <a:gd name="T15" fmla="*/ 76 h 130"/>
                <a:gd name="T16" fmla="*/ 354 w 468"/>
                <a:gd name="T17" fmla="*/ 1 h 130"/>
                <a:gd name="T18" fmla="*/ 302 w 468"/>
                <a:gd name="T19" fmla="*/ 130 h 130"/>
                <a:gd name="T20" fmla="*/ 261 w 468"/>
                <a:gd name="T21" fmla="*/ 130 h 130"/>
                <a:gd name="T22" fmla="*/ 208 w 468"/>
                <a:gd name="T23" fmla="*/ 1 h 130"/>
                <a:gd name="T24" fmla="*/ 248 w 468"/>
                <a:gd name="T25" fmla="*/ 66 h 130"/>
                <a:gd name="T26" fmla="*/ 247 w 468"/>
                <a:gd name="T27" fmla="*/ 85 h 130"/>
                <a:gd name="T28" fmla="*/ 293 w 468"/>
                <a:gd name="T29" fmla="*/ 1 h 130"/>
                <a:gd name="T30" fmla="*/ 309 w 468"/>
                <a:gd name="T31" fmla="*/ 81 h 130"/>
                <a:gd name="T32" fmla="*/ 325 w 468"/>
                <a:gd name="T33" fmla="*/ 1 h 130"/>
                <a:gd name="T34" fmla="*/ 160 w 468"/>
                <a:gd name="T35" fmla="*/ 1 h 130"/>
                <a:gd name="T36" fmla="*/ 113 w 468"/>
                <a:gd name="T37" fmla="*/ 130 h 130"/>
                <a:gd name="T38" fmla="*/ 142 w 468"/>
                <a:gd name="T39" fmla="*/ 82 h 130"/>
                <a:gd name="T40" fmla="*/ 170 w 468"/>
                <a:gd name="T41" fmla="*/ 130 h 130"/>
                <a:gd name="T42" fmla="*/ 174 w 468"/>
                <a:gd name="T43" fmla="*/ 74 h 130"/>
                <a:gd name="T44" fmla="*/ 150 w 468"/>
                <a:gd name="T45" fmla="*/ 59 h 130"/>
                <a:gd name="T46" fmla="*/ 128 w 468"/>
                <a:gd name="T47" fmla="*/ 57 h 130"/>
                <a:gd name="T48" fmla="*/ 142 w 468"/>
                <a:gd name="T49" fmla="*/ 22 h 130"/>
                <a:gd name="T50" fmla="*/ 162 w 468"/>
                <a:gd name="T51" fmla="*/ 26 h 130"/>
                <a:gd name="T52" fmla="*/ 150 w 468"/>
                <a:gd name="T53" fmla="*/ 59 h 130"/>
                <a:gd name="T54" fmla="*/ 421 w 468"/>
                <a:gd name="T55" fmla="*/ 75 h 130"/>
                <a:gd name="T56" fmla="*/ 396 w 468"/>
                <a:gd name="T57" fmla="*/ 108 h 130"/>
                <a:gd name="T58" fmla="*/ 441 w 468"/>
                <a:gd name="T59" fmla="*/ 130 h 130"/>
                <a:gd name="T60" fmla="*/ 366 w 468"/>
                <a:gd name="T61" fmla="*/ 1 h 130"/>
                <a:gd name="T62" fmla="*/ 441 w 468"/>
                <a:gd name="T63" fmla="*/ 23 h 130"/>
                <a:gd name="T64" fmla="*/ 396 w 468"/>
                <a:gd name="T65" fmla="*/ 47 h 130"/>
                <a:gd name="T66" fmla="*/ 382 w 468"/>
                <a:gd name="T67" fmla="*/ 53 h 130"/>
                <a:gd name="T68" fmla="*/ 410 w 468"/>
                <a:gd name="T69" fmla="*/ 43 h 130"/>
                <a:gd name="T70" fmla="*/ 468 w 468"/>
                <a:gd name="T71" fmla="*/ 64 h 130"/>
                <a:gd name="T72" fmla="*/ 410 w 468"/>
                <a:gd name="T73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68" h="130">
                  <a:moveTo>
                    <a:pt x="33" y="3"/>
                  </a:moveTo>
                  <a:cubicBezTo>
                    <a:pt x="0" y="130"/>
                    <a:pt x="0" y="130"/>
                    <a:pt x="0" y="130"/>
                  </a:cubicBezTo>
                  <a:cubicBezTo>
                    <a:pt x="29" y="130"/>
                    <a:pt x="29" y="130"/>
                    <a:pt x="29" y="130"/>
                  </a:cubicBezTo>
                  <a:cubicBezTo>
                    <a:pt x="36" y="99"/>
                    <a:pt x="36" y="99"/>
                    <a:pt x="36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3" y="3"/>
                    <a:pt x="33" y="3"/>
                    <a:pt x="33" y="3"/>
                  </a:cubicBezTo>
                  <a:close/>
                  <a:moveTo>
                    <a:pt x="29" y="76"/>
                  </a:moveTo>
                  <a:cubicBezTo>
                    <a:pt x="28" y="75"/>
                    <a:pt x="28" y="75"/>
                    <a:pt x="28" y="75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60" y="76"/>
                    <a:pt x="60" y="76"/>
                    <a:pt x="60" y="76"/>
                  </a:cubicBezTo>
                  <a:lnTo>
                    <a:pt x="29" y="76"/>
                  </a:lnTo>
                  <a:close/>
                  <a:moveTo>
                    <a:pt x="325" y="1"/>
                  </a:moveTo>
                  <a:cubicBezTo>
                    <a:pt x="354" y="1"/>
                    <a:pt x="354" y="1"/>
                    <a:pt x="354" y="1"/>
                  </a:cubicBezTo>
                  <a:cubicBezTo>
                    <a:pt x="334" y="130"/>
                    <a:pt x="334" y="130"/>
                    <a:pt x="334" y="130"/>
                  </a:cubicBezTo>
                  <a:cubicBezTo>
                    <a:pt x="302" y="130"/>
                    <a:pt x="302" y="130"/>
                    <a:pt x="302" y="130"/>
                  </a:cubicBezTo>
                  <a:cubicBezTo>
                    <a:pt x="281" y="48"/>
                    <a:pt x="281" y="48"/>
                    <a:pt x="281" y="48"/>
                  </a:cubicBezTo>
                  <a:cubicBezTo>
                    <a:pt x="261" y="130"/>
                    <a:pt x="261" y="130"/>
                    <a:pt x="261" y="130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08" y="1"/>
                    <a:pt x="208" y="1"/>
                    <a:pt x="208" y="1"/>
                  </a:cubicBezTo>
                  <a:cubicBezTo>
                    <a:pt x="237" y="1"/>
                    <a:pt x="237" y="1"/>
                    <a:pt x="237" y="1"/>
                  </a:cubicBezTo>
                  <a:cubicBezTo>
                    <a:pt x="248" y="66"/>
                    <a:pt x="248" y="66"/>
                    <a:pt x="248" y="66"/>
                  </a:cubicBezTo>
                  <a:cubicBezTo>
                    <a:pt x="245" y="83"/>
                    <a:pt x="245" y="83"/>
                    <a:pt x="245" y="83"/>
                  </a:cubicBezTo>
                  <a:cubicBezTo>
                    <a:pt x="247" y="85"/>
                    <a:pt x="247" y="85"/>
                    <a:pt x="247" y="85"/>
                  </a:cubicBezTo>
                  <a:cubicBezTo>
                    <a:pt x="269" y="1"/>
                    <a:pt x="269" y="1"/>
                    <a:pt x="269" y="1"/>
                  </a:cubicBezTo>
                  <a:cubicBezTo>
                    <a:pt x="293" y="1"/>
                    <a:pt x="293" y="1"/>
                    <a:pt x="293" y="1"/>
                  </a:cubicBezTo>
                  <a:cubicBezTo>
                    <a:pt x="302" y="38"/>
                    <a:pt x="310" y="67"/>
                    <a:pt x="310" y="67"/>
                  </a:cubicBezTo>
                  <a:cubicBezTo>
                    <a:pt x="309" y="81"/>
                    <a:pt x="309" y="81"/>
                    <a:pt x="309" y="81"/>
                  </a:cubicBezTo>
                  <a:cubicBezTo>
                    <a:pt x="310" y="83"/>
                    <a:pt x="310" y="83"/>
                    <a:pt x="310" y="83"/>
                  </a:cubicBezTo>
                  <a:lnTo>
                    <a:pt x="325" y="1"/>
                  </a:lnTo>
                  <a:close/>
                  <a:moveTo>
                    <a:pt x="197" y="37"/>
                  </a:moveTo>
                  <a:cubicBezTo>
                    <a:pt x="197" y="13"/>
                    <a:pt x="185" y="1"/>
                    <a:pt x="160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42" y="130"/>
                    <a:pt x="142" y="130"/>
                    <a:pt x="142" y="13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150" y="82"/>
                    <a:pt x="150" y="82"/>
                    <a:pt x="150" y="82"/>
                  </a:cubicBezTo>
                  <a:cubicBezTo>
                    <a:pt x="170" y="130"/>
                    <a:pt x="170" y="130"/>
                    <a:pt x="170" y="130"/>
                  </a:cubicBezTo>
                  <a:cubicBezTo>
                    <a:pt x="202" y="130"/>
                    <a:pt x="202" y="130"/>
                    <a:pt x="202" y="130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0" y="68"/>
                    <a:pt x="197" y="55"/>
                    <a:pt x="197" y="37"/>
                  </a:cubicBezTo>
                  <a:close/>
                  <a:moveTo>
                    <a:pt x="150" y="59"/>
                  </a:moveTo>
                  <a:cubicBezTo>
                    <a:pt x="149" y="59"/>
                    <a:pt x="129" y="59"/>
                    <a:pt x="129" y="59"/>
                  </a:cubicBezTo>
                  <a:cubicBezTo>
                    <a:pt x="128" y="57"/>
                    <a:pt x="128" y="57"/>
                    <a:pt x="128" y="57"/>
                  </a:cubicBezTo>
                  <a:cubicBezTo>
                    <a:pt x="142" y="53"/>
                    <a:pt x="142" y="53"/>
                    <a:pt x="142" y="53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6" y="22"/>
                    <a:pt x="160" y="24"/>
                    <a:pt x="162" y="26"/>
                  </a:cubicBezTo>
                  <a:cubicBezTo>
                    <a:pt x="165" y="30"/>
                    <a:pt x="166" y="34"/>
                    <a:pt x="166" y="39"/>
                  </a:cubicBezTo>
                  <a:cubicBezTo>
                    <a:pt x="166" y="53"/>
                    <a:pt x="161" y="59"/>
                    <a:pt x="150" y="59"/>
                  </a:cubicBezTo>
                  <a:close/>
                  <a:moveTo>
                    <a:pt x="410" y="85"/>
                  </a:moveTo>
                  <a:cubicBezTo>
                    <a:pt x="421" y="75"/>
                    <a:pt x="421" y="75"/>
                    <a:pt x="421" y="75"/>
                  </a:cubicBezTo>
                  <a:cubicBezTo>
                    <a:pt x="396" y="75"/>
                    <a:pt x="396" y="75"/>
                    <a:pt x="396" y="75"/>
                  </a:cubicBezTo>
                  <a:cubicBezTo>
                    <a:pt x="396" y="108"/>
                    <a:pt x="396" y="108"/>
                    <a:pt x="396" y="108"/>
                  </a:cubicBezTo>
                  <a:cubicBezTo>
                    <a:pt x="444" y="108"/>
                    <a:pt x="444" y="108"/>
                    <a:pt x="444" y="108"/>
                  </a:cubicBezTo>
                  <a:cubicBezTo>
                    <a:pt x="441" y="130"/>
                    <a:pt x="441" y="130"/>
                    <a:pt x="441" y="130"/>
                  </a:cubicBezTo>
                  <a:cubicBezTo>
                    <a:pt x="366" y="130"/>
                    <a:pt x="366" y="130"/>
                    <a:pt x="366" y="130"/>
                  </a:cubicBezTo>
                  <a:cubicBezTo>
                    <a:pt x="366" y="1"/>
                    <a:pt x="366" y="1"/>
                    <a:pt x="366" y="1"/>
                  </a:cubicBezTo>
                  <a:cubicBezTo>
                    <a:pt x="443" y="1"/>
                    <a:pt x="443" y="1"/>
                    <a:pt x="443" y="1"/>
                  </a:cubicBezTo>
                  <a:cubicBezTo>
                    <a:pt x="441" y="23"/>
                    <a:pt x="441" y="23"/>
                    <a:pt x="441" y="23"/>
                  </a:cubicBezTo>
                  <a:cubicBezTo>
                    <a:pt x="396" y="23"/>
                    <a:pt x="396" y="23"/>
                    <a:pt x="396" y="23"/>
                  </a:cubicBezTo>
                  <a:cubicBezTo>
                    <a:pt x="396" y="35"/>
                    <a:pt x="396" y="47"/>
                    <a:pt x="396" y="47"/>
                  </a:cubicBezTo>
                  <a:cubicBezTo>
                    <a:pt x="381" y="51"/>
                    <a:pt x="381" y="51"/>
                    <a:pt x="381" y="51"/>
                  </a:cubicBezTo>
                  <a:cubicBezTo>
                    <a:pt x="382" y="53"/>
                    <a:pt x="382" y="53"/>
                    <a:pt x="382" y="53"/>
                  </a:cubicBezTo>
                  <a:cubicBezTo>
                    <a:pt x="420" y="53"/>
                    <a:pt x="420" y="53"/>
                    <a:pt x="420" y="53"/>
                  </a:cubicBezTo>
                  <a:cubicBezTo>
                    <a:pt x="410" y="43"/>
                    <a:pt x="410" y="43"/>
                    <a:pt x="410" y="43"/>
                  </a:cubicBezTo>
                  <a:cubicBezTo>
                    <a:pt x="447" y="43"/>
                    <a:pt x="447" y="43"/>
                    <a:pt x="447" y="43"/>
                  </a:cubicBezTo>
                  <a:cubicBezTo>
                    <a:pt x="468" y="64"/>
                    <a:pt x="468" y="64"/>
                    <a:pt x="468" y="64"/>
                  </a:cubicBezTo>
                  <a:cubicBezTo>
                    <a:pt x="447" y="85"/>
                    <a:pt x="447" y="85"/>
                    <a:pt x="447" y="85"/>
                  </a:cubicBezTo>
                  <a:lnTo>
                    <a:pt x="410" y="85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Freeform 6"/>
            <p:cNvSpPr>
              <a:spLocks noEditPoints="1"/>
            </p:cNvSpPr>
            <p:nvPr/>
          </p:nvSpPr>
          <p:spPr bwMode="auto">
            <a:xfrm>
              <a:off x="3102" y="1444"/>
              <a:ext cx="460" cy="312"/>
            </a:xfrm>
            <a:custGeom>
              <a:avLst/>
              <a:gdLst>
                <a:gd name="T0" fmla="*/ 145 w 460"/>
                <a:gd name="T1" fmla="*/ 0 h 312"/>
                <a:gd name="T2" fmla="*/ 211 w 460"/>
                <a:gd name="T3" fmla="*/ 0 h 312"/>
                <a:gd name="T4" fmla="*/ 211 w 460"/>
                <a:gd name="T5" fmla="*/ 312 h 312"/>
                <a:gd name="T6" fmla="*/ 143 w 460"/>
                <a:gd name="T7" fmla="*/ 312 h 312"/>
                <a:gd name="T8" fmla="*/ 143 w 460"/>
                <a:gd name="T9" fmla="*/ 179 h 312"/>
                <a:gd name="T10" fmla="*/ 152 w 460"/>
                <a:gd name="T11" fmla="*/ 126 h 312"/>
                <a:gd name="T12" fmla="*/ 150 w 460"/>
                <a:gd name="T13" fmla="*/ 123 h 312"/>
                <a:gd name="T14" fmla="*/ 133 w 460"/>
                <a:gd name="T15" fmla="*/ 172 h 312"/>
                <a:gd name="T16" fmla="*/ 67 w 460"/>
                <a:gd name="T17" fmla="*/ 312 h 312"/>
                <a:gd name="T18" fmla="*/ 0 w 460"/>
                <a:gd name="T19" fmla="*/ 312 h 312"/>
                <a:gd name="T20" fmla="*/ 0 w 460"/>
                <a:gd name="T21" fmla="*/ 198 h 312"/>
                <a:gd name="T22" fmla="*/ 45 w 460"/>
                <a:gd name="T23" fmla="*/ 152 h 312"/>
                <a:gd name="T24" fmla="*/ 0 w 460"/>
                <a:gd name="T25" fmla="*/ 109 h 312"/>
                <a:gd name="T26" fmla="*/ 0 w 460"/>
                <a:gd name="T27" fmla="*/ 0 h 312"/>
                <a:gd name="T28" fmla="*/ 71 w 460"/>
                <a:gd name="T29" fmla="*/ 0 h 312"/>
                <a:gd name="T30" fmla="*/ 71 w 460"/>
                <a:gd name="T31" fmla="*/ 174 h 312"/>
                <a:gd name="T32" fmla="*/ 145 w 460"/>
                <a:gd name="T33" fmla="*/ 0 h 312"/>
                <a:gd name="T34" fmla="*/ 392 w 460"/>
                <a:gd name="T35" fmla="*/ 0 h 312"/>
                <a:gd name="T36" fmla="*/ 392 w 460"/>
                <a:gd name="T37" fmla="*/ 176 h 312"/>
                <a:gd name="T38" fmla="*/ 316 w 460"/>
                <a:gd name="T39" fmla="*/ 0 h 312"/>
                <a:gd name="T40" fmla="*/ 249 w 460"/>
                <a:gd name="T41" fmla="*/ 0 h 312"/>
                <a:gd name="T42" fmla="*/ 249 w 460"/>
                <a:gd name="T43" fmla="*/ 312 h 312"/>
                <a:gd name="T44" fmla="*/ 318 w 460"/>
                <a:gd name="T45" fmla="*/ 312 h 312"/>
                <a:gd name="T46" fmla="*/ 318 w 460"/>
                <a:gd name="T47" fmla="*/ 179 h 312"/>
                <a:gd name="T48" fmla="*/ 309 w 460"/>
                <a:gd name="T49" fmla="*/ 126 h 312"/>
                <a:gd name="T50" fmla="*/ 313 w 460"/>
                <a:gd name="T51" fmla="*/ 123 h 312"/>
                <a:gd name="T52" fmla="*/ 330 w 460"/>
                <a:gd name="T53" fmla="*/ 172 h 312"/>
                <a:gd name="T54" fmla="*/ 394 w 460"/>
                <a:gd name="T55" fmla="*/ 312 h 312"/>
                <a:gd name="T56" fmla="*/ 460 w 460"/>
                <a:gd name="T57" fmla="*/ 312 h 312"/>
                <a:gd name="T58" fmla="*/ 460 w 460"/>
                <a:gd name="T59" fmla="*/ 0 h 312"/>
                <a:gd name="T60" fmla="*/ 392 w 460"/>
                <a:gd name="T6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0" h="312">
                  <a:moveTo>
                    <a:pt x="145" y="0"/>
                  </a:moveTo>
                  <a:lnTo>
                    <a:pt x="211" y="0"/>
                  </a:lnTo>
                  <a:lnTo>
                    <a:pt x="211" y="312"/>
                  </a:lnTo>
                  <a:lnTo>
                    <a:pt x="143" y="312"/>
                  </a:lnTo>
                  <a:lnTo>
                    <a:pt x="143" y="179"/>
                  </a:lnTo>
                  <a:lnTo>
                    <a:pt x="152" y="126"/>
                  </a:lnTo>
                  <a:lnTo>
                    <a:pt x="150" y="123"/>
                  </a:lnTo>
                  <a:lnTo>
                    <a:pt x="133" y="172"/>
                  </a:lnTo>
                  <a:lnTo>
                    <a:pt x="67" y="312"/>
                  </a:lnTo>
                  <a:lnTo>
                    <a:pt x="0" y="312"/>
                  </a:lnTo>
                  <a:lnTo>
                    <a:pt x="0" y="198"/>
                  </a:lnTo>
                  <a:lnTo>
                    <a:pt x="45" y="152"/>
                  </a:lnTo>
                  <a:lnTo>
                    <a:pt x="0" y="109"/>
                  </a:lnTo>
                  <a:lnTo>
                    <a:pt x="0" y="0"/>
                  </a:lnTo>
                  <a:lnTo>
                    <a:pt x="71" y="0"/>
                  </a:lnTo>
                  <a:lnTo>
                    <a:pt x="71" y="174"/>
                  </a:lnTo>
                  <a:lnTo>
                    <a:pt x="145" y="0"/>
                  </a:lnTo>
                  <a:close/>
                  <a:moveTo>
                    <a:pt x="392" y="0"/>
                  </a:moveTo>
                  <a:lnTo>
                    <a:pt x="392" y="176"/>
                  </a:lnTo>
                  <a:lnTo>
                    <a:pt x="316" y="0"/>
                  </a:lnTo>
                  <a:lnTo>
                    <a:pt x="249" y="0"/>
                  </a:lnTo>
                  <a:lnTo>
                    <a:pt x="249" y="312"/>
                  </a:lnTo>
                  <a:lnTo>
                    <a:pt x="318" y="312"/>
                  </a:lnTo>
                  <a:lnTo>
                    <a:pt x="318" y="179"/>
                  </a:lnTo>
                  <a:lnTo>
                    <a:pt x="309" y="126"/>
                  </a:lnTo>
                  <a:lnTo>
                    <a:pt x="313" y="123"/>
                  </a:lnTo>
                  <a:lnTo>
                    <a:pt x="330" y="172"/>
                  </a:lnTo>
                  <a:lnTo>
                    <a:pt x="394" y="312"/>
                  </a:lnTo>
                  <a:lnTo>
                    <a:pt x="460" y="312"/>
                  </a:lnTo>
                  <a:lnTo>
                    <a:pt x="460" y="0"/>
                  </a:lnTo>
                  <a:lnTo>
                    <a:pt x="392" y="0"/>
                  </a:lnTo>
                  <a:close/>
                </a:path>
              </a:pathLst>
            </a:custGeom>
            <a:solidFill>
              <a:srgbClr val="3B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24" name="Group 9"/>
          <p:cNvGrpSpPr>
            <a:grpSpLocks noChangeAspect="1"/>
          </p:cNvGrpSpPr>
          <p:nvPr/>
        </p:nvGrpSpPr>
        <p:grpSpPr bwMode="auto">
          <a:xfrm>
            <a:off x="11581263" y="6441908"/>
            <a:ext cx="239795" cy="300105"/>
            <a:chOff x="4" y="1"/>
            <a:chExt cx="664" cy="831"/>
          </a:xfrm>
        </p:grpSpPr>
        <p:sp>
          <p:nvSpPr>
            <p:cNvPr id="25" name="Freeform 10"/>
            <p:cNvSpPr>
              <a:spLocks/>
            </p:cNvSpPr>
            <p:nvPr/>
          </p:nvSpPr>
          <p:spPr bwMode="auto">
            <a:xfrm>
              <a:off x="4" y="280"/>
              <a:ext cx="332" cy="552"/>
            </a:xfrm>
            <a:custGeom>
              <a:avLst/>
              <a:gdLst>
                <a:gd name="T0" fmla="*/ 0 w 332"/>
                <a:gd name="T1" fmla="*/ 0 h 552"/>
                <a:gd name="T2" fmla="*/ 0 w 332"/>
                <a:gd name="T3" fmla="*/ 552 h 552"/>
                <a:gd name="T4" fmla="*/ 332 w 332"/>
                <a:gd name="T5" fmla="*/ 276 h 552"/>
                <a:gd name="T6" fmla="*/ 0 w 332"/>
                <a:gd name="T7" fmla="*/ 0 h 552"/>
                <a:gd name="T8" fmla="*/ 0 w 332"/>
                <a:gd name="T9" fmla="*/ 0 h 552"/>
                <a:gd name="T10" fmla="*/ 0 w 332"/>
                <a:gd name="T11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2" h="552">
                  <a:moveTo>
                    <a:pt x="0" y="0"/>
                  </a:moveTo>
                  <a:lnTo>
                    <a:pt x="0" y="552"/>
                  </a:lnTo>
                  <a:lnTo>
                    <a:pt x="332" y="27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4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>
              <a:off x="4" y="1"/>
              <a:ext cx="664" cy="831"/>
            </a:xfrm>
            <a:custGeom>
              <a:avLst/>
              <a:gdLst>
                <a:gd name="T0" fmla="*/ 664 w 664"/>
                <a:gd name="T1" fmla="*/ 831 h 831"/>
                <a:gd name="T2" fmla="*/ 0 w 664"/>
                <a:gd name="T3" fmla="*/ 279 h 831"/>
                <a:gd name="T4" fmla="*/ 332 w 664"/>
                <a:gd name="T5" fmla="*/ 0 h 831"/>
                <a:gd name="T6" fmla="*/ 664 w 664"/>
                <a:gd name="T7" fmla="*/ 279 h 831"/>
                <a:gd name="T8" fmla="*/ 664 w 664"/>
                <a:gd name="T9" fmla="*/ 831 h 831"/>
                <a:gd name="T10" fmla="*/ 664 w 664"/>
                <a:gd name="T11" fmla="*/ 831 h 831"/>
                <a:gd name="T12" fmla="*/ 664 w 664"/>
                <a:gd name="T13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" h="831">
                  <a:moveTo>
                    <a:pt x="664" y="831"/>
                  </a:moveTo>
                  <a:lnTo>
                    <a:pt x="0" y="279"/>
                  </a:lnTo>
                  <a:lnTo>
                    <a:pt x="332" y="0"/>
                  </a:lnTo>
                  <a:lnTo>
                    <a:pt x="664" y="279"/>
                  </a:lnTo>
                  <a:lnTo>
                    <a:pt x="664" y="831"/>
                  </a:lnTo>
                  <a:lnTo>
                    <a:pt x="664" y="831"/>
                  </a:lnTo>
                  <a:lnTo>
                    <a:pt x="664" y="831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12"/>
            <p:cNvSpPr>
              <a:spLocks/>
            </p:cNvSpPr>
            <p:nvPr/>
          </p:nvSpPr>
          <p:spPr bwMode="auto">
            <a:xfrm>
              <a:off x="140" y="165"/>
              <a:ext cx="392" cy="386"/>
            </a:xfrm>
            <a:custGeom>
              <a:avLst/>
              <a:gdLst>
                <a:gd name="T0" fmla="*/ 196 w 392"/>
                <a:gd name="T1" fmla="*/ 0 h 386"/>
                <a:gd name="T2" fmla="*/ 199 w 392"/>
                <a:gd name="T3" fmla="*/ 0 h 386"/>
                <a:gd name="T4" fmla="*/ 199 w 392"/>
                <a:gd name="T5" fmla="*/ 0 h 386"/>
                <a:gd name="T6" fmla="*/ 392 w 392"/>
                <a:gd name="T7" fmla="*/ 172 h 386"/>
                <a:gd name="T8" fmla="*/ 392 w 392"/>
                <a:gd name="T9" fmla="*/ 386 h 386"/>
                <a:gd name="T10" fmla="*/ 199 w 392"/>
                <a:gd name="T11" fmla="*/ 217 h 386"/>
                <a:gd name="T12" fmla="*/ 199 w 392"/>
                <a:gd name="T13" fmla="*/ 217 h 386"/>
                <a:gd name="T14" fmla="*/ 196 w 392"/>
                <a:gd name="T15" fmla="*/ 215 h 386"/>
                <a:gd name="T16" fmla="*/ 0 w 392"/>
                <a:gd name="T17" fmla="*/ 386 h 386"/>
                <a:gd name="T18" fmla="*/ 0 w 392"/>
                <a:gd name="T19" fmla="*/ 172 h 386"/>
                <a:gd name="T20" fmla="*/ 196 w 392"/>
                <a:gd name="T21" fmla="*/ 0 h 386"/>
                <a:gd name="T22" fmla="*/ 196 w 392"/>
                <a:gd name="T2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2" h="386">
                  <a:moveTo>
                    <a:pt x="196" y="0"/>
                  </a:moveTo>
                  <a:lnTo>
                    <a:pt x="199" y="0"/>
                  </a:lnTo>
                  <a:lnTo>
                    <a:pt x="199" y="0"/>
                  </a:lnTo>
                  <a:lnTo>
                    <a:pt x="392" y="172"/>
                  </a:lnTo>
                  <a:lnTo>
                    <a:pt x="392" y="386"/>
                  </a:lnTo>
                  <a:lnTo>
                    <a:pt x="199" y="217"/>
                  </a:lnTo>
                  <a:lnTo>
                    <a:pt x="199" y="217"/>
                  </a:lnTo>
                  <a:lnTo>
                    <a:pt x="196" y="215"/>
                  </a:lnTo>
                  <a:lnTo>
                    <a:pt x="0" y="386"/>
                  </a:lnTo>
                  <a:lnTo>
                    <a:pt x="0" y="172"/>
                  </a:lnTo>
                  <a:lnTo>
                    <a:pt x="196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345268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0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310.xml"/><Relationship Id="rId7" Type="http://schemas.openxmlformats.org/officeDocument/2006/relationships/slideLayout" Target="../slideLayouts/slideLayout700.xml"/><Relationship Id="rId12" Type="http://schemas.openxmlformats.org/officeDocument/2006/relationships/slideLayout" Target="../slideLayouts/slideLayout1200.xml"/><Relationship Id="rId2" Type="http://schemas.openxmlformats.org/officeDocument/2006/relationships/slideLayout" Target="../slideLayouts/slideLayout21000.xml"/><Relationship Id="rId1" Type="http://schemas.openxmlformats.org/officeDocument/2006/relationships/slideLayout" Target="../slideLayouts/slideLayout1102.xml"/><Relationship Id="rId6" Type="http://schemas.openxmlformats.org/officeDocument/2006/relationships/slideLayout" Target="../slideLayouts/slideLayout610.xml"/><Relationship Id="rId11" Type="http://schemas.openxmlformats.org/officeDocument/2006/relationships/slideLayout" Target="../slideLayouts/slideLayout1110.xml"/><Relationship Id="rId5" Type="http://schemas.openxmlformats.org/officeDocument/2006/relationships/slideLayout" Target="../slideLayouts/slideLayout510.xml"/><Relationship Id="rId10" Type="http://schemas.openxmlformats.org/officeDocument/2006/relationships/slideLayout" Target="../slideLayouts/slideLayout1000.xml"/><Relationship Id="rId4" Type="http://schemas.openxmlformats.org/officeDocument/2006/relationships/slideLayout" Target="../slideLayouts/slideLayout410.xml"/><Relationship Id="rId9" Type="http://schemas.openxmlformats.org/officeDocument/2006/relationships/slideLayout" Target="../slideLayouts/slideLayout940.xml"/></Relationships>
</file>

<file path=ppt/slideMasters/_rels/slideMaster11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263.xml"/><Relationship Id="rId21" Type="http://schemas.openxmlformats.org/officeDocument/2006/relationships/slideLayout" Target="../slideLayouts/slideLayout2170.xml"/><Relationship Id="rId42" Type="http://schemas.openxmlformats.org/officeDocument/2006/relationships/slideLayout" Target="../slideLayouts/slideLayout423.xml"/><Relationship Id="rId47" Type="http://schemas.openxmlformats.org/officeDocument/2006/relationships/slideLayout" Target="../slideLayouts/slideLayout473.xml"/><Relationship Id="rId63" Type="http://schemas.openxmlformats.org/officeDocument/2006/relationships/slideLayout" Target="../slideLayouts/slideLayout633.xml"/><Relationship Id="rId68" Type="http://schemas.openxmlformats.org/officeDocument/2006/relationships/slideLayout" Target="../slideLayouts/slideLayout683.xml"/><Relationship Id="rId84" Type="http://schemas.openxmlformats.org/officeDocument/2006/relationships/slideLayout" Target="../slideLayouts/slideLayout843.xml"/><Relationship Id="rId89" Type="http://schemas.openxmlformats.org/officeDocument/2006/relationships/slideLayout" Target="../slideLayouts/slideLayout893.xml"/><Relationship Id="rId16" Type="http://schemas.openxmlformats.org/officeDocument/2006/relationships/slideLayout" Target="../slideLayouts/slideLayout1613.xml"/><Relationship Id="rId11" Type="http://schemas.openxmlformats.org/officeDocument/2006/relationships/slideLayout" Target="../slideLayouts/slideLayout1111.xml"/><Relationship Id="rId32" Type="http://schemas.openxmlformats.org/officeDocument/2006/relationships/slideLayout" Target="../slideLayouts/slideLayout323.xml"/><Relationship Id="rId37" Type="http://schemas.openxmlformats.org/officeDocument/2006/relationships/slideLayout" Target="../slideLayouts/slideLayout373.xml"/><Relationship Id="rId53" Type="http://schemas.openxmlformats.org/officeDocument/2006/relationships/slideLayout" Target="../slideLayouts/slideLayout533.xml"/><Relationship Id="rId58" Type="http://schemas.openxmlformats.org/officeDocument/2006/relationships/slideLayout" Target="../slideLayouts/slideLayout583.xml"/><Relationship Id="rId74" Type="http://schemas.openxmlformats.org/officeDocument/2006/relationships/slideLayout" Target="../slideLayouts/slideLayout743.xml"/><Relationship Id="rId79" Type="http://schemas.openxmlformats.org/officeDocument/2006/relationships/slideLayout" Target="../slideLayouts/slideLayout793.xml"/><Relationship Id="rId5" Type="http://schemas.openxmlformats.org/officeDocument/2006/relationships/slideLayout" Target="../slideLayouts/slideLayout512.xml"/><Relationship Id="rId90" Type="http://schemas.openxmlformats.org/officeDocument/2006/relationships/slideLayout" Target="../slideLayouts/slideLayout903.xml"/><Relationship Id="rId22" Type="http://schemas.openxmlformats.org/officeDocument/2006/relationships/slideLayout" Target="../slideLayouts/slideLayout2230.xml"/><Relationship Id="rId27" Type="http://schemas.openxmlformats.org/officeDocument/2006/relationships/slideLayout" Target="../slideLayouts/slideLayout273.xml"/><Relationship Id="rId43" Type="http://schemas.openxmlformats.org/officeDocument/2006/relationships/slideLayout" Target="../slideLayouts/slideLayout433.xml"/><Relationship Id="rId48" Type="http://schemas.openxmlformats.org/officeDocument/2006/relationships/slideLayout" Target="../slideLayouts/slideLayout483.xml"/><Relationship Id="rId64" Type="http://schemas.openxmlformats.org/officeDocument/2006/relationships/slideLayout" Target="../slideLayouts/slideLayout643.xml"/><Relationship Id="rId69" Type="http://schemas.openxmlformats.org/officeDocument/2006/relationships/slideLayout" Target="../slideLayouts/slideLayout693.xml"/><Relationship Id="rId8" Type="http://schemas.openxmlformats.org/officeDocument/2006/relationships/slideLayout" Target="../slideLayouts/slideLayout812.xml"/><Relationship Id="rId51" Type="http://schemas.openxmlformats.org/officeDocument/2006/relationships/slideLayout" Target="../slideLayouts/slideLayout517.xml"/><Relationship Id="rId72" Type="http://schemas.openxmlformats.org/officeDocument/2006/relationships/slideLayout" Target="../slideLayouts/slideLayout723.xml"/><Relationship Id="rId80" Type="http://schemas.openxmlformats.org/officeDocument/2006/relationships/slideLayout" Target="../slideLayouts/slideLayout803.xml"/><Relationship Id="rId85" Type="http://schemas.openxmlformats.org/officeDocument/2006/relationships/slideLayout" Target="../slideLayouts/slideLayout853.xml"/><Relationship Id="rId93" Type="http://schemas.openxmlformats.org/officeDocument/2006/relationships/slideLayout" Target="../slideLayouts/slideLayout933.xml"/><Relationship Id="rId3" Type="http://schemas.openxmlformats.org/officeDocument/2006/relationships/slideLayout" Target="../slideLayouts/slideLayout312.xml"/><Relationship Id="rId12" Type="http://schemas.openxmlformats.org/officeDocument/2006/relationships/slideLayout" Target="../slideLayouts/slideLayout1210.xml"/><Relationship Id="rId17" Type="http://schemas.openxmlformats.org/officeDocument/2006/relationships/slideLayout" Target="../slideLayouts/slideLayout1713.xml"/><Relationship Id="rId25" Type="http://schemas.openxmlformats.org/officeDocument/2006/relationships/slideLayout" Target="../slideLayouts/slideLayout253.xml"/><Relationship Id="rId33" Type="http://schemas.openxmlformats.org/officeDocument/2006/relationships/slideLayout" Target="../slideLayouts/slideLayout333.xml"/><Relationship Id="rId38" Type="http://schemas.openxmlformats.org/officeDocument/2006/relationships/slideLayout" Target="../slideLayouts/slideLayout383.xml"/><Relationship Id="rId46" Type="http://schemas.openxmlformats.org/officeDocument/2006/relationships/slideLayout" Target="../slideLayouts/slideLayout463.xml"/><Relationship Id="rId59" Type="http://schemas.openxmlformats.org/officeDocument/2006/relationships/slideLayout" Target="../slideLayouts/slideLayout593.xml"/><Relationship Id="rId67" Type="http://schemas.openxmlformats.org/officeDocument/2006/relationships/slideLayout" Target="../slideLayouts/slideLayout673.xml"/><Relationship Id="rId20" Type="http://schemas.openxmlformats.org/officeDocument/2006/relationships/slideLayout" Target="../slideLayouts/slideLayout2011.xml"/><Relationship Id="rId41" Type="http://schemas.openxmlformats.org/officeDocument/2006/relationships/slideLayout" Target="../slideLayouts/slideLayout412.xml"/><Relationship Id="rId54" Type="http://schemas.openxmlformats.org/officeDocument/2006/relationships/slideLayout" Target="../slideLayouts/slideLayout543.xml"/><Relationship Id="rId62" Type="http://schemas.openxmlformats.org/officeDocument/2006/relationships/slideLayout" Target="../slideLayouts/slideLayout623.xml"/><Relationship Id="rId70" Type="http://schemas.openxmlformats.org/officeDocument/2006/relationships/slideLayout" Target="../slideLayouts/slideLayout704.xml"/><Relationship Id="rId75" Type="http://schemas.openxmlformats.org/officeDocument/2006/relationships/slideLayout" Target="../slideLayouts/slideLayout753.xml"/><Relationship Id="rId83" Type="http://schemas.openxmlformats.org/officeDocument/2006/relationships/slideLayout" Target="../slideLayouts/slideLayout833.xml"/><Relationship Id="rId88" Type="http://schemas.openxmlformats.org/officeDocument/2006/relationships/slideLayout" Target="../slideLayouts/slideLayout883.xml"/><Relationship Id="rId91" Type="http://schemas.openxmlformats.org/officeDocument/2006/relationships/slideLayout" Target="../slideLayouts/slideLayout911.xml"/><Relationship Id="rId1" Type="http://schemas.openxmlformats.org/officeDocument/2006/relationships/slideLayout" Target="../slideLayouts/slideLayout1100.xml"/><Relationship Id="rId6" Type="http://schemas.openxmlformats.org/officeDocument/2006/relationships/slideLayout" Target="../slideLayouts/slideLayout612.xml"/><Relationship Id="rId15" Type="http://schemas.openxmlformats.org/officeDocument/2006/relationships/slideLayout" Target="../slideLayouts/slideLayout1510.xml"/><Relationship Id="rId23" Type="http://schemas.openxmlformats.org/officeDocument/2006/relationships/slideLayout" Target="../slideLayouts/slideLayout233.xml"/><Relationship Id="rId28" Type="http://schemas.openxmlformats.org/officeDocument/2006/relationships/slideLayout" Target="../slideLayouts/slideLayout283.xml"/><Relationship Id="rId36" Type="http://schemas.openxmlformats.org/officeDocument/2006/relationships/slideLayout" Target="../slideLayouts/slideLayout363.xml"/><Relationship Id="rId49" Type="http://schemas.openxmlformats.org/officeDocument/2006/relationships/slideLayout" Target="../slideLayouts/slideLayout493.xml"/><Relationship Id="rId57" Type="http://schemas.openxmlformats.org/officeDocument/2006/relationships/slideLayout" Target="../slideLayouts/slideLayout573.xml"/><Relationship Id="rId10" Type="http://schemas.openxmlformats.org/officeDocument/2006/relationships/slideLayout" Target="../slideLayouts/slideLayout1013.xml"/><Relationship Id="rId31" Type="http://schemas.openxmlformats.org/officeDocument/2006/relationships/slideLayout" Target="../slideLayouts/slideLayout317.xml"/><Relationship Id="rId44" Type="http://schemas.openxmlformats.org/officeDocument/2006/relationships/slideLayout" Target="../slideLayouts/slideLayout443.xml"/><Relationship Id="rId52" Type="http://schemas.openxmlformats.org/officeDocument/2006/relationships/slideLayout" Target="../slideLayouts/slideLayout523.xml"/><Relationship Id="rId60" Type="http://schemas.openxmlformats.org/officeDocument/2006/relationships/slideLayout" Target="../slideLayouts/slideLayout603.xml"/><Relationship Id="rId65" Type="http://schemas.openxmlformats.org/officeDocument/2006/relationships/slideLayout" Target="../slideLayouts/slideLayout653.xml"/><Relationship Id="rId73" Type="http://schemas.openxmlformats.org/officeDocument/2006/relationships/slideLayout" Target="../slideLayouts/slideLayout733.xml"/><Relationship Id="rId78" Type="http://schemas.openxmlformats.org/officeDocument/2006/relationships/slideLayout" Target="../slideLayouts/slideLayout783.xml"/><Relationship Id="rId81" Type="http://schemas.openxmlformats.org/officeDocument/2006/relationships/slideLayout" Target="../slideLayouts/slideLayout817.xml"/><Relationship Id="rId86" Type="http://schemas.openxmlformats.org/officeDocument/2006/relationships/slideLayout" Target="../slideLayouts/slideLayout863.xml"/><Relationship Id="rId94" Type="http://schemas.openxmlformats.org/officeDocument/2006/relationships/theme" Target="../theme/theme11.xml"/><Relationship Id="rId4" Type="http://schemas.openxmlformats.org/officeDocument/2006/relationships/slideLayout" Target="../slideLayouts/slideLayout417.xml"/><Relationship Id="rId9" Type="http://schemas.openxmlformats.org/officeDocument/2006/relationships/slideLayout" Target="../slideLayouts/slideLayout916.xml"/><Relationship Id="rId13" Type="http://schemas.openxmlformats.org/officeDocument/2006/relationships/slideLayout" Target="../slideLayouts/slideLayout1310.xml"/><Relationship Id="rId18" Type="http://schemas.openxmlformats.org/officeDocument/2006/relationships/slideLayout" Target="../slideLayouts/slideLayout1813.xml"/><Relationship Id="rId39" Type="http://schemas.openxmlformats.org/officeDocument/2006/relationships/slideLayout" Target="../slideLayouts/slideLayout393.xml"/><Relationship Id="rId34" Type="http://schemas.openxmlformats.org/officeDocument/2006/relationships/slideLayout" Target="../slideLayouts/slideLayout343.xml"/><Relationship Id="rId50" Type="http://schemas.openxmlformats.org/officeDocument/2006/relationships/slideLayout" Target="../slideLayouts/slideLayout503.xml"/><Relationship Id="rId55" Type="http://schemas.openxmlformats.org/officeDocument/2006/relationships/slideLayout" Target="../slideLayouts/slideLayout553.xml"/><Relationship Id="rId76" Type="http://schemas.openxmlformats.org/officeDocument/2006/relationships/slideLayout" Target="../slideLayouts/slideLayout763.xml"/><Relationship Id="rId7" Type="http://schemas.openxmlformats.org/officeDocument/2006/relationships/slideLayout" Target="../slideLayouts/slideLayout711.xml"/><Relationship Id="rId71" Type="http://schemas.openxmlformats.org/officeDocument/2006/relationships/slideLayout" Target="../slideLayouts/slideLayout716.xml"/><Relationship Id="rId92" Type="http://schemas.openxmlformats.org/officeDocument/2006/relationships/slideLayout" Target="../slideLayouts/slideLayout923.xml"/><Relationship Id="rId2" Type="http://schemas.openxmlformats.org/officeDocument/2006/relationships/slideLayout" Target="../slideLayouts/slideLayout2130.xml"/><Relationship Id="rId29" Type="http://schemas.openxmlformats.org/officeDocument/2006/relationships/slideLayout" Target="../slideLayouts/slideLayout293.xml"/><Relationship Id="rId24" Type="http://schemas.openxmlformats.org/officeDocument/2006/relationships/slideLayout" Target="../slideLayouts/slideLayout243.xml"/><Relationship Id="rId40" Type="http://schemas.openxmlformats.org/officeDocument/2006/relationships/slideLayout" Target="../slideLayouts/slideLayout403.xml"/><Relationship Id="rId45" Type="http://schemas.openxmlformats.org/officeDocument/2006/relationships/slideLayout" Target="../slideLayouts/slideLayout453.xml"/><Relationship Id="rId66" Type="http://schemas.openxmlformats.org/officeDocument/2006/relationships/slideLayout" Target="../slideLayouts/slideLayout663.xml"/><Relationship Id="rId87" Type="http://schemas.openxmlformats.org/officeDocument/2006/relationships/slideLayout" Target="../slideLayouts/slideLayout873.xml"/><Relationship Id="rId61" Type="http://schemas.openxmlformats.org/officeDocument/2006/relationships/slideLayout" Target="../slideLayouts/slideLayout617.xml"/><Relationship Id="rId82" Type="http://schemas.openxmlformats.org/officeDocument/2006/relationships/slideLayout" Target="../slideLayouts/slideLayout823.xml"/><Relationship Id="rId19" Type="http://schemas.openxmlformats.org/officeDocument/2006/relationships/slideLayout" Target="../slideLayouts/slideLayout1913.xml"/><Relationship Id="rId14" Type="http://schemas.openxmlformats.org/officeDocument/2006/relationships/slideLayout" Target="../slideLayouts/slideLayout1410.xml"/><Relationship Id="rId30" Type="http://schemas.openxmlformats.org/officeDocument/2006/relationships/slideLayout" Target="../slideLayouts/slideLayout303.xml"/><Relationship Id="rId35" Type="http://schemas.openxmlformats.org/officeDocument/2006/relationships/slideLayout" Target="../slideLayouts/slideLayout353.xml"/><Relationship Id="rId56" Type="http://schemas.openxmlformats.org/officeDocument/2006/relationships/slideLayout" Target="../slideLayouts/slideLayout563.xml"/><Relationship Id="rId77" Type="http://schemas.openxmlformats.org/officeDocument/2006/relationships/slideLayout" Target="../slideLayouts/slideLayout773.xml"/></Relationships>
</file>

<file path=ppt/slideMasters/_rels/slideMaster12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261.xml"/><Relationship Id="rId21" Type="http://schemas.openxmlformats.org/officeDocument/2006/relationships/slideLayout" Target="../slideLayouts/slideLayout2140.xml"/><Relationship Id="rId42" Type="http://schemas.openxmlformats.org/officeDocument/2006/relationships/slideLayout" Target="../slideLayouts/slideLayout421.xml"/><Relationship Id="rId47" Type="http://schemas.openxmlformats.org/officeDocument/2006/relationships/slideLayout" Target="../slideLayouts/slideLayout471.xml"/><Relationship Id="rId63" Type="http://schemas.openxmlformats.org/officeDocument/2006/relationships/slideLayout" Target="../slideLayouts/slideLayout631.xml"/><Relationship Id="rId68" Type="http://schemas.openxmlformats.org/officeDocument/2006/relationships/slideLayout" Target="../slideLayouts/slideLayout681.xml"/><Relationship Id="rId84" Type="http://schemas.openxmlformats.org/officeDocument/2006/relationships/slideLayout" Target="../slideLayouts/slideLayout841.xml"/><Relationship Id="rId89" Type="http://schemas.openxmlformats.org/officeDocument/2006/relationships/slideLayout" Target="../slideLayouts/slideLayout891.xml"/><Relationship Id="rId16" Type="http://schemas.openxmlformats.org/officeDocument/2006/relationships/slideLayout" Target="../slideLayouts/slideLayout1611.xml"/><Relationship Id="rId11" Type="http://schemas.openxmlformats.org/officeDocument/2006/relationships/slideLayout" Target="../slideLayouts/slideLayout1112.xml"/><Relationship Id="rId32" Type="http://schemas.openxmlformats.org/officeDocument/2006/relationships/slideLayout" Target="../slideLayouts/slideLayout321.xml"/><Relationship Id="rId37" Type="http://schemas.openxmlformats.org/officeDocument/2006/relationships/slideLayout" Target="../slideLayouts/slideLayout371.xml"/><Relationship Id="rId53" Type="http://schemas.openxmlformats.org/officeDocument/2006/relationships/slideLayout" Target="../slideLayouts/slideLayout531.xml"/><Relationship Id="rId58" Type="http://schemas.openxmlformats.org/officeDocument/2006/relationships/slideLayout" Target="../slideLayouts/slideLayout581.xml"/><Relationship Id="rId74" Type="http://schemas.openxmlformats.org/officeDocument/2006/relationships/slideLayout" Target="../slideLayouts/slideLayout741.xml"/><Relationship Id="rId79" Type="http://schemas.openxmlformats.org/officeDocument/2006/relationships/slideLayout" Target="../slideLayouts/slideLayout791.xml"/><Relationship Id="rId5" Type="http://schemas.openxmlformats.org/officeDocument/2006/relationships/slideLayout" Target="../slideLayouts/slideLayout513.xml"/><Relationship Id="rId90" Type="http://schemas.openxmlformats.org/officeDocument/2006/relationships/slideLayout" Target="../slideLayouts/slideLayout901.xml"/><Relationship Id="rId22" Type="http://schemas.openxmlformats.org/officeDocument/2006/relationships/slideLayout" Target="../slideLayouts/slideLayout2210.xml"/><Relationship Id="rId27" Type="http://schemas.openxmlformats.org/officeDocument/2006/relationships/slideLayout" Target="../slideLayouts/slideLayout271.xml"/><Relationship Id="rId43" Type="http://schemas.openxmlformats.org/officeDocument/2006/relationships/slideLayout" Target="../slideLayouts/slideLayout431.xml"/><Relationship Id="rId48" Type="http://schemas.openxmlformats.org/officeDocument/2006/relationships/slideLayout" Target="../slideLayouts/slideLayout481.xml"/><Relationship Id="rId64" Type="http://schemas.openxmlformats.org/officeDocument/2006/relationships/slideLayout" Target="../slideLayouts/slideLayout641.xml"/><Relationship Id="rId69" Type="http://schemas.openxmlformats.org/officeDocument/2006/relationships/slideLayout" Target="../slideLayouts/slideLayout691.xml"/><Relationship Id="rId8" Type="http://schemas.openxmlformats.org/officeDocument/2006/relationships/slideLayout" Target="../slideLayouts/slideLayout813.xml"/><Relationship Id="rId51" Type="http://schemas.openxmlformats.org/officeDocument/2006/relationships/slideLayout" Target="../slideLayouts/slideLayout514.xml"/><Relationship Id="rId72" Type="http://schemas.openxmlformats.org/officeDocument/2006/relationships/slideLayout" Target="../slideLayouts/slideLayout721.xml"/><Relationship Id="rId80" Type="http://schemas.openxmlformats.org/officeDocument/2006/relationships/slideLayout" Target="../slideLayouts/slideLayout801.xml"/><Relationship Id="rId85" Type="http://schemas.openxmlformats.org/officeDocument/2006/relationships/slideLayout" Target="../slideLayouts/slideLayout851.xml"/><Relationship Id="rId93" Type="http://schemas.openxmlformats.org/officeDocument/2006/relationships/slideLayout" Target="../slideLayouts/slideLayout931.xml"/><Relationship Id="rId3" Type="http://schemas.openxmlformats.org/officeDocument/2006/relationships/slideLayout" Target="../slideLayouts/slideLayout313.xml"/><Relationship Id="rId12" Type="http://schemas.openxmlformats.org/officeDocument/2006/relationships/slideLayout" Target="../slideLayouts/slideLayout1211.xml"/><Relationship Id="rId17" Type="http://schemas.openxmlformats.org/officeDocument/2006/relationships/slideLayout" Target="../slideLayouts/slideLayout1711.xml"/><Relationship Id="rId25" Type="http://schemas.openxmlformats.org/officeDocument/2006/relationships/slideLayout" Target="../slideLayouts/slideLayout251.xml"/><Relationship Id="rId33" Type="http://schemas.openxmlformats.org/officeDocument/2006/relationships/slideLayout" Target="../slideLayouts/slideLayout331.xml"/><Relationship Id="rId38" Type="http://schemas.openxmlformats.org/officeDocument/2006/relationships/slideLayout" Target="../slideLayouts/slideLayout381.xml"/><Relationship Id="rId46" Type="http://schemas.openxmlformats.org/officeDocument/2006/relationships/slideLayout" Target="../slideLayouts/slideLayout461.xml"/><Relationship Id="rId59" Type="http://schemas.openxmlformats.org/officeDocument/2006/relationships/slideLayout" Target="../slideLayouts/slideLayout591.xml"/><Relationship Id="rId67" Type="http://schemas.openxmlformats.org/officeDocument/2006/relationships/slideLayout" Target="../slideLayouts/slideLayout671.xml"/><Relationship Id="rId20" Type="http://schemas.openxmlformats.org/officeDocument/2006/relationships/slideLayout" Target="../slideLayouts/slideLayout2030.xml"/><Relationship Id="rId41" Type="http://schemas.openxmlformats.org/officeDocument/2006/relationships/slideLayout" Target="../slideLayouts/slideLayout413.xml"/><Relationship Id="rId54" Type="http://schemas.openxmlformats.org/officeDocument/2006/relationships/slideLayout" Target="../slideLayouts/slideLayout541.xml"/><Relationship Id="rId62" Type="http://schemas.openxmlformats.org/officeDocument/2006/relationships/slideLayout" Target="../slideLayouts/slideLayout621.xml"/><Relationship Id="rId70" Type="http://schemas.openxmlformats.org/officeDocument/2006/relationships/slideLayout" Target="../slideLayouts/slideLayout702.xml"/><Relationship Id="rId75" Type="http://schemas.openxmlformats.org/officeDocument/2006/relationships/slideLayout" Target="../slideLayouts/slideLayout751.xml"/><Relationship Id="rId83" Type="http://schemas.openxmlformats.org/officeDocument/2006/relationships/slideLayout" Target="../slideLayouts/slideLayout831.xml"/><Relationship Id="rId88" Type="http://schemas.openxmlformats.org/officeDocument/2006/relationships/slideLayout" Target="../slideLayouts/slideLayout881.xml"/><Relationship Id="rId91" Type="http://schemas.openxmlformats.org/officeDocument/2006/relationships/slideLayout" Target="../slideLayouts/slideLayout912.xml"/><Relationship Id="rId1" Type="http://schemas.openxmlformats.org/officeDocument/2006/relationships/slideLayout" Target="../slideLayouts/slideLayout1101.xml"/><Relationship Id="rId6" Type="http://schemas.openxmlformats.org/officeDocument/2006/relationships/slideLayout" Target="../slideLayouts/slideLayout613.xml"/><Relationship Id="rId15" Type="http://schemas.openxmlformats.org/officeDocument/2006/relationships/slideLayout" Target="../slideLayouts/slideLayout1511.xml"/><Relationship Id="rId23" Type="http://schemas.openxmlformats.org/officeDocument/2006/relationships/slideLayout" Target="../slideLayouts/slideLayout231.xml"/><Relationship Id="rId28" Type="http://schemas.openxmlformats.org/officeDocument/2006/relationships/slideLayout" Target="../slideLayouts/slideLayout281.xml"/><Relationship Id="rId36" Type="http://schemas.openxmlformats.org/officeDocument/2006/relationships/slideLayout" Target="../slideLayouts/slideLayout361.xml"/><Relationship Id="rId49" Type="http://schemas.openxmlformats.org/officeDocument/2006/relationships/slideLayout" Target="../slideLayouts/slideLayout491.xml"/><Relationship Id="rId57" Type="http://schemas.openxmlformats.org/officeDocument/2006/relationships/slideLayout" Target="../slideLayouts/slideLayout571.xml"/><Relationship Id="rId10" Type="http://schemas.openxmlformats.org/officeDocument/2006/relationships/slideLayout" Target="../slideLayouts/slideLayout1011.xml"/><Relationship Id="rId31" Type="http://schemas.openxmlformats.org/officeDocument/2006/relationships/slideLayout" Target="../slideLayouts/slideLayout314.xml"/><Relationship Id="rId44" Type="http://schemas.openxmlformats.org/officeDocument/2006/relationships/slideLayout" Target="../slideLayouts/slideLayout441.xml"/><Relationship Id="rId52" Type="http://schemas.openxmlformats.org/officeDocument/2006/relationships/slideLayout" Target="../slideLayouts/slideLayout521.xml"/><Relationship Id="rId60" Type="http://schemas.openxmlformats.org/officeDocument/2006/relationships/slideLayout" Target="../slideLayouts/slideLayout601.xml"/><Relationship Id="rId65" Type="http://schemas.openxmlformats.org/officeDocument/2006/relationships/slideLayout" Target="../slideLayouts/slideLayout651.xml"/><Relationship Id="rId73" Type="http://schemas.openxmlformats.org/officeDocument/2006/relationships/slideLayout" Target="../slideLayouts/slideLayout731.xml"/><Relationship Id="rId78" Type="http://schemas.openxmlformats.org/officeDocument/2006/relationships/slideLayout" Target="../slideLayouts/slideLayout781.xml"/><Relationship Id="rId81" Type="http://schemas.openxmlformats.org/officeDocument/2006/relationships/slideLayout" Target="../slideLayouts/slideLayout814.xml"/><Relationship Id="rId86" Type="http://schemas.openxmlformats.org/officeDocument/2006/relationships/slideLayout" Target="../slideLayouts/slideLayout861.xml"/><Relationship Id="rId94" Type="http://schemas.openxmlformats.org/officeDocument/2006/relationships/theme" Target="../theme/theme12.xml"/><Relationship Id="rId4" Type="http://schemas.openxmlformats.org/officeDocument/2006/relationships/slideLayout" Target="../slideLayouts/slideLayout414.xml"/><Relationship Id="rId9" Type="http://schemas.openxmlformats.org/officeDocument/2006/relationships/slideLayout" Target="../slideLayouts/slideLayout913.xml"/><Relationship Id="rId13" Type="http://schemas.openxmlformats.org/officeDocument/2006/relationships/slideLayout" Target="../slideLayouts/slideLayout1311.xml"/><Relationship Id="rId18" Type="http://schemas.openxmlformats.org/officeDocument/2006/relationships/slideLayout" Target="../slideLayouts/slideLayout1811.xml"/><Relationship Id="rId39" Type="http://schemas.openxmlformats.org/officeDocument/2006/relationships/slideLayout" Target="../slideLayouts/slideLayout391.xml"/><Relationship Id="rId34" Type="http://schemas.openxmlformats.org/officeDocument/2006/relationships/slideLayout" Target="../slideLayouts/slideLayout341.xml"/><Relationship Id="rId50" Type="http://schemas.openxmlformats.org/officeDocument/2006/relationships/slideLayout" Target="../slideLayouts/slideLayout501.xml"/><Relationship Id="rId55" Type="http://schemas.openxmlformats.org/officeDocument/2006/relationships/slideLayout" Target="../slideLayouts/slideLayout551.xml"/><Relationship Id="rId76" Type="http://schemas.openxmlformats.org/officeDocument/2006/relationships/slideLayout" Target="../slideLayouts/slideLayout761.xml"/><Relationship Id="rId7" Type="http://schemas.openxmlformats.org/officeDocument/2006/relationships/slideLayout" Target="../slideLayouts/slideLayout712.xml"/><Relationship Id="rId71" Type="http://schemas.openxmlformats.org/officeDocument/2006/relationships/slideLayout" Target="../slideLayouts/slideLayout713.xml"/><Relationship Id="rId92" Type="http://schemas.openxmlformats.org/officeDocument/2006/relationships/slideLayout" Target="../slideLayouts/slideLayout921.xml"/><Relationship Id="rId2" Type="http://schemas.openxmlformats.org/officeDocument/2006/relationships/slideLayout" Target="../slideLayouts/slideLayout2110.xml"/><Relationship Id="rId29" Type="http://schemas.openxmlformats.org/officeDocument/2006/relationships/slideLayout" Target="../slideLayouts/slideLayout291.xml"/><Relationship Id="rId24" Type="http://schemas.openxmlformats.org/officeDocument/2006/relationships/slideLayout" Target="../slideLayouts/slideLayout241.xml"/><Relationship Id="rId40" Type="http://schemas.openxmlformats.org/officeDocument/2006/relationships/slideLayout" Target="../slideLayouts/slideLayout401.xml"/><Relationship Id="rId45" Type="http://schemas.openxmlformats.org/officeDocument/2006/relationships/slideLayout" Target="../slideLayouts/slideLayout451.xml"/><Relationship Id="rId66" Type="http://schemas.openxmlformats.org/officeDocument/2006/relationships/slideLayout" Target="../slideLayouts/slideLayout661.xml"/><Relationship Id="rId87" Type="http://schemas.openxmlformats.org/officeDocument/2006/relationships/slideLayout" Target="../slideLayouts/slideLayout871.xml"/><Relationship Id="rId61" Type="http://schemas.openxmlformats.org/officeDocument/2006/relationships/slideLayout" Target="../slideLayouts/slideLayout614.xml"/><Relationship Id="rId82" Type="http://schemas.openxmlformats.org/officeDocument/2006/relationships/slideLayout" Target="../slideLayouts/slideLayout821.xml"/><Relationship Id="rId19" Type="http://schemas.openxmlformats.org/officeDocument/2006/relationships/slideLayout" Target="../slideLayouts/slideLayout1911.xml"/><Relationship Id="rId14" Type="http://schemas.openxmlformats.org/officeDocument/2006/relationships/slideLayout" Target="../slideLayouts/slideLayout1411.xml"/><Relationship Id="rId30" Type="http://schemas.openxmlformats.org/officeDocument/2006/relationships/slideLayout" Target="../slideLayouts/slideLayout301.xml"/><Relationship Id="rId35" Type="http://schemas.openxmlformats.org/officeDocument/2006/relationships/slideLayout" Target="../slideLayouts/slideLayout351.xml"/><Relationship Id="rId56" Type="http://schemas.openxmlformats.org/officeDocument/2006/relationships/slideLayout" Target="../slideLayouts/slideLayout561.xml"/><Relationship Id="rId77" Type="http://schemas.openxmlformats.org/officeDocument/2006/relationships/slideLayout" Target="../slideLayouts/slideLayout771.xml"/></Relationships>
</file>

<file path=ppt/slideMasters/_rels/slideMaster13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262.xml"/><Relationship Id="rId21" Type="http://schemas.openxmlformats.org/officeDocument/2006/relationships/slideLayout" Target="../slideLayouts/slideLayout2150.xml"/><Relationship Id="rId42" Type="http://schemas.openxmlformats.org/officeDocument/2006/relationships/slideLayout" Target="../slideLayouts/slideLayout422.xml"/><Relationship Id="rId47" Type="http://schemas.openxmlformats.org/officeDocument/2006/relationships/slideLayout" Target="../slideLayouts/slideLayout472.xml"/><Relationship Id="rId63" Type="http://schemas.openxmlformats.org/officeDocument/2006/relationships/slideLayout" Target="../slideLayouts/slideLayout632.xml"/><Relationship Id="rId68" Type="http://schemas.openxmlformats.org/officeDocument/2006/relationships/slideLayout" Target="../slideLayouts/slideLayout682.xml"/><Relationship Id="rId84" Type="http://schemas.openxmlformats.org/officeDocument/2006/relationships/slideLayout" Target="../slideLayouts/slideLayout842.xml"/><Relationship Id="rId89" Type="http://schemas.openxmlformats.org/officeDocument/2006/relationships/slideLayout" Target="../slideLayouts/slideLayout892.xml"/><Relationship Id="rId16" Type="http://schemas.openxmlformats.org/officeDocument/2006/relationships/slideLayout" Target="../slideLayouts/slideLayout1612.xml"/><Relationship Id="rId11" Type="http://schemas.openxmlformats.org/officeDocument/2006/relationships/slideLayout" Target="../slideLayouts/slideLayout1113.xml"/><Relationship Id="rId32" Type="http://schemas.openxmlformats.org/officeDocument/2006/relationships/slideLayout" Target="../slideLayouts/slideLayout322.xml"/><Relationship Id="rId37" Type="http://schemas.openxmlformats.org/officeDocument/2006/relationships/slideLayout" Target="../slideLayouts/slideLayout372.xml"/><Relationship Id="rId53" Type="http://schemas.openxmlformats.org/officeDocument/2006/relationships/slideLayout" Target="../slideLayouts/slideLayout532.xml"/><Relationship Id="rId58" Type="http://schemas.openxmlformats.org/officeDocument/2006/relationships/slideLayout" Target="../slideLayouts/slideLayout582.xml"/><Relationship Id="rId74" Type="http://schemas.openxmlformats.org/officeDocument/2006/relationships/slideLayout" Target="../slideLayouts/slideLayout742.xml"/><Relationship Id="rId79" Type="http://schemas.openxmlformats.org/officeDocument/2006/relationships/slideLayout" Target="../slideLayouts/slideLayout792.xml"/><Relationship Id="rId5" Type="http://schemas.openxmlformats.org/officeDocument/2006/relationships/slideLayout" Target="../slideLayouts/slideLayout515.xml"/><Relationship Id="rId90" Type="http://schemas.openxmlformats.org/officeDocument/2006/relationships/slideLayout" Target="../slideLayouts/slideLayout902.xml"/><Relationship Id="rId22" Type="http://schemas.openxmlformats.org/officeDocument/2006/relationships/slideLayout" Target="../slideLayouts/slideLayout2220.xml"/><Relationship Id="rId27" Type="http://schemas.openxmlformats.org/officeDocument/2006/relationships/slideLayout" Target="../slideLayouts/slideLayout272.xml"/><Relationship Id="rId43" Type="http://schemas.openxmlformats.org/officeDocument/2006/relationships/slideLayout" Target="../slideLayouts/slideLayout432.xml"/><Relationship Id="rId48" Type="http://schemas.openxmlformats.org/officeDocument/2006/relationships/slideLayout" Target="../slideLayouts/slideLayout482.xml"/><Relationship Id="rId64" Type="http://schemas.openxmlformats.org/officeDocument/2006/relationships/slideLayout" Target="../slideLayouts/slideLayout642.xml"/><Relationship Id="rId69" Type="http://schemas.openxmlformats.org/officeDocument/2006/relationships/slideLayout" Target="../slideLayouts/slideLayout692.xml"/><Relationship Id="rId8" Type="http://schemas.openxmlformats.org/officeDocument/2006/relationships/slideLayout" Target="../slideLayouts/slideLayout815.xml"/><Relationship Id="rId51" Type="http://schemas.openxmlformats.org/officeDocument/2006/relationships/slideLayout" Target="../slideLayouts/slideLayout516.xml"/><Relationship Id="rId72" Type="http://schemas.openxmlformats.org/officeDocument/2006/relationships/slideLayout" Target="../slideLayouts/slideLayout722.xml"/><Relationship Id="rId80" Type="http://schemas.openxmlformats.org/officeDocument/2006/relationships/slideLayout" Target="../slideLayouts/slideLayout802.xml"/><Relationship Id="rId85" Type="http://schemas.openxmlformats.org/officeDocument/2006/relationships/slideLayout" Target="../slideLayouts/slideLayout852.xml"/><Relationship Id="rId93" Type="http://schemas.openxmlformats.org/officeDocument/2006/relationships/slideLayout" Target="../slideLayouts/slideLayout932.xml"/><Relationship Id="rId3" Type="http://schemas.openxmlformats.org/officeDocument/2006/relationships/slideLayout" Target="../slideLayouts/slideLayout315.xml"/><Relationship Id="rId12" Type="http://schemas.openxmlformats.org/officeDocument/2006/relationships/slideLayout" Target="../slideLayouts/slideLayout1212.xml"/><Relationship Id="rId17" Type="http://schemas.openxmlformats.org/officeDocument/2006/relationships/slideLayout" Target="../slideLayouts/slideLayout1712.xml"/><Relationship Id="rId25" Type="http://schemas.openxmlformats.org/officeDocument/2006/relationships/slideLayout" Target="../slideLayouts/slideLayout252.xml"/><Relationship Id="rId33" Type="http://schemas.openxmlformats.org/officeDocument/2006/relationships/slideLayout" Target="../slideLayouts/slideLayout332.xml"/><Relationship Id="rId38" Type="http://schemas.openxmlformats.org/officeDocument/2006/relationships/slideLayout" Target="../slideLayouts/slideLayout382.xml"/><Relationship Id="rId46" Type="http://schemas.openxmlformats.org/officeDocument/2006/relationships/slideLayout" Target="../slideLayouts/slideLayout462.xml"/><Relationship Id="rId59" Type="http://schemas.openxmlformats.org/officeDocument/2006/relationships/slideLayout" Target="../slideLayouts/slideLayout592.xml"/><Relationship Id="rId67" Type="http://schemas.openxmlformats.org/officeDocument/2006/relationships/slideLayout" Target="../slideLayouts/slideLayout672.xml"/><Relationship Id="rId20" Type="http://schemas.openxmlformats.org/officeDocument/2006/relationships/slideLayout" Target="../slideLayouts/slideLayout2040.xml"/><Relationship Id="rId41" Type="http://schemas.openxmlformats.org/officeDocument/2006/relationships/slideLayout" Target="../slideLayouts/slideLayout415.xml"/><Relationship Id="rId54" Type="http://schemas.openxmlformats.org/officeDocument/2006/relationships/slideLayout" Target="../slideLayouts/slideLayout542.xml"/><Relationship Id="rId62" Type="http://schemas.openxmlformats.org/officeDocument/2006/relationships/slideLayout" Target="../slideLayouts/slideLayout622.xml"/><Relationship Id="rId70" Type="http://schemas.openxmlformats.org/officeDocument/2006/relationships/slideLayout" Target="../slideLayouts/slideLayout703.xml"/><Relationship Id="rId75" Type="http://schemas.openxmlformats.org/officeDocument/2006/relationships/slideLayout" Target="../slideLayouts/slideLayout752.xml"/><Relationship Id="rId83" Type="http://schemas.openxmlformats.org/officeDocument/2006/relationships/slideLayout" Target="../slideLayouts/slideLayout832.xml"/><Relationship Id="rId88" Type="http://schemas.openxmlformats.org/officeDocument/2006/relationships/slideLayout" Target="../slideLayouts/slideLayout882.xml"/><Relationship Id="rId91" Type="http://schemas.openxmlformats.org/officeDocument/2006/relationships/slideLayout" Target="../slideLayouts/slideLayout914.xml"/><Relationship Id="rId1" Type="http://schemas.openxmlformats.org/officeDocument/2006/relationships/slideLayout" Target="../slideLayouts/slideLayout1103.xml"/><Relationship Id="rId6" Type="http://schemas.openxmlformats.org/officeDocument/2006/relationships/slideLayout" Target="../slideLayouts/slideLayout615.xml"/><Relationship Id="rId15" Type="http://schemas.openxmlformats.org/officeDocument/2006/relationships/slideLayout" Target="../slideLayouts/slideLayout1512.xml"/><Relationship Id="rId23" Type="http://schemas.openxmlformats.org/officeDocument/2006/relationships/slideLayout" Target="../slideLayouts/slideLayout232.xml"/><Relationship Id="rId28" Type="http://schemas.openxmlformats.org/officeDocument/2006/relationships/slideLayout" Target="../slideLayouts/slideLayout282.xml"/><Relationship Id="rId36" Type="http://schemas.openxmlformats.org/officeDocument/2006/relationships/slideLayout" Target="../slideLayouts/slideLayout362.xml"/><Relationship Id="rId49" Type="http://schemas.openxmlformats.org/officeDocument/2006/relationships/slideLayout" Target="../slideLayouts/slideLayout492.xml"/><Relationship Id="rId57" Type="http://schemas.openxmlformats.org/officeDocument/2006/relationships/slideLayout" Target="../slideLayouts/slideLayout572.xml"/><Relationship Id="rId10" Type="http://schemas.openxmlformats.org/officeDocument/2006/relationships/slideLayout" Target="../slideLayouts/slideLayout1012.xml"/><Relationship Id="rId31" Type="http://schemas.openxmlformats.org/officeDocument/2006/relationships/slideLayout" Target="../slideLayouts/slideLayout316.xml"/><Relationship Id="rId44" Type="http://schemas.openxmlformats.org/officeDocument/2006/relationships/slideLayout" Target="../slideLayouts/slideLayout442.xml"/><Relationship Id="rId52" Type="http://schemas.openxmlformats.org/officeDocument/2006/relationships/slideLayout" Target="../slideLayouts/slideLayout522.xml"/><Relationship Id="rId60" Type="http://schemas.openxmlformats.org/officeDocument/2006/relationships/slideLayout" Target="../slideLayouts/slideLayout602.xml"/><Relationship Id="rId65" Type="http://schemas.openxmlformats.org/officeDocument/2006/relationships/slideLayout" Target="../slideLayouts/slideLayout652.xml"/><Relationship Id="rId73" Type="http://schemas.openxmlformats.org/officeDocument/2006/relationships/slideLayout" Target="../slideLayouts/slideLayout732.xml"/><Relationship Id="rId78" Type="http://schemas.openxmlformats.org/officeDocument/2006/relationships/slideLayout" Target="../slideLayouts/slideLayout782.xml"/><Relationship Id="rId81" Type="http://schemas.openxmlformats.org/officeDocument/2006/relationships/slideLayout" Target="../slideLayouts/slideLayout816.xml"/><Relationship Id="rId86" Type="http://schemas.openxmlformats.org/officeDocument/2006/relationships/slideLayout" Target="../slideLayouts/slideLayout862.xml"/><Relationship Id="rId94" Type="http://schemas.openxmlformats.org/officeDocument/2006/relationships/theme" Target="../theme/theme13.xml"/><Relationship Id="rId4" Type="http://schemas.openxmlformats.org/officeDocument/2006/relationships/slideLayout" Target="../slideLayouts/slideLayout416.xml"/><Relationship Id="rId9" Type="http://schemas.openxmlformats.org/officeDocument/2006/relationships/slideLayout" Target="../slideLayouts/slideLayout915.xml"/><Relationship Id="rId13" Type="http://schemas.openxmlformats.org/officeDocument/2006/relationships/slideLayout" Target="../slideLayouts/slideLayout1312.xml"/><Relationship Id="rId18" Type="http://schemas.openxmlformats.org/officeDocument/2006/relationships/slideLayout" Target="../slideLayouts/slideLayout1812.xml"/><Relationship Id="rId39" Type="http://schemas.openxmlformats.org/officeDocument/2006/relationships/slideLayout" Target="../slideLayouts/slideLayout392.xml"/><Relationship Id="rId34" Type="http://schemas.openxmlformats.org/officeDocument/2006/relationships/slideLayout" Target="../slideLayouts/slideLayout342.xml"/><Relationship Id="rId50" Type="http://schemas.openxmlformats.org/officeDocument/2006/relationships/slideLayout" Target="../slideLayouts/slideLayout502.xml"/><Relationship Id="rId55" Type="http://schemas.openxmlformats.org/officeDocument/2006/relationships/slideLayout" Target="../slideLayouts/slideLayout552.xml"/><Relationship Id="rId76" Type="http://schemas.openxmlformats.org/officeDocument/2006/relationships/slideLayout" Target="../slideLayouts/slideLayout762.xml"/><Relationship Id="rId7" Type="http://schemas.openxmlformats.org/officeDocument/2006/relationships/slideLayout" Target="../slideLayouts/slideLayout714.xml"/><Relationship Id="rId71" Type="http://schemas.openxmlformats.org/officeDocument/2006/relationships/slideLayout" Target="../slideLayouts/slideLayout715.xml"/><Relationship Id="rId92" Type="http://schemas.openxmlformats.org/officeDocument/2006/relationships/slideLayout" Target="../slideLayouts/slideLayout922.xml"/><Relationship Id="rId2" Type="http://schemas.openxmlformats.org/officeDocument/2006/relationships/slideLayout" Target="../slideLayouts/slideLayout2120.xml"/><Relationship Id="rId29" Type="http://schemas.openxmlformats.org/officeDocument/2006/relationships/slideLayout" Target="../slideLayouts/slideLayout292.xml"/><Relationship Id="rId24" Type="http://schemas.openxmlformats.org/officeDocument/2006/relationships/slideLayout" Target="../slideLayouts/slideLayout242.xml"/><Relationship Id="rId40" Type="http://schemas.openxmlformats.org/officeDocument/2006/relationships/slideLayout" Target="../slideLayouts/slideLayout402.xml"/><Relationship Id="rId45" Type="http://schemas.openxmlformats.org/officeDocument/2006/relationships/slideLayout" Target="../slideLayouts/slideLayout452.xml"/><Relationship Id="rId66" Type="http://schemas.openxmlformats.org/officeDocument/2006/relationships/slideLayout" Target="../slideLayouts/slideLayout662.xml"/><Relationship Id="rId87" Type="http://schemas.openxmlformats.org/officeDocument/2006/relationships/slideLayout" Target="../slideLayouts/slideLayout872.xml"/><Relationship Id="rId61" Type="http://schemas.openxmlformats.org/officeDocument/2006/relationships/slideLayout" Target="../slideLayouts/slideLayout616.xml"/><Relationship Id="rId82" Type="http://schemas.openxmlformats.org/officeDocument/2006/relationships/slideLayout" Target="../slideLayouts/slideLayout822.xml"/><Relationship Id="rId19" Type="http://schemas.openxmlformats.org/officeDocument/2006/relationships/slideLayout" Target="../slideLayouts/slideLayout1912.xml"/><Relationship Id="rId14" Type="http://schemas.openxmlformats.org/officeDocument/2006/relationships/slideLayout" Target="../slideLayouts/slideLayout1412.xml"/><Relationship Id="rId30" Type="http://schemas.openxmlformats.org/officeDocument/2006/relationships/slideLayout" Target="../slideLayouts/slideLayout302.xml"/><Relationship Id="rId35" Type="http://schemas.openxmlformats.org/officeDocument/2006/relationships/slideLayout" Target="../slideLayouts/slideLayout352.xml"/><Relationship Id="rId56" Type="http://schemas.openxmlformats.org/officeDocument/2006/relationships/slideLayout" Target="../slideLayouts/slideLayout562.xml"/><Relationship Id="rId77" Type="http://schemas.openxmlformats.org/officeDocument/2006/relationships/slideLayout" Target="../slideLayouts/slideLayout77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8.xml"/><Relationship Id="rId13" Type="http://schemas.openxmlformats.org/officeDocument/2006/relationships/slideLayout" Target="../slideLayouts/slideLayout1313.xml"/><Relationship Id="rId3" Type="http://schemas.openxmlformats.org/officeDocument/2006/relationships/slideLayout" Target="../slideLayouts/slideLayout318.xml"/><Relationship Id="rId7" Type="http://schemas.openxmlformats.org/officeDocument/2006/relationships/slideLayout" Target="../slideLayouts/slideLayout717.xml"/><Relationship Id="rId12" Type="http://schemas.openxmlformats.org/officeDocument/2006/relationships/slideLayout" Target="../slideLayouts/slideLayout1213.xml"/><Relationship Id="rId2" Type="http://schemas.openxmlformats.org/officeDocument/2006/relationships/slideLayout" Target="../slideLayouts/slideLayout226.xml"/><Relationship Id="rId1" Type="http://schemas.openxmlformats.org/officeDocument/2006/relationships/slideLayout" Target="../slideLayouts/slideLayout1104.xml"/><Relationship Id="rId6" Type="http://schemas.openxmlformats.org/officeDocument/2006/relationships/slideLayout" Target="../slideLayouts/slideLayout618.xml"/><Relationship Id="rId11" Type="http://schemas.openxmlformats.org/officeDocument/2006/relationships/slideLayout" Target="../slideLayouts/slideLayout1114.xml"/><Relationship Id="rId5" Type="http://schemas.openxmlformats.org/officeDocument/2006/relationships/slideLayout" Target="../slideLayouts/slideLayout518.xml"/><Relationship Id="rId10" Type="http://schemas.openxmlformats.org/officeDocument/2006/relationships/slideLayout" Target="../slideLayouts/slideLayout1014.xml"/><Relationship Id="rId4" Type="http://schemas.openxmlformats.org/officeDocument/2006/relationships/slideLayout" Target="../slideLayouts/slideLayout418.xml"/><Relationship Id="rId9" Type="http://schemas.openxmlformats.org/officeDocument/2006/relationships/slideLayout" Target="../slideLayouts/slideLayout917.xml"/><Relationship Id="rId14" Type="http://schemas.openxmlformats.org/officeDocument/2006/relationships/theme" Target="../theme/theme14.xml"/></Relationships>
</file>

<file path=ppt/slideMasters/_rels/slideMaster2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41.xml"/><Relationship Id="rId21" Type="http://schemas.openxmlformats.org/officeDocument/2006/relationships/slideLayout" Target="../slideLayouts/slideLayout36.xml"/><Relationship Id="rId42" Type="http://schemas.openxmlformats.org/officeDocument/2006/relationships/slideLayout" Target="../slideLayouts/slideLayout57.xml"/><Relationship Id="rId47" Type="http://schemas.openxmlformats.org/officeDocument/2006/relationships/slideLayout" Target="../slideLayouts/slideLayout62.xml"/><Relationship Id="rId63" Type="http://schemas.openxmlformats.org/officeDocument/2006/relationships/slideLayout" Target="../slideLayouts/slideLayout78.xml"/><Relationship Id="rId68" Type="http://schemas.openxmlformats.org/officeDocument/2006/relationships/slideLayout" Target="../slideLayouts/slideLayout83.xml"/><Relationship Id="rId84" Type="http://schemas.openxmlformats.org/officeDocument/2006/relationships/slideLayout" Target="../slideLayouts/slideLayout99.xml"/><Relationship Id="rId89" Type="http://schemas.openxmlformats.org/officeDocument/2006/relationships/slideLayout" Target="../slideLayouts/slideLayout104.xml"/><Relationship Id="rId1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26.xml"/><Relationship Id="rId32" Type="http://schemas.openxmlformats.org/officeDocument/2006/relationships/slideLayout" Target="../slideLayouts/slideLayout47.xml"/><Relationship Id="rId37" Type="http://schemas.openxmlformats.org/officeDocument/2006/relationships/slideLayout" Target="../slideLayouts/slideLayout52.xml"/><Relationship Id="rId53" Type="http://schemas.openxmlformats.org/officeDocument/2006/relationships/slideLayout" Target="../slideLayouts/slideLayout68.xml"/><Relationship Id="rId58" Type="http://schemas.openxmlformats.org/officeDocument/2006/relationships/slideLayout" Target="../slideLayouts/slideLayout73.xml"/><Relationship Id="rId74" Type="http://schemas.openxmlformats.org/officeDocument/2006/relationships/slideLayout" Target="../slideLayouts/slideLayout89.xml"/><Relationship Id="rId79" Type="http://schemas.openxmlformats.org/officeDocument/2006/relationships/slideLayout" Target="../slideLayouts/slideLayout94.xml"/><Relationship Id="rId5" Type="http://schemas.openxmlformats.org/officeDocument/2006/relationships/slideLayout" Target="../slideLayouts/slideLayout20.xml"/><Relationship Id="rId90" Type="http://schemas.openxmlformats.org/officeDocument/2006/relationships/slideLayout" Target="../slideLayouts/slideLayout105.xml"/><Relationship Id="rId22" Type="http://schemas.openxmlformats.org/officeDocument/2006/relationships/slideLayout" Target="../slideLayouts/slideLayout37.xml"/><Relationship Id="rId27" Type="http://schemas.openxmlformats.org/officeDocument/2006/relationships/slideLayout" Target="../slideLayouts/slideLayout42.xml"/><Relationship Id="rId43" Type="http://schemas.openxmlformats.org/officeDocument/2006/relationships/slideLayout" Target="../slideLayouts/slideLayout58.xml"/><Relationship Id="rId48" Type="http://schemas.openxmlformats.org/officeDocument/2006/relationships/slideLayout" Target="../slideLayouts/slideLayout63.xml"/><Relationship Id="rId64" Type="http://schemas.openxmlformats.org/officeDocument/2006/relationships/slideLayout" Target="../slideLayouts/slideLayout79.xml"/><Relationship Id="rId69" Type="http://schemas.openxmlformats.org/officeDocument/2006/relationships/slideLayout" Target="../slideLayouts/slideLayout84.xml"/><Relationship Id="rId8" Type="http://schemas.openxmlformats.org/officeDocument/2006/relationships/slideLayout" Target="../slideLayouts/slideLayout23.xml"/><Relationship Id="rId51" Type="http://schemas.openxmlformats.org/officeDocument/2006/relationships/slideLayout" Target="../slideLayouts/slideLayout66.xml"/><Relationship Id="rId72" Type="http://schemas.openxmlformats.org/officeDocument/2006/relationships/slideLayout" Target="../slideLayouts/slideLayout87.xml"/><Relationship Id="rId80" Type="http://schemas.openxmlformats.org/officeDocument/2006/relationships/slideLayout" Target="../slideLayouts/slideLayout95.xml"/><Relationship Id="rId85" Type="http://schemas.openxmlformats.org/officeDocument/2006/relationships/slideLayout" Target="../slideLayouts/slideLayout100.xml"/><Relationship Id="rId93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7.xml"/><Relationship Id="rId17" Type="http://schemas.openxmlformats.org/officeDocument/2006/relationships/slideLayout" Target="../slideLayouts/slideLayout32.xml"/><Relationship Id="rId25" Type="http://schemas.openxmlformats.org/officeDocument/2006/relationships/slideLayout" Target="../slideLayouts/slideLayout40.xml"/><Relationship Id="rId33" Type="http://schemas.openxmlformats.org/officeDocument/2006/relationships/slideLayout" Target="../slideLayouts/slideLayout48.xml"/><Relationship Id="rId38" Type="http://schemas.openxmlformats.org/officeDocument/2006/relationships/slideLayout" Target="../slideLayouts/slideLayout53.xml"/><Relationship Id="rId46" Type="http://schemas.openxmlformats.org/officeDocument/2006/relationships/slideLayout" Target="../slideLayouts/slideLayout61.xml"/><Relationship Id="rId59" Type="http://schemas.openxmlformats.org/officeDocument/2006/relationships/slideLayout" Target="../slideLayouts/slideLayout74.xml"/><Relationship Id="rId67" Type="http://schemas.openxmlformats.org/officeDocument/2006/relationships/slideLayout" Target="../slideLayouts/slideLayout82.xml"/><Relationship Id="rId20" Type="http://schemas.openxmlformats.org/officeDocument/2006/relationships/slideLayout" Target="../slideLayouts/slideLayout35.xml"/><Relationship Id="rId41" Type="http://schemas.openxmlformats.org/officeDocument/2006/relationships/slideLayout" Target="../slideLayouts/slideLayout56.xml"/><Relationship Id="rId54" Type="http://schemas.openxmlformats.org/officeDocument/2006/relationships/slideLayout" Target="../slideLayouts/slideLayout69.xml"/><Relationship Id="rId62" Type="http://schemas.openxmlformats.org/officeDocument/2006/relationships/slideLayout" Target="../slideLayouts/slideLayout77.xml"/><Relationship Id="rId70" Type="http://schemas.openxmlformats.org/officeDocument/2006/relationships/slideLayout" Target="../slideLayouts/slideLayout85.xml"/><Relationship Id="rId75" Type="http://schemas.openxmlformats.org/officeDocument/2006/relationships/slideLayout" Target="../slideLayouts/slideLayout90.xml"/><Relationship Id="rId83" Type="http://schemas.openxmlformats.org/officeDocument/2006/relationships/slideLayout" Target="../slideLayouts/slideLayout98.xml"/><Relationship Id="rId88" Type="http://schemas.openxmlformats.org/officeDocument/2006/relationships/slideLayout" Target="../slideLayouts/slideLayout103.xml"/><Relationship Id="rId91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0.xml"/><Relationship Id="rId23" Type="http://schemas.openxmlformats.org/officeDocument/2006/relationships/slideLayout" Target="../slideLayouts/slideLayout38.xml"/><Relationship Id="rId28" Type="http://schemas.openxmlformats.org/officeDocument/2006/relationships/slideLayout" Target="../slideLayouts/slideLayout43.xml"/><Relationship Id="rId36" Type="http://schemas.openxmlformats.org/officeDocument/2006/relationships/slideLayout" Target="../slideLayouts/slideLayout51.xml"/><Relationship Id="rId49" Type="http://schemas.openxmlformats.org/officeDocument/2006/relationships/slideLayout" Target="../slideLayouts/slideLayout64.xml"/><Relationship Id="rId57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25.xml"/><Relationship Id="rId31" Type="http://schemas.openxmlformats.org/officeDocument/2006/relationships/slideLayout" Target="../slideLayouts/slideLayout46.xml"/><Relationship Id="rId44" Type="http://schemas.openxmlformats.org/officeDocument/2006/relationships/slideLayout" Target="../slideLayouts/slideLayout59.xml"/><Relationship Id="rId52" Type="http://schemas.openxmlformats.org/officeDocument/2006/relationships/slideLayout" Target="../slideLayouts/slideLayout67.xml"/><Relationship Id="rId60" Type="http://schemas.openxmlformats.org/officeDocument/2006/relationships/slideLayout" Target="../slideLayouts/slideLayout75.xml"/><Relationship Id="rId65" Type="http://schemas.openxmlformats.org/officeDocument/2006/relationships/slideLayout" Target="../slideLayouts/slideLayout80.xml"/><Relationship Id="rId73" Type="http://schemas.openxmlformats.org/officeDocument/2006/relationships/slideLayout" Target="../slideLayouts/slideLayout88.xml"/><Relationship Id="rId78" Type="http://schemas.openxmlformats.org/officeDocument/2006/relationships/slideLayout" Target="../slideLayouts/slideLayout93.xml"/><Relationship Id="rId81" Type="http://schemas.openxmlformats.org/officeDocument/2006/relationships/slideLayout" Target="../slideLayouts/slideLayout96.xml"/><Relationship Id="rId86" Type="http://schemas.openxmlformats.org/officeDocument/2006/relationships/slideLayout" Target="../slideLayouts/slideLayout101.xml"/><Relationship Id="rId94" Type="http://schemas.openxmlformats.org/officeDocument/2006/relationships/theme" Target="../theme/theme2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8.xml"/><Relationship Id="rId18" Type="http://schemas.openxmlformats.org/officeDocument/2006/relationships/slideLayout" Target="../slideLayouts/slideLayout33.xml"/><Relationship Id="rId39" Type="http://schemas.openxmlformats.org/officeDocument/2006/relationships/slideLayout" Target="../slideLayouts/slideLayout54.xml"/><Relationship Id="rId34" Type="http://schemas.openxmlformats.org/officeDocument/2006/relationships/slideLayout" Target="../slideLayouts/slideLayout49.xml"/><Relationship Id="rId50" Type="http://schemas.openxmlformats.org/officeDocument/2006/relationships/slideLayout" Target="../slideLayouts/slideLayout65.xml"/><Relationship Id="rId55" Type="http://schemas.openxmlformats.org/officeDocument/2006/relationships/slideLayout" Target="../slideLayouts/slideLayout70.xml"/><Relationship Id="rId76" Type="http://schemas.openxmlformats.org/officeDocument/2006/relationships/slideLayout" Target="../slideLayouts/slideLayout91.xml"/><Relationship Id="rId7" Type="http://schemas.openxmlformats.org/officeDocument/2006/relationships/slideLayout" Target="../slideLayouts/slideLayout22.xml"/><Relationship Id="rId71" Type="http://schemas.openxmlformats.org/officeDocument/2006/relationships/slideLayout" Target="../slideLayouts/slideLayout86.xml"/><Relationship Id="rId9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17.xml"/><Relationship Id="rId29" Type="http://schemas.openxmlformats.org/officeDocument/2006/relationships/slideLayout" Target="../slideLayouts/slideLayout44.xml"/><Relationship Id="rId24" Type="http://schemas.openxmlformats.org/officeDocument/2006/relationships/slideLayout" Target="../slideLayouts/slideLayout39.xml"/><Relationship Id="rId40" Type="http://schemas.openxmlformats.org/officeDocument/2006/relationships/slideLayout" Target="../slideLayouts/slideLayout55.xml"/><Relationship Id="rId45" Type="http://schemas.openxmlformats.org/officeDocument/2006/relationships/slideLayout" Target="../slideLayouts/slideLayout60.xml"/><Relationship Id="rId66" Type="http://schemas.openxmlformats.org/officeDocument/2006/relationships/slideLayout" Target="../slideLayouts/slideLayout81.xml"/><Relationship Id="rId87" Type="http://schemas.openxmlformats.org/officeDocument/2006/relationships/slideLayout" Target="../slideLayouts/slideLayout102.xml"/><Relationship Id="rId61" Type="http://schemas.openxmlformats.org/officeDocument/2006/relationships/slideLayout" Target="../slideLayouts/slideLayout76.xml"/><Relationship Id="rId82" Type="http://schemas.openxmlformats.org/officeDocument/2006/relationships/slideLayout" Target="../slideLayouts/slideLayout97.xml"/><Relationship Id="rId1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29.xml"/><Relationship Id="rId30" Type="http://schemas.openxmlformats.org/officeDocument/2006/relationships/slideLayout" Target="../slideLayouts/slideLayout45.xml"/><Relationship Id="rId35" Type="http://schemas.openxmlformats.org/officeDocument/2006/relationships/slideLayout" Target="../slideLayouts/slideLayout50.xml"/><Relationship Id="rId56" Type="http://schemas.openxmlformats.org/officeDocument/2006/relationships/slideLayout" Target="../slideLayouts/slideLayout71.xml"/><Relationship Id="rId77" Type="http://schemas.openxmlformats.org/officeDocument/2006/relationships/slideLayout" Target="../slideLayouts/slideLayout92.xml"/></Relationships>
</file>

<file path=ppt/slideMasters/_rels/slideMaster3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134.xml"/><Relationship Id="rId21" Type="http://schemas.openxmlformats.org/officeDocument/2006/relationships/slideLayout" Target="../slideLayouts/slideLayout129.xml"/><Relationship Id="rId42" Type="http://schemas.openxmlformats.org/officeDocument/2006/relationships/slideLayout" Target="../slideLayouts/slideLayout150.xml"/><Relationship Id="rId47" Type="http://schemas.openxmlformats.org/officeDocument/2006/relationships/slideLayout" Target="../slideLayouts/slideLayout155.xml"/><Relationship Id="rId63" Type="http://schemas.openxmlformats.org/officeDocument/2006/relationships/slideLayout" Target="../slideLayouts/slideLayout171.xml"/><Relationship Id="rId68" Type="http://schemas.openxmlformats.org/officeDocument/2006/relationships/slideLayout" Target="../slideLayouts/slideLayout176.xml"/><Relationship Id="rId84" Type="http://schemas.openxmlformats.org/officeDocument/2006/relationships/slideLayout" Target="../slideLayouts/slideLayout192.xml"/><Relationship Id="rId89" Type="http://schemas.openxmlformats.org/officeDocument/2006/relationships/slideLayout" Target="../slideLayouts/slideLayout197.xml"/><Relationship Id="rId1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19.xml"/><Relationship Id="rId32" Type="http://schemas.openxmlformats.org/officeDocument/2006/relationships/slideLayout" Target="../slideLayouts/slideLayout140.xml"/><Relationship Id="rId37" Type="http://schemas.openxmlformats.org/officeDocument/2006/relationships/slideLayout" Target="../slideLayouts/slideLayout145.xml"/><Relationship Id="rId53" Type="http://schemas.openxmlformats.org/officeDocument/2006/relationships/slideLayout" Target="../slideLayouts/slideLayout161.xml"/><Relationship Id="rId58" Type="http://schemas.openxmlformats.org/officeDocument/2006/relationships/slideLayout" Target="../slideLayouts/slideLayout166.xml"/><Relationship Id="rId74" Type="http://schemas.openxmlformats.org/officeDocument/2006/relationships/slideLayout" Target="../slideLayouts/slideLayout182.xml"/><Relationship Id="rId79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13.xml"/><Relationship Id="rId90" Type="http://schemas.openxmlformats.org/officeDocument/2006/relationships/slideLayout" Target="../slideLayouts/slideLayout198.xml"/><Relationship Id="rId22" Type="http://schemas.openxmlformats.org/officeDocument/2006/relationships/slideLayout" Target="../slideLayouts/slideLayout130.xml"/><Relationship Id="rId27" Type="http://schemas.openxmlformats.org/officeDocument/2006/relationships/slideLayout" Target="../slideLayouts/slideLayout135.xml"/><Relationship Id="rId43" Type="http://schemas.openxmlformats.org/officeDocument/2006/relationships/slideLayout" Target="../slideLayouts/slideLayout151.xml"/><Relationship Id="rId48" Type="http://schemas.openxmlformats.org/officeDocument/2006/relationships/slideLayout" Target="../slideLayouts/slideLayout156.xml"/><Relationship Id="rId64" Type="http://schemas.openxmlformats.org/officeDocument/2006/relationships/slideLayout" Target="../slideLayouts/slideLayout172.xml"/><Relationship Id="rId69" Type="http://schemas.openxmlformats.org/officeDocument/2006/relationships/slideLayout" Target="../slideLayouts/slideLayout177.xml"/><Relationship Id="rId8" Type="http://schemas.openxmlformats.org/officeDocument/2006/relationships/slideLayout" Target="../slideLayouts/slideLayout116.xml"/><Relationship Id="rId51" Type="http://schemas.openxmlformats.org/officeDocument/2006/relationships/slideLayout" Target="../slideLayouts/slideLayout159.xml"/><Relationship Id="rId72" Type="http://schemas.openxmlformats.org/officeDocument/2006/relationships/slideLayout" Target="../slideLayouts/slideLayout180.xml"/><Relationship Id="rId80" Type="http://schemas.openxmlformats.org/officeDocument/2006/relationships/slideLayout" Target="../slideLayouts/slideLayout188.xml"/><Relationship Id="rId85" Type="http://schemas.openxmlformats.org/officeDocument/2006/relationships/slideLayout" Target="../slideLayouts/slideLayout193.xml"/><Relationship Id="rId93" Type="http://schemas.openxmlformats.org/officeDocument/2006/relationships/slideLayout" Target="../slideLayouts/slideLayout201.xml"/><Relationship Id="rId3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20.xml"/><Relationship Id="rId17" Type="http://schemas.openxmlformats.org/officeDocument/2006/relationships/slideLayout" Target="../slideLayouts/slideLayout125.xml"/><Relationship Id="rId25" Type="http://schemas.openxmlformats.org/officeDocument/2006/relationships/slideLayout" Target="../slideLayouts/slideLayout133.xml"/><Relationship Id="rId33" Type="http://schemas.openxmlformats.org/officeDocument/2006/relationships/slideLayout" Target="../slideLayouts/slideLayout141.xml"/><Relationship Id="rId38" Type="http://schemas.openxmlformats.org/officeDocument/2006/relationships/slideLayout" Target="../slideLayouts/slideLayout146.xml"/><Relationship Id="rId46" Type="http://schemas.openxmlformats.org/officeDocument/2006/relationships/slideLayout" Target="../slideLayouts/slideLayout154.xml"/><Relationship Id="rId59" Type="http://schemas.openxmlformats.org/officeDocument/2006/relationships/slideLayout" Target="../slideLayouts/slideLayout167.xml"/><Relationship Id="rId67" Type="http://schemas.openxmlformats.org/officeDocument/2006/relationships/slideLayout" Target="../slideLayouts/slideLayout175.xml"/><Relationship Id="rId20" Type="http://schemas.openxmlformats.org/officeDocument/2006/relationships/slideLayout" Target="../slideLayouts/slideLayout128.xml"/><Relationship Id="rId41" Type="http://schemas.openxmlformats.org/officeDocument/2006/relationships/slideLayout" Target="../slideLayouts/slideLayout149.xml"/><Relationship Id="rId54" Type="http://schemas.openxmlformats.org/officeDocument/2006/relationships/slideLayout" Target="../slideLayouts/slideLayout162.xml"/><Relationship Id="rId62" Type="http://schemas.openxmlformats.org/officeDocument/2006/relationships/slideLayout" Target="../slideLayouts/slideLayout170.xml"/><Relationship Id="rId70" Type="http://schemas.openxmlformats.org/officeDocument/2006/relationships/slideLayout" Target="../slideLayouts/slideLayout178.xml"/><Relationship Id="rId75" Type="http://schemas.openxmlformats.org/officeDocument/2006/relationships/slideLayout" Target="../slideLayouts/slideLayout183.xml"/><Relationship Id="rId83" Type="http://schemas.openxmlformats.org/officeDocument/2006/relationships/slideLayout" Target="../slideLayouts/slideLayout191.xml"/><Relationship Id="rId88" Type="http://schemas.openxmlformats.org/officeDocument/2006/relationships/slideLayout" Target="../slideLayouts/slideLayout196.xml"/><Relationship Id="rId91" Type="http://schemas.openxmlformats.org/officeDocument/2006/relationships/slideLayout" Target="../slideLayouts/slideLayout199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5" Type="http://schemas.openxmlformats.org/officeDocument/2006/relationships/slideLayout" Target="../slideLayouts/slideLayout123.xml"/><Relationship Id="rId23" Type="http://schemas.openxmlformats.org/officeDocument/2006/relationships/slideLayout" Target="../slideLayouts/slideLayout131.xml"/><Relationship Id="rId28" Type="http://schemas.openxmlformats.org/officeDocument/2006/relationships/slideLayout" Target="../slideLayouts/slideLayout136.xml"/><Relationship Id="rId36" Type="http://schemas.openxmlformats.org/officeDocument/2006/relationships/slideLayout" Target="../slideLayouts/slideLayout144.xml"/><Relationship Id="rId49" Type="http://schemas.openxmlformats.org/officeDocument/2006/relationships/slideLayout" Target="../slideLayouts/slideLayout157.xml"/><Relationship Id="rId57" Type="http://schemas.openxmlformats.org/officeDocument/2006/relationships/slideLayout" Target="../slideLayouts/slideLayout165.xml"/><Relationship Id="rId10" Type="http://schemas.openxmlformats.org/officeDocument/2006/relationships/slideLayout" Target="../slideLayouts/slideLayout118.xml"/><Relationship Id="rId31" Type="http://schemas.openxmlformats.org/officeDocument/2006/relationships/slideLayout" Target="../slideLayouts/slideLayout139.xml"/><Relationship Id="rId44" Type="http://schemas.openxmlformats.org/officeDocument/2006/relationships/slideLayout" Target="../slideLayouts/slideLayout152.xml"/><Relationship Id="rId52" Type="http://schemas.openxmlformats.org/officeDocument/2006/relationships/slideLayout" Target="../slideLayouts/slideLayout160.xml"/><Relationship Id="rId60" Type="http://schemas.openxmlformats.org/officeDocument/2006/relationships/slideLayout" Target="../slideLayouts/slideLayout168.xml"/><Relationship Id="rId65" Type="http://schemas.openxmlformats.org/officeDocument/2006/relationships/slideLayout" Target="../slideLayouts/slideLayout173.xml"/><Relationship Id="rId73" Type="http://schemas.openxmlformats.org/officeDocument/2006/relationships/slideLayout" Target="../slideLayouts/slideLayout181.xml"/><Relationship Id="rId78" Type="http://schemas.openxmlformats.org/officeDocument/2006/relationships/slideLayout" Target="../slideLayouts/slideLayout186.xml"/><Relationship Id="rId81" Type="http://schemas.openxmlformats.org/officeDocument/2006/relationships/slideLayout" Target="../slideLayouts/slideLayout189.xml"/><Relationship Id="rId86" Type="http://schemas.openxmlformats.org/officeDocument/2006/relationships/slideLayout" Target="../slideLayouts/slideLayout194.xml"/><Relationship Id="rId94" Type="http://schemas.openxmlformats.org/officeDocument/2006/relationships/theme" Target="../theme/theme3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Relationship Id="rId13" Type="http://schemas.openxmlformats.org/officeDocument/2006/relationships/slideLayout" Target="../slideLayouts/slideLayout121.xml"/><Relationship Id="rId18" Type="http://schemas.openxmlformats.org/officeDocument/2006/relationships/slideLayout" Target="../slideLayouts/slideLayout126.xml"/><Relationship Id="rId39" Type="http://schemas.openxmlformats.org/officeDocument/2006/relationships/slideLayout" Target="../slideLayouts/slideLayout147.xml"/><Relationship Id="rId34" Type="http://schemas.openxmlformats.org/officeDocument/2006/relationships/slideLayout" Target="../slideLayouts/slideLayout142.xml"/><Relationship Id="rId50" Type="http://schemas.openxmlformats.org/officeDocument/2006/relationships/slideLayout" Target="../slideLayouts/slideLayout158.xml"/><Relationship Id="rId55" Type="http://schemas.openxmlformats.org/officeDocument/2006/relationships/slideLayout" Target="../slideLayouts/slideLayout163.xml"/><Relationship Id="rId76" Type="http://schemas.openxmlformats.org/officeDocument/2006/relationships/slideLayout" Target="../slideLayouts/slideLayout184.xml"/><Relationship Id="rId7" Type="http://schemas.openxmlformats.org/officeDocument/2006/relationships/slideLayout" Target="../slideLayouts/slideLayout115.xml"/><Relationship Id="rId71" Type="http://schemas.openxmlformats.org/officeDocument/2006/relationships/slideLayout" Target="../slideLayouts/slideLayout179.xml"/><Relationship Id="rId92" Type="http://schemas.openxmlformats.org/officeDocument/2006/relationships/slideLayout" Target="../slideLayouts/slideLayout200.xml"/><Relationship Id="rId2" Type="http://schemas.openxmlformats.org/officeDocument/2006/relationships/slideLayout" Target="../slideLayouts/slideLayout110.xml"/><Relationship Id="rId29" Type="http://schemas.openxmlformats.org/officeDocument/2006/relationships/slideLayout" Target="../slideLayouts/slideLayout137.xml"/><Relationship Id="rId24" Type="http://schemas.openxmlformats.org/officeDocument/2006/relationships/slideLayout" Target="../slideLayouts/slideLayout132.xml"/><Relationship Id="rId40" Type="http://schemas.openxmlformats.org/officeDocument/2006/relationships/slideLayout" Target="../slideLayouts/slideLayout148.xml"/><Relationship Id="rId45" Type="http://schemas.openxmlformats.org/officeDocument/2006/relationships/slideLayout" Target="../slideLayouts/slideLayout153.xml"/><Relationship Id="rId66" Type="http://schemas.openxmlformats.org/officeDocument/2006/relationships/slideLayout" Target="../slideLayouts/slideLayout174.xml"/><Relationship Id="rId87" Type="http://schemas.openxmlformats.org/officeDocument/2006/relationships/slideLayout" Target="../slideLayouts/slideLayout195.xml"/><Relationship Id="rId61" Type="http://schemas.openxmlformats.org/officeDocument/2006/relationships/slideLayout" Target="../slideLayouts/slideLayout169.xml"/><Relationship Id="rId82" Type="http://schemas.openxmlformats.org/officeDocument/2006/relationships/slideLayout" Target="../slideLayouts/slideLayout190.xml"/><Relationship Id="rId19" Type="http://schemas.openxmlformats.org/officeDocument/2006/relationships/slideLayout" Target="../slideLayouts/slideLayout127.xml"/><Relationship Id="rId14" Type="http://schemas.openxmlformats.org/officeDocument/2006/relationships/slideLayout" Target="../slideLayouts/slideLayout122.xml"/><Relationship Id="rId30" Type="http://schemas.openxmlformats.org/officeDocument/2006/relationships/slideLayout" Target="../slideLayouts/slideLayout138.xml"/><Relationship Id="rId35" Type="http://schemas.openxmlformats.org/officeDocument/2006/relationships/slideLayout" Target="../slideLayouts/slideLayout143.xml"/><Relationship Id="rId56" Type="http://schemas.openxmlformats.org/officeDocument/2006/relationships/slideLayout" Target="../slideLayouts/slideLayout164.xml"/><Relationship Id="rId77" Type="http://schemas.openxmlformats.org/officeDocument/2006/relationships/slideLayout" Target="../slideLayouts/slideLayout18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9.xml"/><Relationship Id="rId3" Type="http://schemas.openxmlformats.org/officeDocument/2006/relationships/slideLayout" Target="../slideLayouts/slideLayout204.xml"/><Relationship Id="rId7" Type="http://schemas.openxmlformats.org/officeDocument/2006/relationships/slideLayout" Target="../slideLayouts/slideLayout20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03.xml"/><Relationship Id="rId1" Type="http://schemas.openxmlformats.org/officeDocument/2006/relationships/slideLayout" Target="../slideLayouts/slideLayout202.xml"/><Relationship Id="rId6" Type="http://schemas.openxmlformats.org/officeDocument/2006/relationships/slideLayout" Target="../slideLayouts/slideLayout207.xml"/><Relationship Id="rId11" Type="http://schemas.openxmlformats.org/officeDocument/2006/relationships/slideLayout" Target="../slideLayouts/slideLayout212.xml"/><Relationship Id="rId5" Type="http://schemas.openxmlformats.org/officeDocument/2006/relationships/slideLayout" Target="../slideLayouts/slideLayout206.xml"/><Relationship Id="rId10" Type="http://schemas.openxmlformats.org/officeDocument/2006/relationships/slideLayout" Target="../slideLayouts/slideLayout211.xml"/><Relationship Id="rId4" Type="http://schemas.openxmlformats.org/officeDocument/2006/relationships/slideLayout" Target="../slideLayouts/slideLayout205.xml"/><Relationship Id="rId9" Type="http://schemas.openxmlformats.org/officeDocument/2006/relationships/slideLayout" Target="../slideLayouts/slideLayout21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0.xml"/><Relationship Id="rId13" Type="http://schemas.openxmlformats.org/officeDocument/2006/relationships/slideLayout" Target="../slideLayouts/slideLayout225.xml"/><Relationship Id="rId3" Type="http://schemas.openxmlformats.org/officeDocument/2006/relationships/slideLayout" Target="../slideLayouts/slideLayout215.xml"/><Relationship Id="rId7" Type="http://schemas.openxmlformats.org/officeDocument/2006/relationships/slideLayout" Target="../slideLayouts/slideLayout219.xml"/><Relationship Id="rId12" Type="http://schemas.openxmlformats.org/officeDocument/2006/relationships/slideLayout" Target="../slideLayouts/slideLayout224.xml"/><Relationship Id="rId2" Type="http://schemas.openxmlformats.org/officeDocument/2006/relationships/slideLayout" Target="../slideLayouts/slideLayout214.xml"/><Relationship Id="rId1" Type="http://schemas.openxmlformats.org/officeDocument/2006/relationships/slideLayout" Target="../slideLayouts/slideLayout213.xml"/><Relationship Id="rId6" Type="http://schemas.openxmlformats.org/officeDocument/2006/relationships/slideLayout" Target="../slideLayouts/slideLayout218.xml"/><Relationship Id="rId11" Type="http://schemas.openxmlformats.org/officeDocument/2006/relationships/slideLayout" Target="../slideLayouts/slideLayout223.xml"/><Relationship Id="rId5" Type="http://schemas.openxmlformats.org/officeDocument/2006/relationships/slideLayout" Target="../slideLayouts/slideLayout217.xml"/><Relationship Id="rId10" Type="http://schemas.openxmlformats.org/officeDocument/2006/relationships/slideLayout" Target="../slideLayouts/slideLayout222.xml"/><Relationship Id="rId4" Type="http://schemas.openxmlformats.org/officeDocument/2006/relationships/slideLayout" Target="../slideLayouts/slideLayout216.xml"/><Relationship Id="rId9" Type="http://schemas.openxmlformats.org/officeDocument/2006/relationships/slideLayout" Target="../slideLayouts/slideLayout221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726AC2A-1D2F-48EB-45E1-FB80B13492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0B087E-CB31-DC88-4B06-E34D0D879C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F7D484-86A5-BB71-4FFD-6F5CAEF413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85644A-7CA8-7922-8B6A-26F0B55FD2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E6E572-4EE9-F7B6-FFA6-9E43A45DBF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93F01C-1CA3-4495-ACFB-4648ED5A7A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511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3" r:id="rId13"/>
    <p:sldLayoutId id="2147483864" r:id="rId14"/>
    <p:sldLayoutId id="2147483865" r:id="rId15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AD3114-4829-38CC-05A3-2818088337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F73428-CA7D-065C-1A7C-B34134C29F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1DEA15-A50A-072A-CB4E-E2E4522157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AF05C9-9DB1-47C2-81A6-42BF64F05FF9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4EE36D-F630-C214-7A1E-15A368309D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8ACE50-A27B-09B5-D28D-A9E5104B3E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C63A7C-9FA2-4292-887A-45485587B8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78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55689" y="599819"/>
            <a:ext cx="10080625" cy="626701"/>
          </a:xfrm>
          <a:prstGeom prst="rect">
            <a:avLst/>
          </a:prstGeom>
        </p:spPr>
        <p:txBody>
          <a:bodyPr vert="horz" lIns="72000" tIns="36000" rIns="72000" bIns="36000" rtlCol="0" anchor="ctr">
            <a:spAutoFit/>
          </a:bodyPr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5689" y="1989138"/>
            <a:ext cx="10080625" cy="4187824"/>
          </a:xfrm>
          <a:prstGeom prst="rect">
            <a:avLst/>
          </a:prstGeom>
        </p:spPr>
        <p:txBody>
          <a:bodyPr vert="horz" lIns="72000" tIns="36000" rIns="72000" bIns="3600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6363" y="6574436"/>
            <a:ext cx="1943100" cy="230832"/>
          </a:xfrm>
          <a:prstGeom prst="rect">
            <a:avLst/>
          </a:prstGeom>
        </p:spPr>
        <p:txBody>
          <a:bodyPr vert="horz" lIns="91440" tIns="45720" rIns="91440" bIns="45720" rtlCol="0" anchor="ctr">
            <a:sp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14A95-ECE9-4230-9EC6-A59928AE33ED}" type="datetime1">
              <a:rPr lang="id-ID" smtClean="0"/>
              <a:pPr/>
              <a:t>19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55688" y="6574436"/>
            <a:ext cx="4679951" cy="230832"/>
          </a:xfrm>
          <a:prstGeom prst="rect">
            <a:avLst/>
          </a:prstGeom>
        </p:spPr>
        <p:txBody>
          <a:bodyPr vert="horz" wrap="square" lIns="91440" tIns="45720" rIns="91440" bIns="45720" rtlCol="0" anchor="b">
            <a:sp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16499" y="279317"/>
            <a:ext cx="576000" cy="309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8317908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  <p:sldLayoutId id="2147483683" r:id="rId23"/>
    <p:sldLayoutId id="2147483684" r:id="rId24"/>
    <p:sldLayoutId id="2147483685" r:id="rId25"/>
    <p:sldLayoutId id="2147483686" r:id="rId26"/>
    <p:sldLayoutId id="2147483687" r:id="rId27"/>
    <p:sldLayoutId id="2147483688" r:id="rId28"/>
    <p:sldLayoutId id="2147483689" r:id="rId29"/>
    <p:sldLayoutId id="2147483690" r:id="rId30"/>
    <p:sldLayoutId id="2147483691" r:id="rId31"/>
    <p:sldLayoutId id="2147483692" r:id="rId32"/>
    <p:sldLayoutId id="2147483693" r:id="rId33"/>
    <p:sldLayoutId id="2147483694" r:id="rId34"/>
    <p:sldLayoutId id="2147483695" r:id="rId35"/>
    <p:sldLayoutId id="2147483696" r:id="rId36"/>
    <p:sldLayoutId id="2147483697" r:id="rId37"/>
    <p:sldLayoutId id="2147483698" r:id="rId38"/>
    <p:sldLayoutId id="2147483699" r:id="rId39"/>
    <p:sldLayoutId id="2147483700" r:id="rId40"/>
    <p:sldLayoutId id="2147483701" r:id="rId41"/>
    <p:sldLayoutId id="2147483702" r:id="rId42"/>
    <p:sldLayoutId id="2147483703" r:id="rId43"/>
    <p:sldLayoutId id="2147483704" r:id="rId44"/>
    <p:sldLayoutId id="2147483705" r:id="rId45"/>
    <p:sldLayoutId id="2147483706" r:id="rId46"/>
    <p:sldLayoutId id="2147483707" r:id="rId47"/>
    <p:sldLayoutId id="2147483708" r:id="rId48"/>
    <p:sldLayoutId id="2147483709" r:id="rId49"/>
    <p:sldLayoutId id="2147483710" r:id="rId50"/>
    <p:sldLayoutId id="2147483711" r:id="rId51"/>
    <p:sldLayoutId id="2147483712" r:id="rId52"/>
    <p:sldLayoutId id="2147483713" r:id="rId53"/>
    <p:sldLayoutId id="2147483714" r:id="rId54"/>
    <p:sldLayoutId id="2147483715" r:id="rId55"/>
    <p:sldLayoutId id="2147483716" r:id="rId56"/>
    <p:sldLayoutId id="2147483717" r:id="rId57"/>
    <p:sldLayoutId id="2147483718" r:id="rId58"/>
    <p:sldLayoutId id="2147483719" r:id="rId59"/>
    <p:sldLayoutId id="2147483720" r:id="rId60"/>
    <p:sldLayoutId id="2147483721" r:id="rId61"/>
    <p:sldLayoutId id="2147483722" r:id="rId62"/>
    <p:sldLayoutId id="2147483723" r:id="rId63"/>
    <p:sldLayoutId id="2147483724" r:id="rId64"/>
    <p:sldLayoutId id="2147483725" r:id="rId65"/>
    <p:sldLayoutId id="2147483726" r:id="rId66"/>
    <p:sldLayoutId id="2147483727" r:id="rId67"/>
    <p:sldLayoutId id="2147483728" r:id="rId68"/>
    <p:sldLayoutId id="2147483729" r:id="rId69"/>
    <p:sldLayoutId id="2147483730" r:id="rId70"/>
    <p:sldLayoutId id="2147483731" r:id="rId71"/>
    <p:sldLayoutId id="2147483732" r:id="rId72"/>
    <p:sldLayoutId id="2147483733" r:id="rId73"/>
    <p:sldLayoutId id="2147483734" r:id="rId74"/>
    <p:sldLayoutId id="2147483735" r:id="rId75"/>
    <p:sldLayoutId id="2147483736" r:id="rId76"/>
    <p:sldLayoutId id="2147483737" r:id="rId77"/>
    <p:sldLayoutId id="2147483738" r:id="rId78"/>
    <p:sldLayoutId id="2147483739" r:id="rId79"/>
    <p:sldLayoutId id="2147483740" r:id="rId80"/>
    <p:sldLayoutId id="2147483741" r:id="rId81"/>
    <p:sldLayoutId id="2147483742" r:id="rId82"/>
    <p:sldLayoutId id="2147483743" r:id="rId83"/>
    <p:sldLayoutId id="2147483744" r:id="rId84"/>
    <p:sldLayoutId id="2147483745" r:id="rId85"/>
    <p:sldLayoutId id="2147483746" r:id="rId86"/>
    <p:sldLayoutId id="2147483747" r:id="rId87"/>
    <p:sldLayoutId id="2147483748" r:id="rId88"/>
    <p:sldLayoutId id="2147483749" r:id="rId89"/>
    <p:sldLayoutId id="2147483750" r:id="rId90"/>
    <p:sldLayoutId id="2147483751" r:id="rId91"/>
    <p:sldLayoutId id="2147483752" r:id="rId92"/>
    <p:sldLayoutId id="2147483753" r:id="rId93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ctr" defTabSz="914377" rtl="0" eaLnBrk="1" latinLnBrk="0" hangingPunct="1">
        <a:lnSpc>
          <a:spcPct val="10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914377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Font typeface="Calibri" panose="020F0502020204030204" pitchFamily="34" charset="0"/>
        <a:buChar char="●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00080" indent="-342891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SzPct val="120000"/>
        <a:buFont typeface="Calibri" panose="020F050202020403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57269" indent="-342891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57309" indent="-285744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114498" indent="-285744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55689" y="599819"/>
            <a:ext cx="10080625" cy="626701"/>
          </a:xfrm>
          <a:prstGeom prst="rect">
            <a:avLst/>
          </a:prstGeom>
        </p:spPr>
        <p:txBody>
          <a:bodyPr vert="horz" lIns="72000" tIns="36000" rIns="72000" bIns="36000" rtlCol="0" anchor="ctr">
            <a:spAutoFit/>
          </a:bodyPr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5689" y="1989138"/>
            <a:ext cx="10080625" cy="4187824"/>
          </a:xfrm>
          <a:prstGeom prst="rect">
            <a:avLst/>
          </a:prstGeom>
        </p:spPr>
        <p:txBody>
          <a:bodyPr vert="horz" lIns="72000" tIns="36000" rIns="72000" bIns="3600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6363" y="6574436"/>
            <a:ext cx="1943100" cy="230832"/>
          </a:xfrm>
          <a:prstGeom prst="rect">
            <a:avLst/>
          </a:prstGeom>
        </p:spPr>
        <p:txBody>
          <a:bodyPr vert="horz" lIns="91440" tIns="45720" rIns="91440" bIns="45720" rtlCol="0" anchor="ctr">
            <a:sp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55688" y="6574436"/>
            <a:ext cx="4679951" cy="230832"/>
          </a:xfrm>
          <a:prstGeom prst="rect">
            <a:avLst/>
          </a:prstGeom>
        </p:spPr>
        <p:txBody>
          <a:bodyPr vert="horz" wrap="square" lIns="91440" tIns="45720" rIns="91440" bIns="45720" rtlCol="0" anchor="b">
            <a:sp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16499" y="279317"/>
            <a:ext cx="576000" cy="309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8317908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  <p:sldLayoutId id="2147483683" r:id="rId23"/>
    <p:sldLayoutId id="2147483684" r:id="rId24"/>
    <p:sldLayoutId id="2147483685" r:id="rId25"/>
    <p:sldLayoutId id="2147483686" r:id="rId26"/>
    <p:sldLayoutId id="2147483687" r:id="rId27"/>
    <p:sldLayoutId id="2147483688" r:id="rId28"/>
    <p:sldLayoutId id="2147483689" r:id="rId29"/>
    <p:sldLayoutId id="2147483690" r:id="rId30"/>
    <p:sldLayoutId id="2147483691" r:id="rId31"/>
    <p:sldLayoutId id="2147483692" r:id="rId32"/>
    <p:sldLayoutId id="2147483693" r:id="rId33"/>
    <p:sldLayoutId id="2147483694" r:id="rId34"/>
    <p:sldLayoutId id="2147483695" r:id="rId35"/>
    <p:sldLayoutId id="2147483696" r:id="rId36"/>
    <p:sldLayoutId id="2147483697" r:id="rId37"/>
    <p:sldLayoutId id="2147483698" r:id="rId38"/>
    <p:sldLayoutId id="2147483699" r:id="rId39"/>
    <p:sldLayoutId id="2147483700" r:id="rId40"/>
    <p:sldLayoutId id="2147483701" r:id="rId41"/>
    <p:sldLayoutId id="2147483702" r:id="rId42"/>
    <p:sldLayoutId id="2147483703" r:id="rId43"/>
    <p:sldLayoutId id="2147483704" r:id="rId44"/>
    <p:sldLayoutId id="2147483705" r:id="rId45"/>
    <p:sldLayoutId id="2147483706" r:id="rId46"/>
    <p:sldLayoutId id="2147483707" r:id="rId47"/>
    <p:sldLayoutId id="2147483708" r:id="rId48"/>
    <p:sldLayoutId id="2147483709" r:id="rId49"/>
    <p:sldLayoutId id="2147483710" r:id="rId50"/>
    <p:sldLayoutId id="2147483711" r:id="rId51"/>
    <p:sldLayoutId id="2147483712" r:id="rId52"/>
    <p:sldLayoutId id="2147483713" r:id="rId53"/>
    <p:sldLayoutId id="2147483714" r:id="rId54"/>
    <p:sldLayoutId id="2147483715" r:id="rId55"/>
    <p:sldLayoutId id="2147483716" r:id="rId56"/>
    <p:sldLayoutId id="2147483717" r:id="rId57"/>
    <p:sldLayoutId id="2147483718" r:id="rId58"/>
    <p:sldLayoutId id="2147483719" r:id="rId59"/>
    <p:sldLayoutId id="2147483720" r:id="rId60"/>
    <p:sldLayoutId id="2147483721" r:id="rId61"/>
    <p:sldLayoutId id="2147483722" r:id="rId62"/>
    <p:sldLayoutId id="2147483723" r:id="rId63"/>
    <p:sldLayoutId id="2147483724" r:id="rId64"/>
    <p:sldLayoutId id="2147483725" r:id="rId65"/>
    <p:sldLayoutId id="2147483726" r:id="rId66"/>
    <p:sldLayoutId id="2147483727" r:id="rId67"/>
    <p:sldLayoutId id="2147483728" r:id="rId68"/>
    <p:sldLayoutId id="2147483729" r:id="rId69"/>
    <p:sldLayoutId id="2147483730" r:id="rId70"/>
    <p:sldLayoutId id="2147483731" r:id="rId71"/>
    <p:sldLayoutId id="2147483732" r:id="rId72"/>
    <p:sldLayoutId id="2147483733" r:id="rId73"/>
    <p:sldLayoutId id="2147483734" r:id="rId74"/>
    <p:sldLayoutId id="2147483735" r:id="rId75"/>
    <p:sldLayoutId id="2147483736" r:id="rId76"/>
    <p:sldLayoutId id="2147483737" r:id="rId77"/>
    <p:sldLayoutId id="2147483738" r:id="rId78"/>
    <p:sldLayoutId id="2147483739" r:id="rId79"/>
    <p:sldLayoutId id="2147483740" r:id="rId80"/>
    <p:sldLayoutId id="2147483741" r:id="rId81"/>
    <p:sldLayoutId id="2147483742" r:id="rId82"/>
    <p:sldLayoutId id="2147483743" r:id="rId83"/>
    <p:sldLayoutId id="2147483744" r:id="rId84"/>
    <p:sldLayoutId id="2147483745" r:id="rId85"/>
    <p:sldLayoutId id="2147483746" r:id="rId86"/>
    <p:sldLayoutId id="2147483747" r:id="rId87"/>
    <p:sldLayoutId id="2147483748" r:id="rId88"/>
    <p:sldLayoutId id="2147483749" r:id="rId89"/>
    <p:sldLayoutId id="2147483750" r:id="rId90"/>
    <p:sldLayoutId id="2147483751" r:id="rId91"/>
    <p:sldLayoutId id="2147483752" r:id="rId92"/>
    <p:sldLayoutId id="2147483753" r:id="rId93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ctr" defTabSz="914377" rtl="0" eaLnBrk="1" latinLnBrk="0" hangingPunct="1">
        <a:lnSpc>
          <a:spcPct val="10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914377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Font typeface="Calibri" panose="020F0502020204030204" pitchFamily="34" charset="0"/>
        <a:buChar char="●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00080" indent="-342891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SzPct val="120000"/>
        <a:buFont typeface="Calibri" panose="020F050202020403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57269" indent="-342891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57309" indent="-285744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114498" indent="-285744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55689" y="599819"/>
            <a:ext cx="10080625" cy="626701"/>
          </a:xfrm>
          <a:prstGeom prst="rect">
            <a:avLst/>
          </a:prstGeom>
        </p:spPr>
        <p:txBody>
          <a:bodyPr vert="horz" lIns="72000" tIns="36000" rIns="72000" bIns="36000" rtlCol="0" anchor="ctr">
            <a:spAutoFit/>
          </a:bodyPr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5689" y="1989138"/>
            <a:ext cx="10080625" cy="4187824"/>
          </a:xfrm>
          <a:prstGeom prst="rect">
            <a:avLst/>
          </a:prstGeom>
        </p:spPr>
        <p:txBody>
          <a:bodyPr vert="horz" lIns="72000" tIns="36000" rIns="72000" bIns="3600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6363" y="6574436"/>
            <a:ext cx="1943100" cy="230832"/>
          </a:xfrm>
          <a:prstGeom prst="rect">
            <a:avLst/>
          </a:prstGeom>
        </p:spPr>
        <p:txBody>
          <a:bodyPr vert="horz" lIns="91440" tIns="45720" rIns="91440" bIns="45720" rtlCol="0" anchor="ctr">
            <a:sp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14A95-ECE9-4230-9EC6-A59928AE33ED}" type="datetime1">
              <a:rPr lang="id-ID" smtClean="0"/>
              <a:pPr/>
              <a:t>17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55688" y="6574436"/>
            <a:ext cx="4679951" cy="230832"/>
          </a:xfrm>
          <a:prstGeom prst="rect">
            <a:avLst/>
          </a:prstGeom>
        </p:spPr>
        <p:txBody>
          <a:bodyPr vert="horz" wrap="square" lIns="91440" tIns="45720" rIns="91440" bIns="45720" rtlCol="0" anchor="b">
            <a:sp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16499" y="279317"/>
            <a:ext cx="576000" cy="309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8317908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  <p:sldLayoutId id="2147483683" r:id="rId23"/>
    <p:sldLayoutId id="2147483684" r:id="rId24"/>
    <p:sldLayoutId id="2147483685" r:id="rId25"/>
    <p:sldLayoutId id="2147483686" r:id="rId26"/>
    <p:sldLayoutId id="2147483687" r:id="rId27"/>
    <p:sldLayoutId id="2147483688" r:id="rId28"/>
    <p:sldLayoutId id="2147483689" r:id="rId29"/>
    <p:sldLayoutId id="2147483690" r:id="rId30"/>
    <p:sldLayoutId id="2147483691" r:id="rId31"/>
    <p:sldLayoutId id="2147483692" r:id="rId32"/>
    <p:sldLayoutId id="2147483693" r:id="rId33"/>
    <p:sldLayoutId id="2147483694" r:id="rId34"/>
    <p:sldLayoutId id="2147483695" r:id="rId35"/>
    <p:sldLayoutId id="2147483696" r:id="rId36"/>
    <p:sldLayoutId id="2147483697" r:id="rId37"/>
    <p:sldLayoutId id="2147483698" r:id="rId38"/>
    <p:sldLayoutId id="2147483699" r:id="rId39"/>
    <p:sldLayoutId id="2147483700" r:id="rId40"/>
    <p:sldLayoutId id="2147483701" r:id="rId41"/>
    <p:sldLayoutId id="2147483702" r:id="rId42"/>
    <p:sldLayoutId id="2147483703" r:id="rId43"/>
    <p:sldLayoutId id="2147483704" r:id="rId44"/>
    <p:sldLayoutId id="2147483705" r:id="rId45"/>
    <p:sldLayoutId id="2147483706" r:id="rId46"/>
    <p:sldLayoutId id="2147483707" r:id="rId47"/>
    <p:sldLayoutId id="2147483708" r:id="rId48"/>
    <p:sldLayoutId id="2147483709" r:id="rId49"/>
    <p:sldLayoutId id="2147483710" r:id="rId50"/>
    <p:sldLayoutId id="2147483711" r:id="rId51"/>
    <p:sldLayoutId id="2147483712" r:id="rId52"/>
    <p:sldLayoutId id="2147483713" r:id="rId53"/>
    <p:sldLayoutId id="2147483714" r:id="rId54"/>
    <p:sldLayoutId id="2147483715" r:id="rId55"/>
    <p:sldLayoutId id="2147483716" r:id="rId56"/>
    <p:sldLayoutId id="2147483717" r:id="rId57"/>
    <p:sldLayoutId id="2147483718" r:id="rId58"/>
    <p:sldLayoutId id="2147483719" r:id="rId59"/>
    <p:sldLayoutId id="2147483720" r:id="rId60"/>
    <p:sldLayoutId id="2147483721" r:id="rId61"/>
    <p:sldLayoutId id="2147483722" r:id="rId62"/>
    <p:sldLayoutId id="2147483723" r:id="rId63"/>
    <p:sldLayoutId id="2147483724" r:id="rId64"/>
    <p:sldLayoutId id="2147483725" r:id="rId65"/>
    <p:sldLayoutId id="2147483726" r:id="rId66"/>
    <p:sldLayoutId id="2147483727" r:id="rId67"/>
    <p:sldLayoutId id="2147483728" r:id="rId68"/>
    <p:sldLayoutId id="2147483729" r:id="rId69"/>
    <p:sldLayoutId id="2147483730" r:id="rId70"/>
    <p:sldLayoutId id="2147483731" r:id="rId71"/>
    <p:sldLayoutId id="2147483732" r:id="rId72"/>
    <p:sldLayoutId id="2147483733" r:id="rId73"/>
    <p:sldLayoutId id="2147483734" r:id="rId74"/>
    <p:sldLayoutId id="2147483735" r:id="rId75"/>
    <p:sldLayoutId id="2147483736" r:id="rId76"/>
    <p:sldLayoutId id="2147483737" r:id="rId77"/>
    <p:sldLayoutId id="2147483738" r:id="rId78"/>
    <p:sldLayoutId id="2147483739" r:id="rId79"/>
    <p:sldLayoutId id="2147483740" r:id="rId80"/>
    <p:sldLayoutId id="2147483741" r:id="rId81"/>
    <p:sldLayoutId id="2147483742" r:id="rId82"/>
    <p:sldLayoutId id="2147483743" r:id="rId83"/>
    <p:sldLayoutId id="2147483744" r:id="rId84"/>
    <p:sldLayoutId id="2147483745" r:id="rId85"/>
    <p:sldLayoutId id="2147483746" r:id="rId86"/>
    <p:sldLayoutId id="2147483747" r:id="rId87"/>
    <p:sldLayoutId id="2147483748" r:id="rId88"/>
    <p:sldLayoutId id="2147483749" r:id="rId89"/>
    <p:sldLayoutId id="2147483750" r:id="rId90"/>
    <p:sldLayoutId id="2147483751" r:id="rId91"/>
    <p:sldLayoutId id="2147483752" r:id="rId92"/>
    <p:sldLayoutId id="2147483753" r:id="rId93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ctr" defTabSz="914377" rtl="0" eaLnBrk="1" latinLnBrk="0" hangingPunct="1">
        <a:lnSpc>
          <a:spcPct val="10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914377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Font typeface="Calibri" panose="020F0502020204030204" pitchFamily="34" charset="0"/>
        <a:buChar char="●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00080" indent="-342891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SzPct val="120000"/>
        <a:buFont typeface="Calibri" panose="020F050202020403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57269" indent="-342891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57309" indent="-285744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114498" indent="-285744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FAC66C-D7DB-51B9-A354-8C273EA066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A30868-48FB-4694-2C4F-1935F58391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48B3E8-4C4E-8109-527D-D56A68D8EF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D6AAA1-8CB7-49D4-A6AD-1B437CED9E6E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42319A-4843-13D0-F303-6976EE4991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AC1403-53FC-9E7A-3590-D0C464F5F0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457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55689" y="599819"/>
            <a:ext cx="10080625" cy="626701"/>
          </a:xfrm>
          <a:prstGeom prst="rect">
            <a:avLst/>
          </a:prstGeom>
        </p:spPr>
        <p:txBody>
          <a:bodyPr vert="horz" lIns="72000" tIns="36000" rIns="72000" bIns="36000" rtlCol="0" anchor="ctr">
            <a:spAutoFit/>
          </a:bodyPr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5689" y="1989138"/>
            <a:ext cx="10080625" cy="4187824"/>
          </a:xfrm>
          <a:prstGeom prst="rect">
            <a:avLst/>
          </a:prstGeom>
        </p:spPr>
        <p:txBody>
          <a:bodyPr vert="horz" lIns="72000" tIns="36000" rIns="72000" bIns="3600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6363" y="6574436"/>
            <a:ext cx="1943100" cy="230832"/>
          </a:xfrm>
          <a:prstGeom prst="rect">
            <a:avLst/>
          </a:prstGeom>
        </p:spPr>
        <p:txBody>
          <a:bodyPr vert="horz" lIns="91440" tIns="45720" rIns="91440" bIns="45720" rtlCol="0" anchor="ctr">
            <a:sp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55688" y="6574436"/>
            <a:ext cx="4679951" cy="230832"/>
          </a:xfrm>
          <a:prstGeom prst="rect">
            <a:avLst/>
          </a:prstGeom>
        </p:spPr>
        <p:txBody>
          <a:bodyPr vert="horz" wrap="square" lIns="91440" tIns="45720" rIns="91440" bIns="45720" rtlCol="0" anchor="b">
            <a:sp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16499" y="279317"/>
            <a:ext cx="576000" cy="309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849052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  <p:sldLayoutId id="2147483680" r:id="rId16"/>
    <p:sldLayoutId id="2147483681" r:id="rId17"/>
    <p:sldLayoutId id="2147483682" r:id="rId18"/>
    <p:sldLayoutId id="2147483683" r:id="rId19"/>
    <p:sldLayoutId id="2147483684" r:id="rId20"/>
    <p:sldLayoutId id="2147483685" r:id="rId21"/>
    <p:sldLayoutId id="2147483686" r:id="rId22"/>
    <p:sldLayoutId id="2147483687" r:id="rId23"/>
    <p:sldLayoutId id="2147483688" r:id="rId24"/>
    <p:sldLayoutId id="2147483689" r:id="rId25"/>
    <p:sldLayoutId id="2147483690" r:id="rId26"/>
    <p:sldLayoutId id="2147483691" r:id="rId27"/>
    <p:sldLayoutId id="2147483692" r:id="rId28"/>
    <p:sldLayoutId id="2147483693" r:id="rId29"/>
    <p:sldLayoutId id="2147483694" r:id="rId30"/>
    <p:sldLayoutId id="2147483695" r:id="rId31"/>
    <p:sldLayoutId id="2147483696" r:id="rId32"/>
    <p:sldLayoutId id="2147483697" r:id="rId33"/>
    <p:sldLayoutId id="2147483698" r:id="rId34"/>
    <p:sldLayoutId id="2147483699" r:id="rId35"/>
    <p:sldLayoutId id="2147483700" r:id="rId36"/>
    <p:sldLayoutId id="2147483701" r:id="rId37"/>
    <p:sldLayoutId id="2147483702" r:id="rId38"/>
    <p:sldLayoutId id="2147483703" r:id="rId39"/>
    <p:sldLayoutId id="2147483704" r:id="rId40"/>
    <p:sldLayoutId id="2147483705" r:id="rId41"/>
    <p:sldLayoutId id="2147483706" r:id="rId42"/>
    <p:sldLayoutId id="2147483707" r:id="rId43"/>
    <p:sldLayoutId id="2147483708" r:id="rId44"/>
    <p:sldLayoutId id="2147483709" r:id="rId45"/>
    <p:sldLayoutId id="2147483710" r:id="rId46"/>
    <p:sldLayoutId id="2147483711" r:id="rId47"/>
    <p:sldLayoutId id="2147483712" r:id="rId48"/>
    <p:sldLayoutId id="2147483713" r:id="rId49"/>
    <p:sldLayoutId id="2147483714" r:id="rId50"/>
    <p:sldLayoutId id="2147483715" r:id="rId51"/>
    <p:sldLayoutId id="2147483716" r:id="rId52"/>
    <p:sldLayoutId id="2147483717" r:id="rId53"/>
    <p:sldLayoutId id="2147483718" r:id="rId54"/>
    <p:sldLayoutId id="2147483719" r:id="rId55"/>
    <p:sldLayoutId id="2147483720" r:id="rId56"/>
    <p:sldLayoutId id="2147483721" r:id="rId57"/>
    <p:sldLayoutId id="2147483722" r:id="rId58"/>
    <p:sldLayoutId id="2147483723" r:id="rId59"/>
    <p:sldLayoutId id="2147483724" r:id="rId60"/>
    <p:sldLayoutId id="2147483725" r:id="rId61"/>
    <p:sldLayoutId id="2147483726" r:id="rId62"/>
    <p:sldLayoutId id="2147483727" r:id="rId63"/>
    <p:sldLayoutId id="2147483728" r:id="rId64"/>
    <p:sldLayoutId id="2147483729" r:id="rId65"/>
    <p:sldLayoutId id="2147483730" r:id="rId66"/>
    <p:sldLayoutId id="2147483731" r:id="rId67"/>
    <p:sldLayoutId id="2147483732" r:id="rId68"/>
    <p:sldLayoutId id="2147483733" r:id="rId69"/>
    <p:sldLayoutId id="2147483734" r:id="rId70"/>
    <p:sldLayoutId id="2147483735" r:id="rId71"/>
    <p:sldLayoutId id="2147483736" r:id="rId72"/>
    <p:sldLayoutId id="2147483737" r:id="rId73"/>
    <p:sldLayoutId id="2147483738" r:id="rId74"/>
    <p:sldLayoutId id="2147483739" r:id="rId75"/>
    <p:sldLayoutId id="2147483740" r:id="rId76"/>
    <p:sldLayoutId id="2147483741" r:id="rId77"/>
    <p:sldLayoutId id="2147483742" r:id="rId78"/>
    <p:sldLayoutId id="2147483743" r:id="rId79"/>
    <p:sldLayoutId id="2147483744" r:id="rId80"/>
    <p:sldLayoutId id="2147483745" r:id="rId81"/>
    <p:sldLayoutId id="2147483746" r:id="rId82"/>
    <p:sldLayoutId id="2147483747" r:id="rId83"/>
    <p:sldLayoutId id="2147483748" r:id="rId84"/>
    <p:sldLayoutId id="2147483749" r:id="rId85"/>
    <p:sldLayoutId id="2147483750" r:id="rId86"/>
    <p:sldLayoutId id="2147483751" r:id="rId87"/>
    <p:sldLayoutId id="2147483752" r:id="rId88"/>
    <p:sldLayoutId id="2147483753" r:id="rId89"/>
    <p:sldLayoutId id="2147483754" r:id="rId90"/>
    <p:sldLayoutId id="2147483755" r:id="rId91"/>
    <p:sldLayoutId id="2147483756" r:id="rId92"/>
    <p:sldLayoutId id="2147483757" r:id="rId93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ctr" defTabSz="914377" rtl="0" eaLnBrk="1" latinLnBrk="0" hangingPunct="1">
        <a:lnSpc>
          <a:spcPct val="10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914377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Font typeface="Calibri" panose="020F0502020204030204" pitchFamily="34" charset="0"/>
        <a:buChar char="●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00080" indent="-342891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SzPct val="120000"/>
        <a:buFont typeface="Calibri" panose="020F050202020403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57269" indent="-342891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57309" indent="-285744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114498" indent="-285744" algn="l" defTabSz="914377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55688" y="599817"/>
            <a:ext cx="10080625" cy="626701"/>
          </a:xfrm>
          <a:prstGeom prst="rect">
            <a:avLst/>
          </a:prstGeom>
        </p:spPr>
        <p:txBody>
          <a:bodyPr vert="horz" lIns="72000" tIns="36000" rIns="72000" bIns="36000" rtlCol="0" anchor="ctr">
            <a:spAutoFit/>
          </a:bodyPr>
          <a:lstStyle/>
          <a:p>
            <a:r>
              <a:rPr lang="en-US" dirty="0"/>
              <a:t>Main Title Goes Her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5688" y="1989138"/>
            <a:ext cx="10080625" cy="4187824"/>
          </a:xfrm>
          <a:prstGeom prst="rect">
            <a:avLst/>
          </a:prstGeom>
        </p:spPr>
        <p:txBody>
          <a:bodyPr vert="horz" lIns="72000" tIns="36000" rIns="72000" bIns="3600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6363" y="6574436"/>
            <a:ext cx="1943100" cy="230832"/>
          </a:xfrm>
          <a:prstGeom prst="rect">
            <a:avLst/>
          </a:prstGeom>
        </p:spPr>
        <p:txBody>
          <a:bodyPr vert="horz" lIns="91440" tIns="45720" rIns="91440" bIns="45720" rtlCol="0" anchor="ctr">
            <a:sp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14A95-ECE9-4230-9EC6-A59928AE33ED}" type="datetime1">
              <a:rPr lang="id-ID" smtClean="0"/>
              <a:pPr/>
              <a:t>23/07/2022</a:t>
            </a:fld>
            <a:endParaRPr lang="id-ID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55687" y="6574436"/>
            <a:ext cx="4679951" cy="230832"/>
          </a:xfrm>
          <a:prstGeom prst="rect">
            <a:avLst/>
          </a:prstGeom>
        </p:spPr>
        <p:txBody>
          <a:bodyPr vert="horz" wrap="square" lIns="91440" tIns="45720" rIns="91440" bIns="45720" rtlCol="0" anchor="b">
            <a:sp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16498" y="279317"/>
            <a:ext cx="576000" cy="309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7426C-1556-4A61-9AB6-066C997EAE6B}" type="slidenum">
              <a:rPr lang="id-ID" smtClean="0"/>
              <a:pPr/>
              <a:t>‹#›</a:t>
            </a:fld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313636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  <p:sldLayoutId id="2147483772" r:id="rId14"/>
    <p:sldLayoutId id="2147483773" r:id="rId15"/>
    <p:sldLayoutId id="2147483774" r:id="rId16"/>
    <p:sldLayoutId id="2147483775" r:id="rId17"/>
    <p:sldLayoutId id="2147483776" r:id="rId18"/>
    <p:sldLayoutId id="2147483777" r:id="rId19"/>
    <p:sldLayoutId id="2147483778" r:id="rId20"/>
    <p:sldLayoutId id="2147483779" r:id="rId21"/>
    <p:sldLayoutId id="2147483780" r:id="rId22"/>
    <p:sldLayoutId id="2147483781" r:id="rId23"/>
    <p:sldLayoutId id="2147483782" r:id="rId24"/>
    <p:sldLayoutId id="2147483783" r:id="rId25"/>
    <p:sldLayoutId id="2147483784" r:id="rId26"/>
    <p:sldLayoutId id="2147483785" r:id="rId27"/>
    <p:sldLayoutId id="2147483786" r:id="rId28"/>
    <p:sldLayoutId id="2147483787" r:id="rId29"/>
    <p:sldLayoutId id="2147483788" r:id="rId30"/>
    <p:sldLayoutId id="2147483789" r:id="rId31"/>
    <p:sldLayoutId id="2147483790" r:id="rId32"/>
    <p:sldLayoutId id="2147483791" r:id="rId33"/>
    <p:sldLayoutId id="2147483792" r:id="rId34"/>
    <p:sldLayoutId id="2147483793" r:id="rId35"/>
    <p:sldLayoutId id="2147483794" r:id="rId36"/>
    <p:sldLayoutId id="2147483795" r:id="rId37"/>
    <p:sldLayoutId id="2147483796" r:id="rId38"/>
    <p:sldLayoutId id="2147483797" r:id="rId39"/>
    <p:sldLayoutId id="2147483798" r:id="rId40"/>
    <p:sldLayoutId id="2147483799" r:id="rId41"/>
    <p:sldLayoutId id="2147483800" r:id="rId42"/>
    <p:sldLayoutId id="2147483801" r:id="rId43"/>
    <p:sldLayoutId id="2147483802" r:id="rId44"/>
    <p:sldLayoutId id="2147483803" r:id="rId45"/>
    <p:sldLayoutId id="2147483804" r:id="rId46"/>
    <p:sldLayoutId id="2147483805" r:id="rId47"/>
    <p:sldLayoutId id="2147483806" r:id="rId48"/>
    <p:sldLayoutId id="2147483807" r:id="rId49"/>
    <p:sldLayoutId id="2147483808" r:id="rId50"/>
    <p:sldLayoutId id="2147483809" r:id="rId51"/>
    <p:sldLayoutId id="2147483810" r:id="rId52"/>
    <p:sldLayoutId id="2147483811" r:id="rId53"/>
    <p:sldLayoutId id="2147483812" r:id="rId54"/>
    <p:sldLayoutId id="2147483813" r:id="rId55"/>
    <p:sldLayoutId id="2147483814" r:id="rId56"/>
    <p:sldLayoutId id="2147483815" r:id="rId57"/>
    <p:sldLayoutId id="2147483816" r:id="rId58"/>
    <p:sldLayoutId id="2147483817" r:id="rId59"/>
    <p:sldLayoutId id="2147483818" r:id="rId60"/>
    <p:sldLayoutId id="2147483819" r:id="rId61"/>
    <p:sldLayoutId id="2147483820" r:id="rId62"/>
    <p:sldLayoutId id="2147483821" r:id="rId63"/>
    <p:sldLayoutId id="2147483822" r:id="rId64"/>
    <p:sldLayoutId id="2147483823" r:id="rId65"/>
    <p:sldLayoutId id="2147483824" r:id="rId66"/>
    <p:sldLayoutId id="2147483825" r:id="rId67"/>
    <p:sldLayoutId id="2147483826" r:id="rId68"/>
    <p:sldLayoutId id="2147483827" r:id="rId69"/>
    <p:sldLayoutId id="2147483828" r:id="rId70"/>
    <p:sldLayoutId id="2147483829" r:id="rId71"/>
    <p:sldLayoutId id="2147483830" r:id="rId72"/>
    <p:sldLayoutId id="2147483831" r:id="rId73"/>
    <p:sldLayoutId id="2147483832" r:id="rId74"/>
    <p:sldLayoutId id="2147483833" r:id="rId75"/>
    <p:sldLayoutId id="2147483834" r:id="rId76"/>
    <p:sldLayoutId id="2147483835" r:id="rId77"/>
    <p:sldLayoutId id="2147483836" r:id="rId78"/>
    <p:sldLayoutId id="2147483837" r:id="rId79"/>
    <p:sldLayoutId id="2147483838" r:id="rId80"/>
    <p:sldLayoutId id="2147483839" r:id="rId81"/>
    <p:sldLayoutId id="2147483840" r:id="rId82"/>
    <p:sldLayoutId id="2147483841" r:id="rId83"/>
    <p:sldLayoutId id="2147483842" r:id="rId84"/>
    <p:sldLayoutId id="2147483843" r:id="rId85"/>
    <p:sldLayoutId id="2147483844" r:id="rId86"/>
    <p:sldLayoutId id="2147483845" r:id="rId87"/>
    <p:sldLayoutId id="2147483846" r:id="rId88"/>
    <p:sldLayoutId id="2147483847" r:id="rId89"/>
    <p:sldLayoutId id="2147483848" r:id="rId90"/>
    <p:sldLayoutId id="2147483849" r:id="rId91"/>
    <p:sldLayoutId id="2147483850" r:id="rId92"/>
    <p:sldLayoutId id="2147483851" r:id="rId93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ctr" defTabSz="914400" rtl="0" eaLnBrk="1" latinLnBrk="0" hangingPunct="1">
        <a:lnSpc>
          <a:spcPct val="10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Font typeface="Calibri" panose="020F0502020204030204" pitchFamily="34" charset="0"/>
        <a:buChar char="●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SzPct val="120000"/>
        <a:buFont typeface="Calibri" panose="020F050202020403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57300" indent="-3429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57350" indent="-28575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114550" indent="-28575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3CC0FF7-49EF-4B53-1E94-C448ECA0D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43F808-CD0A-3A1E-6242-6176372639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F4E4D8-439B-A44C-5507-DCF194DD41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41409E-AFFA-43CB-8BBB-B947666C184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CD1B6B-B0EF-6AD3-294E-77B54C485E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C134B3-CFA1-6C94-74A7-771656432F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739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FAC66C-D7DB-51B9-A354-8C273EA066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A30868-48FB-4694-2C4F-1935F58391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48B3E8-4C4E-8109-527D-D56A68D8EF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D6AAA1-8CB7-49D4-A6AD-1B437CED9E6E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42319A-4843-13D0-F303-6976EE4991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AC1403-53FC-9E7A-3590-D0C464F5F0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3E2E83-B579-430A-9B4F-0D5D25051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86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7" r:id="rId1"/>
    <p:sldLayoutId id="2147483868" r:id="rId2"/>
    <p:sldLayoutId id="2147483869" r:id="rId3"/>
    <p:sldLayoutId id="2147483870" r:id="rId4"/>
    <p:sldLayoutId id="2147483871" r:id="rId5"/>
    <p:sldLayoutId id="2147483872" r:id="rId6"/>
    <p:sldLayoutId id="2147483873" r:id="rId7"/>
    <p:sldLayoutId id="2147483874" r:id="rId8"/>
    <p:sldLayoutId id="2147483875" r:id="rId9"/>
    <p:sldLayoutId id="2147483876" r:id="rId10"/>
    <p:sldLayoutId id="2147483877" r:id="rId11"/>
    <p:sldLayoutId id="2147483878" r:id="rId12"/>
    <p:sldLayoutId id="2147483879" r:id="rId13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gif"/><Relationship Id="rId2" Type="http://schemas.openxmlformats.org/officeDocument/2006/relationships/image" Target="../media/image144.gif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46.gif"/></Relationships>
</file>

<file path=ppt/slides/_rels/slide10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100.xml"/></Relationships>
</file>

<file path=ppt/slides/_rels/slide10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1.png"/><Relationship Id="rId3" Type="http://schemas.openxmlformats.org/officeDocument/2006/relationships/image" Target="../media/image2240.png"/><Relationship Id="rId7" Type="http://schemas.openxmlformats.org/officeDocument/2006/relationships/slide" Target="slide1210.xml"/><Relationship Id="rId12" Type="http://schemas.openxmlformats.org/officeDocument/2006/relationships/image" Target="../media/image229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26.xml"/><Relationship Id="rId6" Type="http://schemas.openxmlformats.org/officeDocument/2006/relationships/image" Target="../media/image2251.png"/><Relationship Id="rId11" Type="http://schemas.openxmlformats.org/officeDocument/2006/relationships/image" Target="../media/image2250.png"/><Relationship Id="rId5" Type="http://schemas.openxmlformats.org/officeDocument/2006/relationships/image" Target="../media/image2240.png"/><Relationship Id="rId10" Type="http://schemas.openxmlformats.org/officeDocument/2006/relationships/slide" Target="slide1310.xml"/><Relationship Id="rId4" Type="http://schemas.openxmlformats.org/officeDocument/2006/relationships/slide" Target="slide1112.xml"/><Relationship Id="rId9" Type="http://schemas.openxmlformats.org/officeDocument/2006/relationships/image" Target="../media/image2250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6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" Target="slide291.xml"/><Relationship Id="rId7" Type="http://schemas.openxmlformats.org/officeDocument/2006/relationships/image" Target="../media/image147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301.xml"/><Relationship Id="rId5" Type="http://schemas.openxmlformats.org/officeDocument/2006/relationships/image" Target="../media/image151.png"/><Relationship Id="rId4" Type="http://schemas.openxmlformats.org/officeDocument/2006/relationships/image" Target="../media/image1460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emf"/><Relationship Id="rId1" Type="http://schemas.openxmlformats.org/officeDocument/2006/relationships/slideLayout" Target="../slideLayouts/slideLayout1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16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gif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slide" Target="slide111.xml"/><Relationship Id="rId7" Type="http://schemas.openxmlformats.org/officeDocument/2006/relationships/image" Target="../media/image1550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112.xml"/><Relationship Id="rId5" Type="http://schemas.openxmlformats.org/officeDocument/2006/relationships/image" Target="../media/image157.png"/><Relationship Id="rId10" Type="http://schemas.openxmlformats.org/officeDocument/2006/relationships/image" Target="../media/image1560.png"/><Relationship Id="rId4" Type="http://schemas.openxmlformats.org/officeDocument/2006/relationships/image" Target="../media/image154.png"/><Relationship Id="rId9" Type="http://schemas.openxmlformats.org/officeDocument/2006/relationships/slide" Target="slide113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6.xml"/></Relationships>
</file>

<file path=ppt/slides/_rels/slide1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01.xml"/></Relationships>
</file>

<file path=ppt/slides/_rels/slide1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26.xml"/><Relationship Id="rId5" Type="http://schemas.openxmlformats.org/officeDocument/2006/relationships/image" Target="../media/image233.svg"/><Relationship Id="rId4" Type="http://schemas.openxmlformats.org/officeDocument/2006/relationships/image" Target="../media/image232.png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6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7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13" Type="http://schemas.openxmlformats.org/officeDocument/2006/relationships/image" Target="../media/image1640.png"/><Relationship Id="rId3" Type="http://schemas.openxmlformats.org/officeDocument/2006/relationships/slide" Target="slide115.xml"/><Relationship Id="rId7" Type="http://schemas.openxmlformats.org/officeDocument/2006/relationships/image" Target="../media/image1620.png"/><Relationship Id="rId12" Type="http://schemas.openxmlformats.org/officeDocument/2006/relationships/slide" Target="slide118.xml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116.xml"/><Relationship Id="rId11" Type="http://schemas.openxmlformats.org/officeDocument/2006/relationships/image" Target="../media/image166.png"/><Relationship Id="rId5" Type="http://schemas.openxmlformats.org/officeDocument/2006/relationships/image" Target="../media/image164.png"/><Relationship Id="rId10" Type="http://schemas.openxmlformats.org/officeDocument/2006/relationships/image" Target="../media/image1630.png"/><Relationship Id="rId4" Type="http://schemas.openxmlformats.org/officeDocument/2006/relationships/image" Target="../media/image1610.png"/><Relationship Id="rId9" Type="http://schemas.openxmlformats.org/officeDocument/2006/relationships/slide" Target="slide11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17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slide" Target="slide120.xml"/><Relationship Id="rId7" Type="http://schemas.openxmlformats.org/officeDocument/2006/relationships/image" Target="../media/image169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121.xml"/><Relationship Id="rId5" Type="http://schemas.openxmlformats.org/officeDocument/2006/relationships/image" Target="../media/image171.png"/><Relationship Id="rId10" Type="http://schemas.openxmlformats.org/officeDocument/2006/relationships/image" Target="../media/image1700.png"/><Relationship Id="rId4" Type="http://schemas.openxmlformats.org/officeDocument/2006/relationships/image" Target="../media/image1680.png"/><Relationship Id="rId9" Type="http://schemas.openxmlformats.org/officeDocument/2006/relationships/slide" Target="slide12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png"/><Relationship Id="rId4" Type="http://schemas.openxmlformats.org/officeDocument/2006/relationships/slide" Target="slide410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6.xml"/></Relationships>
</file>

<file path=ppt/slides/_rels/slide1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00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17.xml"/></Relationships>
</file>

<file path=ppt/slides/_rels/slide1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26.xml"/></Relationships>
</file>

<file path=ppt/slides/_rels/slide1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10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7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7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1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00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16.xml"/></Relationships>
</file>

<file path=ppt/slides/_rels/slide13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gif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226.xml"/><Relationship Id="rId4" Type="http://schemas.openxmlformats.org/officeDocument/2006/relationships/image" Target="../media/image238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80.emf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83.emf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16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slide" Target="slide139.xml"/><Relationship Id="rId7" Type="http://schemas.openxmlformats.org/officeDocument/2006/relationships/image" Target="../media/image1860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140.xml"/><Relationship Id="rId5" Type="http://schemas.openxmlformats.org/officeDocument/2006/relationships/image" Target="../media/image186.png"/><Relationship Id="rId4" Type="http://schemas.openxmlformats.org/officeDocument/2006/relationships/image" Target="../media/image1851.png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gif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00.xml"/><Relationship Id="rId5" Type="http://schemas.openxmlformats.org/officeDocument/2006/relationships/image" Target="../media/image18.png"/><Relationship Id="rId10" Type="http://schemas.openxmlformats.org/officeDocument/2006/relationships/image" Target="../media/image80.png"/><Relationship Id="rId4" Type="http://schemas.openxmlformats.org/officeDocument/2006/relationships/image" Target="../media/image17.png"/><Relationship Id="rId9" Type="http://schemas.openxmlformats.org/officeDocument/2006/relationships/slide" Target="slide700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700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slide" Target="slide191.xml"/><Relationship Id="rId7" Type="http://schemas.openxmlformats.org/officeDocument/2006/relationships/image" Target="../media/image1200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201.xml"/><Relationship Id="rId5" Type="http://schemas.openxmlformats.org/officeDocument/2006/relationships/image" Target="../media/image188.png"/><Relationship Id="rId4" Type="http://schemas.openxmlformats.org/officeDocument/2006/relationships/image" Target="../media/image1850.png"/></Relationships>
</file>

<file path=ppt/slides/_rels/slide14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13" Type="http://schemas.openxmlformats.org/officeDocument/2006/relationships/slide" Target="slide1611.xml"/><Relationship Id="rId3" Type="http://schemas.openxmlformats.org/officeDocument/2006/relationships/image" Target="../media/image240.png"/><Relationship Id="rId7" Type="http://schemas.openxmlformats.org/officeDocument/2006/relationships/image" Target="../media/image244.png"/><Relationship Id="rId12" Type="http://schemas.openxmlformats.org/officeDocument/2006/relationships/image" Target="../media/image2450.png"/><Relationship Id="rId2" Type="http://schemas.openxmlformats.org/officeDocument/2006/relationships/image" Target="../media/image239.gif"/><Relationship Id="rId16" Type="http://schemas.openxmlformats.org/officeDocument/2006/relationships/slide" Target="slide1770.xml"/><Relationship Id="rId1" Type="http://schemas.openxmlformats.org/officeDocument/2006/relationships/slideLayout" Target="../slideLayouts/slideLayout226.xml"/><Relationship Id="rId6" Type="http://schemas.openxmlformats.org/officeDocument/2006/relationships/image" Target="../media/image243.png"/><Relationship Id="rId11" Type="http://schemas.openxmlformats.org/officeDocument/2006/relationships/image" Target="../media/image2440.png"/><Relationship Id="rId5" Type="http://schemas.openxmlformats.org/officeDocument/2006/relationships/image" Target="../media/image242.png"/><Relationship Id="rId15" Type="http://schemas.openxmlformats.org/officeDocument/2006/relationships/image" Target="../media/image2460.png"/><Relationship Id="rId10" Type="http://schemas.openxmlformats.org/officeDocument/2006/relationships/slide" Target="slide1511.xml"/><Relationship Id="rId4" Type="http://schemas.openxmlformats.org/officeDocument/2006/relationships/image" Target="../media/image241.png"/><Relationship Id="rId9" Type="http://schemas.openxmlformats.org/officeDocument/2006/relationships/image" Target="../media/image2440.png"/><Relationship Id="rId14" Type="http://schemas.openxmlformats.org/officeDocument/2006/relationships/image" Target="../media/image2450.png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4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19.xml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13" Type="http://schemas.openxmlformats.org/officeDocument/2006/relationships/image" Target="../media/image1920.png"/><Relationship Id="rId18" Type="http://schemas.openxmlformats.org/officeDocument/2006/relationships/slide" Target="slide181.xml"/><Relationship Id="rId3" Type="http://schemas.openxmlformats.org/officeDocument/2006/relationships/slide" Target="slide147.xml"/><Relationship Id="rId21" Type="http://schemas.openxmlformats.org/officeDocument/2006/relationships/slide" Target="slide320.xml"/><Relationship Id="rId7" Type="http://schemas.openxmlformats.org/officeDocument/2006/relationships/image" Target="../media/image1900.png"/><Relationship Id="rId12" Type="http://schemas.openxmlformats.org/officeDocument/2006/relationships/slide" Target="slide1011.xml"/><Relationship Id="rId17" Type="http://schemas.openxmlformats.org/officeDocument/2006/relationships/image" Target="../media/image196.png"/><Relationship Id="rId25" Type="http://schemas.openxmlformats.org/officeDocument/2006/relationships/image" Target="../media/image1960.png"/><Relationship Id="rId2" Type="http://schemas.openxmlformats.org/officeDocument/2006/relationships/image" Target="../media/image191.png"/><Relationship Id="rId16" Type="http://schemas.openxmlformats.org/officeDocument/2006/relationships/image" Target="../media/image1931.png"/><Relationship Id="rId20" Type="http://schemas.openxmlformats.org/officeDocument/2006/relationships/image" Target="../media/image197.png"/><Relationship Id="rId1" Type="http://schemas.openxmlformats.org/officeDocument/2006/relationships/slideLayout" Target="../slideLayouts/slideLayout225.xml"/><Relationship Id="rId6" Type="http://schemas.openxmlformats.org/officeDocument/2006/relationships/slide" Target="slide411.xml"/><Relationship Id="rId11" Type="http://schemas.openxmlformats.org/officeDocument/2006/relationships/image" Target="../media/image194.png"/><Relationship Id="rId24" Type="http://schemas.openxmlformats.org/officeDocument/2006/relationships/slide" Target="slide177.xml"/><Relationship Id="rId5" Type="http://schemas.openxmlformats.org/officeDocument/2006/relationships/image" Target="../media/image192.png"/><Relationship Id="rId15" Type="http://schemas.openxmlformats.org/officeDocument/2006/relationships/slide" Target="slide1411.xml"/><Relationship Id="rId23" Type="http://schemas.openxmlformats.org/officeDocument/2006/relationships/image" Target="../media/image198.png"/><Relationship Id="rId10" Type="http://schemas.openxmlformats.org/officeDocument/2006/relationships/image" Target="../media/image1910.png"/><Relationship Id="rId19" Type="http://schemas.openxmlformats.org/officeDocument/2006/relationships/image" Target="../media/image1930.png"/><Relationship Id="rId4" Type="http://schemas.openxmlformats.org/officeDocument/2006/relationships/image" Target="../media/image1911.png"/><Relationship Id="rId9" Type="http://schemas.openxmlformats.org/officeDocument/2006/relationships/slide" Target="slide511.xml"/><Relationship Id="rId14" Type="http://schemas.openxmlformats.org/officeDocument/2006/relationships/image" Target="../media/image195.png"/><Relationship Id="rId22" Type="http://schemas.openxmlformats.org/officeDocument/2006/relationships/image" Target="../media/image1950.png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gif"/><Relationship Id="rId1" Type="http://schemas.openxmlformats.org/officeDocument/2006/relationships/slideLayout" Target="../slideLayouts/slideLayout214.xml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13" Type="http://schemas.openxmlformats.org/officeDocument/2006/relationships/image" Target="../media/image195.png"/><Relationship Id="rId18" Type="http://schemas.openxmlformats.org/officeDocument/2006/relationships/slide" Target="slide176.xml"/><Relationship Id="rId3" Type="http://schemas.openxmlformats.org/officeDocument/2006/relationships/slide" Target="slide149.xml"/><Relationship Id="rId21" Type="http://schemas.openxmlformats.org/officeDocument/2006/relationships/slide" Target="slide177.xml"/><Relationship Id="rId7" Type="http://schemas.openxmlformats.org/officeDocument/2006/relationships/image" Target="../media/image193.png"/><Relationship Id="rId12" Type="http://schemas.openxmlformats.org/officeDocument/2006/relationships/slide" Target="slide159.xml"/><Relationship Id="rId17" Type="http://schemas.openxmlformats.org/officeDocument/2006/relationships/image" Target="../media/image197.png"/><Relationship Id="rId2" Type="http://schemas.openxmlformats.org/officeDocument/2006/relationships/image" Target="../media/image192.png"/><Relationship Id="rId16" Type="http://schemas.openxmlformats.org/officeDocument/2006/relationships/image" Target="../media/image196.png"/><Relationship Id="rId20" Type="http://schemas.openxmlformats.org/officeDocument/2006/relationships/image" Target="../media/image198.png"/><Relationship Id="rId1" Type="http://schemas.openxmlformats.org/officeDocument/2006/relationships/slideLayout" Target="../slideLayouts/slideLayout225.xml"/><Relationship Id="rId6" Type="http://schemas.openxmlformats.org/officeDocument/2006/relationships/slide" Target="slide150.xml"/><Relationship Id="rId11" Type="http://schemas.openxmlformats.org/officeDocument/2006/relationships/image" Target="../media/image195.png"/><Relationship Id="rId5" Type="http://schemas.openxmlformats.org/officeDocument/2006/relationships/image" Target="../media/image193.png"/><Relationship Id="rId15" Type="http://schemas.openxmlformats.org/officeDocument/2006/relationships/slide" Target="slide163.xml"/><Relationship Id="rId10" Type="http://schemas.openxmlformats.org/officeDocument/2006/relationships/image" Target="../media/image1940.png"/><Relationship Id="rId19" Type="http://schemas.openxmlformats.org/officeDocument/2006/relationships/image" Target="../media/image197.png"/><Relationship Id="rId4" Type="http://schemas.openxmlformats.org/officeDocument/2006/relationships/image" Target="../media/image1921.png"/><Relationship Id="rId9" Type="http://schemas.openxmlformats.org/officeDocument/2006/relationships/slide" Target="slide155.xml"/><Relationship Id="rId14" Type="http://schemas.openxmlformats.org/officeDocument/2006/relationships/image" Target="../media/image196.png"/><Relationship Id="rId22" Type="http://schemas.openxmlformats.org/officeDocument/2006/relationships/image" Target="../media/image198.png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image" Target="../media/image200.png"/><Relationship Id="rId7" Type="http://schemas.openxmlformats.org/officeDocument/2006/relationships/image" Target="../media/image204.svg"/><Relationship Id="rId2" Type="http://schemas.microsoft.com/office/2017/06/relationships/model3d" Target="../media/model3d1.glb"/><Relationship Id="rId1" Type="http://schemas.openxmlformats.org/officeDocument/2006/relationships/slideLayout" Target="../slideLayouts/slideLayout214.xml"/><Relationship Id="rId6" Type="http://schemas.openxmlformats.org/officeDocument/2006/relationships/image" Target="../media/image203.png"/><Relationship Id="rId5" Type="http://schemas.openxmlformats.org/officeDocument/2006/relationships/image" Target="../media/image202.svg"/><Relationship Id="rId4" Type="http://schemas.openxmlformats.org/officeDocument/2006/relationships/image" Target="../media/image201.png"/><Relationship Id="rId9" Type="http://schemas.openxmlformats.org/officeDocument/2006/relationships/image" Target="../media/image206.sv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svg"/><Relationship Id="rId13" Type="http://schemas.openxmlformats.org/officeDocument/2006/relationships/slide" Target="slide711.xml"/><Relationship Id="rId18" Type="http://schemas.openxmlformats.org/officeDocument/2006/relationships/image" Target="../media/image216.png"/><Relationship Id="rId3" Type="http://schemas.openxmlformats.org/officeDocument/2006/relationships/image" Target="../media/image207.png"/><Relationship Id="rId7" Type="http://schemas.openxmlformats.org/officeDocument/2006/relationships/image" Target="../media/image211.png"/><Relationship Id="rId12" Type="http://schemas.openxmlformats.org/officeDocument/2006/relationships/image" Target="../media/image214.png"/><Relationship Id="rId17" Type="http://schemas.openxmlformats.org/officeDocument/2006/relationships/image" Target="../media/image2130.png"/><Relationship Id="rId2" Type="http://schemas.openxmlformats.org/officeDocument/2006/relationships/notesSlide" Target="../notesSlides/notesSlide23.xml"/><Relationship Id="rId16" Type="http://schemas.openxmlformats.org/officeDocument/2006/relationships/slide" Target="slide810.xml"/><Relationship Id="rId20" Type="http://schemas.openxmlformats.org/officeDocument/2006/relationships/image" Target="../media/image2010.png"/><Relationship Id="rId1" Type="http://schemas.openxmlformats.org/officeDocument/2006/relationships/slideLayout" Target="../slideLayouts/slideLayout214.xml"/><Relationship Id="rId6" Type="http://schemas.openxmlformats.org/officeDocument/2006/relationships/image" Target="../media/image210.svg"/><Relationship Id="rId11" Type="http://schemas.openxmlformats.org/officeDocument/2006/relationships/image" Target="../media/image2110.png"/><Relationship Id="rId5" Type="http://schemas.openxmlformats.org/officeDocument/2006/relationships/image" Target="../media/image209.png"/><Relationship Id="rId15" Type="http://schemas.openxmlformats.org/officeDocument/2006/relationships/image" Target="../media/image215.png"/><Relationship Id="rId10" Type="http://schemas.openxmlformats.org/officeDocument/2006/relationships/slide" Target="slide610.xml"/><Relationship Id="rId19" Type="http://schemas.openxmlformats.org/officeDocument/2006/relationships/slide" Target="slide911.xml"/><Relationship Id="rId4" Type="http://schemas.openxmlformats.org/officeDocument/2006/relationships/image" Target="../media/image208.svg"/><Relationship Id="rId9" Type="http://schemas.openxmlformats.org/officeDocument/2006/relationships/image" Target="../media/image213.png"/><Relationship Id="rId14" Type="http://schemas.openxmlformats.org/officeDocument/2006/relationships/image" Target="../media/image2120.png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sv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14.xml"/></Relationships>
</file>

<file path=ppt/slides/_rels/slide15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26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14.xml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svg"/><Relationship Id="rId3" Type="http://schemas.openxmlformats.org/officeDocument/2006/relationships/diagramLayout" Target="../diagrams/layout7.xml"/><Relationship Id="rId7" Type="http://schemas.openxmlformats.org/officeDocument/2006/relationships/image" Target="../media/image203.png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14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sv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14.xml"/><Relationship Id="rId6" Type="http://schemas.openxmlformats.org/officeDocument/2006/relationships/image" Target="../media/image224.gif"/><Relationship Id="rId5" Type="http://schemas.openxmlformats.org/officeDocument/2006/relationships/image" Target="../media/image223.svg"/><Relationship Id="rId4" Type="http://schemas.openxmlformats.org/officeDocument/2006/relationships/image" Target="../media/image222.png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1.png"/><Relationship Id="rId3" Type="http://schemas.openxmlformats.org/officeDocument/2006/relationships/image" Target="../media/image226.png"/><Relationship Id="rId7" Type="http://schemas.openxmlformats.org/officeDocument/2006/relationships/slide" Target="slide1210.xml"/><Relationship Id="rId12" Type="http://schemas.openxmlformats.org/officeDocument/2006/relationships/image" Target="../media/image229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14.xml"/><Relationship Id="rId6" Type="http://schemas.openxmlformats.org/officeDocument/2006/relationships/image" Target="../media/image227.png"/><Relationship Id="rId11" Type="http://schemas.openxmlformats.org/officeDocument/2006/relationships/image" Target="../media/image2250.png"/><Relationship Id="rId5" Type="http://schemas.openxmlformats.org/officeDocument/2006/relationships/image" Target="../media/image2240.png"/><Relationship Id="rId10" Type="http://schemas.openxmlformats.org/officeDocument/2006/relationships/slide" Target="slide1310.xml"/><Relationship Id="rId4" Type="http://schemas.openxmlformats.org/officeDocument/2006/relationships/slide" Target="slide1112.xml"/><Relationship Id="rId9" Type="http://schemas.openxmlformats.org/officeDocument/2006/relationships/image" Target="../media/image228.png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14.xml"/><Relationship Id="rId5" Type="http://schemas.openxmlformats.org/officeDocument/2006/relationships/image" Target="../media/image233.svg"/><Relationship Id="rId4" Type="http://schemas.openxmlformats.org/officeDocument/2006/relationships/image" Target="../media/image232.png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14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gif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214.xml"/><Relationship Id="rId4" Type="http://schemas.openxmlformats.org/officeDocument/2006/relationships/image" Target="../media/image238.png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13" Type="http://schemas.openxmlformats.org/officeDocument/2006/relationships/slide" Target="slide1611.xml"/><Relationship Id="rId3" Type="http://schemas.openxmlformats.org/officeDocument/2006/relationships/image" Target="../media/image240.png"/><Relationship Id="rId7" Type="http://schemas.openxmlformats.org/officeDocument/2006/relationships/image" Target="../media/image244.png"/><Relationship Id="rId12" Type="http://schemas.openxmlformats.org/officeDocument/2006/relationships/image" Target="../media/image247.png"/><Relationship Id="rId17" Type="http://schemas.openxmlformats.org/officeDocument/2006/relationships/image" Target="../media/image2460.png"/><Relationship Id="rId2" Type="http://schemas.openxmlformats.org/officeDocument/2006/relationships/image" Target="../media/image239.gif"/><Relationship Id="rId16" Type="http://schemas.openxmlformats.org/officeDocument/2006/relationships/slide" Target="slide1770.xml"/><Relationship Id="rId1" Type="http://schemas.openxmlformats.org/officeDocument/2006/relationships/slideLayout" Target="../slideLayouts/slideLayout214.xml"/><Relationship Id="rId6" Type="http://schemas.openxmlformats.org/officeDocument/2006/relationships/image" Target="../media/image243.png"/><Relationship Id="rId11" Type="http://schemas.openxmlformats.org/officeDocument/2006/relationships/image" Target="../media/image2440.png"/><Relationship Id="rId5" Type="http://schemas.openxmlformats.org/officeDocument/2006/relationships/image" Target="../media/image242.png"/><Relationship Id="rId15" Type="http://schemas.openxmlformats.org/officeDocument/2006/relationships/image" Target="../media/image248.png"/><Relationship Id="rId10" Type="http://schemas.openxmlformats.org/officeDocument/2006/relationships/slide" Target="slide1511.xml"/><Relationship Id="rId4" Type="http://schemas.openxmlformats.org/officeDocument/2006/relationships/image" Target="../media/image241.png"/><Relationship Id="rId9" Type="http://schemas.openxmlformats.org/officeDocument/2006/relationships/image" Target="../media/image246.png"/><Relationship Id="rId14" Type="http://schemas.openxmlformats.org/officeDocument/2006/relationships/image" Target="../media/image24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14.xml"/></Relationships>
</file>

<file path=ppt/slides/_rels/slide16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00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gif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214.xml"/></Relationships>
</file>

<file path=ppt/slides/_rels/slide16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00.xml"/><Relationship Id="rId1" Type="http://schemas.openxmlformats.org/officeDocument/2006/relationships/slideLayout" Target="../slideLayouts/slideLayout1101.xml"/><Relationship Id="rId6" Type="http://schemas.openxmlformats.org/officeDocument/2006/relationships/image" Target="../media/image131.png"/><Relationship Id="rId5" Type="http://schemas.openxmlformats.org/officeDocument/2006/relationships/image" Target="../media/image130.emf"/><Relationship Id="rId4" Type="http://schemas.openxmlformats.org/officeDocument/2006/relationships/package" Target="../embeddings/Microsoft_Excel_Worksheet.xlsx"/></Relationships>
</file>

<file path=ppt/slides/_rels/slide16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gif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226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14.xml"/><Relationship Id="rId5" Type="http://schemas.openxmlformats.org/officeDocument/2006/relationships/image" Target="../media/image255.png"/><Relationship Id="rId4" Type="http://schemas.openxmlformats.org/officeDocument/2006/relationships/image" Target="../media/image254.png"/></Relationships>
</file>

<file path=ppt/slides/_rels/slide16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61.png"/><Relationship Id="rId18" Type="http://schemas.openxmlformats.org/officeDocument/2006/relationships/slide" Target="slide169.xml"/><Relationship Id="rId26" Type="http://schemas.openxmlformats.org/officeDocument/2006/relationships/image" Target="../media/image264.png"/><Relationship Id="rId21" Type="http://schemas.openxmlformats.org/officeDocument/2006/relationships/slide" Target="slide170.xml"/><Relationship Id="rId34" Type="http://schemas.openxmlformats.org/officeDocument/2006/relationships/image" Target="../media/image2631.png"/><Relationship Id="rId7" Type="http://schemas.openxmlformats.org/officeDocument/2006/relationships/image" Target="../media/image2541.png"/><Relationship Id="rId12" Type="http://schemas.openxmlformats.org/officeDocument/2006/relationships/slide" Target="slide167.xml"/><Relationship Id="rId17" Type="http://schemas.openxmlformats.org/officeDocument/2006/relationships/image" Target="../media/image261.png"/><Relationship Id="rId25" Type="http://schemas.openxmlformats.org/officeDocument/2006/relationships/image" Target="../media/image2601.png"/><Relationship Id="rId33" Type="http://schemas.openxmlformats.org/officeDocument/2006/relationships/slide" Target="slide174.xml"/><Relationship Id="rId2" Type="http://schemas.openxmlformats.org/officeDocument/2006/relationships/image" Target="../media/image256.png"/><Relationship Id="rId16" Type="http://schemas.openxmlformats.org/officeDocument/2006/relationships/image" Target="../media/image2571.png"/><Relationship Id="rId20" Type="http://schemas.openxmlformats.org/officeDocument/2006/relationships/image" Target="../media/image262.png"/><Relationship Id="rId29" Type="http://schemas.openxmlformats.org/officeDocument/2006/relationships/image" Target="../media/image265.png"/><Relationship Id="rId1" Type="http://schemas.openxmlformats.org/officeDocument/2006/relationships/slideLayout" Target="../slideLayouts/slideLayout214.xml"/><Relationship Id="rId6" Type="http://schemas.openxmlformats.org/officeDocument/2006/relationships/slide" Target="slide165.xml"/><Relationship Id="rId11" Type="http://schemas.openxmlformats.org/officeDocument/2006/relationships/image" Target="../media/image259.png"/><Relationship Id="rId24" Type="http://schemas.openxmlformats.org/officeDocument/2006/relationships/slide" Target="slide171.xml"/><Relationship Id="rId32" Type="http://schemas.openxmlformats.org/officeDocument/2006/relationships/image" Target="../media/image266.png"/><Relationship Id="rId37" Type="http://schemas.openxmlformats.org/officeDocument/2006/relationships/image" Target="../media/image2641.png"/><Relationship Id="rId5" Type="http://schemas.openxmlformats.org/officeDocument/2006/relationships/image" Target="../media/image257.png"/><Relationship Id="rId15" Type="http://schemas.openxmlformats.org/officeDocument/2006/relationships/slide" Target="slide168.xml"/><Relationship Id="rId23" Type="http://schemas.openxmlformats.org/officeDocument/2006/relationships/image" Target="../media/image263.png"/><Relationship Id="rId28" Type="http://schemas.openxmlformats.org/officeDocument/2006/relationships/image" Target="../media/image2611.png"/><Relationship Id="rId36" Type="http://schemas.openxmlformats.org/officeDocument/2006/relationships/slide" Target="slide175.xml"/><Relationship Id="rId10" Type="http://schemas.openxmlformats.org/officeDocument/2006/relationships/image" Target="../media/image2551.png"/><Relationship Id="rId19" Type="http://schemas.openxmlformats.org/officeDocument/2006/relationships/image" Target="../media/image2581.png"/><Relationship Id="rId31" Type="http://schemas.openxmlformats.org/officeDocument/2006/relationships/image" Target="../media/image2621.png"/><Relationship Id="rId4" Type="http://schemas.openxmlformats.org/officeDocument/2006/relationships/image" Target="../media/image2531.png"/><Relationship Id="rId9" Type="http://schemas.openxmlformats.org/officeDocument/2006/relationships/slide" Target="slide166.xml"/><Relationship Id="rId14" Type="http://schemas.openxmlformats.org/officeDocument/2006/relationships/image" Target="../media/image260.png"/><Relationship Id="rId22" Type="http://schemas.openxmlformats.org/officeDocument/2006/relationships/image" Target="../media/image2591.png"/><Relationship Id="rId27" Type="http://schemas.openxmlformats.org/officeDocument/2006/relationships/slide" Target="slide172.xml"/><Relationship Id="rId30" Type="http://schemas.openxmlformats.org/officeDocument/2006/relationships/slide" Target="slide173.xml"/><Relationship Id="rId35" Type="http://schemas.openxmlformats.org/officeDocument/2006/relationships/image" Target="../media/image267.png"/><Relationship Id="rId8" Type="http://schemas.openxmlformats.org/officeDocument/2006/relationships/image" Target="../media/image258.png"/><Relationship Id="rId3" Type="http://schemas.openxmlformats.org/officeDocument/2006/relationships/slide" Target="slide164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sv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14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4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214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214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14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214.xml"/><Relationship Id="rId4" Type="http://schemas.openxmlformats.org/officeDocument/2006/relationships/image" Target="../media/image274.png"/></Relationships>
</file>

<file path=ppt/slides/_rels/slide17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00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214.xml"/><Relationship Id="rId4" Type="http://schemas.openxmlformats.org/officeDocument/2006/relationships/image" Target="../media/image277.png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png"/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214.xml"/><Relationship Id="rId4" Type="http://schemas.openxmlformats.org/officeDocument/2006/relationships/image" Target="../media/image280.png"/></Relationships>
</file>

<file path=ppt/slides/_rels/slide17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101.xml"/><Relationship Id="rId6" Type="http://schemas.openxmlformats.org/officeDocument/2006/relationships/image" Target="../media/image133.png"/><Relationship Id="rId5" Type="http://schemas.openxmlformats.org/officeDocument/2006/relationships/image" Target="../media/image132.emf"/><Relationship Id="rId4" Type="http://schemas.openxmlformats.org/officeDocument/2006/relationships/package" Target="../embeddings/Microsoft_Excel_Worksheet1.xlsx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14.xml"/><Relationship Id="rId5" Type="http://schemas.openxmlformats.org/officeDocument/2006/relationships/image" Target="../media/image283.png"/><Relationship Id="rId4" Type="http://schemas.openxmlformats.org/officeDocument/2006/relationships/image" Target="../media/image282.png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14.xml"/><Relationship Id="rId5" Type="http://schemas.openxmlformats.org/officeDocument/2006/relationships/image" Target="../media/image286.png"/><Relationship Id="rId4" Type="http://schemas.openxmlformats.org/officeDocument/2006/relationships/image" Target="../media/image285.png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png"/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214.xml"/><Relationship Id="rId5" Type="http://schemas.openxmlformats.org/officeDocument/2006/relationships/image" Target="../media/image780.png"/><Relationship Id="rId4" Type="http://schemas.openxmlformats.org/officeDocument/2006/relationships/customXml" Target="../ink/ink2.xml"/></Relationships>
</file>

<file path=ppt/slides/_rels/slide1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gif"/><Relationship Id="rId3" Type="http://schemas.openxmlformats.org/officeDocument/2006/relationships/image" Target="../media/image290.svg"/><Relationship Id="rId7" Type="http://schemas.openxmlformats.org/officeDocument/2006/relationships/image" Target="../media/image294.svg"/><Relationship Id="rId2" Type="http://schemas.openxmlformats.org/officeDocument/2006/relationships/image" Target="../media/image289.png"/><Relationship Id="rId1" Type="http://schemas.openxmlformats.org/officeDocument/2006/relationships/slideLayout" Target="../slideLayouts/slideLayout214.xml"/><Relationship Id="rId6" Type="http://schemas.openxmlformats.org/officeDocument/2006/relationships/image" Target="../media/image293.png"/><Relationship Id="rId5" Type="http://schemas.openxmlformats.org/officeDocument/2006/relationships/image" Target="../media/image292.svg"/><Relationship Id="rId4" Type="http://schemas.openxmlformats.org/officeDocument/2006/relationships/image" Target="../media/image291.png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svg"/><Relationship Id="rId3" Type="http://schemas.openxmlformats.org/officeDocument/2006/relationships/image" Target="../media/image297.png"/><Relationship Id="rId7" Type="http://schemas.openxmlformats.org/officeDocument/2006/relationships/image" Target="../media/image301.png"/><Relationship Id="rId12" Type="http://schemas.openxmlformats.org/officeDocument/2006/relationships/image" Target="../media/image306.svg"/><Relationship Id="rId2" Type="http://schemas.openxmlformats.org/officeDocument/2006/relationships/image" Target="../media/image296.gif"/><Relationship Id="rId1" Type="http://schemas.openxmlformats.org/officeDocument/2006/relationships/slideLayout" Target="../slideLayouts/slideLayout214.xml"/><Relationship Id="rId6" Type="http://schemas.openxmlformats.org/officeDocument/2006/relationships/image" Target="../media/image300.svg"/><Relationship Id="rId11" Type="http://schemas.openxmlformats.org/officeDocument/2006/relationships/image" Target="../media/image305.png"/><Relationship Id="rId5" Type="http://schemas.openxmlformats.org/officeDocument/2006/relationships/image" Target="../media/image299.png"/><Relationship Id="rId10" Type="http://schemas.openxmlformats.org/officeDocument/2006/relationships/image" Target="../media/image304.svg"/><Relationship Id="rId4" Type="http://schemas.openxmlformats.org/officeDocument/2006/relationships/image" Target="../media/image298.svg"/><Relationship Id="rId9" Type="http://schemas.openxmlformats.org/officeDocument/2006/relationships/image" Target="../media/image303.png"/></Relationships>
</file>

<file path=ppt/slides/_rels/slide17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26.xml"/><Relationship Id="rId5" Type="http://schemas.openxmlformats.org/officeDocument/2006/relationships/image" Target="../media/image255.png"/><Relationship Id="rId4" Type="http://schemas.openxmlformats.org/officeDocument/2006/relationships/image" Target="../media/image254.png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7.gif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image" Target="../media/image13.png"/><Relationship Id="rId7" Type="http://schemas.openxmlformats.org/officeDocument/2006/relationships/diagramData" Target="../diagrams/data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1.png"/><Relationship Id="rId11" Type="http://schemas.microsoft.com/office/2007/relationships/diagramDrawing" Target="../diagrams/drawing2.xml"/><Relationship Id="rId5" Type="http://schemas.openxmlformats.org/officeDocument/2006/relationships/slide" Target="slide19.xml"/><Relationship Id="rId10" Type="http://schemas.openxmlformats.org/officeDocument/2006/relationships/diagramColors" Target="../diagrams/colors2.xml"/><Relationship Id="rId4" Type="http://schemas.openxmlformats.org/officeDocument/2006/relationships/image" Target="../media/image22.png"/><Relationship Id="rId9" Type="http://schemas.openxmlformats.org/officeDocument/2006/relationships/diagramQuickStyle" Target="../diagrams/quickStyle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00.xml"/></Relationships>
</file>

<file path=ppt/slides/_rels/slide1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0.png"/><Relationship Id="rId13" Type="http://schemas.openxmlformats.org/officeDocument/2006/relationships/slide" Target="slide240.xml"/><Relationship Id="rId18" Type="http://schemas.openxmlformats.org/officeDocument/2006/relationships/image" Target="../media/image26100.png"/><Relationship Id="rId26" Type="http://schemas.openxmlformats.org/officeDocument/2006/relationships/image" Target="../media/image2650.png"/><Relationship Id="rId3" Type="http://schemas.openxmlformats.org/officeDocument/2006/relationships/slide" Target="slide190.xml"/><Relationship Id="rId21" Type="http://schemas.openxmlformats.org/officeDocument/2006/relationships/slide" Target="slide280.xml"/><Relationship Id="rId7" Type="http://schemas.openxmlformats.org/officeDocument/2006/relationships/slide" Target="slide210.xml"/><Relationship Id="rId12" Type="http://schemas.openxmlformats.org/officeDocument/2006/relationships/image" Target="../media/image2580.png"/><Relationship Id="rId17" Type="http://schemas.openxmlformats.org/officeDocument/2006/relationships/slide" Target="slide260.xml"/><Relationship Id="rId25" Type="http://schemas.openxmlformats.org/officeDocument/2006/relationships/slide" Target="slide300.xml"/><Relationship Id="rId2" Type="http://schemas.openxmlformats.org/officeDocument/2006/relationships/image" Target="../media/image2530.png"/><Relationship Id="rId16" Type="http://schemas.openxmlformats.org/officeDocument/2006/relationships/image" Target="../media/image2600.png"/><Relationship Id="rId20" Type="http://schemas.openxmlformats.org/officeDocument/2006/relationships/image" Target="../media/image2620.png"/><Relationship Id="rId1" Type="http://schemas.openxmlformats.org/officeDocument/2006/relationships/slideLayout" Target="../slideLayouts/slideLayout226.xml"/><Relationship Id="rId6" Type="http://schemas.openxmlformats.org/officeDocument/2006/relationships/image" Target="../media/image2550.png"/><Relationship Id="rId11" Type="http://schemas.openxmlformats.org/officeDocument/2006/relationships/slide" Target="slide230.xml"/><Relationship Id="rId24" Type="http://schemas.openxmlformats.org/officeDocument/2006/relationships/image" Target="../media/image2640.png"/><Relationship Id="rId5" Type="http://schemas.openxmlformats.org/officeDocument/2006/relationships/slide" Target="slide200.xml"/><Relationship Id="rId15" Type="http://schemas.openxmlformats.org/officeDocument/2006/relationships/slide" Target="slide250.xml"/><Relationship Id="rId23" Type="http://schemas.openxmlformats.org/officeDocument/2006/relationships/slide" Target="slide290.xml"/><Relationship Id="rId10" Type="http://schemas.openxmlformats.org/officeDocument/2006/relationships/image" Target="../media/image2570.png"/><Relationship Id="rId19" Type="http://schemas.openxmlformats.org/officeDocument/2006/relationships/slide" Target="slide270.xml"/><Relationship Id="rId4" Type="http://schemas.openxmlformats.org/officeDocument/2006/relationships/image" Target="../media/image2540.png"/><Relationship Id="rId9" Type="http://schemas.openxmlformats.org/officeDocument/2006/relationships/slide" Target="slide220.xml"/><Relationship Id="rId14" Type="http://schemas.openxmlformats.org/officeDocument/2006/relationships/image" Target="../media/image2590.png"/><Relationship Id="rId22" Type="http://schemas.openxmlformats.org/officeDocument/2006/relationships/image" Target="../media/image2630.png"/><Relationship Id="rId27" Type="http://schemas.openxmlformats.org/officeDocument/2006/relationships/slide" Target="slide311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101.xml"/><Relationship Id="rId6" Type="http://schemas.openxmlformats.org/officeDocument/2006/relationships/image" Target="../media/image135.png"/><Relationship Id="rId5" Type="http://schemas.openxmlformats.org/officeDocument/2006/relationships/image" Target="../media/image134.emf"/><Relationship Id="rId4" Type="http://schemas.openxmlformats.org/officeDocument/2006/relationships/package" Target="../embeddings/Microsoft_Excel_Worksheet2.xlsx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6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sv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26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2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3.xml"/><Relationship Id="rId3" Type="http://schemas.openxmlformats.org/officeDocument/2006/relationships/image" Target="../media/image100.png"/><Relationship Id="rId7" Type="http://schemas.openxmlformats.org/officeDocument/2006/relationships/diagramQuickStyle" Target="../diagrams/quickStyle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diagramLayout" Target="../diagrams/layout3.xml"/><Relationship Id="rId5" Type="http://schemas.openxmlformats.org/officeDocument/2006/relationships/diagramData" Target="../diagrams/data3.xml"/><Relationship Id="rId4" Type="http://schemas.openxmlformats.org/officeDocument/2006/relationships/image" Target="../media/image24.png"/><Relationship Id="rId9" Type="http://schemas.microsoft.com/office/2007/relationships/diagramDrawing" Target="../diagrams/drawing3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1.png"/><Relationship Id="rId1" Type="http://schemas.openxmlformats.org/officeDocument/2006/relationships/slideLayout" Target="../slideLayouts/slideLayout226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153.png"/><Relationship Id="rId3" Type="http://schemas.openxmlformats.org/officeDocument/2006/relationships/image" Target="../media/image25.png"/><Relationship Id="rId7" Type="http://schemas.openxmlformats.org/officeDocument/2006/relationships/image" Target="../media/image2510.png"/><Relationship Id="rId12" Type="http://schemas.openxmlformats.org/officeDocument/2006/relationships/slide" Target="slide1400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200.xml"/><Relationship Id="rId11" Type="http://schemas.openxmlformats.org/officeDocument/2006/relationships/image" Target="../media/image29.png"/><Relationship Id="rId5" Type="http://schemas.openxmlformats.org/officeDocument/2006/relationships/image" Target="../media/image27.png"/><Relationship Id="rId10" Type="http://schemas.openxmlformats.org/officeDocument/2006/relationships/image" Target="../media/image2610.png"/><Relationship Id="rId4" Type="http://schemas.openxmlformats.org/officeDocument/2006/relationships/image" Target="../media/image26.png"/><Relationship Id="rId9" Type="http://schemas.openxmlformats.org/officeDocument/2006/relationships/slide" Target="slide1300.xml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7.gif"/><Relationship Id="rId1" Type="http://schemas.openxmlformats.org/officeDocument/2006/relationships/slideLayout" Target="../slideLayouts/slideLayout22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226.xml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10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226.xml"/></Relationships>
</file>

<file path=ppt/slides/_rels/slide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1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26.xml"/></Relationships>
</file>

<file path=ppt/slides/_rels/slide2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110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../media/image35.png"/><Relationship Id="rId7" Type="http://schemas.openxmlformats.org/officeDocument/2006/relationships/slide" Target="slide1700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11" Type="http://schemas.openxmlformats.org/officeDocument/2006/relationships/image" Target="../media/image330.png"/><Relationship Id="rId5" Type="http://schemas.openxmlformats.org/officeDocument/2006/relationships/image" Target="../media/image310.png"/><Relationship Id="rId10" Type="http://schemas.openxmlformats.org/officeDocument/2006/relationships/slide" Target="slide180.xml"/><Relationship Id="rId4" Type="http://schemas.openxmlformats.org/officeDocument/2006/relationships/slide" Target="slide1600.xml"/><Relationship Id="rId9" Type="http://schemas.openxmlformats.org/officeDocument/2006/relationships/image" Target="../media/image37.png"/></Relationships>
</file>

<file path=ppt/slides/_rels/slide2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26.xml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1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226.xml"/><Relationship Id="rId4" Type="http://schemas.openxmlformats.org/officeDocument/2006/relationships/image" Target="../media/image27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226.xml"/><Relationship Id="rId4" Type="http://schemas.openxmlformats.org/officeDocument/2006/relationships/image" Target="../media/image27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png"/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226.xml"/><Relationship Id="rId4" Type="http://schemas.openxmlformats.org/officeDocument/2006/relationships/image" Target="../media/image28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1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2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26.xml"/><Relationship Id="rId5" Type="http://schemas.openxmlformats.org/officeDocument/2006/relationships/image" Target="../media/image283.png"/><Relationship Id="rId4" Type="http://schemas.openxmlformats.org/officeDocument/2006/relationships/image" Target="../media/image282.png"/></Relationships>
</file>

<file path=ppt/slides/_rels/slide2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1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26.xml"/><Relationship Id="rId5" Type="http://schemas.openxmlformats.org/officeDocument/2006/relationships/image" Target="../media/image286.png"/><Relationship Id="rId4" Type="http://schemas.openxmlformats.org/officeDocument/2006/relationships/image" Target="../media/image285.png"/></Relationships>
</file>

<file path=ppt/slides/_rels/slide3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emf"/><Relationship Id="rId1" Type="http://schemas.openxmlformats.org/officeDocument/2006/relationships/slideLayout" Target="../slideLayouts/slideLayout211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7" Type="http://schemas.openxmlformats.org/officeDocument/2006/relationships/image" Target="../media/image37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7.xml"/><Relationship Id="rId6" Type="http://schemas.openxmlformats.org/officeDocument/2006/relationships/slide" Target="slide510.xml"/><Relationship Id="rId10" Type="http://schemas.openxmlformats.org/officeDocument/2006/relationships/image" Target="../media/image380.png"/><Relationship Id="rId9" Type="http://schemas.openxmlformats.org/officeDocument/2006/relationships/slide" Target="slide32.xml"/></Relationships>
</file>

<file path=ppt/slides/_rels/slide3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png"/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226.xml"/><Relationship Id="rId5" Type="http://schemas.openxmlformats.org/officeDocument/2006/relationships/image" Target="../media/image780.png"/><Relationship Id="rId4" Type="http://schemas.openxmlformats.org/officeDocument/2006/relationships/customXml" Target="../ink/ink2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6.xml"/></Relationships>
</file>

<file path=ppt/slides/_rels/slide3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gif"/><Relationship Id="rId3" Type="http://schemas.openxmlformats.org/officeDocument/2006/relationships/image" Target="../media/image290.svg"/><Relationship Id="rId7" Type="http://schemas.openxmlformats.org/officeDocument/2006/relationships/image" Target="../media/image294.svg"/><Relationship Id="rId2" Type="http://schemas.openxmlformats.org/officeDocument/2006/relationships/image" Target="../media/image289.png"/><Relationship Id="rId1" Type="http://schemas.openxmlformats.org/officeDocument/2006/relationships/slideLayout" Target="../slideLayouts/slideLayout226.xml"/><Relationship Id="rId6" Type="http://schemas.openxmlformats.org/officeDocument/2006/relationships/image" Target="../media/image293.png"/><Relationship Id="rId5" Type="http://schemas.openxmlformats.org/officeDocument/2006/relationships/image" Target="../media/image292.svg"/><Relationship Id="rId4" Type="http://schemas.openxmlformats.org/officeDocument/2006/relationships/image" Target="../media/image29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44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910.xml"/><Relationship Id="rId7" Type="http://schemas.openxmlformats.org/officeDocument/2006/relationships/image" Target="../media/image460.png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17.xml"/><Relationship Id="rId6" Type="http://schemas.openxmlformats.org/officeDocument/2006/relationships/slide" Target="slide39.xml"/><Relationship Id="rId5" Type="http://schemas.openxmlformats.org/officeDocument/2006/relationships/image" Target="../media/image47.png"/><Relationship Id="rId4" Type="http://schemas.openxmlformats.org/officeDocument/2006/relationships/image" Target="../media/image46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7" Type="http://schemas.openxmlformats.org/officeDocument/2006/relationships/image" Target="../media/image51.emf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90.png"/><Relationship Id="rId5" Type="http://schemas.openxmlformats.org/officeDocument/2006/relationships/slide" Target="slide1010.xml"/><Relationship Id="rId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570.png"/><Relationship Id="rId3" Type="http://schemas.openxmlformats.org/officeDocument/2006/relationships/slide" Target="slide40.xml"/><Relationship Id="rId7" Type="http://schemas.openxmlformats.org/officeDocument/2006/relationships/image" Target="../media/image55.png"/><Relationship Id="rId12" Type="http://schemas.openxmlformats.org/officeDocument/2006/relationships/slide" Target="slide43.xml"/><Relationship Id="rId2" Type="http://schemas.openxmlformats.org/officeDocument/2006/relationships/image" Target="../media/image53.png"/><Relationship Id="rId16" Type="http://schemas.openxmlformats.org/officeDocument/2006/relationships/image" Target="../media/image580.png"/><Relationship Id="rId1" Type="http://schemas.openxmlformats.org/officeDocument/2006/relationships/slideLayout" Target="../slideLayouts/slideLayout17.xml"/><Relationship Id="rId6" Type="http://schemas.openxmlformats.org/officeDocument/2006/relationships/slide" Target="slide41.xml"/><Relationship Id="rId11" Type="http://schemas.openxmlformats.org/officeDocument/2006/relationships/image" Target="../media/image57.png"/><Relationship Id="rId5" Type="http://schemas.openxmlformats.org/officeDocument/2006/relationships/image" Target="../media/image54.png"/><Relationship Id="rId15" Type="http://schemas.openxmlformats.org/officeDocument/2006/relationships/slide" Target="slide45.xml"/><Relationship Id="rId10" Type="http://schemas.openxmlformats.org/officeDocument/2006/relationships/image" Target="../media/image560.png"/><Relationship Id="rId4" Type="http://schemas.openxmlformats.org/officeDocument/2006/relationships/image" Target="../media/image530.png"/><Relationship Id="rId9" Type="http://schemas.openxmlformats.org/officeDocument/2006/relationships/slide" Target="slide42.xml"/><Relationship Id="rId14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7.xml"/></Relationships>
</file>

<file path=ppt/slides/_rels/slide4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00.xml"/></Relationships>
</file>

<file path=ppt/slides/_rels/slide4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image" Target="../media/image200.png"/><Relationship Id="rId7" Type="http://schemas.openxmlformats.org/officeDocument/2006/relationships/image" Target="../media/image204.svg"/><Relationship Id="rId2" Type="http://schemas.microsoft.com/office/2017/06/relationships/model3d" Target="../media/model3d1.glb"/><Relationship Id="rId1" Type="http://schemas.openxmlformats.org/officeDocument/2006/relationships/slideLayout" Target="../slideLayouts/slideLayout226.xml"/><Relationship Id="rId6" Type="http://schemas.openxmlformats.org/officeDocument/2006/relationships/image" Target="../media/image203.png"/><Relationship Id="rId5" Type="http://schemas.openxmlformats.org/officeDocument/2006/relationships/image" Target="../media/image202.svg"/><Relationship Id="rId4" Type="http://schemas.openxmlformats.org/officeDocument/2006/relationships/image" Target="../media/image201.png"/><Relationship Id="rId9" Type="http://schemas.openxmlformats.org/officeDocument/2006/relationships/image" Target="../media/image206.sv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63.png"/><Relationship Id="rId4" Type="http://schemas.openxmlformats.org/officeDocument/2006/relationships/slide" Target="slide4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67.png"/><Relationship Id="rId4" Type="http://schemas.openxmlformats.org/officeDocument/2006/relationships/slide" Target="slide4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sv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0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sv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03.xml"/></Relationships>
</file>

<file path=ppt/slides/_rels/slide5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100.xml"/></Relationships>
</file>

<file path=ppt/slides/_rels/slide5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svg"/><Relationship Id="rId13" Type="http://schemas.openxmlformats.org/officeDocument/2006/relationships/slide" Target="slide711.xml"/><Relationship Id="rId18" Type="http://schemas.openxmlformats.org/officeDocument/2006/relationships/image" Target="../media/image2140.png"/><Relationship Id="rId3" Type="http://schemas.openxmlformats.org/officeDocument/2006/relationships/image" Target="../media/image207.png"/><Relationship Id="rId7" Type="http://schemas.openxmlformats.org/officeDocument/2006/relationships/image" Target="../media/image211.png"/><Relationship Id="rId12" Type="http://schemas.openxmlformats.org/officeDocument/2006/relationships/image" Target="../media/image2120.png"/><Relationship Id="rId17" Type="http://schemas.openxmlformats.org/officeDocument/2006/relationships/image" Target="../media/image2130.png"/><Relationship Id="rId2" Type="http://schemas.openxmlformats.org/officeDocument/2006/relationships/notesSlide" Target="../notesSlides/notesSlide111.xml"/><Relationship Id="rId16" Type="http://schemas.openxmlformats.org/officeDocument/2006/relationships/slide" Target="slide810.xml"/><Relationship Id="rId20" Type="http://schemas.openxmlformats.org/officeDocument/2006/relationships/image" Target="../media/image2010.png"/><Relationship Id="rId1" Type="http://schemas.openxmlformats.org/officeDocument/2006/relationships/slideLayout" Target="../slideLayouts/slideLayout226.xml"/><Relationship Id="rId6" Type="http://schemas.openxmlformats.org/officeDocument/2006/relationships/image" Target="../media/image210.svg"/><Relationship Id="rId11" Type="http://schemas.openxmlformats.org/officeDocument/2006/relationships/image" Target="../media/image2110.png"/><Relationship Id="rId5" Type="http://schemas.openxmlformats.org/officeDocument/2006/relationships/image" Target="../media/image209.png"/><Relationship Id="rId15" Type="http://schemas.openxmlformats.org/officeDocument/2006/relationships/image" Target="../media/image2130.png"/><Relationship Id="rId10" Type="http://schemas.openxmlformats.org/officeDocument/2006/relationships/slide" Target="slide610.xml"/><Relationship Id="rId19" Type="http://schemas.openxmlformats.org/officeDocument/2006/relationships/slide" Target="slide911.xml"/><Relationship Id="rId4" Type="http://schemas.openxmlformats.org/officeDocument/2006/relationships/image" Target="../media/image208.svg"/><Relationship Id="rId9" Type="http://schemas.openxmlformats.org/officeDocument/2006/relationships/image" Target="../media/image2110.png"/><Relationship Id="rId14" Type="http://schemas.openxmlformats.org/officeDocument/2006/relationships/image" Target="../media/image212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sv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0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sv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03.xml"/><Relationship Id="rId5" Type="http://schemas.openxmlformats.org/officeDocument/2006/relationships/image" Target="../media/image76.svg"/><Relationship Id="rId4" Type="http://schemas.openxmlformats.org/officeDocument/2006/relationships/image" Target="../media/image7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sv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03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9.emf"/><Relationship Id="rId7" Type="http://schemas.openxmlformats.org/officeDocument/2006/relationships/image" Target="../media/image8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0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3.e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2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sv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0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sv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0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sv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0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sv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0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7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3.xml"/></Relationships>
</file>

<file path=ppt/slides/_rels/slide6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0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sv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03.xml"/></Relationships>
</file>

<file path=ppt/slides/_rels/slide6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sv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2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0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sv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0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sv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0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sv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0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sv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0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sv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0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sv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0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sv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03.xml"/></Relationships>
</file>

<file path=ppt/slides/_rels/slide7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0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sv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03.xml"/></Relationships>
</file>

<file path=ppt/slides/_rels/slide7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2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sv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0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sv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0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sv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0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1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080.png"/><Relationship Id="rId4" Type="http://schemas.openxmlformats.org/officeDocument/2006/relationships/slide" Target="slide78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gif"/><Relationship Id="rId1" Type="http://schemas.openxmlformats.org/officeDocument/2006/relationships/slideLayout" Target="../slideLayouts/slideLayout1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82.xml"/><Relationship Id="rId7" Type="http://schemas.openxmlformats.org/officeDocument/2006/relationships/image" Target="../media/image116.gif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17.xml"/><Relationship Id="rId6" Type="http://schemas.openxmlformats.org/officeDocument/2006/relationships/slide" Target="slide83.xml"/><Relationship Id="rId5" Type="http://schemas.openxmlformats.org/officeDocument/2006/relationships/image" Target="../media/image116.gif"/><Relationship Id="rId4" Type="http://schemas.openxmlformats.org/officeDocument/2006/relationships/image" Target="../media/image46.gif"/></Relationships>
</file>

<file path=ppt/slides/_rels/slide8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svg"/><Relationship Id="rId3" Type="http://schemas.openxmlformats.org/officeDocument/2006/relationships/diagramLayout" Target="../diagrams/layout10.xml"/><Relationship Id="rId7" Type="http://schemas.openxmlformats.org/officeDocument/2006/relationships/image" Target="../media/image203.png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26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gif"/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19.gif"/><Relationship Id="rId5" Type="http://schemas.openxmlformats.org/officeDocument/2006/relationships/image" Target="../media/image49.gif"/><Relationship Id="rId4" Type="http://schemas.openxmlformats.org/officeDocument/2006/relationships/image" Target="../media/image48.gif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1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1111.xml"/><Relationship Id="rId7" Type="http://schemas.openxmlformats.org/officeDocument/2006/relationships/image" Target="../media/image1190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1211.xml"/><Relationship Id="rId5" Type="http://schemas.openxmlformats.org/officeDocument/2006/relationships/image" Target="../media/image123.png"/><Relationship Id="rId4" Type="http://schemas.openxmlformats.org/officeDocument/2006/relationships/image" Target="../media/image117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slide" Target="slide1610.xml"/><Relationship Id="rId7" Type="http://schemas.openxmlformats.org/officeDocument/2006/relationships/image" Target="../media/image150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1720.xml"/><Relationship Id="rId11" Type="http://schemas.openxmlformats.org/officeDocument/2006/relationships/image" Target="../media/image128.png"/><Relationship Id="rId5" Type="http://schemas.openxmlformats.org/officeDocument/2006/relationships/image" Target="../media/image126.png"/><Relationship Id="rId10" Type="http://schemas.openxmlformats.org/officeDocument/2006/relationships/image" Target="../media/image160.png"/><Relationship Id="rId4" Type="http://schemas.openxmlformats.org/officeDocument/2006/relationships/image" Target="../media/image1400.png"/><Relationship Id="rId9" Type="http://schemas.openxmlformats.org/officeDocument/2006/relationships/slide" Target="slide18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31.png"/><Relationship Id="rId5" Type="http://schemas.openxmlformats.org/officeDocument/2006/relationships/image" Target="../media/image130.emf"/><Relationship Id="rId4" Type="http://schemas.openxmlformats.org/officeDocument/2006/relationships/package" Target="../embeddings/Microsoft_Excel_Worksheet.xlsx"/></Relationships>
</file>

<file path=ppt/slides/_rels/slide9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7" Type="http://schemas.openxmlformats.org/officeDocument/2006/relationships/image" Target="../media/image52.emf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1100.xml"/><Relationship Id="rId6" Type="http://schemas.openxmlformats.org/officeDocument/2006/relationships/image" Target="../media/image490.png"/><Relationship Id="rId5" Type="http://schemas.openxmlformats.org/officeDocument/2006/relationships/slide" Target="slide1010.xml"/><Relationship Id="rId4" Type="http://schemas.openxmlformats.org/officeDocument/2006/relationships/image" Target="../media/image490.png"/></Relationships>
</file>

<file path=ppt/slides/_rels/slide9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sv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26.xml"/><Relationship Id="rId6" Type="http://schemas.openxmlformats.org/officeDocument/2006/relationships/image" Target="../media/image224.gif"/><Relationship Id="rId5" Type="http://schemas.openxmlformats.org/officeDocument/2006/relationships/image" Target="../media/image223.svg"/><Relationship Id="rId4" Type="http://schemas.openxmlformats.org/officeDocument/2006/relationships/image" Target="../media/image222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33.png"/><Relationship Id="rId5" Type="http://schemas.openxmlformats.org/officeDocument/2006/relationships/image" Target="../media/image132.emf"/><Relationship Id="rId4" Type="http://schemas.openxmlformats.org/officeDocument/2006/relationships/package" Target="../embeddings/Microsoft_Excel_Worksheet1.xlsx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35.png"/><Relationship Id="rId5" Type="http://schemas.openxmlformats.org/officeDocument/2006/relationships/image" Target="../media/image134.emf"/><Relationship Id="rId4" Type="http://schemas.openxmlformats.org/officeDocument/2006/relationships/package" Target="../embeddings/Microsoft_Excel_Worksheet2.xlsx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image" Target="../media/image1360.png"/><Relationship Id="rId3" Type="http://schemas.openxmlformats.org/officeDocument/2006/relationships/slide" Target="slide231.xml"/><Relationship Id="rId7" Type="http://schemas.openxmlformats.org/officeDocument/2006/relationships/image" Target="../media/image1340.png"/><Relationship Id="rId12" Type="http://schemas.openxmlformats.org/officeDocument/2006/relationships/slide" Target="slide221.xml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241.xml"/><Relationship Id="rId11" Type="http://schemas.openxmlformats.org/officeDocument/2006/relationships/image" Target="../media/image139.png"/><Relationship Id="rId5" Type="http://schemas.openxmlformats.org/officeDocument/2006/relationships/image" Target="../media/image137.png"/><Relationship Id="rId10" Type="http://schemas.openxmlformats.org/officeDocument/2006/relationships/image" Target="../media/image1350.png"/><Relationship Id="rId4" Type="http://schemas.openxmlformats.org/officeDocument/2006/relationships/image" Target="../media/image250.png"/><Relationship Id="rId9" Type="http://schemas.openxmlformats.org/officeDocument/2006/relationships/slide" Target="slide251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1051531" y="3552463"/>
            <a:ext cx="10088962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algn="ctr"/>
            <a:r>
              <a:rPr lang="en-US" b="1" spc="600" dirty="0">
                <a:solidFill>
                  <a:schemeClr val="bg1"/>
                </a:solidFill>
                <a:latin typeface="+mj-lt"/>
              </a:rPr>
              <a:t>Protection of transmission lines using advanced techniques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776145" y="4092243"/>
            <a:ext cx="639710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3BE36C0A-66B6-B6D0-7B0D-D8BADD5AE33E}"/>
              </a:ext>
            </a:extLst>
          </p:cNvPr>
          <p:cNvGrpSpPr/>
          <p:nvPr/>
        </p:nvGrpSpPr>
        <p:grpSpPr>
          <a:xfrm>
            <a:off x="5018747" y="1100262"/>
            <a:ext cx="2154508" cy="2154508"/>
            <a:chOff x="5018747" y="1100262"/>
            <a:chExt cx="2154508" cy="2154508"/>
          </a:xfrm>
        </p:grpSpPr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5018747" y="1100262"/>
              <a:ext cx="2154508" cy="2154508"/>
            </a:xfrm>
            <a:prstGeom prst="ellipse">
              <a:avLst/>
            </a:prstGeom>
            <a:gradFill>
              <a:gsLst>
                <a:gs pos="50000">
                  <a:schemeClr val="tx2"/>
                </a:gs>
                <a:gs pos="51000">
                  <a:schemeClr val="tx2">
                    <a:lumMod val="50000"/>
                  </a:schemeClr>
                </a:gs>
              </a:gsLst>
              <a:lin ang="2700000" scaled="1"/>
            </a:gradFill>
            <a:ln w="127000">
              <a:solidFill>
                <a:srgbClr val="000000">
                  <a:alpha val="3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26" name="Picture 2" descr="Power plant icon">
              <a:extLst>
                <a:ext uri="{FF2B5EF4-FFF2-40B4-BE49-F238E27FC236}">
                  <a16:creationId xmlns:a16="http://schemas.microsoft.com/office/drawing/2014/main" id="{804DF509-D140-4E64-131B-C15412E2D4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6079" y="1533767"/>
              <a:ext cx="1219200" cy="1219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985371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776144" y="3941435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Diagram 9">
            <a:extLst>
              <a:ext uri="{FF2B5EF4-FFF2-40B4-BE49-F238E27FC236}">
                <a16:creationId xmlns:a16="http://schemas.microsoft.com/office/drawing/2014/main" id="{E0DC0EAA-324C-4FD0-CF17-2129A3B490BA}"/>
              </a:ext>
            </a:extLst>
          </p:cNvPr>
          <p:cNvGraphicFramePr/>
          <p:nvPr/>
        </p:nvGraphicFramePr>
        <p:xfrm>
          <a:off x="2677403" y="3479413"/>
          <a:ext cx="6472501" cy="3372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49EF564-9A8E-A3E8-044D-68F81DB82A9E}"/>
              </a:ext>
            </a:extLst>
          </p:cNvPr>
          <p:cNvSpPr txBox="1"/>
          <p:nvPr/>
        </p:nvSpPr>
        <p:spPr>
          <a:xfrm>
            <a:off x="11184835" y="6582493"/>
            <a:ext cx="1205948" cy="257369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algn="ctr"/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CH.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746242E-0044-D608-9903-673142B7FD0C}"/>
              </a:ext>
            </a:extLst>
          </p:cNvPr>
          <p:cNvSpPr txBox="1"/>
          <p:nvPr/>
        </p:nvSpPr>
        <p:spPr>
          <a:xfrm>
            <a:off x="2434123" y="3037378"/>
            <a:ext cx="3206358" cy="442035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algn="ctr"/>
            <a:r>
              <a:rPr lang="en-US" sz="2400" b="1" dirty="0">
                <a:solidFill>
                  <a:schemeClr val="bg2"/>
                </a:solidFill>
              </a:rPr>
              <a:t>C</a:t>
            </a:r>
            <a:r>
              <a:rPr lang="en-US" sz="2400" dirty="0">
                <a:solidFill>
                  <a:schemeClr val="bg2"/>
                </a:solidFill>
              </a:rPr>
              <a:t>onventional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Methods</a:t>
            </a:r>
            <a:endParaRPr lang="en-US" sz="2000" b="1" dirty="0">
              <a:solidFill>
                <a:schemeClr val="bg2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D4DEED5-B105-E707-C5DA-246DFDFF307F}"/>
              </a:ext>
            </a:extLst>
          </p:cNvPr>
          <p:cNvSpPr>
            <a:spLocks noChangeAspect="1"/>
          </p:cNvSpPr>
          <p:nvPr/>
        </p:nvSpPr>
        <p:spPr>
          <a:xfrm>
            <a:off x="5018747" y="1151030"/>
            <a:ext cx="2154508" cy="2154508"/>
          </a:xfrm>
          <a:prstGeom prst="ellipse">
            <a:avLst/>
          </a:prstGeom>
          <a:gradFill>
            <a:gsLst>
              <a:gs pos="50000">
                <a:schemeClr val="tx2"/>
              </a:gs>
              <a:gs pos="51000">
                <a:schemeClr val="tx2">
                  <a:lumMod val="50000"/>
                </a:schemeClr>
              </a:gs>
            </a:gsLst>
            <a:lin ang="2700000" scaled="1"/>
          </a:gradFill>
          <a:ln w="127000">
            <a:solidFill>
              <a:srgbClr val="0000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3805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E6B36129-8521-C595-857B-54A5A6FC0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200" y="194741"/>
            <a:ext cx="10365599" cy="6468517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7115F333-2D74-E6CD-81D5-7E0B1717FD86}"/>
              </a:ext>
            </a:extLst>
          </p:cNvPr>
          <p:cNvGrpSpPr/>
          <p:nvPr/>
        </p:nvGrpSpPr>
        <p:grpSpPr>
          <a:xfrm>
            <a:off x="13154527" y="2923002"/>
            <a:ext cx="3877891" cy="723444"/>
            <a:chOff x="7218947" y="4700054"/>
            <a:chExt cx="3877891" cy="723444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84029A25-7D5F-FE35-9EC3-3F84ACB6602A}"/>
                </a:ext>
              </a:extLst>
            </p:cNvPr>
            <p:cNvSpPr/>
            <p:nvPr/>
          </p:nvSpPr>
          <p:spPr>
            <a:xfrm>
              <a:off x="7752781" y="4716097"/>
              <a:ext cx="3344057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9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location</a:t>
              </a: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 descr="Badge 5 with solid fill">
              <a:extLst>
                <a:ext uri="{FF2B5EF4-FFF2-40B4-BE49-F238E27FC236}">
                  <a16:creationId xmlns:a16="http://schemas.microsoft.com/office/drawing/2014/main" id="{9D975D44-BA98-8186-9DDE-1E883F7099A9}"/>
                </a:ext>
              </a:extLst>
            </p:cNvPr>
            <p:cNvSpPr/>
            <p:nvPr/>
          </p:nvSpPr>
          <p:spPr>
            <a:xfrm>
              <a:off x="7318869" y="4700054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45C316B-ACCD-77ED-5C47-48ED8B18DBFC}"/>
                </a:ext>
              </a:extLst>
            </p:cNvPr>
            <p:cNvSpPr txBox="1"/>
            <p:nvPr/>
          </p:nvSpPr>
          <p:spPr>
            <a:xfrm>
              <a:off x="7218947" y="476786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00196298-D81B-0D48-023B-39AEF1F3C6DD}"/>
              </a:ext>
            </a:extLst>
          </p:cNvPr>
          <p:cNvSpPr txBox="1"/>
          <p:nvPr/>
        </p:nvSpPr>
        <p:spPr>
          <a:xfrm>
            <a:off x="22924554" y="2952713"/>
            <a:ext cx="2210938" cy="349702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ffline</a:t>
            </a:r>
          </a:p>
        </p:txBody>
      </p:sp>
    </p:spTree>
    <p:extLst>
      <p:ext uri="{BB962C8B-B14F-4D97-AF65-F5344CB8AC3E}">
        <p14:creationId xmlns:p14="http://schemas.microsoft.com/office/powerpoint/2010/main" val="18861923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EE77EC84-A356-6BDD-F9C9-5396601A0DE6}"/>
              </a:ext>
            </a:extLst>
          </p:cNvPr>
          <p:cNvGrpSpPr/>
          <p:nvPr/>
        </p:nvGrpSpPr>
        <p:grpSpPr>
          <a:xfrm>
            <a:off x="0" y="179802"/>
            <a:ext cx="3877891" cy="723444"/>
            <a:chOff x="7218947" y="4700054"/>
            <a:chExt cx="3877891" cy="723444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46EF566-D43F-9525-0DDD-EDCD0BE97C0F}"/>
                </a:ext>
              </a:extLst>
            </p:cNvPr>
            <p:cNvSpPr/>
            <p:nvPr/>
          </p:nvSpPr>
          <p:spPr>
            <a:xfrm>
              <a:off x="7752781" y="4716097"/>
              <a:ext cx="3344057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9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location</a:t>
              </a: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Oval 4" descr="Badge 5 with solid fill">
              <a:extLst>
                <a:ext uri="{FF2B5EF4-FFF2-40B4-BE49-F238E27FC236}">
                  <a16:creationId xmlns:a16="http://schemas.microsoft.com/office/drawing/2014/main" id="{D5C10532-9596-E25C-E3B2-E00D0F178C8D}"/>
                </a:ext>
              </a:extLst>
            </p:cNvPr>
            <p:cNvSpPr/>
            <p:nvPr/>
          </p:nvSpPr>
          <p:spPr>
            <a:xfrm>
              <a:off x="7318869" y="4700054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2A58D72-336C-1CB3-02E4-1A0A77DF4898}"/>
                </a:ext>
              </a:extLst>
            </p:cNvPr>
            <p:cNvSpPr txBox="1"/>
            <p:nvPr/>
          </p:nvSpPr>
          <p:spPr>
            <a:xfrm>
              <a:off x="7218947" y="476786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BA73A75-25DD-EF62-558B-E26119945802}"/>
              </a:ext>
            </a:extLst>
          </p:cNvPr>
          <p:cNvGrpSpPr/>
          <p:nvPr/>
        </p:nvGrpSpPr>
        <p:grpSpPr>
          <a:xfrm>
            <a:off x="2009526" y="3380256"/>
            <a:ext cx="3084457" cy="2317068"/>
            <a:chOff x="2009526" y="3380256"/>
            <a:chExt cx="3084457" cy="2317068"/>
          </a:xfrm>
        </p:grpSpPr>
        <p:sp>
          <p:nvSpPr>
            <p:cNvPr id="13" name="Freeform 26">
              <a:extLst>
                <a:ext uri="{FF2B5EF4-FFF2-40B4-BE49-F238E27FC236}">
                  <a16:creationId xmlns:a16="http://schemas.microsoft.com/office/drawing/2014/main" id="{07658E49-8D74-133E-771D-FD5ABD3193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6563" y="4881192"/>
              <a:ext cx="2747420" cy="816132"/>
            </a:xfrm>
            <a:custGeom>
              <a:avLst/>
              <a:gdLst>
                <a:gd name="T0" fmla="*/ 0 w 516"/>
                <a:gd name="T1" fmla="*/ 11 h 153"/>
                <a:gd name="T2" fmla="*/ 0 w 516"/>
                <a:gd name="T3" fmla="*/ 153 h 153"/>
                <a:gd name="T4" fmla="*/ 405 w 516"/>
                <a:gd name="T5" fmla="*/ 153 h 153"/>
                <a:gd name="T6" fmla="*/ 458 w 516"/>
                <a:gd name="T7" fmla="*/ 109 h 153"/>
                <a:gd name="T8" fmla="*/ 516 w 516"/>
                <a:gd name="T9" fmla="*/ 0 h 153"/>
                <a:gd name="T10" fmla="*/ 487 w 516"/>
                <a:gd name="T11" fmla="*/ 11 h 153"/>
                <a:gd name="T12" fmla="*/ 0 w 516"/>
                <a:gd name="T13" fmla="*/ 11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6" h="153">
                  <a:moveTo>
                    <a:pt x="0" y="11"/>
                  </a:moveTo>
                  <a:cubicBezTo>
                    <a:pt x="0" y="153"/>
                    <a:pt x="0" y="153"/>
                    <a:pt x="0" y="153"/>
                  </a:cubicBezTo>
                  <a:cubicBezTo>
                    <a:pt x="405" y="153"/>
                    <a:pt x="405" y="153"/>
                    <a:pt x="405" y="153"/>
                  </a:cubicBezTo>
                  <a:cubicBezTo>
                    <a:pt x="429" y="153"/>
                    <a:pt x="443" y="142"/>
                    <a:pt x="458" y="109"/>
                  </a:cubicBezTo>
                  <a:cubicBezTo>
                    <a:pt x="516" y="0"/>
                    <a:pt x="516" y="0"/>
                    <a:pt x="516" y="0"/>
                  </a:cubicBezTo>
                  <a:cubicBezTo>
                    <a:pt x="508" y="7"/>
                    <a:pt x="498" y="11"/>
                    <a:pt x="487" y="11"/>
                  </a:cubicBezTo>
                  <a:lnTo>
                    <a:pt x="0" y="11"/>
                  </a:lnTo>
                  <a:close/>
                </a:path>
              </a:pathLst>
            </a:custGeom>
            <a:gradFill>
              <a:gsLst>
                <a:gs pos="60000">
                  <a:schemeClr val="accent3"/>
                </a:gs>
                <a:gs pos="100000">
                  <a:schemeClr val="accent3">
                    <a:lumMod val="50000"/>
                  </a:schemeClr>
                </a:gs>
              </a:gsLst>
              <a:lin ang="108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0E6B67B-842E-CD97-B75E-EDCBFFE7DAE3}"/>
                </a:ext>
              </a:extLst>
            </p:cNvPr>
            <p:cNvGrpSpPr>
              <a:grpSpLocks noChangeAspect="1"/>
            </p:cNvGrpSpPr>
            <p:nvPr/>
          </p:nvGrpSpPr>
          <p:grpSpPr>
            <a:xfrm flipH="1" flipV="1">
              <a:off x="2009526" y="4938979"/>
              <a:ext cx="990491" cy="758345"/>
              <a:chOff x="7261225" y="1982788"/>
              <a:chExt cx="914400" cy="700088"/>
            </a:xfrm>
          </p:grpSpPr>
          <p:sp>
            <p:nvSpPr>
              <p:cNvPr id="29" name="Freeform 11">
                <a:extLst>
                  <a:ext uri="{FF2B5EF4-FFF2-40B4-BE49-F238E27FC236}">
                    <a16:creationId xmlns:a16="http://schemas.microsoft.com/office/drawing/2014/main" id="{A8DBDD25-42D8-9AA4-029F-AB8980098E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61225" y="1982788"/>
                <a:ext cx="609600" cy="349250"/>
              </a:xfrm>
              <a:custGeom>
                <a:avLst/>
                <a:gdLst>
                  <a:gd name="T0" fmla="*/ 384 w 384"/>
                  <a:gd name="T1" fmla="*/ 0 h 220"/>
                  <a:gd name="T2" fmla="*/ 0 w 384"/>
                  <a:gd name="T3" fmla="*/ 0 h 220"/>
                  <a:gd name="T4" fmla="*/ 192 w 384"/>
                  <a:gd name="T5" fmla="*/ 220 h 220"/>
                  <a:gd name="T6" fmla="*/ 384 w 384"/>
                  <a:gd name="T7" fmla="*/ 0 h 220"/>
                  <a:gd name="T8" fmla="*/ 384 w 384"/>
                  <a:gd name="T9" fmla="*/ 0 h 220"/>
                  <a:gd name="T10" fmla="*/ 384 w 384"/>
                  <a:gd name="T11" fmla="*/ 0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4" h="220">
                    <a:moveTo>
                      <a:pt x="384" y="0"/>
                    </a:moveTo>
                    <a:lnTo>
                      <a:pt x="0" y="0"/>
                    </a:lnTo>
                    <a:lnTo>
                      <a:pt x="192" y="22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0" name="Freeform 12">
                <a:extLst>
                  <a:ext uri="{FF2B5EF4-FFF2-40B4-BE49-F238E27FC236}">
                    <a16:creationId xmlns:a16="http://schemas.microsoft.com/office/drawing/2014/main" id="{CF1DEE49-0E08-5872-472D-3E8ED2A846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61225" y="1982788"/>
                <a:ext cx="914400" cy="700088"/>
              </a:xfrm>
              <a:custGeom>
                <a:avLst/>
                <a:gdLst>
                  <a:gd name="T0" fmla="*/ 0 w 576"/>
                  <a:gd name="T1" fmla="*/ 441 h 441"/>
                  <a:gd name="T2" fmla="*/ 384 w 576"/>
                  <a:gd name="T3" fmla="*/ 0 h 441"/>
                  <a:gd name="T4" fmla="*/ 576 w 576"/>
                  <a:gd name="T5" fmla="*/ 220 h 441"/>
                  <a:gd name="T6" fmla="*/ 384 w 576"/>
                  <a:gd name="T7" fmla="*/ 441 h 441"/>
                  <a:gd name="T8" fmla="*/ 0 w 576"/>
                  <a:gd name="T9" fmla="*/ 441 h 441"/>
                  <a:gd name="T10" fmla="*/ 0 w 576"/>
                  <a:gd name="T11" fmla="*/ 441 h 441"/>
                  <a:gd name="T12" fmla="*/ 0 w 576"/>
                  <a:gd name="T13" fmla="*/ 441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6" h="441">
                    <a:moveTo>
                      <a:pt x="0" y="441"/>
                    </a:moveTo>
                    <a:lnTo>
                      <a:pt x="384" y="0"/>
                    </a:lnTo>
                    <a:lnTo>
                      <a:pt x="576" y="220"/>
                    </a:lnTo>
                    <a:lnTo>
                      <a:pt x="384" y="441"/>
                    </a:lnTo>
                    <a:lnTo>
                      <a:pt x="0" y="441"/>
                    </a:lnTo>
                    <a:lnTo>
                      <a:pt x="0" y="441"/>
                    </a:lnTo>
                    <a:lnTo>
                      <a:pt x="0" y="44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8580F2F-B408-803E-EDB0-D82039CE8C05}"/>
                </a:ext>
              </a:extLst>
            </p:cNvPr>
            <p:cNvSpPr txBox="1"/>
            <p:nvPr/>
          </p:nvSpPr>
          <p:spPr>
            <a:xfrm>
              <a:off x="3024776" y="5088064"/>
              <a:ext cx="138045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Isolating the faulted section</a:t>
              </a:r>
              <a:endParaRPr kumimoji="0" lang="id-ID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DD621BB7-A149-FF96-2A59-8B8B498C3BE7}"/>
                </a:ext>
              </a:extLst>
            </p:cNvPr>
            <p:cNvGrpSpPr/>
            <p:nvPr/>
          </p:nvGrpSpPr>
          <p:grpSpPr>
            <a:xfrm>
              <a:off x="2356583" y="5013995"/>
              <a:ext cx="510891" cy="638787"/>
              <a:chOff x="2822294" y="5546191"/>
              <a:chExt cx="510891" cy="638787"/>
            </a:xfrm>
          </p:grpSpPr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CDE624-04FA-93EB-28B3-7FE1B71303C1}"/>
                  </a:ext>
                </a:extLst>
              </p:cNvPr>
              <p:cNvSpPr txBox="1"/>
              <p:nvPr/>
            </p:nvSpPr>
            <p:spPr>
              <a:xfrm>
                <a:off x="2848744" y="5546191"/>
                <a:ext cx="457991" cy="257369"/>
              </a:xfrm>
              <a:prstGeom prst="rect">
                <a:avLst/>
              </a:prstGeom>
              <a:noFill/>
            </p:spPr>
            <p:txBody>
              <a:bodyPr wrap="none" lIns="72000" tIns="36000" rIns="72000" bIns="36000" rtlCol="0" anchor="b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ller Light"/>
                    <a:ea typeface="+mn-ea"/>
                    <a:cs typeface="+mn-cs"/>
                  </a:rPr>
                  <a:t>Step</a:t>
                </a:r>
                <a:endParaRPr kumimoji="0" lang="id-ID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6DCE131-D62D-EB64-8B30-B34873CED879}"/>
                  </a:ext>
                </a:extLst>
              </p:cNvPr>
              <p:cNvSpPr txBox="1"/>
              <p:nvPr/>
            </p:nvSpPr>
            <p:spPr>
              <a:xfrm>
                <a:off x="2822294" y="5681388"/>
                <a:ext cx="510891" cy="503590"/>
              </a:xfrm>
              <a:prstGeom prst="rect">
                <a:avLst/>
              </a:prstGeom>
              <a:noFill/>
            </p:spPr>
            <p:txBody>
              <a:bodyPr wrap="none" lIns="72000" tIns="36000" rIns="72000" bIns="3600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01</a:t>
                </a:r>
              </a:p>
            </p:txBody>
          </p:sp>
        </p:grpSp>
        <p:pic>
          <p:nvPicPr>
            <p:cNvPr id="33" name="Picture 2" descr="Thunder">
              <a:extLst>
                <a:ext uri="{FF2B5EF4-FFF2-40B4-BE49-F238E27FC236}">
                  <a16:creationId xmlns:a16="http://schemas.microsoft.com/office/drawing/2014/main" id="{2C890CD5-392F-3498-F0FA-E3494EA4E1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5191" y="3380256"/>
              <a:ext cx="1334434" cy="13344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A21F2F3-4523-77DF-42C7-D4EC2EC6B5DE}"/>
              </a:ext>
            </a:extLst>
          </p:cNvPr>
          <p:cNvGrpSpPr/>
          <p:nvPr/>
        </p:nvGrpSpPr>
        <p:grpSpPr>
          <a:xfrm>
            <a:off x="3751749" y="2325377"/>
            <a:ext cx="3237549" cy="2616519"/>
            <a:chOff x="3751749" y="2325377"/>
            <a:chExt cx="3237549" cy="2616519"/>
          </a:xfrm>
        </p:grpSpPr>
        <p:sp>
          <p:nvSpPr>
            <p:cNvPr id="10" name="Freeform 23">
              <a:extLst>
                <a:ext uri="{FF2B5EF4-FFF2-40B4-BE49-F238E27FC236}">
                  <a16:creationId xmlns:a16="http://schemas.microsoft.com/office/drawing/2014/main" id="{63529B4D-D856-3CC0-DDFF-28A86EE9F6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1749" y="4172978"/>
              <a:ext cx="1380455" cy="768918"/>
            </a:xfrm>
            <a:custGeom>
              <a:avLst/>
              <a:gdLst>
                <a:gd name="T0" fmla="*/ 104 w 259"/>
                <a:gd name="T1" fmla="*/ 144 h 144"/>
                <a:gd name="T2" fmla="*/ 223 w 259"/>
                <a:gd name="T3" fmla="*/ 144 h 144"/>
                <a:gd name="T4" fmla="*/ 252 w 259"/>
                <a:gd name="T5" fmla="*/ 133 h 144"/>
                <a:gd name="T6" fmla="*/ 246 w 259"/>
                <a:gd name="T7" fmla="*/ 93 h 144"/>
                <a:gd name="T8" fmla="*/ 153 w 259"/>
                <a:gd name="T9" fmla="*/ 0 h 144"/>
                <a:gd name="T10" fmla="*/ 70 w 259"/>
                <a:gd name="T11" fmla="*/ 0 h 144"/>
                <a:gd name="T12" fmla="*/ 37 w 259"/>
                <a:gd name="T13" fmla="*/ 0 h 144"/>
                <a:gd name="T14" fmla="*/ 10 w 259"/>
                <a:gd name="T15" fmla="*/ 9 h 144"/>
                <a:gd name="T16" fmla="*/ 7 w 259"/>
                <a:gd name="T17" fmla="*/ 12 h 144"/>
                <a:gd name="T18" fmla="*/ 13 w 259"/>
                <a:gd name="T19" fmla="*/ 53 h 144"/>
                <a:gd name="T20" fmla="*/ 104 w 259"/>
                <a:gd name="T21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9" h="144">
                  <a:moveTo>
                    <a:pt x="104" y="144"/>
                  </a:moveTo>
                  <a:cubicBezTo>
                    <a:pt x="223" y="144"/>
                    <a:pt x="223" y="144"/>
                    <a:pt x="223" y="144"/>
                  </a:cubicBezTo>
                  <a:cubicBezTo>
                    <a:pt x="234" y="144"/>
                    <a:pt x="244" y="140"/>
                    <a:pt x="252" y="133"/>
                  </a:cubicBezTo>
                  <a:cubicBezTo>
                    <a:pt x="259" y="120"/>
                    <a:pt x="257" y="104"/>
                    <a:pt x="246" y="93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28" y="0"/>
                    <a:pt x="18" y="3"/>
                    <a:pt x="10" y="9"/>
                  </a:cubicBezTo>
                  <a:cubicBezTo>
                    <a:pt x="9" y="10"/>
                    <a:pt x="8" y="11"/>
                    <a:pt x="7" y="12"/>
                  </a:cubicBezTo>
                  <a:cubicBezTo>
                    <a:pt x="0" y="25"/>
                    <a:pt x="2" y="42"/>
                    <a:pt x="13" y="53"/>
                  </a:cubicBezTo>
                  <a:lnTo>
                    <a:pt x="104" y="144"/>
                  </a:lnTo>
                  <a:close/>
                </a:path>
              </a:pathLst>
            </a:custGeom>
            <a:solidFill>
              <a:schemeClr val="bg1">
                <a:lumMod val="65000"/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Freeform 25">
              <a:extLst>
                <a:ext uri="{FF2B5EF4-FFF2-40B4-BE49-F238E27FC236}">
                  <a16:creationId xmlns:a16="http://schemas.microsoft.com/office/drawing/2014/main" id="{BFE9556B-5F26-F43A-7B44-57E606206A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4467" y="3356846"/>
              <a:ext cx="3194831" cy="874588"/>
            </a:xfrm>
            <a:custGeom>
              <a:avLst/>
              <a:gdLst>
                <a:gd name="T0" fmla="*/ 111 w 600"/>
                <a:gd name="T1" fmla="*/ 11 h 164"/>
                <a:gd name="T2" fmla="*/ 58 w 600"/>
                <a:gd name="T3" fmla="*/ 55 h 164"/>
                <a:gd name="T4" fmla="*/ 0 w 600"/>
                <a:gd name="T5" fmla="*/ 164 h 164"/>
                <a:gd name="T6" fmla="*/ 29 w 600"/>
                <a:gd name="T7" fmla="*/ 153 h 164"/>
                <a:gd name="T8" fmla="*/ 62 w 600"/>
                <a:gd name="T9" fmla="*/ 153 h 164"/>
                <a:gd name="T10" fmla="*/ 489 w 600"/>
                <a:gd name="T11" fmla="*/ 153 h 164"/>
                <a:gd name="T12" fmla="*/ 542 w 600"/>
                <a:gd name="T13" fmla="*/ 110 h 164"/>
                <a:gd name="T14" fmla="*/ 600 w 600"/>
                <a:gd name="T15" fmla="*/ 0 h 164"/>
                <a:gd name="T16" fmla="*/ 571 w 600"/>
                <a:gd name="T17" fmla="*/ 11 h 164"/>
                <a:gd name="T18" fmla="*/ 111 w 600"/>
                <a:gd name="T19" fmla="*/ 11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0" h="164">
                  <a:moveTo>
                    <a:pt x="111" y="11"/>
                  </a:moveTo>
                  <a:cubicBezTo>
                    <a:pt x="88" y="11"/>
                    <a:pt x="74" y="22"/>
                    <a:pt x="58" y="55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8" y="157"/>
                    <a:pt x="18" y="153"/>
                    <a:pt x="29" y="153"/>
                  </a:cubicBezTo>
                  <a:cubicBezTo>
                    <a:pt x="62" y="153"/>
                    <a:pt x="62" y="153"/>
                    <a:pt x="62" y="153"/>
                  </a:cubicBezTo>
                  <a:cubicBezTo>
                    <a:pt x="489" y="153"/>
                    <a:pt x="489" y="153"/>
                    <a:pt x="489" y="153"/>
                  </a:cubicBezTo>
                  <a:cubicBezTo>
                    <a:pt x="512" y="153"/>
                    <a:pt x="526" y="142"/>
                    <a:pt x="542" y="110"/>
                  </a:cubicBezTo>
                  <a:cubicBezTo>
                    <a:pt x="600" y="0"/>
                    <a:pt x="600" y="0"/>
                    <a:pt x="600" y="0"/>
                  </a:cubicBezTo>
                  <a:cubicBezTo>
                    <a:pt x="592" y="7"/>
                    <a:pt x="582" y="11"/>
                    <a:pt x="571" y="11"/>
                  </a:cubicBezTo>
                  <a:lnTo>
                    <a:pt x="111" y="1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20000">
                  <a:schemeClr val="accent2"/>
                </a:gs>
                <a:gs pos="80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lin ang="12600000" scaled="0"/>
              <a:tileRect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A7A4C16-023E-A62A-ACDE-2E45F8393CD6}"/>
                </a:ext>
              </a:extLst>
            </p:cNvPr>
            <p:cNvSpPr txBox="1"/>
            <p:nvPr/>
          </p:nvSpPr>
          <p:spPr>
            <a:xfrm>
              <a:off x="4920850" y="3523220"/>
              <a:ext cx="138045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Fault location activation</a:t>
              </a:r>
              <a:endParaRPr kumimoji="0" lang="id-ID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35971377-FC2D-1CA5-B48A-0EB6D664B652}"/>
                </a:ext>
              </a:extLst>
            </p:cNvPr>
            <p:cNvGrpSpPr/>
            <p:nvPr/>
          </p:nvGrpSpPr>
          <p:grpSpPr>
            <a:xfrm>
              <a:off x="4285923" y="3509836"/>
              <a:ext cx="510891" cy="638787"/>
              <a:chOff x="2822294" y="5546191"/>
              <a:chExt cx="510891" cy="638787"/>
            </a:xfrm>
          </p:grpSpPr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2A9AA68-1D53-19AA-37B2-25017072C8C9}"/>
                  </a:ext>
                </a:extLst>
              </p:cNvPr>
              <p:cNvSpPr txBox="1"/>
              <p:nvPr/>
            </p:nvSpPr>
            <p:spPr>
              <a:xfrm>
                <a:off x="2848744" y="5546191"/>
                <a:ext cx="457991" cy="257369"/>
              </a:xfrm>
              <a:prstGeom prst="rect">
                <a:avLst/>
              </a:prstGeom>
              <a:noFill/>
            </p:spPr>
            <p:txBody>
              <a:bodyPr wrap="none" lIns="72000" tIns="36000" rIns="72000" bIns="36000" rtlCol="0" anchor="b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ller Light"/>
                    <a:ea typeface="+mn-ea"/>
                    <a:cs typeface="+mn-cs"/>
                  </a:rPr>
                  <a:t>Step</a:t>
                </a:r>
                <a:endParaRPr kumimoji="0" lang="id-ID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endParaRP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D4A0DA4-23DF-5D87-D64B-00F7955E9AB5}"/>
                  </a:ext>
                </a:extLst>
              </p:cNvPr>
              <p:cNvSpPr txBox="1"/>
              <p:nvPr/>
            </p:nvSpPr>
            <p:spPr>
              <a:xfrm>
                <a:off x="2822294" y="5681388"/>
                <a:ext cx="510891" cy="503590"/>
              </a:xfrm>
              <a:prstGeom prst="rect">
                <a:avLst/>
              </a:prstGeom>
              <a:noFill/>
            </p:spPr>
            <p:txBody>
              <a:bodyPr wrap="none" lIns="72000" tIns="36000" rIns="72000" bIns="3600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02</a:t>
                </a:r>
              </a:p>
            </p:txBody>
          </p:sp>
        </p:grpSp>
        <p:pic>
          <p:nvPicPr>
            <p:cNvPr id="34" name="Picture 33" descr="Diagram&#10;&#10;Description automatically generated">
              <a:extLst>
                <a:ext uri="{FF2B5EF4-FFF2-40B4-BE49-F238E27FC236}">
                  <a16:creationId xmlns:a16="http://schemas.microsoft.com/office/drawing/2014/main" id="{66BEF160-C3CD-ABF2-10E0-6D17A236EE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5397" y="2325377"/>
              <a:ext cx="942833" cy="942833"/>
            </a:xfrm>
            <a:prstGeom prst="rect">
              <a:avLst/>
            </a:prstGeom>
          </p:spPr>
        </p:pic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2D04B51-1053-2804-DF90-6F79D80E4141}"/>
              </a:ext>
            </a:extLst>
          </p:cNvPr>
          <p:cNvGrpSpPr/>
          <p:nvPr/>
        </p:nvGrpSpPr>
        <p:grpSpPr>
          <a:xfrm>
            <a:off x="5647064" y="751203"/>
            <a:ext cx="5186434" cy="2664099"/>
            <a:chOff x="5647064" y="751203"/>
            <a:chExt cx="5186434" cy="2664099"/>
          </a:xfrm>
        </p:grpSpPr>
        <p:sp>
          <p:nvSpPr>
            <p:cNvPr id="11" name="Freeform 24">
              <a:extLst>
                <a:ext uri="{FF2B5EF4-FFF2-40B4-BE49-F238E27FC236}">
                  <a16:creationId xmlns:a16="http://schemas.microsoft.com/office/drawing/2014/main" id="{27B45B6B-514C-D17D-B670-DCAD52DC7A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7064" y="2646384"/>
              <a:ext cx="1380455" cy="768918"/>
            </a:xfrm>
            <a:custGeom>
              <a:avLst/>
              <a:gdLst>
                <a:gd name="T0" fmla="*/ 104 w 259"/>
                <a:gd name="T1" fmla="*/ 144 h 144"/>
                <a:gd name="T2" fmla="*/ 223 w 259"/>
                <a:gd name="T3" fmla="*/ 144 h 144"/>
                <a:gd name="T4" fmla="*/ 252 w 259"/>
                <a:gd name="T5" fmla="*/ 133 h 144"/>
                <a:gd name="T6" fmla="*/ 246 w 259"/>
                <a:gd name="T7" fmla="*/ 94 h 144"/>
                <a:gd name="T8" fmla="*/ 152 w 259"/>
                <a:gd name="T9" fmla="*/ 0 h 144"/>
                <a:gd name="T10" fmla="*/ 69 w 259"/>
                <a:gd name="T11" fmla="*/ 0 h 144"/>
                <a:gd name="T12" fmla="*/ 37 w 259"/>
                <a:gd name="T13" fmla="*/ 0 h 144"/>
                <a:gd name="T14" fmla="*/ 10 w 259"/>
                <a:gd name="T15" fmla="*/ 9 h 144"/>
                <a:gd name="T16" fmla="*/ 7 w 259"/>
                <a:gd name="T17" fmla="*/ 13 h 144"/>
                <a:gd name="T18" fmla="*/ 13 w 259"/>
                <a:gd name="T19" fmla="*/ 53 h 144"/>
                <a:gd name="T20" fmla="*/ 104 w 259"/>
                <a:gd name="T21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9" h="144">
                  <a:moveTo>
                    <a:pt x="104" y="144"/>
                  </a:moveTo>
                  <a:cubicBezTo>
                    <a:pt x="223" y="144"/>
                    <a:pt x="223" y="144"/>
                    <a:pt x="223" y="144"/>
                  </a:cubicBezTo>
                  <a:cubicBezTo>
                    <a:pt x="234" y="144"/>
                    <a:pt x="244" y="140"/>
                    <a:pt x="252" y="133"/>
                  </a:cubicBezTo>
                  <a:cubicBezTo>
                    <a:pt x="259" y="121"/>
                    <a:pt x="256" y="104"/>
                    <a:pt x="246" y="94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27" y="0"/>
                    <a:pt x="18" y="4"/>
                    <a:pt x="10" y="9"/>
                  </a:cubicBezTo>
                  <a:cubicBezTo>
                    <a:pt x="9" y="11"/>
                    <a:pt x="8" y="12"/>
                    <a:pt x="7" y="13"/>
                  </a:cubicBezTo>
                  <a:cubicBezTo>
                    <a:pt x="0" y="26"/>
                    <a:pt x="2" y="42"/>
                    <a:pt x="13" y="53"/>
                  </a:cubicBezTo>
                  <a:lnTo>
                    <a:pt x="104" y="144"/>
                  </a:lnTo>
                  <a:close/>
                </a:path>
              </a:pathLst>
            </a:custGeom>
            <a:solidFill>
              <a:schemeClr val="bg1">
                <a:lumMod val="65000"/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Freeform 27">
              <a:extLst>
                <a:ext uri="{FF2B5EF4-FFF2-40B4-BE49-F238E27FC236}">
                  <a16:creationId xmlns:a16="http://schemas.microsoft.com/office/drawing/2014/main" id="{937D19E7-3481-27F4-C153-3CCDE9474A6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85284" y="1899949"/>
              <a:ext cx="2747420" cy="816132"/>
            </a:xfrm>
            <a:custGeom>
              <a:avLst/>
              <a:gdLst>
                <a:gd name="T0" fmla="*/ 111 w 516"/>
                <a:gd name="T1" fmla="*/ 0 h 153"/>
                <a:gd name="T2" fmla="*/ 58 w 516"/>
                <a:gd name="T3" fmla="*/ 43 h 153"/>
                <a:gd name="T4" fmla="*/ 0 w 516"/>
                <a:gd name="T5" fmla="*/ 153 h 153"/>
                <a:gd name="T6" fmla="*/ 29 w 516"/>
                <a:gd name="T7" fmla="*/ 142 h 153"/>
                <a:gd name="T8" fmla="*/ 62 w 516"/>
                <a:gd name="T9" fmla="*/ 142 h 153"/>
                <a:gd name="T10" fmla="*/ 516 w 516"/>
                <a:gd name="T11" fmla="*/ 142 h 153"/>
                <a:gd name="T12" fmla="*/ 516 w 516"/>
                <a:gd name="T13" fmla="*/ 0 h 153"/>
                <a:gd name="T14" fmla="*/ 111 w 516"/>
                <a:gd name="T15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6" h="153">
                  <a:moveTo>
                    <a:pt x="111" y="0"/>
                  </a:moveTo>
                  <a:cubicBezTo>
                    <a:pt x="88" y="0"/>
                    <a:pt x="74" y="11"/>
                    <a:pt x="58" y="4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8" y="146"/>
                    <a:pt x="18" y="142"/>
                    <a:pt x="29" y="142"/>
                  </a:cubicBezTo>
                  <a:cubicBezTo>
                    <a:pt x="62" y="142"/>
                    <a:pt x="62" y="142"/>
                    <a:pt x="62" y="142"/>
                  </a:cubicBezTo>
                  <a:cubicBezTo>
                    <a:pt x="516" y="142"/>
                    <a:pt x="516" y="142"/>
                    <a:pt x="516" y="142"/>
                  </a:cubicBezTo>
                  <a:cubicBezTo>
                    <a:pt x="516" y="0"/>
                    <a:pt x="516" y="0"/>
                    <a:pt x="516" y="0"/>
                  </a:cubicBezTo>
                  <a:lnTo>
                    <a:pt x="111" y="0"/>
                  </a:lnTo>
                  <a:close/>
                </a:path>
              </a:pathLst>
            </a:custGeom>
            <a:gradFill>
              <a:gsLst>
                <a:gs pos="60000">
                  <a:schemeClr val="accent1"/>
                </a:gs>
                <a:gs pos="100000">
                  <a:schemeClr val="accent1">
                    <a:lumMod val="50000"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9AB52092-4096-48AA-31BB-50F9766A69B3}"/>
                </a:ext>
              </a:extLst>
            </p:cNvPr>
            <p:cNvGrpSpPr>
              <a:grpSpLocks noChangeAspect="1"/>
            </p:cNvGrpSpPr>
            <p:nvPr/>
          </p:nvGrpSpPr>
          <p:grpSpPr>
            <a:xfrm flipV="1">
              <a:off x="7776378" y="1899949"/>
              <a:ext cx="990491" cy="758345"/>
              <a:chOff x="7261225" y="1982788"/>
              <a:chExt cx="914400" cy="700088"/>
            </a:xfrm>
          </p:grpSpPr>
          <p:sp>
            <p:nvSpPr>
              <p:cNvPr id="31" name="Freeform 11">
                <a:extLst>
                  <a:ext uri="{FF2B5EF4-FFF2-40B4-BE49-F238E27FC236}">
                    <a16:creationId xmlns:a16="http://schemas.microsoft.com/office/drawing/2014/main" id="{DF9E24BB-5D35-D7F0-2C6C-27801281B4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61225" y="1982788"/>
                <a:ext cx="609600" cy="349250"/>
              </a:xfrm>
              <a:custGeom>
                <a:avLst/>
                <a:gdLst>
                  <a:gd name="T0" fmla="*/ 384 w 384"/>
                  <a:gd name="T1" fmla="*/ 0 h 220"/>
                  <a:gd name="T2" fmla="*/ 0 w 384"/>
                  <a:gd name="T3" fmla="*/ 0 h 220"/>
                  <a:gd name="T4" fmla="*/ 192 w 384"/>
                  <a:gd name="T5" fmla="*/ 220 h 220"/>
                  <a:gd name="T6" fmla="*/ 384 w 384"/>
                  <a:gd name="T7" fmla="*/ 0 h 220"/>
                  <a:gd name="T8" fmla="*/ 384 w 384"/>
                  <a:gd name="T9" fmla="*/ 0 h 220"/>
                  <a:gd name="T10" fmla="*/ 384 w 384"/>
                  <a:gd name="T11" fmla="*/ 0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4" h="220">
                    <a:moveTo>
                      <a:pt x="384" y="0"/>
                    </a:moveTo>
                    <a:lnTo>
                      <a:pt x="0" y="0"/>
                    </a:lnTo>
                    <a:lnTo>
                      <a:pt x="192" y="22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Freeform 12">
                <a:extLst>
                  <a:ext uri="{FF2B5EF4-FFF2-40B4-BE49-F238E27FC236}">
                    <a16:creationId xmlns:a16="http://schemas.microsoft.com/office/drawing/2014/main" id="{D787C6A4-CE5C-2431-1259-E39A10BEB5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61225" y="1982788"/>
                <a:ext cx="914400" cy="700088"/>
              </a:xfrm>
              <a:custGeom>
                <a:avLst/>
                <a:gdLst>
                  <a:gd name="T0" fmla="*/ 0 w 576"/>
                  <a:gd name="T1" fmla="*/ 441 h 441"/>
                  <a:gd name="T2" fmla="*/ 384 w 576"/>
                  <a:gd name="T3" fmla="*/ 0 h 441"/>
                  <a:gd name="T4" fmla="*/ 576 w 576"/>
                  <a:gd name="T5" fmla="*/ 220 h 441"/>
                  <a:gd name="T6" fmla="*/ 384 w 576"/>
                  <a:gd name="T7" fmla="*/ 441 h 441"/>
                  <a:gd name="T8" fmla="*/ 0 w 576"/>
                  <a:gd name="T9" fmla="*/ 441 h 441"/>
                  <a:gd name="T10" fmla="*/ 0 w 576"/>
                  <a:gd name="T11" fmla="*/ 441 h 441"/>
                  <a:gd name="T12" fmla="*/ 0 w 576"/>
                  <a:gd name="T13" fmla="*/ 441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6" h="441">
                    <a:moveTo>
                      <a:pt x="0" y="441"/>
                    </a:moveTo>
                    <a:lnTo>
                      <a:pt x="384" y="0"/>
                    </a:lnTo>
                    <a:lnTo>
                      <a:pt x="576" y="220"/>
                    </a:lnTo>
                    <a:lnTo>
                      <a:pt x="384" y="441"/>
                    </a:lnTo>
                    <a:lnTo>
                      <a:pt x="0" y="441"/>
                    </a:lnTo>
                    <a:lnTo>
                      <a:pt x="0" y="441"/>
                    </a:lnTo>
                    <a:lnTo>
                      <a:pt x="0" y="44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2139BAC-EF87-016C-C96E-7F621645014F}"/>
                </a:ext>
              </a:extLst>
            </p:cNvPr>
            <p:cNvSpPr txBox="1"/>
            <p:nvPr/>
          </p:nvSpPr>
          <p:spPr>
            <a:xfrm>
              <a:off x="6065915" y="1901552"/>
              <a:ext cx="1805305" cy="71903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hree phase currents and voltage from both ends are fed to ANN</a:t>
              </a:r>
              <a:endParaRPr kumimoji="0" lang="id-ID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AC848B3-4E7C-1CD9-11C3-FFD1AD414569}"/>
                </a:ext>
              </a:extLst>
            </p:cNvPr>
            <p:cNvGrpSpPr/>
            <p:nvPr/>
          </p:nvGrpSpPr>
          <p:grpSpPr>
            <a:xfrm>
              <a:off x="7939612" y="1968375"/>
              <a:ext cx="510891" cy="638787"/>
              <a:chOff x="2822294" y="5546191"/>
              <a:chExt cx="510891" cy="638787"/>
            </a:xfrm>
          </p:grpSpPr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2B360C2-0DC4-886D-2354-4EE2098F3F29}"/>
                  </a:ext>
                </a:extLst>
              </p:cNvPr>
              <p:cNvSpPr txBox="1"/>
              <p:nvPr/>
            </p:nvSpPr>
            <p:spPr>
              <a:xfrm>
                <a:off x="2848744" y="5546191"/>
                <a:ext cx="457991" cy="257369"/>
              </a:xfrm>
              <a:prstGeom prst="rect">
                <a:avLst/>
              </a:prstGeom>
              <a:noFill/>
            </p:spPr>
            <p:txBody>
              <a:bodyPr wrap="none" lIns="72000" tIns="36000" rIns="72000" bIns="36000" rtlCol="0" anchor="b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ller Light"/>
                    <a:ea typeface="+mn-ea"/>
                    <a:cs typeface="+mn-cs"/>
                  </a:rPr>
                  <a:t>Step</a:t>
                </a:r>
                <a:endParaRPr kumimoji="0" lang="id-ID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endParaRP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E5ACCE6-1948-2E49-C59A-1DEE326C2182}"/>
                  </a:ext>
                </a:extLst>
              </p:cNvPr>
              <p:cNvSpPr txBox="1"/>
              <p:nvPr/>
            </p:nvSpPr>
            <p:spPr>
              <a:xfrm>
                <a:off x="2822294" y="5681388"/>
                <a:ext cx="510891" cy="503590"/>
              </a:xfrm>
              <a:prstGeom prst="rect">
                <a:avLst/>
              </a:prstGeom>
              <a:noFill/>
            </p:spPr>
            <p:txBody>
              <a:bodyPr wrap="none" lIns="72000" tIns="36000" rIns="72000" bIns="3600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03</a:t>
                </a:r>
              </a:p>
            </p:txBody>
          </p: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E99458-A1AE-6C11-FE2B-8AA134997E9B}"/>
                </a:ext>
              </a:extLst>
            </p:cNvPr>
            <p:cNvSpPr txBox="1"/>
            <p:nvPr/>
          </p:nvSpPr>
          <p:spPr>
            <a:xfrm>
              <a:off x="8804435" y="2050893"/>
              <a:ext cx="2029063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Fault distance (Km) </a:t>
              </a:r>
              <a:endParaRPr kumimoji="0" lang="id-ID" sz="18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F5EB2647-796A-DBFD-45D3-4D1F88A5CA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84885" y="751203"/>
              <a:ext cx="1015962" cy="1015962"/>
            </a:xfrm>
            <a:prstGeom prst="rect">
              <a:avLst/>
            </a:prstGeom>
          </p:spPr>
        </p:pic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69A48AF5-8BEE-F06B-9264-0303ABD435DC}"/>
              </a:ext>
            </a:extLst>
          </p:cNvPr>
          <p:cNvSpPr txBox="1"/>
          <p:nvPr/>
        </p:nvSpPr>
        <p:spPr>
          <a:xfrm>
            <a:off x="9770027" y="209513"/>
            <a:ext cx="2210938" cy="349702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ffline</a:t>
            </a:r>
          </a:p>
        </p:txBody>
      </p:sp>
    </p:spTree>
    <p:extLst>
      <p:ext uri="{BB962C8B-B14F-4D97-AF65-F5344CB8AC3E}">
        <p14:creationId xmlns:p14="http://schemas.microsoft.com/office/powerpoint/2010/main" val="4109094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9008B5A4-8020-A27F-4789-3444C281AC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042" y="2014340"/>
            <a:ext cx="9697803" cy="282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8941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10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208F71-8F2C-44DE-7C19-886174DA26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4811" y="17426"/>
            <a:ext cx="10515600" cy="1325563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de Block Diagram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0D06481-8DB0-7B60-0C1D-7D511E43D7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70604"/>
            <a:ext cx="12192000" cy="5776239"/>
          </a:xfrm>
        </p:spPr>
      </p:pic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" name="Slide Zoom 3">
                <a:extLst>
                  <a:ext uri="{FF2B5EF4-FFF2-40B4-BE49-F238E27FC236}">
                    <a16:creationId xmlns:a16="http://schemas.microsoft.com/office/drawing/2014/main" id="{4EC41F29-A66A-6613-E055-0F5F0749D2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0875669"/>
                  </p:ext>
                </p:extLst>
              </p:nvPr>
            </p:nvGraphicFramePr>
            <p:xfrm>
              <a:off x="4419600" y="5378450"/>
              <a:ext cx="574141" cy="207963"/>
            </p:xfrm>
            <a:graphic>
              <a:graphicData uri="http://schemas.microsoft.com/office/powerpoint/2016/slidezoom">
                <pslz:sldZm>
                  <pslz:sldZmObj sldId="276" cId="2609175563">
                    <pslz:zmPr id="{1E033CEA-AFA2-4F0C-B53D-DB559FC4D7E2}" transitionDur="1000">
                      <p166:blipFill xmlns:p166="http://schemas.microsoft.com/office/powerpoint/2016/6/main">
                        <a:blip r:embed="rId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574141" cy="207963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" name="Slide Zoom 3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4EC41F29-A66A-6613-E055-0F5F0749D20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19600" y="5378450"/>
                <a:ext cx="574141" cy="207963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7" name="Slide Zoom 6">
                <a:extLst>
                  <a:ext uri="{FF2B5EF4-FFF2-40B4-BE49-F238E27FC236}">
                    <a16:creationId xmlns:a16="http://schemas.microsoft.com/office/drawing/2014/main" id="{1B813AED-9D9F-00C1-E8C8-E7213653C5D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6648031"/>
                  </p:ext>
                </p:extLst>
              </p:nvPr>
            </p:nvGraphicFramePr>
            <p:xfrm flipH="1" flipV="1">
              <a:off x="3140661" y="5185210"/>
              <a:ext cx="462536" cy="143257"/>
            </p:xfrm>
            <a:graphic>
              <a:graphicData uri="http://schemas.microsoft.com/office/powerpoint/2016/slidezoom">
                <pslz:sldZm>
                  <pslz:sldZmObj sldId="277" cId="249774043">
                    <pslz:zmPr id="{77250D74-3FE7-4F09-A417-0A7D03CF00C3}" transitionDur="1000">
                      <p166:blipFill xmlns:p166="http://schemas.microsoft.com/office/powerpoint/2016/6/main">
                        <a:blip r:embed="rId6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 flipH="1" flipV="1">
                          <a:off x="0" y="0"/>
                          <a:ext cx="462536" cy="143257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7" name="Slide Zoom 6">
                <a:hlinkClick r:id="rId7" action="ppaction://hlinksldjump"/>
                <a:extLst>
                  <a:ext uri="{FF2B5EF4-FFF2-40B4-BE49-F238E27FC236}">
                    <a16:creationId xmlns:a16="http://schemas.microsoft.com/office/drawing/2014/main" id="{1B813AED-9D9F-00C1-E8C8-E7213653C5D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 flipH="1" flipV="1">
                <a:off x="3140661" y="5185210"/>
                <a:ext cx="462536" cy="143257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9" name="Slide Zoom 8">
                <a:extLst>
                  <a:ext uri="{FF2B5EF4-FFF2-40B4-BE49-F238E27FC236}">
                    <a16:creationId xmlns:a16="http://schemas.microsoft.com/office/drawing/2014/main" id="{0BB25C46-96FF-4C82-099F-27BBD651E2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4024926"/>
                  </p:ext>
                </p:extLst>
              </p:nvPr>
            </p:nvGraphicFramePr>
            <p:xfrm>
              <a:off x="8041481" y="5301313"/>
              <a:ext cx="45719" cy="54307"/>
            </p:xfrm>
            <a:graphic>
              <a:graphicData uri="http://schemas.microsoft.com/office/powerpoint/2016/slidezoom">
                <pslz:sldZm>
                  <pslz:sldZmObj sldId="278" cId="1422814524">
                    <pslz:zmPr id="{00B38034-F4A7-4655-9A0D-44FB76442A7D}" transitionDur="1000">
                      <p166:blipFill xmlns:p166="http://schemas.microsoft.com/office/powerpoint/2016/6/main">
                        <a:blip r:embed="rId9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45719" cy="54307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9" name="Slide Zoom 8">
                <a:hlinkClick r:id="rId10" action="ppaction://hlinksldjump"/>
                <a:extLst>
                  <a:ext uri="{FF2B5EF4-FFF2-40B4-BE49-F238E27FC236}">
                    <a16:creationId xmlns:a16="http://schemas.microsoft.com/office/drawing/2014/main" id="{0BB25C46-96FF-4C82-099F-27BBD651E20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41481" y="5301313"/>
                <a:ext cx="45719" cy="54307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2C9B97AE-4D85-601A-9358-77A85339B1D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588625" y="4535488"/>
            <a:ext cx="1056053" cy="71278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308C3EAB-9FAD-FF7F-E94B-941DAC903D8F}"/>
              </a:ext>
            </a:extLst>
          </p:cNvPr>
          <p:cNvGrpSpPr/>
          <p:nvPr/>
        </p:nvGrpSpPr>
        <p:grpSpPr>
          <a:xfrm>
            <a:off x="343933" y="201160"/>
            <a:ext cx="958096" cy="958096"/>
            <a:chOff x="4753009" y="790578"/>
            <a:chExt cx="958096" cy="95809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BC9390D-ADFF-84BC-5F2C-F5B240F0085B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2800" b="1" dirty="0">
                  <a:solidFill>
                    <a:schemeClr val="accent1"/>
                  </a:solidFill>
                  <a:cs typeface="Arial" pitchFamily="34" charset="0"/>
                </a:rPr>
                <a:t>04</a:t>
              </a:r>
              <a:endParaRPr lang="ko-KR" altLang="en-US" sz="2800" b="1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30A98E20-2699-EC5A-FE51-A1153A970EC1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25159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9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DC8F056-E12F-9E5F-80B0-4854B71D11BD}"/>
              </a:ext>
            </a:extLst>
          </p:cNvPr>
          <p:cNvGrpSpPr/>
          <p:nvPr/>
        </p:nvGrpSpPr>
        <p:grpSpPr>
          <a:xfrm>
            <a:off x="0" y="197493"/>
            <a:ext cx="3877891" cy="723444"/>
            <a:chOff x="7218947" y="4700054"/>
            <a:chExt cx="3877891" cy="723444"/>
          </a:xfrm>
        </p:grpSpPr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2D489AB5-87D8-EBB3-2120-B5EC2C9EC78F}"/>
                </a:ext>
              </a:extLst>
            </p:cNvPr>
            <p:cNvSpPr/>
            <p:nvPr/>
          </p:nvSpPr>
          <p:spPr>
            <a:xfrm>
              <a:off x="7752781" y="4716097"/>
              <a:ext cx="3344057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9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location</a:t>
              </a: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Oval 32" descr="Badge 5 with solid fill">
              <a:extLst>
                <a:ext uri="{FF2B5EF4-FFF2-40B4-BE49-F238E27FC236}">
                  <a16:creationId xmlns:a16="http://schemas.microsoft.com/office/drawing/2014/main" id="{426BE228-61C9-CD9F-4608-D83B1B7F5F80}"/>
                </a:ext>
              </a:extLst>
            </p:cNvPr>
            <p:cNvSpPr/>
            <p:nvPr/>
          </p:nvSpPr>
          <p:spPr>
            <a:xfrm>
              <a:off x="7318869" y="4700054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8819AEB-2208-50D3-8428-591DBBF11F6E}"/>
                </a:ext>
              </a:extLst>
            </p:cNvPr>
            <p:cNvSpPr txBox="1"/>
            <p:nvPr/>
          </p:nvSpPr>
          <p:spPr>
            <a:xfrm>
              <a:off x="7218947" y="476786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323D8A53-2364-9E27-BECF-C375CF381C56}"/>
              </a:ext>
            </a:extLst>
          </p:cNvPr>
          <p:cNvSpPr txBox="1"/>
          <p:nvPr/>
        </p:nvSpPr>
        <p:spPr>
          <a:xfrm>
            <a:off x="9770027" y="209513"/>
            <a:ext cx="2210938" cy="349702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ffline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C11CD9-4519-8A15-C184-1E32BED30F6F}"/>
              </a:ext>
            </a:extLst>
          </p:cNvPr>
          <p:cNvGrpSpPr/>
          <p:nvPr/>
        </p:nvGrpSpPr>
        <p:grpSpPr>
          <a:xfrm>
            <a:off x="115966" y="1133673"/>
            <a:ext cx="2190371" cy="657227"/>
            <a:chOff x="115966" y="1400863"/>
            <a:chExt cx="2190371" cy="657227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280FF61C-A064-C0FE-3C41-4B9F4E15507C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35E5DEE-0668-5AF2-C3A4-396038B9356F}"/>
                </a:ext>
              </a:extLst>
            </p:cNvPr>
            <p:cNvSpPr txBox="1"/>
            <p:nvPr/>
          </p:nvSpPr>
          <p:spPr>
            <a:xfrm>
              <a:off x="533834" y="1532815"/>
              <a:ext cx="1119117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</a:t>
              </a:r>
            </a:p>
          </p:txBody>
        </p:sp>
      </p:grp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9397123-066C-E0F4-03A5-76FA3BE9B9B3}"/>
              </a:ext>
            </a:extLst>
          </p:cNvPr>
          <p:cNvGraphicFramePr>
            <a:graphicFrameLocks noGrp="1"/>
          </p:cNvGraphicFramePr>
          <p:nvPr/>
        </p:nvGraphicFramePr>
        <p:xfrm>
          <a:off x="2724205" y="1234587"/>
          <a:ext cx="7810500" cy="381000"/>
        </p:xfrm>
        <a:graphic>
          <a:graphicData uri="http://schemas.openxmlformats.org/drawingml/2006/table">
            <a:tbl>
              <a:tblPr/>
              <a:tblGrid>
                <a:gridCol w="1104900">
                  <a:extLst>
                    <a:ext uri="{9D8B030D-6E8A-4147-A177-3AD203B41FA5}">
                      <a16:colId xmlns:a16="http://schemas.microsoft.com/office/drawing/2014/main" val="334582656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67405035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3737883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80342365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8087571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5777664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22817477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18393412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74178936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73512586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80342108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19473492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distance (%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4538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desired outpu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9679141"/>
                  </a:ext>
                </a:extLst>
              </a:tr>
            </a:tbl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27566E14-1B69-6753-DE4D-9B4AC74732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2" y="2625191"/>
            <a:ext cx="6412633" cy="2441910"/>
          </a:xfrm>
          <a:prstGeom prst="rect">
            <a:avLst/>
          </a:prstGeom>
          <a:noFill/>
        </p:spPr>
      </p:pic>
      <p:pic>
        <p:nvPicPr>
          <p:cNvPr id="47" name="Picture 46" descr="Chart, line chart&#10;&#10;Description automatically generated">
            <a:extLst>
              <a:ext uri="{FF2B5EF4-FFF2-40B4-BE49-F238E27FC236}">
                <a16:creationId xmlns:a16="http://schemas.microsoft.com/office/drawing/2014/main" id="{F6814A4A-7D81-27B5-C983-36C2A8900E5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4" t="2506" r="7018" b="3258"/>
          <a:stretch/>
        </p:blipFill>
        <p:spPr bwMode="auto">
          <a:xfrm>
            <a:off x="6905383" y="1790900"/>
            <a:ext cx="4195112" cy="451966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9F5C51D4-42ED-C82C-6154-77244284DF38}"/>
              </a:ext>
            </a:extLst>
          </p:cNvPr>
          <p:cNvGrpSpPr/>
          <p:nvPr/>
        </p:nvGrpSpPr>
        <p:grpSpPr>
          <a:xfrm>
            <a:off x="13896134" y="2296577"/>
            <a:ext cx="2190371" cy="657227"/>
            <a:chOff x="174835" y="3429000"/>
            <a:chExt cx="2190371" cy="657227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C59E419F-A0B3-26F2-5D4D-FC24FC60E744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077CAD3-C630-1FEA-3881-3753A19B9D11}"/>
                </a:ext>
              </a:extLst>
            </p:cNvPr>
            <p:cNvSpPr txBox="1"/>
            <p:nvPr/>
          </p:nvSpPr>
          <p:spPr>
            <a:xfrm>
              <a:off x="842927" y="3603825"/>
              <a:ext cx="785774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ing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85522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DC8F056-E12F-9E5F-80B0-4854B71D11BD}"/>
              </a:ext>
            </a:extLst>
          </p:cNvPr>
          <p:cNvGrpSpPr/>
          <p:nvPr/>
        </p:nvGrpSpPr>
        <p:grpSpPr>
          <a:xfrm>
            <a:off x="0" y="197493"/>
            <a:ext cx="3877891" cy="723444"/>
            <a:chOff x="7218947" y="4700054"/>
            <a:chExt cx="3877891" cy="723444"/>
          </a:xfrm>
        </p:grpSpPr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2D489AB5-87D8-EBB3-2120-B5EC2C9EC78F}"/>
                </a:ext>
              </a:extLst>
            </p:cNvPr>
            <p:cNvSpPr/>
            <p:nvPr/>
          </p:nvSpPr>
          <p:spPr>
            <a:xfrm>
              <a:off x="7752781" y="4716097"/>
              <a:ext cx="3344057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9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location</a:t>
              </a: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Oval 32" descr="Badge 5 with solid fill">
              <a:extLst>
                <a:ext uri="{FF2B5EF4-FFF2-40B4-BE49-F238E27FC236}">
                  <a16:creationId xmlns:a16="http://schemas.microsoft.com/office/drawing/2014/main" id="{426BE228-61C9-CD9F-4608-D83B1B7F5F80}"/>
                </a:ext>
              </a:extLst>
            </p:cNvPr>
            <p:cNvSpPr/>
            <p:nvPr/>
          </p:nvSpPr>
          <p:spPr>
            <a:xfrm>
              <a:off x="7318869" y="4700054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8819AEB-2208-50D3-8428-591DBBF11F6E}"/>
                </a:ext>
              </a:extLst>
            </p:cNvPr>
            <p:cNvSpPr txBox="1"/>
            <p:nvPr/>
          </p:nvSpPr>
          <p:spPr>
            <a:xfrm>
              <a:off x="7218947" y="476786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323D8A53-2364-9E27-BECF-C375CF381C56}"/>
              </a:ext>
            </a:extLst>
          </p:cNvPr>
          <p:cNvSpPr txBox="1"/>
          <p:nvPr/>
        </p:nvSpPr>
        <p:spPr>
          <a:xfrm>
            <a:off x="9770027" y="209513"/>
            <a:ext cx="2210938" cy="349702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ffline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C11CD9-4519-8A15-C184-1E32BED30F6F}"/>
              </a:ext>
            </a:extLst>
          </p:cNvPr>
          <p:cNvGrpSpPr/>
          <p:nvPr/>
        </p:nvGrpSpPr>
        <p:grpSpPr>
          <a:xfrm>
            <a:off x="13470016" y="2771773"/>
            <a:ext cx="2190371" cy="657227"/>
            <a:chOff x="115966" y="1400863"/>
            <a:chExt cx="2190371" cy="657227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280FF61C-A064-C0FE-3C41-4B9F4E15507C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35E5DEE-0668-5AF2-C3A4-396038B9356F}"/>
                </a:ext>
              </a:extLst>
            </p:cNvPr>
            <p:cNvSpPr txBox="1"/>
            <p:nvPr/>
          </p:nvSpPr>
          <p:spPr>
            <a:xfrm>
              <a:off x="533834" y="1532815"/>
              <a:ext cx="1119117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666EB51-8AAB-BBF2-36B0-7E083B53DE7F}"/>
              </a:ext>
            </a:extLst>
          </p:cNvPr>
          <p:cNvGrpSpPr/>
          <p:nvPr/>
        </p:nvGrpSpPr>
        <p:grpSpPr>
          <a:xfrm>
            <a:off x="115966" y="1204201"/>
            <a:ext cx="2190371" cy="657227"/>
            <a:chOff x="174835" y="3429000"/>
            <a:chExt cx="2190371" cy="657227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40018886-DFA7-5A77-8505-4C8D7169E0BB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55ECDB9-28CE-6E7A-AD82-1A32C955F48A}"/>
                </a:ext>
              </a:extLst>
            </p:cNvPr>
            <p:cNvSpPr txBox="1"/>
            <p:nvPr/>
          </p:nvSpPr>
          <p:spPr>
            <a:xfrm>
              <a:off x="842927" y="3603825"/>
              <a:ext cx="785774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ing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BAAFD271-0BD9-CF77-F6BA-F98DF2D2B046}"/>
              </a:ext>
            </a:extLst>
          </p:cNvPr>
          <p:cNvGraphicFramePr>
            <a:graphicFrameLocks noGrp="1"/>
          </p:cNvGraphicFramePr>
          <p:nvPr/>
        </p:nvGraphicFramePr>
        <p:xfrm>
          <a:off x="4283687" y="732570"/>
          <a:ext cx="6644995" cy="5686623"/>
        </p:xfrm>
        <a:graphic>
          <a:graphicData uri="http://schemas.openxmlformats.org/drawingml/2006/table">
            <a:tbl>
              <a:tblPr/>
              <a:tblGrid>
                <a:gridCol w="626292">
                  <a:extLst>
                    <a:ext uri="{9D8B030D-6E8A-4147-A177-3AD203B41FA5}">
                      <a16:colId xmlns:a16="http://schemas.microsoft.com/office/drawing/2014/main" val="2599366856"/>
                    </a:ext>
                  </a:extLst>
                </a:gridCol>
                <a:gridCol w="850811">
                  <a:extLst>
                    <a:ext uri="{9D8B030D-6E8A-4147-A177-3AD203B41FA5}">
                      <a16:colId xmlns:a16="http://schemas.microsoft.com/office/drawing/2014/main" val="3876999988"/>
                    </a:ext>
                  </a:extLst>
                </a:gridCol>
                <a:gridCol w="1524370">
                  <a:extLst>
                    <a:ext uri="{9D8B030D-6E8A-4147-A177-3AD203B41FA5}">
                      <a16:colId xmlns:a16="http://schemas.microsoft.com/office/drawing/2014/main" val="4163482762"/>
                    </a:ext>
                  </a:extLst>
                </a:gridCol>
                <a:gridCol w="1559820">
                  <a:extLst>
                    <a:ext uri="{9D8B030D-6E8A-4147-A177-3AD203B41FA5}">
                      <a16:colId xmlns:a16="http://schemas.microsoft.com/office/drawing/2014/main" val="1798864926"/>
                    </a:ext>
                  </a:extLst>
                </a:gridCol>
                <a:gridCol w="1453471">
                  <a:extLst>
                    <a:ext uri="{9D8B030D-6E8A-4147-A177-3AD203B41FA5}">
                      <a16:colId xmlns:a16="http://schemas.microsoft.com/office/drawing/2014/main" val="3985803158"/>
                    </a:ext>
                  </a:extLst>
                </a:gridCol>
                <a:gridCol w="630231">
                  <a:extLst>
                    <a:ext uri="{9D8B030D-6E8A-4147-A177-3AD203B41FA5}">
                      <a16:colId xmlns:a16="http://schemas.microsoft.com/office/drawing/2014/main" val="2069504216"/>
                    </a:ext>
                  </a:extLst>
                </a:gridCol>
              </a:tblGrid>
              <a:tr h="188676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conditions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7242090"/>
                  </a:ext>
                </a:extLst>
              </a:tr>
              <a:tr h="26180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ction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305496"/>
                          </a:solidFill>
                          <a:effectLst/>
                          <a:latin typeface="Calibri" panose="020F0502020204030204" pitchFamily="34" charset="0"/>
                        </a:rPr>
                        <a:t>Fault type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305496"/>
                          </a:solidFill>
                          <a:effectLst/>
                          <a:latin typeface="Calibri" panose="020F0502020204030204" pitchFamily="34" charset="0"/>
                        </a:rPr>
                        <a:t>Fault resistance (</a:t>
                      </a:r>
                      <a:r>
                        <a:rPr lang="el-GR" sz="1100" b="0" i="0" u="none" strike="noStrike">
                          <a:solidFill>
                            <a:srgbClr val="305496"/>
                          </a:solidFill>
                          <a:effectLst/>
                          <a:latin typeface="Calibri" panose="020F0502020204030204" pitchFamily="34" charset="0"/>
                        </a:rPr>
                        <a:t>Ω)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Desired output(Km)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tual output(Km)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Error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1818271"/>
                  </a:ext>
                </a:extLst>
              </a:tr>
              <a:tr h="261807">
                <a:tc rowSpan="20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_5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G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.50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86.098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3.17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41941215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3.3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4.180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54873740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5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.6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.673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7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9987583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5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31.840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7.45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8115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1.130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4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7015105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-G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3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7.263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1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3197444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4.7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8.667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25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68135289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0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3.717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10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9008046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6.93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84.674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4.38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1895184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.5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.030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3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29460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9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76.181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4.06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13722108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2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.46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.489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1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4357692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4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.6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2.594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7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606643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3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2.643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0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01837821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0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1.823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3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785628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-L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8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96.747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6.27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7297895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0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05.642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3.19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13236918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2.232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6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7062805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.172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0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7792455"/>
                  </a:ext>
                </a:extLst>
              </a:tr>
              <a:tr h="2618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2</a:t>
                      </a:r>
                    </a:p>
                  </a:txBody>
                  <a:tcPr marL="9518" marR="9518" marT="951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01.755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5.52%</a:t>
                      </a:r>
                    </a:p>
                  </a:txBody>
                  <a:tcPr marL="9518" marR="9518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78176956"/>
                  </a:ext>
                </a:extLst>
              </a:tr>
            </a:tbl>
          </a:graphicData>
        </a:graphic>
      </p:graphicFrame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27" name="Slide Zoom 26">
                <a:extLst>
                  <a:ext uri="{FF2B5EF4-FFF2-40B4-BE49-F238E27FC236}">
                    <a16:creationId xmlns:a16="http://schemas.microsoft.com/office/drawing/2014/main" id="{80C68D0F-6108-0868-8DFB-A1576B2A76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14422" y="721998"/>
              <a:ext cx="355605" cy="200028"/>
            </p:xfrm>
            <a:graphic>
              <a:graphicData uri="http://schemas.microsoft.com/office/powerpoint/2016/slidezoom">
                <pslz:sldZm>
                  <pslz:sldZmObj sldId="2079" cId="3859209148">
                    <pslz:zmPr id="{259C9E80-0051-41E1-9533-57E13A852F4A}" returnToParent="0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55605" cy="200028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27" name="Slide Zoom 26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80C68D0F-6108-0868-8DFB-A1576B2A761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414422" y="721998"/>
                <a:ext cx="355605" cy="200028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28" name="Slide Zoom 27">
                <a:extLst>
                  <a:ext uri="{FF2B5EF4-FFF2-40B4-BE49-F238E27FC236}">
                    <a16:creationId xmlns:a16="http://schemas.microsoft.com/office/drawing/2014/main" id="{D9A3D66B-0095-70C7-5039-F278488B12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00628" y="768894"/>
              <a:ext cx="355604" cy="135999"/>
            </p:xfrm>
            <a:graphic>
              <a:graphicData uri="http://schemas.microsoft.com/office/powerpoint/2016/slidezoom">
                <pslz:sldZm>
                  <pslz:sldZmObj sldId="2080" cId="1672867259">
                    <pslz:zmPr id="{0D713D1E-D37E-4977-B649-E20F7BD5FC72}" returnToParent="0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55604" cy="13599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28" name="Slide Zoom 27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D9A3D66B-0095-70C7-5039-F278488B127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300628" y="768894"/>
                <a:ext cx="355604" cy="13599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38558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75F0AFC-746C-F981-BB74-1B0BF34C97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762" y="372391"/>
            <a:ext cx="10846476" cy="6113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2091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C829142-67A7-B7E6-70FB-168296922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0748" y="184813"/>
            <a:ext cx="8607909" cy="6488373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78ABB940-1BF7-8173-CFB2-FA881DA4AC41}"/>
              </a:ext>
            </a:extLst>
          </p:cNvPr>
          <p:cNvGrpSpPr/>
          <p:nvPr/>
        </p:nvGrpSpPr>
        <p:grpSpPr>
          <a:xfrm>
            <a:off x="12467154" y="3620677"/>
            <a:ext cx="3837786" cy="755524"/>
            <a:chOff x="7259051" y="1912280"/>
            <a:chExt cx="3837786" cy="755524"/>
          </a:xfrm>
        </p:grpSpPr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43BD2BEE-9F07-CD0C-0030-30A6F881BE7E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Classification desired Output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Oval 5" descr="Badge with solid fill">
              <a:extLst>
                <a:ext uri="{FF2B5EF4-FFF2-40B4-BE49-F238E27FC236}">
                  <a16:creationId xmlns:a16="http://schemas.microsoft.com/office/drawing/2014/main" id="{342776FE-C5CA-C648-7CB1-ACC1D8C3F817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958268C-D85E-9482-9CA7-9AD4CCFE3C4E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728672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2755348"/>
              </p:ext>
            </p:extLst>
          </p:nvPr>
        </p:nvGraphicFramePr>
        <p:xfrm>
          <a:off x="1575777" y="1246029"/>
          <a:ext cx="8615967" cy="43659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2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3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3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4796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type of faults    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 </a:t>
                      </a:r>
                      <a:endParaRPr lang="en-US" sz="20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R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desired output</a:t>
                      </a:r>
                      <a:endParaRPr lang="en-US" sz="20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S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 </a:t>
                      </a:r>
                      <a:endParaRPr lang="en-US" sz="20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T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 </a:t>
                      </a:r>
                      <a:endParaRPr lang="en-US" sz="20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G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7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R-𝐺 fault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7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𝑆-𝐺 fault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7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T-𝐺 fault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7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R-𝑆 fault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17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R_T fault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7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T-𝑆 fault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7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𝑅-𝑆-𝐺 fault                   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7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𝑅-𝑇-𝐺 fault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7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T-𝑆-𝐺 fault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17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R-𝑆-𝑇 fault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0F0C5468-70A4-6B7F-DCE1-B3DCB4695BA1}"/>
              </a:ext>
            </a:extLst>
          </p:cNvPr>
          <p:cNvGrpSpPr/>
          <p:nvPr/>
        </p:nvGrpSpPr>
        <p:grpSpPr>
          <a:xfrm>
            <a:off x="0" y="135355"/>
            <a:ext cx="3837786" cy="755524"/>
            <a:chOff x="7259051" y="1912280"/>
            <a:chExt cx="3837786" cy="755524"/>
          </a:xfrm>
        </p:grpSpPr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0B790CC8-0AB0-D19F-9E50-6AC8B42A7EB3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Classification desired Output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val 14" descr="Badge with solid fill">
              <a:extLst>
                <a:ext uri="{FF2B5EF4-FFF2-40B4-BE49-F238E27FC236}">
                  <a16:creationId xmlns:a16="http://schemas.microsoft.com/office/drawing/2014/main" id="{23FC4813-9BC7-6BA2-A3FF-BED1677295BB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F461543-4433-0A79-C94C-24331B49645C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0E478D9-B8BC-5DDB-45AA-AF71CD7892E9}"/>
              </a:ext>
            </a:extLst>
          </p:cNvPr>
          <p:cNvGrpSpPr/>
          <p:nvPr/>
        </p:nvGrpSpPr>
        <p:grpSpPr>
          <a:xfrm>
            <a:off x="12510052" y="2654651"/>
            <a:ext cx="3877890" cy="777929"/>
            <a:chOff x="7218947" y="3797532"/>
            <a:chExt cx="3877890" cy="777929"/>
          </a:xfrm>
        </p:grpSpPr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7AB62B2A-9070-29AD-28C1-E03105FE021D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classification </a:t>
              </a: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approache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 descr="Badge 4 with solid fill">
              <a:extLst>
                <a:ext uri="{FF2B5EF4-FFF2-40B4-BE49-F238E27FC236}">
                  <a16:creationId xmlns:a16="http://schemas.microsoft.com/office/drawing/2014/main" id="{495601E4-AC8B-3C7E-6A38-3A35B17B6730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9288563-8569-F4B4-176E-0AD17A2D22D3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96526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94721D5-DD69-0DDA-5B24-FB5F2CD08620}"/>
              </a:ext>
            </a:extLst>
          </p:cNvPr>
          <p:cNvGrpSpPr/>
          <p:nvPr/>
        </p:nvGrpSpPr>
        <p:grpSpPr>
          <a:xfrm>
            <a:off x="12344400" y="2305164"/>
            <a:ext cx="3837786" cy="738158"/>
            <a:chOff x="7259051" y="2848211"/>
            <a:chExt cx="3837786" cy="738158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F8E0DB48-BCE9-70FD-4D43-8314DD858011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data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Oval 3" descr="Badge 3 with solid fill">
              <a:extLst>
                <a:ext uri="{FF2B5EF4-FFF2-40B4-BE49-F238E27FC236}">
                  <a16:creationId xmlns:a16="http://schemas.microsoft.com/office/drawing/2014/main" id="{1ED25CBC-8A24-99A3-E681-2424990593AE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F20FB46-02ED-A689-BAE1-1AC330F15138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7AFE3116-8BD4-88BD-0008-1A6C64732648}"/>
              </a:ext>
            </a:extLst>
          </p:cNvPr>
          <p:cNvSpPr txBox="1"/>
          <p:nvPr/>
        </p:nvSpPr>
        <p:spPr>
          <a:xfrm>
            <a:off x="5317379" y="2935650"/>
            <a:ext cx="1132764" cy="565146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and testing 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86CD0F-25C1-C835-6858-6747E765F9BB}"/>
              </a:ext>
            </a:extLst>
          </p:cNvPr>
          <p:cNvGrpSpPr/>
          <p:nvPr/>
        </p:nvGrpSpPr>
        <p:grpSpPr>
          <a:xfrm>
            <a:off x="645169" y="1990994"/>
            <a:ext cx="2825195" cy="221017"/>
            <a:chOff x="669187" y="1949925"/>
            <a:chExt cx="2825195" cy="221017"/>
          </a:xfrm>
        </p:grpSpPr>
        <p:sp>
          <p:nvSpPr>
            <p:cNvPr id="24" name="Straight Connector 23">
              <a:extLst>
                <a:ext uri="{FF2B5EF4-FFF2-40B4-BE49-F238E27FC236}">
                  <a16:creationId xmlns:a16="http://schemas.microsoft.com/office/drawing/2014/main" id="{A947CE61-A229-1295-CA25-CA9E09EF316D}"/>
                </a:ext>
              </a:extLst>
            </p:cNvPr>
            <p:cNvSpPr/>
            <p:nvPr/>
          </p:nvSpPr>
          <p:spPr>
            <a:xfrm>
              <a:off x="669187" y="1949925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46A3200C-B147-EF43-6F18-2D4943D91E22}"/>
                </a:ext>
              </a:extLst>
            </p:cNvPr>
            <p:cNvSpPr/>
            <p:nvPr/>
          </p:nvSpPr>
          <p:spPr>
            <a:xfrm>
              <a:off x="669187" y="1949925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irst Classifier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F50EF77D-06FA-9D96-6EB7-7F2E988F9023}"/>
              </a:ext>
            </a:extLst>
          </p:cNvPr>
          <p:cNvGrpSpPr/>
          <p:nvPr/>
        </p:nvGrpSpPr>
        <p:grpSpPr>
          <a:xfrm>
            <a:off x="8419110" y="4086259"/>
            <a:ext cx="2825196" cy="221017"/>
            <a:chOff x="8717890" y="4215948"/>
            <a:chExt cx="2825196" cy="221017"/>
          </a:xfrm>
        </p:grpSpPr>
        <p:sp>
          <p:nvSpPr>
            <p:cNvPr id="27" name="Straight Connector 26">
              <a:extLst>
                <a:ext uri="{FF2B5EF4-FFF2-40B4-BE49-F238E27FC236}">
                  <a16:creationId xmlns:a16="http://schemas.microsoft.com/office/drawing/2014/main" id="{86758962-7B4E-315B-EF18-958D499E1722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3B991670-F2C5-8A9B-7BA3-22279104C150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econd Classifier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C50FBA7F-F2A0-9C28-941A-84F816755FA8}"/>
              </a:ext>
            </a:extLst>
          </p:cNvPr>
          <p:cNvSpPr txBox="1"/>
          <p:nvPr/>
        </p:nvSpPr>
        <p:spPr>
          <a:xfrm>
            <a:off x="605321" y="2276055"/>
            <a:ext cx="2800350" cy="978977"/>
          </a:xfrm>
          <a:prstGeom prst="rect">
            <a:avLst/>
          </a:prstGeom>
          <a:noFill/>
        </p:spPr>
        <p:txBody>
          <a:bodyPr wrap="square" lIns="72000" tIns="36000" rIns="72000" bIns="36000" numCol="1" spcCol="54000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This approach has used measurements from all buses taking magnitudes of three-phase currents as input to a single ANN block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F0F1373-C827-123B-CEA6-DD131308E7AB}"/>
              </a:ext>
            </a:extLst>
          </p:cNvPr>
          <p:cNvSpPr txBox="1"/>
          <p:nvPr/>
        </p:nvSpPr>
        <p:spPr>
          <a:xfrm>
            <a:off x="8298087" y="4307276"/>
            <a:ext cx="2800350" cy="1440642"/>
          </a:xfrm>
          <a:prstGeom prst="rect">
            <a:avLst/>
          </a:prstGeom>
          <a:noFill/>
        </p:spPr>
        <p:txBody>
          <a:bodyPr wrap="square" lIns="72000" tIns="36000" rIns="72000" bIns="36000" numCol="1" spcCol="54000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This approach has  used measurements from all buses taking magnitudes of three-phase currents i as input to four ANN blocks  for each phase and ground in order to improve the accuracy and reduce the training time.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8AA906-5D45-8F3C-B1C6-4E7F8A830B25}"/>
              </a:ext>
            </a:extLst>
          </p:cNvPr>
          <p:cNvGrpSpPr/>
          <p:nvPr/>
        </p:nvGrpSpPr>
        <p:grpSpPr>
          <a:xfrm>
            <a:off x="0" y="126284"/>
            <a:ext cx="3877890" cy="777929"/>
            <a:chOff x="7218947" y="3797532"/>
            <a:chExt cx="3877890" cy="777929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DF789F04-AFD6-5B94-C0F8-20A9ED402AEC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classification </a:t>
              </a: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approache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Oval 32" descr="Badge 4 with solid fill">
              <a:extLst>
                <a:ext uri="{FF2B5EF4-FFF2-40B4-BE49-F238E27FC236}">
                  <a16:creationId xmlns:a16="http://schemas.microsoft.com/office/drawing/2014/main" id="{DE976CB2-0174-289B-4B4A-9EBEA7F9781F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C88F3B2-1773-D4D3-CD83-6E580601A38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257790" y="2432580"/>
            <a:ext cx="1378113" cy="1378113"/>
            <a:chOff x="5406943" y="3321442"/>
            <a:chExt cx="1378113" cy="1378113"/>
          </a:xfrm>
        </p:grpSpPr>
        <p:sp>
          <p:nvSpPr>
            <p:cNvPr id="36" name="Oval 35"/>
            <p:cNvSpPr/>
            <p:nvPr/>
          </p:nvSpPr>
          <p:spPr>
            <a:xfrm>
              <a:off x="5406943" y="3321442"/>
              <a:ext cx="1378113" cy="1378113"/>
            </a:xfrm>
            <a:prstGeom prst="ellipse">
              <a:avLst/>
            </a:prstGeom>
            <a:solidFill>
              <a:schemeClr val="bg1">
                <a:lumMod val="65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5476799" y="3391298"/>
              <a:ext cx="1238400" cy="1238400"/>
            </a:xfrm>
            <a:prstGeom prst="ellipse">
              <a:avLst/>
            </a:prstGeom>
            <a:gradFill>
              <a:gsLst>
                <a:gs pos="50000">
                  <a:schemeClr val="tx2"/>
                </a:gs>
                <a:gs pos="51000">
                  <a:schemeClr val="tx2">
                    <a:lumMod val="50000"/>
                  </a:schemeClr>
                </a:gs>
              </a:gsLst>
              <a:lin ang="27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8" name="Freeform 465"/>
          <p:cNvSpPr>
            <a:spLocks/>
          </p:cNvSpPr>
          <p:nvPr/>
        </p:nvSpPr>
        <p:spPr bwMode="auto">
          <a:xfrm>
            <a:off x="5569955" y="2723341"/>
            <a:ext cx="729578" cy="659322"/>
          </a:xfrm>
          <a:custGeom>
            <a:avLst/>
            <a:gdLst>
              <a:gd name="T0" fmla="*/ 111 w 111"/>
              <a:gd name="T1" fmla="*/ 19 h 100"/>
              <a:gd name="T2" fmla="*/ 95 w 111"/>
              <a:gd name="T3" fmla="*/ 34 h 100"/>
              <a:gd name="T4" fmla="*/ 84 w 111"/>
              <a:gd name="T5" fmla="*/ 29 h 100"/>
              <a:gd name="T6" fmla="*/ 64 w 111"/>
              <a:gd name="T7" fmla="*/ 44 h 100"/>
              <a:gd name="T8" fmla="*/ 64 w 111"/>
              <a:gd name="T9" fmla="*/ 47 h 100"/>
              <a:gd name="T10" fmla="*/ 63 w 111"/>
              <a:gd name="T11" fmla="*/ 53 h 100"/>
              <a:gd name="T12" fmla="*/ 84 w 111"/>
              <a:gd name="T13" fmla="*/ 74 h 100"/>
              <a:gd name="T14" fmla="*/ 91 w 111"/>
              <a:gd name="T15" fmla="*/ 71 h 100"/>
              <a:gd name="T16" fmla="*/ 102 w 111"/>
              <a:gd name="T17" fmla="*/ 83 h 100"/>
              <a:gd name="T18" fmla="*/ 91 w 111"/>
              <a:gd name="T19" fmla="*/ 94 h 100"/>
              <a:gd name="T20" fmla="*/ 79 w 111"/>
              <a:gd name="T21" fmla="*/ 83 h 100"/>
              <a:gd name="T22" fmla="*/ 81 w 111"/>
              <a:gd name="T23" fmla="*/ 76 h 100"/>
              <a:gd name="T24" fmla="*/ 60 w 111"/>
              <a:gd name="T25" fmla="*/ 55 h 100"/>
              <a:gd name="T26" fmla="*/ 55 w 111"/>
              <a:gd name="T27" fmla="*/ 57 h 100"/>
              <a:gd name="T28" fmla="*/ 51 w 111"/>
              <a:gd name="T29" fmla="*/ 56 h 100"/>
              <a:gd name="T30" fmla="*/ 36 w 111"/>
              <a:gd name="T31" fmla="*/ 80 h 100"/>
              <a:gd name="T32" fmla="*/ 39 w 111"/>
              <a:gd name="T33" fmla="*/ 88 h 100"/>
              <a:gd name="T34" fmla="*/ 28 w 111"/>
              <a:gd name="T35" fmla="*/ 100 h 100"/>
              <a:gd name="T36" fmla="*/ 16 w 111"/>
              <a:gd name="T37" fmla="*/ 88 h 100"/>
              <a:gd name="T38" fmla="*/ 28 w 111"/>
              <a:gd name="T39" fmla="*/ 77 h 100"/>
              <a:gd name="T40" fmla="*/ 32 w 111"/>
              <a:gd name="T41" fmla="*/ 78 h 100"/>
              <a:gd name="T42" fmla="*/ 48 w 111"/>
              <a:gd name="T43" fmla="*/ 54 h 100"/>
              <a:gd name="T44" fmla="*/ 46 w 111"/>
              <a:gd name="T45" fmla="*/ 50 h 100"/>
              <a:gd name="T46" fmla="*/ 20 w 111"/>
              <a:gd name="T47" fmla="*/ 53 h 100"/>
              <a:gd name="T48" fmla="*/ 10 w 111"/>
              <a:gd name="T49" fmla="*/ 63 h 100"/>
              <a:gd name="T50" fmla="*/ 0 w 111"/>
              <a:gd name="T51" fmla="*/ 52 h 100"/>
              <a:gd name="T52" fmla="*/ 10 w 111"/>
              <a:gd name="T53" fmla="*/ 42 h 100"/>
              <a:gd name="T54" fmla="*/ 20 w 111"/>
              <a:gd name="T55" fmla="*/ 49 h 100"/>
              <a:gd name="T56" fmla="*/ 46 w 111"/>
              <a:gd name="T57" fmla="*/ 46 h 100"/>
              <a:gd name="T58" fmla="*/ 49 w 111"/>
              <a:gd name="T59" fmla="*/ 40 h 100"/>
              <a:gd name="T60" fmla="*/ 37 w 111"/>
              <a:gd name="T61" fmla="*/ 18 h 100"/>
              <a:gd name="T62" fmla="*/ 33 w 111"/>
              <a:gd name="T63" fmla="*/ 19 h 100"/>
              <a:gd name="T64" fmla="*/ 24 w 111"/>
              <a:gd name="T65" fmla="*/ 10 h 100"/>
              <a:gd name="T66" fmla="*/ 33 w 111"/>
              <a:gd name="T67" fmla="*/ 0 h 100"/>
              <a:gd name="T68" fmla="*/ 43 w 111"/>
              <a:gd name="T69" fmla="*/ 10 h 100"/>
              <a:gd name="T70" fmla="*/ 40 w 111"/>
              <a:gd name="T71" fmla="*/ 17 h 100"/>
              <a:gd name="T72" fmla="*/ 52 w 111"/>
              <a:gd name="T73" fmla="*/ 38 h 100"/>
              <a:gd name="T74" fmla="*/ 55 w 111"/>
              <a:gd name="T75" fmla="*/ 38 h 100"/>
              <a:gd name="T76" fmla="*/ 61 w 111"/>
              <a:gd name="T77" fmla="*/ 41 h 100"/>
              <a:gd name="T78" fmla="*/ 82 w 111"/>
              <a:gd name="T79" fmla="*/ 26 h 100"/>
              <a:gd name="T80" fmla="*/ 80 w 111"/>
              <a:gd name="T81" fmla="*/ 19 h 100"/>
              <a:gd name="T82" fmla="*/ 95 w 111"/>
              <a:gd name="T83" fmla="*/ 3 h 100"/>
              <a:gd name="T84" fmla="*/ 111 w 111"/>
              <a:gd name="T85" fmla="*/ 19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11" h="100">
                <a:moveTo>
                  <a:pt x="111" y="19"/>
                </a:moveTo>
                <a:cubicBezTo>
                  <a:pt x="111" y="27"/>
                  <a:pt x="104" y="34"/>
                  <a:pt x="95" y="34"/>
                </a:cubicBezTo>
                <a:cubicBezTo>
                  <a:pt x="91" y="34"/>
                  <a:pt x="87" y="32"/>
                  <a:pt x="84" y="29"/>
                </a:cubicBezTo>
                <a:cubicBezTo>
                  <a:pt x="84" y="29"/>
                  <a:pt x="84" y="29"/>
                  <a:pt x="64" y="44"/>
                </a:cubicBezTo>
                <a:cubicBezTo>
                  <a:pt x="64" y="45"/>
                  <a:pt x="64" y="46"/>
                  <a:pt x="64" y="47"/>
                </a:cubicBezTo>
                <a:cubicBezTo>
                  <a:pt x="64" y="49"/>
                  <a:pt x="64" y="51"/>
                  <a:pt x="63" y="53"/>
                </a:cubicBezTo>
                <a:cubicBezTo>
                  <a:pt x="63" y="53"/>
                  <a:pt x="63" y="53"/>
                  <a:pt x="84" y="74"/>
                </a:cubicBezTo>
                <a:cubicBezTo>
                  <a:pt x="86" y="72"/>
                  <a:pt x="88" y="71"/>
                  <a:pt x="91" y="71"/>
                </a:cubicBezTo>
                <a:cubicBezTo>
                  <a:pt x="97" y="71"/>
                  <a:pt x="102" y="77"/>
                  <a:pt x="102" y="83"/>
                </a:cubicBezTo>
                <a:cubicBezTo>
                  <a:pt x="102" y="89"/>
                  <a:pt x="97" y="94"/>
                  <a:pt x="91" y="94"/>
                </a:cubicBezTo>
                <a:cubicBezTo>
                  <a:pt x="84" y="94"/>
                  <a:pt x="79" y="89"/>
                  <a:pt x="79" y="83"/>
                </a:cubicBezTo>
                <a:cubicBezTo>
                  <a:pt x="79" y="80"/>
                  <a:pt x="80" y="78"/>
                  <a:pt x="81" y="76"/>
                </a:cubicBezTo>
                <a:cubicBezTo>
                  <a:pt x="81" y="76"/>
                  <a:pt x="81" y="76"/>
                  <a:pt x="60" y="55"/>
                </a:cubicBezTo>
                <a:cubicBezTo>
                  <a:pt x="59" y="56"/>
                  <a:pt x="57" y="57"/>
                  <a:pt x="55" y="57"/>
                </a:cubicBezTo>
                <a:cubicBezTo>
                  <a:pt x="54" y="57"/>
                  <a:pt x="53" y="56"/>
                  <a:pt x="51" y="56"/>
                </a:cubicBezTo>
                <a:cubicBezTo>
                  <a:pt x="51" y="56"/>
                  <a:pt x="51" y="56"/>
                  <a:pt x="36" y="80"/>
                </a:cubicBezTo>
                <a:cubicBezTo>
                  <a:pt x="38" y="82"/>
                  <a:pt x="39" y="85"/>
                  <a:pt x="39" y="88"/>
                </a:cubicBezTo>
                <a:cubicBezTo>
                  <a:pt x="39" y="95"/>
                  <a:pt x="34" y="100"/>
                  <a:pt x="28" y="100"/>
                </a:cubicBezTo>
                <a:cubicBezTo>
                  <a:pt x="21" y="100"/>
                  <a:pt x="16" y="95"/>
                  <a:pt x="16" y="88"/>
                </a:cubicBezTo>
                <a:cubicBezTo>
                  <a:pt x="16" y="82"/>
                  <a:pt x="21" y="77"/>
                  <a:pt x="28" y="77"/>
                </a:cubicBezTo>
                <a:cubicBezTo>
                  <a:pt x="29" y="77"/>
                  <a:pt x="31" y="77"/>
                  <a:pt x="32" y="78"/>
                </a:cubicBezTo>
                <a:cubicBezTo>
                  <a:pt x="32" y="78"/>
                  <a:pt x="32" y="78"/>
                  <a:pt x="48" y="54"/>
                </a:cubicBezTo>
                <a:cubicBezTo>
                  <a:pt x="47" y="53"/>
                  <a:pt x="46" y="52"/>
                  <a:pt x="46" y="50"/>
                </a:cubicBezTo>
                <a:cubicBezTo>
                  <a:pt x="46" y="50"/>
                  <a:pt x="46" y="50"/>
                  <a:pt x="20" y="53"/>
                </a:cubicBezTo>
                <a:cubicBezTo>
                  <a:pt x="20" y="58"/>
                  <a:pt x="16" y="63"/>
                  <a:pt x="10" y="63"/>
                </a:cubicBezTo>
                <a:cubicBezTo>
                  <a:pt x="4" y="63"/>
                  <a:pt x="0" y="58"/>
                  <a:pt x="0" y="52"/>
                </a:cubicBezTo>
                <a:cubicBezTo>
                  <a:pt x="0" y="46"/>
                  <a:pt x="4" y="42"/>
                  <a:pt x="10" y="42"/>
                </a:cubicBezTo>
                <a:cubicBezTo>
                  <a:pt x="15" y="42"/>
                  <a:pt x="19" y="45"/>
                  <a:pt x="20" y="49"/>
                </a:cubicBezTo>
                <a:cubicBezTo>
                  <a:pt x="20" y="49"/>
                  <a:pt x="20" y="49"/>
                  <a:pt x="46" y="46"/>
                </a:cubicBezTo>
                <a:cubicBezTo>
                  <a:pt x="46" y="44"/>
                  <a:pt x="47" y="42"/>
                  <a:pt x="49" y="40"/>
                </a:cubicBezTo>
                <a:cubicBezTo>
                  <a:pt x="49" y="40"/>
                  <a:pt x="49" y="40"/>
                  <a:pt x="37" y="18"/>
                </a:cubicBezTo>
                <a:cubicBezTo>
                  <a:pt x="36" y="19"/>
                  <a:pt x="35" y="19"/>
                  <a:pt x="33" y="19"/>
                </a:cubicBezTo>
                <a:cubicBezTo>
                  <a:pt x="28" y="19"/>
                  <a:pt x="24" y="15"/>
                  <a:pt x="24" y="10"/>
                </a:cubicBezTo>
                <a:cubicBezTo>
                  <a:pt x="24" y="4"/>
                  <a:pt x="28" y="0"/>
                  <a:pt x="33" y="0"/>
                </a:cubicBezTo>
                <a:cubicBezTo>
                  <a:pt x="39" y="0"/>
                  <a:pt x="43" y="4"/>
                  <a:pt x="43" y="10"/>
                </a:cubicBezTo>
                <a:cubicBezTo>
                  <a:pt x="43" y="12"/>
                  <a:pt x="42" y="15"/>
                  <a:pt x="40" y="17"/>
                </a:cubicBezTo>
                <a:cubicBezTo>
                  <a:pt x="40" y="17"/>
                  <a:pt x="40" y="17"/>
                  <a:pt x="52" y="38"/>
                </a:cubicBezTo>
                <a:cubicBezTo>
                  <a:pt x="53" y="38"/>
                  <a:pt x="54" y="38"/>
                  <a:pt x="55" y="38"/>
                </a:cubicBezTo>
                <a:cubicBezTo>
                  <a:pt x="57" y="38"/>
                  <a:pt x="60" y="39"/>
                  <a:pt x="61" y="41"/>
                </a:cubicBezTo>
                <a:cubicBezTo>
                  <a:pt x="61" y="41"/>
                  <a:pt x="61" y="41"/>
                  <a:pt x="82" y="26"/>
                </a:cubicBezTo>
                <a:cubicBezTo>
                  <a:pt x="81" y="24"/>
                  <a:pt x="80" y="22"/>
                  <a:pt x="80" y="19"/>
                </a:cubicBezTo>
                <a:cubicBezTo>
                  <a:pt x="80" y="10"/>
                  <a:pt x="87" y="3"/>
                  <a:pt x="95" y="3"/>
                </a:cubicBezTo>
                <a:cubicBezTo>
                  <a:pt x="104" y="3"/>
                  <a:pt x="111" y="10"/>
                  <a:pt x="111" y="19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142546" y="1711676"/>
            <a:ext cx="3068186" cy="1128758"/>
            <a:chOff x="2501803" y="1893862"/>
            <a:chExt cx="3068186" cy="1128758"/>
          </a:xfrm>
        </p:grpSpPr>
        <p:sp>
          <p:nvSpPr>
            <p:cNvPr id="40" name="Freeform 17"/>
            <p:cNvSpPr>
              <a:spLocks/>
            </p:cNvSpPr>
            <p:nvPr/>
          </p:nvSpPr>
          <p:spPr bwMode="auto">
            <a:xfrm>
              <a:off x="4394202" y="1893862"/>
              <a:ext cx="168323" cy="170799"/>
            </a:xfrm>
            <a:custGeom>
              <a:avLst/>
              <a:gdLst>
                <a:gd name="T0" fmla="*/ 0 w 29"/>
                <a:gd name="T1" fmla="*/ 0 h 29"/>
                <a:gd name="T2" fmla="*/ 29 w 29"/>
                <a:gd name="T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" h="29">
                  <a:moveTo>
                    <a:pt x="0" y="0"/>
                  </a:moveTo>
                  <a:cubicBezTo>
                    <a:pt x="16" y="0"/>
                    <a:pt x="29" y="13"/>
                    <a:pt x="29" y="29"/>
                  </a:cubicBezTo>
                </a:path>
              </a:pathLst>
            </a:custGeom>
            <a:noFill/>
            <a:ln w="12700" cap="rnd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Freeform 18"/>
            <p:cNvSpPr>
              <a:spLocks/>
            </p:cNvSpPr>
            <p:nvPr/>
          </p:nvSpPr>
          <p:spPr bwMode="auto">
            <a:xfrm>
              <a:off x="2501803" y="1893862"/>
              <a:ext cx="168323" cy="170799"/>
            </a:xfrm>
            <a:custGeom>
              <a:avLst/>
              <a:gdLst>
                <a:gd name="T0" fmla="*/ 0 w 29"/>
                <a:gd name="T1" fmla="*/ 29 h 29"/>
                <a:gd name="T2" fmla="*/ 29 w 29"/>
                <a:gd name="T3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" h="29">
                  <a:moveTo>
                    <a:pt x="0" y="29"/>
                  </a:moveTo>
                  <a:cubicBezTo>
                    <a:pt x="0" y="13"/>
                    <a:pt x="13" y="0"/>
                    <a:pt x="29" y="0"/>
                  </a:cubicBezTo>
                </a:path>
              </a:pathLst>
            </a:custGeom>
            <a:noFill/>
            <a:ln w="12700" cap="rnd">
              <a:solidFill>
                <a:schemeClr val="bg1">
                  <a:lumMod val="65000"/>
                </a:schemeClr>
              </a:solidFill>
              <a:prstDash val="solid"/>
              <a:miter lim="800000"/>
              <a:headEnd type="oval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Freeform 21"/>
            <p:cNvSpPr>
              <a:spLocks/>
            </p:cNvSpPr>
            <p:nvPr/>
          </p:nvSpPr>
          <p:spPr bwMode="auto">
            <a:xfrm>
              <a:off x="4562525" y="2475568"/>
              <a:ext cx="170799" cy="170799"/>
            </a:xfrm>
            <a:custGeom>
              <a:avLst/>
              <a:gdLst>
                <a:gd name="T0" fmla="*/ 29 w 29"/>
                <a:gd name="T1" fmla="*/ 29 h 29"/>
                <a:gd name="T2" fmla="*/ 0 w 29"/>
                <a:gd name="T3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" h="29">
                  <a:moveTo>
                    <a:pt x="29" y="29"/>
                  </a:moveTo>
                  <a:cubicBezTo>
                    <a:pt x="13" y="29"/>
                    <a:pt x="0" y="16"/>
                    <a:pt x="0" y="0"/>
                  </a:cubicBezTo>
                </a:path>
              </a:pathLst>
            </a:custGeom>
            <a:noFill/>
            <a:ln w="12700" cap="rnd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Freeform 22"/>
            <p:cNvSpPr>
              <a:spLocks/>
            </p:cNvSpPr>
            <p:nvPr/>
          </p:nvSpPr>
          <p:spPr bwMode="auto">
            <a:xfrm>
              <a:off x="5394240" y="2646367"/>
              <a:ext cx="175749" cy="170799"/>
            </a:xfrm>
            <a:custGeom>
              <a:avLst/>
              <a:gdLst>
                <a:gd name="T0" fmla="*/ 0 w 30"/>
                <a:gd name="T1" fmla="*/ 0 h 29"/>
                <a:gd name="T2" fmla="*/ 30 w 30"/>
                <a:gd name="T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" h="29">
                  <a:moveTo>
                    <a:pt x="0" y="0"/>
                  </a:moveTo>
                  <a:cubicBezTo>
                    <a:pt x="16" y="0"/>
                    <a:pt x="30" y="13"/>
                    <a:pt x="30" y="29"/>
                  </a:cubicBezTo>
                </a:path>
              </a:pathLst>
            </a:custGeom>
            <a:noFill/>
            <a:ln w="12700" cap="rnd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4" name="Straight Connector 43"/>
            <p:cNvCxnSpPr>
              <a:stCxn id="41" idx="1"/>
              <a:endCxn id="40" idx="0"/>
            </p:cNvCxnSpPr>
            <p:nvPr/>
          </p:nvCxnSpPr>
          <p:spPr>
            <a:xfrm>
              <a:off x="2670126" y="1893862"/>
              <a:ext cx="1724076" cy="0"/>
            </a:xfrm>
            <a:prstGeom prst="line">
              <a:avLst/>
            </a:prstGeom>
            <a:ln w="12700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40" idx="1"/>
              <a:endCxn id="42" idx="1"/>
            </p:cNvCxnSpPr>
            <p:nvPr/>
          </p:nvCxnSpPr>
          <p:spPr>
            <a:xfrm>
              <a:off x="4562525" y="2064661"/>
              <a:ext cx="0" cy="410907"/>
            </a:xfrm>
            <a:prstGeom prst="line">
              <a:avLst/>
            </a:prstGeom>
            <a:ln w="12700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stCxn id="42" idx="0"/>
              <a:endCxn id="43" idx="0"/>
            </p:cNvCxnSpPr>
            <p:nvPr/>
          </p:nvCxnSpPr>
          <p:spPr>
            <a:xfrm>
              <a:off x="4733324" y="2646367"/>
              <a:ext cx="660916" cy="0"/>
            </a:xfrm>
            <a:prstGeom prst="line">
              <a:avLst/>
            </a:prstGeom>
            <a:ln w="12700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endCxn id="43" idx="1"/>
            </p:cNvCxnSpPr>
            <p:nvPr/>
          </p:nvCxnSpPr>
          <p:spPr>
            <a:xfrm flipV="1">
              <a:off x="5569989" y="2817166"/>
              <a:ext cx="0" cy="205454"/>
            </a:xfrm>
            <a:prstGeom prst="line">
              <a:avLst/>
            </a:prstGeom>
            <a:ln w="12700" cap="rnd">
              <a:solidFill>
                <a:schemeClr val="bg1">
                  <a:lumMod val="65000"/>
                </a:schemeClr>
              </a:solidFill>
              <a:headEnd type="oval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6705760" y="3188556"/>
            <a:ext cx="1893576" cy="638639"/>
            <a:chOff x="6482074" y="3369167"/>
            <a:chExt cx="1893576" cy="638639"/>
          </a:xfrm>
        </p:grpSpPr>
        <p:sp>
          <p:nvSpPr>
            <p:cNvPr id="49" name="Freeform 23"/>
            <p:cNvSpPr>
              <a:spLocks/>
            </p:cNvSpPr>
            <p:nvPr/>
          </p:nvSpPr>
          <p:spPr bwMode="auto">
            <a:xfrm>
              <a:off x="7270550" y="3369167"/>
              <a:ext cx="170799" cy="168323"/>
            </a:xfrm>
            <a:custGeom>
              <a:avLst/>
              <a:gdLst>
                <a:gd name="T0" fmla="*/ 0 w 29"/>
                <a:gd name="T1" fmla="*/ 0 h 29"/>
                <a:gd name="T2" fmla="*/ 29 w 29"/>
                <a:gd name="T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" h="29">
                  <a:moveTo>
                    <a:pt x="0" y="0"/>
                  </a:moveTo>
                  <a:cubicBezTo>
                    <a:pt x="16" y="0"/>
                    <a:pt x="29" y="13"/>
                    <a:pt x="29" y="29"/>
                  </a:cubicBezTo>
                </a:path>
              </a:pathLst>
            </a:custGeom>
            <a:noFill/>
            <a:ln w="12700" cap="flat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Freeform 24"/>
            <p:cNvSpPr>
              <a:spLocks/>
            </p:cNvSpPr>
            <p:nvPr/>
          </p:nvSpPr>
          <p:spPr bwMode="auto">
            <a:xfrm>
              <a:off x="7441349" y="3837007"/>
              <a:ext cx="168323" cy="170799"/>
            </a:xfrm>
            <a:custGeom>
              <a:avLst/>
              <a:gdLst>
                <a:gd name="T0" fmla="*/ 29 w 29"/>
                <a:gd name="T1" fmla="*/ 29 h 29"/>
                <a:gd name="T2" fmla="*/ 0 w 29"/>
                <a:gd name="T3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" h="29">
                  <a:moveTo>
                    <a:pt x="29" y="29"/>
                  </a:moveTo>
                  <a:cubicBezTo>
                    <a:pt x="13" y="29"/>
                    <a:pt x="0" y="16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1" name="Straight Connector 50"/>
            <p:cNvCxnSpPr>
              <a:stCxn id="50" idx="0"/>
            </p:cNvCxnSpPr>
            <p:nvPr/>
          </p:nvCxnSpPr>
          <p:spPr>
            <a:xfrm>
              <a:off x="7609672" y="4007806"/>
              <a:ext cx="765978" cy="0"/>
            </a:xfrm>
            <a:prstGeom prst="line">
              <a:avLst/>
            </a:prstGeom>
            <a:ln w="12700" cap="rnd">
              <a:solidFill>
                <a:schemeClr val="bg1">
                  <a:lumMod val="65000"/>
                </a:schemeClr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50" idx="1"/>
              <a:endCxn id="49" idx="1"/>
            </p:cNvCxnSpPr>
            <p:nvPr/>
          </p:nvCxnSpPr>
          <p:spPr>
            <a:xfrm flipV="1">
              <a:off x="7441349" y="3537490"/>
              <a:ext cx="0" cy="299517"/>
            </a:xfrm>
            <a:prstGeom prst="line">
              <a:avLst/>
            </a:prstGeom>
            <a:ln w="12700" cap="rnd">
              <a:solidFill>
                <a:schemeClr val="bg1">
                  <a:lumMod val="65000"/>
                </a:schemeClr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endCxn id="49" idx="0"/>
            </p:cNvCxnSpPr>
            <p:nvPr/>
          </p:nvCxnSpPr>
          <p:spPr>
            <a:xfrm>
              <a:off x="6482074" y="3369167"/>
              <a:ext cx="788476" cy="0"/>
            </a:xfrm>
            <a:prstGeom prst="line">
              <a:avLst/>
            </a:prstGeom>
            <a:ln w="12700" cap="rnd">
              <a:solidFill>
                <a:schemeClr val="bg1">
                  <a:lumMod val="65000"/>
                </a:schemeClr>
              </a:solidFill>
              <a:headEnd type="oval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8FDE82BE-E9F1-D01E-AE2C-620C8B6D4E7D}"/>
              </a:ext>
            </a:extLst>
          </p:cNvPr>
          <p:cNvGrpSpPr/>
          <p:nvPr/>
        </p:nvGrpSpPr>
        <p:grpSpPr>
          <a:xfrm>
            <a:off x="12778253" y="4048776"/>
            <a:ext cx="3837786" cy="755524"/>
            <a:chOff x="7259051" y="1912280"/>
            <a:chExt cx="3837786" cy="755524"/>
          </a:xfrm>
        </p:grpSpPr>
        <p:sp>
          <p:nvSpPr>
            <p:cNvPr id="55" name="Freeform: Shape 54">
              <a:extLst>
                <a:ext uri="{FF2B5EF4-FFF2-40B4-BE49-F238E27FC236}">
                  <a16:creationId xmlns:a16="http://schemas.microsoft.com/office/drawing/2014/main" id="{137CC6C2-7E9F-1D21-E44C-1149E6672B4F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Classification desired Output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Oval 55" descr="Badge with solid fill">
              <a:extLst>
                <a:ext uri="{FF2B5EF4-FFF2-40B4-BE49-F238E27FC236}">
                  <a16:creationId xmlns:a16="http://schemas.microsoft.com/office/drawing/2014/main" id="{CABD3977-BD1B-ED62-3E60-D32AB74FD644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E43311C-08DB-95F7-2AB6-764A2F686780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0162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8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E16F5968-7C12-8651-F24B-719CB6D5E62A}"/>
              </a:ext>
            </a:extLst>
          </p:cNvPr>
          <p:cNvGrpSpPr/>
          <p:nvPr/>
        </p:nvGrpSpPr>
        <p:grpSpPr>
          <a:xfrm>
            <a:off x="8832971" y="126284"/>
            <a:ext cx="2825195" cy="221017"/>
            <a:chOff x="669187" y="1949925"/>
            <a:chExt cx="2825195" cy="221017"/>
          </a:xfrm>
        </p:grpSpPr>
        <p:sp>
          <p:nvSpPr>
            <p:cNvPr id="33" name="Straight Connector 32">
              <a:extLst>
                <a:ext uri="{FF2B5EF4-FFF2-40B4-BE49-F238E27FC236}">
                  <a16:creationId xmlns:a16="http://schemas.microsoft.com/office/drawing/2014/main" id="{AD42780A-C532-DEF0-0EF1-5C83512B8029}"/>
                </a:ext>
              </a:extLst>
            </p:cNvPr>
            <p:cNvSpPr/>
            <p:nvPr/>
          </p:nvSpPr>
          <p:spPr>
            <a:xfrm>
              <a:off x="669187" y="1949925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DC38C239-2FFE-8E6F-8FCF-BBBFBE4D8ECF}"/>
                </a:ext>
              </a:extLst>
            </p:cNvPr>
            <p:cNvSpPr/>
            <p:nvPr/>
          </p:nvSpPr>
          <p:spPr>
            <a:xfrm>
              <a:off x="669187" y="1949925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irst Classifier</a:t>
              </a:r>
            </a:p>
          </p:txBody>
        </p:sp>
      </p:grpSp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F5BBACF0-1FC2-10EA-DCB4-D9D9F18378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1516857"/>
              </p:ext>
            </p:extLst>
          </p:nvPr>
        </p:nvGraphicFramePr>
        <p:xfrm>
          <a:off x="1303963" y="1237779"/>
          <a:ext cx="9542226" cy="1175178"/>
        </p:xfrm>
        <a:graphic>
          <a:graphicData uri="http://schemas.openxmlformats.org/drawingml/2006/table">
            <a:tbl>
              <a:tblPr/>
              <a:tblGrid>
                <a:gridCol w="3057501">
                  <a:extLst>
                    <a:ext uri="{9D8B030D-6E8A-4147-A177-3AD203B41FA5}">
                      <a16:colId xmlns:a16="http://schemas.microsoft.com/office/drawing/2014/main" val="432668784"/>
                    </a:ext>
                  </a:extLst>
                </a:gridCol>
                <a:gridCol w="548357">
                  <a:extLst>
                    <a:ext uri="{9D8B030D-6E8A-4147-A177-3AD203B41FA5}">
                      <a16:colId xmlns:a16="http://schemas.microsoft.com/office/drawing/2014/main" val="374879282"/>
                    </a:ext>
                  </a:extLst>
                </a:gridCol>
                <a:gridCol w="760220">
                  <a:extLst>
                    <a:ext uri="{9D8B030D-6E8A-4147-A177-3AD203B41FA5}">
                      <a16:colId xmlns:a16="http://schemas.microsoft.com/office/drawing/2014/main" val="3058552057"/>
                    </a:ext>
                  </a:extLst>
                </a:gridCol>
                <a:gridCol w="735296">
                  <a:extLst>
                    <a:ext uri="{9D8B030D-6E8A-4147-A177-3AD203B41FA5}">
                      <a16:colId xmlns:a16="http://schemas.microsoft.com/office/drawing/2014/main" val="3136129126"/>
                    </a:ext>
                  </a:extLst>
                </a:gridCol>
                <a:gridCol w="760220">
                  <a:extLst>
                    <a:ext uri="{9D8B030D-6E8A-4147-A177-3AD203B41FA5}">
                      <a16:colId xmlns:a16="http://schemas.microsoft.com/office/drawing/2014/main" val="2209507503"/>
                    </a:ext>
                  </a:extLst>
                </a:gridCol>
                <a:gridCol w="785146">
                  <a:extLst>
                    <a:ext uri="{9D8B030D-6E8A-4147-A177-3AD203B41FA5}">
                      <a16:colId xmlns:a16="http://schemas.microsoft.com/office/drawing/2014/main" val="287445141"/>
                    </a:ext>
                  </a:extLst>
                </a:gridCol>
                <a:gridCol w="760220">
                  <a:extLst>
                    <a:ext uri="{9D8B030D-6E8A-4147-A177-3AD203B41FA5}">
                      <a16:colId xmlns:a16="http://schemas.microsoft.com/office/drawing/2014/main" val="488979499"/>
                    </a:ext>
                  </a:extLst>
                </a:gridCol>
                <a:gridCol w="785146">
                  <a:extLst>
                    <a:ext uri="{9D8B030D-6E8A-4147-A177-3AD203B41FA5}">
                      <a16:colId xmlns:a16="http://schemas.microsoft.com/office/drawing/2014/main" val="2242134191"/>
                    </a:ext>
                  </a:extLst>
                </a:gridCol>
                <a:gridCol w="714524">
                  <a:extLst>
                    <a:ext uri="{9D8B030D-6E8A-4147-A177-3AD203B41FA5}">
                      <a16:colId xmlns:a16="http://schemas.microsoft.com/office/drawing/2014/main" val="2887142004"/>
                    </a:ext>
                  </a:extLst>
                </a:gridCol>
                <a:gridCol w="635596">
                  <a:extLst>
                    <a:ext uri="{9D8B030D-6E8A-4147-A177-3AD203B41FA5}">
                      <a16:colId xmlns:a16="http://schemas.microsoft.com/office/drawing/2014/main" val="3239147608"/>
                    </a:ext>
                  </a:extLst>
                </a:gridCol>
              </a:tblGrid>
              <a:tr h="391726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dular ANN fault type classifier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ayers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pu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idde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utpu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raining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pochs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6863075"/>
                  </a:ext>
                </a:extLst>
              </a:tr>
              <a:tr h="3917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urons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unctio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urons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unctio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urons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unctio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0326445"/>
                  </a:ext>
                </a:extLst>
              </a:tr>
              <a:tr h="39172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irst classifie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baseline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baseline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baseline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ANSIG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baseline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baseline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ANSING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baseline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baseline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URELI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baseline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.9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baseline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3853840"/>
                  </a:ext>
                </a:extLst>
              </a:tr>
            </a:tbl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id="{3856678E-2709-F733-B7BF-CF541DF84091}"/>
              </a:ext>
            </a:extLst>
          </p:cNvPr>
          <p:cNvGrpSpPr/>
          <p:nvPr/>
        </p:nvGrpSpPr>
        <p:grpSpPr>
          <a:xfrm>
            <a:off x="115966" y="3213772"/>
            <a:ext cx="6910096" cy="2629945"/>
            <a:chOff x="3079860" y="2204056"/>
            <a:chExt cx="6910096" cy="2629945"/>
          </a:xfrm>
        </p:grpSpPr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30BFA40-3553-0505-0E9C-7683DCDFB68C}"/>
                </a:ext>
              </a:extLst>
            </p:cNvPr>
            <p:cNvSpPr/>
            <p:nvPr/>
          </p:nvSpPr>
          <p:spPr>
            <a:xfrm>
              <a:off x="4842808" y="2990446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Flowchart: Connector 43">
              <a:extLst>
                <a:ext uri="{FF2B5EF4-FFF2-40B4-BE49-F238E27FC236}">
                  <a16:creationId xmlns:a16="http://schemas.microsoft.com/office/drawing/2014/main" id="{788F685C-B213-B3E3-2E89-DAFB70CE63D3}"/>
                </a:ext>
              </a:extLst>
            </p:cNvPr>
            <p:cNvSpPr/>
            <p:nvPr/>
          </p:nvSpPr>
          <p:spPr>
            <a:xfrm>
              <a:off x="4842808" y="4503438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Flowchart: Connector 44">
              <a:extLst>
                <a:ext uri="{FF2B5EF4-FFF2-40B4-BE49-F238E27FC236}">
                  <a16:creationId xmlns:a16="http://schemas.microsoft.com/office/drawing/2014/main" id="{C2A32C10-9CC7-B603-A850-33A861A60748}"/>
                </a:ext>
              </a:extLst>
            </p:cNvPr>
            <p:cNvSpPr/>
            <p:nvPr/>
          </p:nvSpPr>
          <p:spPr>
            <a:xfrm>
              <a:off x="4842808" y="2612198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lowchart: Connector 45">
              <a:extLst>
                <a:ext uri="{FF2B5EF4-FFF2-40B4-BE49-F238E27FC236}">
                  <a16:creationId xmlns:a16="http://schemas.microsoft.com/office/drawing/2014/main" id="{127A0DC4-DCBD-5360-45E1-B20B1EFB54CD}"/>
                </a:ext>
              </a:extLst>
            </p:cNvPr>
            <p:cNvSpPr/>
            <p:nvPr/>
          </p:nvSpPr>
          <p:spPr>
            <a:xfrm>
              <a:off x="4842808" y="3368694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Arrow: Right 46">
              <a:extLst>
                <a:ext uri="{FF2B5EF4-FFF2-40B4-BE49-F238E27FC236}">
                  <a16:creationId xmlns:a16="http://schemas.microsoft.com/office/drawing/2014/main" id="{5F7786ED-790D-F2FB-A97D-45CE780B79F3}"/>
                </a:ext>
              </a:extLst>
            </p:cNvPr>
            <p:cNvSpPr/>
            <p:nvPr/>
          </p:nvSpPr>
          <p:spPr>
            <a:xfrm>
              <a:off x="4547387" y="2725810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Arrow: Right 47">
              <a:extLst>
                <a:ext uri="{FF2B5EF4-FFF2-40B4-BE49-F238E27FC236}">
                  <a16:creationId xmlns:a16="http://schemas.microsoft.com/office/drawing/2014/main" id="{AE4C2E43-948F-6BA7-AFE4-F9548F15B843}"/>
                </a:ext>
              </a:extLst>
            </p:cNvPr>
            <p:cNvSpPr/>
            <p:nvPr/>
          </p:nvSpPr>
          <p:spPr>
            <a:xfrm>
              <a:off x="4547387" y="3105343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Arrow: Right 48">
              <a:extLst>
                <a:ext uri="{FF2B5EF4-FFF2-40B4-BE49-F238E27FC236}">
                  <a16:creationId xmlns:a16="http://schemas.microsoft.com/office/drawing/2014/main" id="{FACB79CA-B51F-6476-0BF7-3A2C3DF0A480}"/>
                </a:ext>
              </a:extLst>
            </p:cNvPr>
            <p:cNvSpPr/>
            <p:nvPr/>
          </p:nvSpPr>
          <p:spPr>
            <a:xfrm>
              <a:off x="4556764" y="3462339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Arrow: Right 49">
              <a:extLst>
                <a:ext uri="{FF2B5EF4-FFF2-40B4-BE49-F238E27FC236}">
                  <a16:creationId xmlns:a16="http://schemas.microsoft.com/office/drawing/2014/main" id="{C86F0A73-BF01-A143-DC7F-31C671C59DF5}"/>
                </a:ext>
              </a:extLst>
            </p:cNvPr>
            <p:cNvSpPr/>
            <p:nvPr/>
          </p:nvSpPr>
          <p:spPr>
            <a:xfrm>
              <a:off x="4556764" y="4596711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Flowchart: Connector 50">
              <a:extLst>
                <a:ext uri="{FF2B5EF4-FFF2-40B4-BE49-F238E27FC236}">
                  <a16:creationId xmlns:a16="http://schemas.microsoft.com/office/drawing/2014/main" id="{7CBC5495-249A-7A54-D166-E82B8F14F33C}"/>
                </a:ext>
              </a:extLst>
            </p:cNvPr>
            <p:cNvSpPr/>
            <p:nvPr/>
          </p:nvSpPr>
          <p:spPr>
            <a:xfrm>
              <a:off x="6694239" y="4510444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Flowchart: Connector 51">
              <a:extLst>
                <a:ext uri="{FF2B5EF4-FFF2-40B4-BE49-F238E27FC236}">
                  <a16:creationId xmlns:a16="http://schemas.microsoft.com/office/drawing/2014/main" id="{250CF5E6-A978-876A-A906-0BB2D2B33177}"/>
                </a:ext>
              </a:extLst>
            </p:cNvPr>
            <p:cNvSpPr/>
            <p:nvPr/>
          </p:nvSpPr>
          <p:spPr>
            <a:xfrm>
              <a:off x="6694239" y="2990446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Flowchart: Connector 52">
              <a:extLst>
                <a:ext uri="{FF2B5EF4-FFF2-40B4-BE49-F238E27FC236}">
                  <a16:creationId xmlns:a16="http://schemas.microsoft.com/office/drawing/2014/main" id="{369A382B-665F-21E8-E94A-C8DF964B831A}"/>
                </a:ext>
              </a:extLst>
            </p:cNvPr>
            <p:cNvSpPr/>
            <p:nvPr/>
          </p:nvSpPr>
          <p:spPr>
            <a:xfrm>
              <a:off x="6694239" y="3368693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Flowchart: Connector 53">
              <a:extLst>
                <a:ext uri="{FF2B5EF4-FFF2-40B4-BE49-F238E27FC236}">
                  <a16:creationId xmlns:a16="http://schemas.microsoft.com/office/drawing/2014/main" id="{8BDABD00-BE70-E0DA-7860-54E39D6CD613}"/>
                </a:ext>
              </a:extLst>
            </p:cNvPr>
            <p:cNvSpPr/>
            <p:nvPr/>
          </p:nvSpPr>
          <p:spPr>
            <a:xfrm>
              <a:off x="6694239" y="2612197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2DE589EE-4DB9-D4F8-155B-BE25B626AF12}"/>
                </a:ext>
              </a:extLst>
            </p:cNvPr>
            <p:cNvCxnSpPr>
              <a:cxnSpLocks/>
              <a:stCxn id="45" idx="6"/>
              <a:endCxn id="54" idx="2"/>
            </p:cNvCxnSpPr>
            <p:nvPr/>
          </p:nvCxnSpPr>
          <p:spPr>
            <a:xfrm flipV="1">
              <a:off x="5138230" y="2773976"/>
              <a:ext cx="1556008" cy="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A2E31F1D-98F8-7DC4-860A-4076400C9742}"/>
                </a:ext>
              </a:extLst>
            </p:cNvPr>
            <p:cNvCxnSpPr>
              <a:stCxn id="43" idx="6"/>
              <a:endCxn id="52" idx="2"/>
            </p:cNvCxnSpPr>
            <p:nvPr/>
          </p:nvCxnSpPr>
          <p:spPr>
            <a:xfrm>
              <a:off x="5138230" y="3152225"/>
              <a:ext cx="15560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13566B95-7735-3820-B447-B042FCBE4F8C}"/>
                </a:ext>
              </a:extLst>
            </p:cNvPr>
            <p:cNvCxnSpPr>
              <a:cxnSpLocks/>
              <a:stCxn id="46" idx="6"/>
              <a:endCxn id="53" idx="2"/>
            </p:cNvCxnSpPr>
            <p:nvPr/>
          </p:nvCxnSpPr>
          <p:spPr>
            <a:xfrm flipV="1">
              <a:off x="5138230" y="3530472"/>
              <a:ext cx="1556008" cy="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8191A562-F6D6-B02B-61EF-2BEFD845C9A1}"/>
                </a:ext>
              </a:extLst>
            </p:cNvPr>
            <p:cNvCxnSpPr>
              <a:stCxn id="46" idx="6"/>
              <a:endCxn id="51" idx="2"/>
            </p:cNvCxnSpPr>
            <p:nvPr/>
          </p:nvCxnSpPr>
          <p:spPr>
            <a:xfrm>
              <a:off x="5138230" y="3530472"/>
              <a:ext cx="1556008" cy="11417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C3F59641-8FF1-8523-5A03-6658FF6416A0}"/>
                </a:ext>
              </a:extLst>
            </p:cNvPr>
            <p:cNvCxnSpPr>
              <a:stCxn id="43" idx="6"/>
              <a:endCxn id="51" idx="2"/>
            </p:cNvCxnSpPr>
            <p:nvPr/>
          </p:nvCxnSpPr>
          <p:spPr>
            <a:xfrm>
              <a:off x="5138230" y="3152224"/>
              <a:ext cx="1556008" cy="15199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2C6F7944-208B-DBF2-7018-54709924F861}"/>
                </a:ext>
              </a:extLst>
            </p:cNvPr>
            <p:cNvCxnSpPr>
              <a:stCxn id="45" idx="6"/>
              <a:endCxn id="51" idx="2"/>
            </p:cNvCxnSpPr>
            <p:nvPr/>
          </p:nvCxnSpPr>
          <p:spPr>
            <a:xfrm>
              <a:off x="5138230" y="2773976"/>
              <a:ext cx="1556008" cy="18982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FDF402BE-7842-B573-63BF-84F13BFE4B50}"/>
                </a:ext>
              </a:extLst>
            </p:cNvPr>
            <p:cNvCxnSpPr>
              <a:stCxn id="43" idx="6"/>
              <a:endCxn id="54" idx="2"/>
            </p:cNvCxnSpPr>
            <p:nvPr/>
          </p:nvCxnSpPr>
          <p:spPr>
            <a:xfrm flipV="1">
              <a:off x="5138230" y="2773976"/>
              <a:ext cx="1556008" cy="3782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D5FCBAF5-08AA-74FE-1E3A-63EDEF0F6053}"/>
                </a:ext>
              </a:extLst>
            </p:cNvPr>
            <p:cNvCxnSpPr>
              <a:stCxn id="43" idx="6"/>
              <a:endCxn id="53" idx="2"/>
            </p:cNvCxnSpPr>
            <p:nvPr/>
          </p:nvCxnSpPr>
          <p:spPr>
            <a:xfrm>
              <a:off x="5138230" y="3152225"/>
              <a:ext cx="1556008" cy="3782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90E1FC0C-3C61-538D-07B6-B0EA5DB74060}"/>
                </a:ext>
              </a:extLst>
            </p:cNvPr>
            <p:cNvCxnSpPr>
              <a:stCxn id="46" idx="6"/>
              <a:endCxn id="54" idx="2"/>
            </p:cNvCxnSpPr>
            <p:nvPr/>
          </p:nvCxnSpPr>
          <p:spPr>
            <a:xfrm flipV="1">
              <a:off x="5138230" y="2773976"/>
              <a:ext cx="1556008" cy="75649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0E76049E-47A2-9247-517E-31CEE8748FF9}"/>
                </a:ext>
              </a:extLst>
            </p:cNvPr>
            <p:cNvCxnSpPr>
              <a:cxnSpLocks/>
              <a:stCxn id="46" idx="6"/>
              <a:endCxn id="52" idx="2"/>
            </p:cNvCxnSpPr>
            <p:nvPr/>
          </p:nvCxnSpPr>
          <p:spPr>
            <a:xfrm flipV="1">
              <a:off x="5138230" y="3152225"/>
              <a:ext cx="1556008" cy="3782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440B6609-13C6-FDD3-2D36-2866918612A8}"/>
                </a:ext>
              </a:extLst>
            </p:cNvPr>
            <p:cNvCxnSpPr>
              <a:stCxn id="45" idx="6"/>
              <a:endCxn id="52" idx="2"/>
            </p:cNvCxnSpPr>
            <p:nvPr/>
          </p:nvCxnSpPr>
          <p:spPr>
            <a:xfrm>
              <a:off x="5138230" y="2773977"/>
              <a:ext cx="1556008" cy="3782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2743E908-F7A6-DD5F-D8FC-BF9FC8EB720E}"/>
                </a:ext>
              </a:extLst>
            </p:cNvPr>
            <p:cNvCxnSpPr>
              <a:stCxn id="45" idx="6"/>
              <a:endCxn id="53" idx="2"/>
            </p:cNvCxnSpPr>
            <p:nvPr/>
          </p:nvCxnSpPr>
          <p:spPr>
            <a:xfrm>
              <a:off x="5138230" y="2773977"/>
              <a:ext cx="1556008" cy="75649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F93649F7-91BA-D6C2-7B53-C3D5E3B2EDB3}"/>
                </a:ext>
              </a:extLst>
            </p:cNvPr>
            <p:cNvCxnSpPr>
              <a:cxnSpLocks/>
              <a:stCxn id="44" idx="6"/>
            </p:cNvCxnSpPr>
            <p:nvPr/>
          </p:nvCxnSpPr>
          <p:spPr>
            <a:xfrm flipV="1">
              <a:off x="5138230" y="2814355"/>
              <a:ext cx="1556008" cy="18508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Flowchart: Connector 67">
              <a:extLst>
                <a:ext uri="{FF2B5EF4-FFF2-40B4-BE49-F238E27FC236}">
                  <a16:creationId xmlns:a16="http://schemas.microsoft.com/office/drawing/2014/main" id="{D2F26D60-DB72-2D29-5DF9-921557159EB3}"/>
                </a:ext>
              </a:extLst>
            </p:cNvPr>
            <p:cNvSpPr/>
            <p:nvPr/>
          </p:nvSpPr>
          <p:spPr>
            <a:xfrm>
              <a:off x="8250654" y="3214294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9" name="Flowchart: Connector 68">
              <a:extLst>
                <a:ext uri="{FF2B5EF4-FFF2-40B4-BE49-F238E27FC236}">
                  <a16:creationId xmlns:a16="http://schemas.microsoft.com/office/drawing/2014/main" id="{E7EB873A-DF00-37D3-8123-CCAF1DBEE628}"/>
                </a:ext>
              </a:extLst>
            </p:cNvPr>
            <p:cNvSpPr/>
            <p:nvPr/>
          </p:nvSpPr>
          <p:spPr>
            <a:xfrm>
              <a:off x="8250654" y="4498748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0" name="Flowchart: Connector 69">
              <a:extLst>
                <a:ext uri="{FF2B5EF4-FFF2-40B4-BE49-F238E27FC236}">
                  <a16:creationId xmlns:a16="http://schemas.microsoft.com/office/drawing/2014/main" id="{10DBE45B-A0F1-2106-18D9-E271D5D5CE92}"/>
                </a:ext>
              </a:extLst>
            </p:cNvPr>
            <p:cNvSpPr/>
            <p:nvPr/>
          </p:nvSpPr>
          <p:spPr>
            <a:xfrm>
              <a:off x="8250654" y="2607508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Flowchart: Connector 72">
              <a:extLst>
                <a:ext uri="{FF2B5EF4-FFF2-40B4-BE49-F238E27FC236}">
                  <a16:creationId xmlns:a16="http://schemas.microsoft.com/office/drawing/2014/main" id="{6F07A631-DAD6-9D75-8476-C685E51B58EB}"/>
                </a:ext>
              </a:extLst>
            </p:cNvPr>
            <p:cNvSpPr/>
            <p:nvPr/>
          </p:nvSpPr>
          <p:spPr>
            <a:xfrm>
              <a:off x="8281578" y="3737152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0CB30F7E-F5F0-53AA-B043-03C77374E1D9}"/>
                </a:ext>
              </a:extLst>
            </p:cNvPr>
            <p:cNvCxnSpPr>
              <a:cxnSpLocks/>
              <a:stCxn id="54" idx="6"/>
              <a:endCxn id="70" idx="2"/>
            </p:cNvCxnSpPr>
            <p:nvPr/>
          </p:nvCxnSpPr>
          <p:spPr>
            <a:xfrm flipV="1">
              <a:off x="6989662" y="2769287"/>
              <a:ext cx="1260993" cy="46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FEA5B05F-98A3-8E8E-DDB2-0CC7B1B0817F}"/>
                </a:ext>
              </a:extLst>
            </p:cNvPr>
            <p:cNvCxnSpPr>
              <a:cxnSpLocks/>
              <a:stCxn id="54" idx="6"/>
              <a:endCxn id="68" idx="2"/>
            </p:cNvCxnSpPr>
            <p:nvPr/>
          </p:nvCxnSpPr>
          <p:spPr>
            <a:xfrm>
              <a:off x="6989662" y="2773976"/>
              <a:ext cx="1260992" cy="60209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872B15A2-ABCF-5033-56DD-F5EE6CB18C62}"/>
                </a:ext>
              </a:extLst>
            </p:cNvPr>
            <p:cNvCxnSpPr>
              <a:stCxn id="54" idx="6"/>
            </p:cNvCxnSpPr>
            <p:nvPr/>
          </p:nvCxnSpPr>
          <p:spPr>
            <a:xfrm>
              <a:off x="6989662" y="2773976"/>
              <a:ext cx="1260993" cy="11300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A0B9A790-6169-CE72-7B36-552AB0DCAD65}"/>
                </a:ext>
              </a:extLst>
            </p:cNvPr>
            <p:cNvCxnSpPr>
              <a:stCxn id="54" idx="6"/>
              <a:endCxn id="73" idx="2"/>
            </p:cNvCxnSpPr>
            <p:nvPr/>
          </p:nvCxnSpPr>
          <p:spPr>
            <a:xfrm>
              <a:off x="6989662" y="2773976"/>
              <a:ext cx="1291916" cy="11249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8B6F4ECA-F2FE-34CD-3DBE-ADAA59BFE21C}"/>
                </a:ext>
              </a:extLst>
            </p:cNvPr>
            <p:cNvCxnSpPr>
              <a:stCxn id="54" idx="6"/>
              <a:endCxn id="69" idx="2"/>
            </p:cNvCxnSpPr>
            <p:nvPr/>
          </p:nvCxnSpPr>
          <p:spPr>
            <a:xfrm>
              <a:off x="6989662" y="2773976"/>
              <a:ext cx="1260993" cy="18865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68E7D404-9344-621E-95E8-144219A73B33}"/>
                </a:ext>
              </a:extLst>
            </p:cNvPr>
            <p:cNvCxnSpPr>
              <a:cxnSpLocks/>
              <a:stCxn id="52" idx="6"/>
              <a:endCxn id="69" idx="2"/>
            </p:cNvCxnSpPr>
            <p:nvPr/>
          </p:nvCxnSpPr>
          <p:spPr>
            <a:xfrm>
              <a:off x="6989662" y="3152224"/>
              <a:ext cx="1260993" cy="1508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DD3463C3-B8E9-2C90-FFF5-A132A619D6CC}"/>
                </a:ext>
              </a:extLst>
            </p:cNvPr>
            <p:cNvCxnSpPr>
              <a:stCxn id="52" idx="6"/>
              <a:endCxn id="73" idx="2"/>
            </p:cNvCxnSpPr>
            <p:nvPr/>
          </p:nvCxnSpPr>
          <p:spPr>
            <a:xfrm>
              <a:off x="6989662" y="3152225"/>
              <a:ext cx="1291916" cy="7467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6A0B8E58-ECB3-F9BD-4082-EA9D9885E75B}"/>
                </a:ext>
              </a:extLst>
            </p:cNvPr>
            <p:cNvCxnSpPr>
              <a:stCxn id="52" idx="6"/>
            </p:cNvCxnSpPr>
            <p:nvPr/>
          </p:nvCxnSpPr>
          <p:spPr>
            <a:xfrm>
              <a:off x="6989662" y="3152224"/>
              <a:ext cx="1260993" cy="7518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C127283A-C5CC-F10C-3696-224B9D2CE4DA}"/>
                </a:ext>
              </a:extLst>
            </p:cNvPr>
            <p:cNvCxnSpPr>
              <a:stCxn id="52" idx="6"/>
              <a:endCxn id="68" idx="2"/>
            </p:cNvCxnSpPr>
            <p:nvPr/>
          </p:nvCxnSpPr>
          <p:spPr>
            <a:xfrm>
              <a:off x="6989662" y="3152225"/>
              <a:ext cx="1260992" cy="2238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1207077-41F3-3DC2-B92E-2FB76EAC3F73}"/>
                </a:ext>
              </a:extLst>
            </p:cNvPr>
            <p:cNvCxnSpPr>
              <a:stCxn id="52" idx="6"/>
              <a:endCxn id="52" idx="6"/>
            </p:cNvCxnSpPr>
            <p:nvPr/>
          </p:nvCxnSpPr>
          <p:spPr>
            <a:xfrm>
              <a:off x="6989660" y="3152225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6357F04A-C321-8D3F-7475-C3F909257EEB}"/>
                </a:ext>
              </a:extLst>
            </p:cNvPr>
            <p:cNvCxnSpPr>
              <a:cxnSpLocks/>
              <a:stCxn id="52" idx="6"/>
              <a:endCxn id="70" idx="2"/>
            </p:cNvCxnSpPr>
            <p:nvPr/>
          </p:nvCxnSpPr>
          <p:spPr>
            <a:xfrm flipV="1">
              <a:off x="6989662" y="2769286"/>
              <a:ext cx="1260993" cy="3829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D7627126-4E14-3414-0E90-A83AA12025DE}"/>
                </a:ext>
              </a:extLst>
            </p:cNvPr>
            <p:cNvCxnSpPr>
              <a:stCxn id="53" idx="6"/>
              <a:endCxn id="69" idx="2"/>
            </p:cNvCxnSpPr>
            <p:nvPr/>
          </p:nvCxnSpPr>
          <p:spPr>
            <a:xfrm>
              <a:off x="6989662" y="3530472"/>
              <a:ext cx="1260993" cy="11300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BF279706-8BB9-2070-7F53-6DE02D78EA73}"/>
                </a:ext>
              </a:extLst>
            </p:cNvPr>
            <p:cNvCxnSpPr>
              <a:stCxn id="53" idx="6"/>
              <a:endCxn id="73" idx="2"/>
            </p:cNvCxnSpPr>
            <p:nvPr/>
          </p:nvCxnSpPr>
          <p:spPr>
            <a:xfrm>
              <a:off x="6989662" y="3530472"/>
              <a:ext cx="1291916" cy="3684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90FA5BBC-9175-CE1C-6C1E-E20563F4D293}"/>
                </a:ext>
              </a:extLst>
            </p:cNvPr>
            <p:cNvCxnSpPr>
              <a:stCxn id="53" idx="6"/>
            </p:cNvCxnSpPr>
            <p:nvPr/>
          </p:nvCxnSpPr>
          <p:spPr>
            <a:xfrm>
              <a:off x="6989662" y="3530472"/>
              <a:ext cx="1260993" cy="3735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490169A9-CC9B-8AD9-3625-E1BF32198379}"/>
                </a:ext>
              </a:extLst>
            </p:cNvPr>
            <p:cNvCxnSpPr>
              <a:stCxn id="53" idx="6"/>
              <a:endCxn id="68" idx="2"/>
            </p:cNvCxnSpPr>
            <p:nvPr/>
          </p:nvCxnSpPr>
          <p:spPr>
            <a:xfrm flipV="1">
              <a:off x="6989662" y="3376073"/>
              <a:ext cx="1260992" cy="1543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BD217D00-78D6-3121-6038-2D1CFD02831A}"/>
                </a:ext>
              </a:extLst>
            </p:cNvPr>
            <p:cNvCxnSpPr>
              <a:stCxn id="53" idx="6"/>
              <a:endCxn id="70" idx="2"/>
            </p:cNvCxnSpPr>
            <p:nvPr/>
          </p:nvCxnSpPr>
          <p:spPr>
            <a:xfrm flipV="1">
              <a:off x="6989662" y="2769287"/>
              <a:ext cx="1260993" cy="7611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7BE565AE-B114-0CB4-481D-201575A7461D}"/>
                </a:ext>
              </a:extLst>
            </p:cNvPr>
            <p:cNvCxnSpPr>
              <a:stCxn id="51" idx="6"/>
              <a:endCxn id="69" idx="2"/>
            </p:cNvCxnSpPr>
            <p:nvPr/>
          </p:nvCxnSpPr>
          <p:spPr>
            <a:xfrm flipV="1">
              <a:off x="6989662" y="4660526"/>
              <a:ext cx="1260993" cy="116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029C9012-83EB-158B-60C5-6C7AC5E569B9}"/>
                </a:ext>
              </a:extLst>
            </p:cNvPr>
            <p:cNvCxnSpPr>
              <a:stCxn id="51" idx="6"/>
              <a:endCxn id="73" idx="2"/>
            </p:cNvCxnSpPr>
            <p:nvPr/>
          </p:nvCxnSpPr>
          <p:spPr>
            <a:xfrm flipV="1">
              <a:off x="6989662" y="3898931"/>
              <a:ext cx="1291916" cy="7732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EBF9B0C9-4E64-5B69-A522-F03BA331C0B6}"/>
                </a:ext>
              </a:extLst>
            </p:cNvPr>
            <p:cNvCxnSpPr>
              <a:cxnSpLocks/>
              <a:stCxn id="51" idx="6"/>
            </p:cNvCxnSpPr>
            <p:nvPr/>
          </p:nvCxnSpPr>
          <p:spPr>
            <a:xfrm flipV="1">
              <a:off x="6989662" y="3904030"/>
              <a:ext cx="1260993" cy="7681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053B7BEA-96A0-617C-AE43-52E374E746A1}"/>
                </a:ext>
              </a:extLst>
            </p:cNvPr>
            <p:cNvCxnSpPr>
              <a:stCxn id="51" idx="6"/>
              <a:endCxn id="68" idx="2"/>
            </p:cNvCxnSpPr>
            <p:nvPr/>
          </p:nvCxnSpPr>
          <p:spPr>
            <a:xfrm flipV="1">
              <a:off x="6989662" y="3376073"/>
              <a:ext cx="1260992" cy="12961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31A44EDA-3C58-FBF7-B227-5E975BFEF06B}"/>
                </a:ext>
              </a:extLst>
            </p:cNvPr>
            <p:cNvCxnSpPr>
              <a:stCxn id="51" idx="6"/>
              <a:endCxn id="70" idx="2"/>
            </p:cNvCxnSpPr>
            <p:nvPr/>
          </p:nvCxnSpPr>
          <p:spPr>
            <a:xfrm flipV="1">
              <a:off x="6989662" y="2769286"/>
              <a:ext cx="1260993" cy="19029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Arrow: Right 98">
              <a:extLst>
                <a:ext uri="{FF2B5EF4-FFF2-40B4-BE49-F238E27FC236}">
                  <a16:creationId xmlns:a16="http://schemas.microsoft.com/office/drawing/2014/main" id="{5EB5579A-7D66-4694-1468-1FACDDFBB07E}"/>
                </a:ext>
              </a:extLst>
            </p:cNvPr>
            <p:cNvSpPr/>
            <p:nvPr/>
          </p:nvSpPr>
          <p:spPr>
            <a:xfrm>
              <a:off x="8545668" y="2725810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Arrow: Right 99">
              <a:extLst>
                <a:ext uri="{FF2B5EF4-FFF2-40B4-BE49-F238E27FC236}">
                  <a16:creationId xmlns:a16="http://schemas.microsoft.com/office/drawing/2014/main" id="{55FADAF0-A6AA-939F-B05A-64711D8656F0}"/>
                </a:ext>
              </a:extLst>
            </p:cNvPr>
            <p:cNvSpPr/>
            <p:nvPr/>
          </p:nvSpPr>
          <p:spPr>
            <a:xfrm>
              <a:off x="8546075" y="4596711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1" name="Arrow: Right 100">
              <a:extLst>
                <a:ext uri="{FF2B5EF4-FFF2-40B4-BE49-F238E27FC236}">
                  <a16:creationId xmlns:a16="http://schemas.microsoft.com/office/drawing/2014/main" id="{93A6E6C1-7004-D462-11A4-BC6A95DD8FD9}"/>
                </a:ext>
              </a:extLst>
            </p:cNvPr>
            <p:cNvSpPr/>
            <p:nvPr/>
          </p:nvSpPr>
          <p:spPr>
            <a:xfrm>
              <a:off x="8577837" y="3861555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4" name="Arrow: Right 103">
              <a:extLst>
                <a:ext uri="{FF2B5EF4-FFF2-40B4-BE49-F238E27FC236}">
                  <a16:creationId xmlns:a16="http://schemas.microsoft.com/office/drawing/2014/main" id="{9F878EBE-CE5D-D604-414B-34EC32392187}"/>
                </a:ext>
              </a:extLst>
            </p:cNvPr>
            <p:cNvSpPr/>
            <p:nvPr/>
          </p:nvSpPr>
          <p:spPr>
            <a:xfrm>
              <a:off x="8539567" y="3293180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2CB1D33A-B1C2-EADF-194D-45544CF2B9C0}"/>
                </a:ext>
              </a:extLst>
            </p:cNvPr>
            <p:cNvCxnSpPr>
              <a:cxnSpLocks/>
              <a:stCxn id="44" idx="6"/>
            </p:cNvCxnSpPr>
            <p:nvPr/>
          </p:nvCxnSpPr>
          <p:spPr>
            <a:xfrm flipV="1">
              <a:off x="5138230" y="3213923"/>
              <a:ext cx="1556008" cy="145129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79E9A622-DFD8-1378-5257-DE5B5A6E7418}"/>
                </a:ext>
              </a:extLst>
            </p:cNvPr>
            <p:cNvCxnSpPr>
              <a:cxnSpLocks/>
              <a:stCxn id="44" idx="6"/>
            </p:cNvCxnSpPr>
            <p:nvPr/>
          </p:nvCxnSpPr>
          <p:spPr>
            <a:xfrm>
              <a:off x="5138230" y="4665215"/>
              <a:ext cx="1541739" cy="170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17239E8D-9FA4-CBB9-33B2-19CB8829856C}"/>
                </a:ext>
              </a:extLst>
            </p:cNvPr>
            <p:cNvCxnSpPr>
              <a:cxnSpLocks/>
              <a:stCxn id="44" idx="6"/>
              <a:endCxn id="53" idx="2"/>
            </p:cNvCxnSpPr>
            <p:nvPr/>
          </p:nvCxnSpPr>
          <p:spPr>
            <a:xfrm flipV="1">
              <a:off x="5138230" y="3530472"/>
              <a:ext cx="1556008" cy="11347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B0396B6D-18E2-1FA0-B70A-A8502F691297}"/>
                </a:ext>
              </a:extLst>
            </p:cNvPr>
            <p:cNvCxnSpPr/>
            <p:nvPr/>
          </p:nvCxnSpPr>
          <p:spPr>
            <a:xfrm>
              <a:off x="4997960" y="3871383"/>
              <a:ext cx="0" cy="388851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E1F307FD-BED0-9DF7-F1CB-049D61EB2DD9}"/>
                </a:ext>
              </a:extLst>
            </p:cNvPr>
            <p:cNvCxnSpPr/>
            <p:nvPr/>
          </p:nvCxnSpPr>
          <p:spPr>
            <a:xfrm>
              <a:off x="6843480" y="3871383"/>
              <a:ext cx="0" cy="388851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8FFC3AD0-4D7A-885C-7DDD-3293801CA317}"/>
                </a:ext>
              </a:extLst>
            </p:cNvPr>
            <p:cNvSpPr txBox="1"/>
            <p:nvPr/>
          </p:nvSpPr>
          <p:spPr>
            <a:xfrm>
              <a:off x="3869538" y="2204056"/>
              <a:ext cx="194653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put (</a:t>
              </a:r>
              <a:r>
                <a:rPr lang="en-US" dirty="0">
                  <a:solidFill>
                    <a:srgbClr val="11233F"/>
                  </a:solidFill>
                  <a:latin typeface="Calibri"/>
                </a:rPr>
                <a:t>27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neurons)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F45F87A7-1662-A64B-AF98-F2E405CFCDFC}"/>
                </a:ext>
              </a:extLst>
            </p:cNvPr>
            <p:cNvSpPr txBox="1"/>
            <p:nvPr/>
          </p:nvSpPr>
          <p:spPr>
            <a:xfrm>
              <a:off x="8890775" y="3428919"/>
              <a:ext cx="1009919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type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D3230F72-E943-A878-55F8-DE345F3FB0D3}"/>
                </a:ext>
              </a:extLst>
            </p:cNvPr>
            <p:cNvSpPr txBox="1"/>
            <p:nvPr/>
          </p:nvSpPr>
          <p:spPr>
            <a:xfrm>
              <a:off x="5916235" y="2220592"/>
              <a:ext cx="221359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idden (30 neurons)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6E7AE0C0-20D9-D203-1C85-F22ECFD3B4EB}"/>
                </a:ext>
              </a:extLst>
            </p:cNvPr>
            <p:cNvSpPr txBox="1"/>
            <p:nvPr/>
          </p:nvSpPr>
          <p:spPr>
            <a:xfrm>
              <a:off x="3079860" y="3336904"/>
              <a:ext cx="1364964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urrent magnitudes of each phase</a:t>
              </a: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23C5E1CC-E11A-372D-93C1-7EA6F0530B83}"/>
                </a:ext>
              </a:extLst>
            </p:cNvPr>
            <p:cNvSpPr txBox="1"/>
            <p:nvPr/>
          </p:nvSpPr>
          <p:spPr>
            <a:xfrm>
              <a:off x="7933587" y="2225111"/>
              <a:ext cx="20563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Output (4neurons)</a:t>
              </a:r>
            </a:p>
          </p:txBody>
        </p:sp>
      </p:grpSp>
      <p:pic>
        <p:nvPicPr>
          <p:cNvPr id="116" name="Picture 115" descr="C:\Users\mohmmad khaled\Desktop\project matlab files\accuracyA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26" r="10854"/>
          <a:stretch/>
        </p:blipFill>
        <p:spPr bwMode="auto">
          <a:xfrm>
            <a:off x="6788742" y="2794716"/>
            <a:ext cx="4727398" cy="356006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3" name="Group 82">
            <a:extLst>
              <a:ext uri="{FF2B5EF4-FFF2-40B4-BE49-F238E27FC236}">
                <a16:creationId xmlns:a16="http://schemas.microsoft.com/office/drawing/2014/main" id="{143BF0AD-0157-55B0-FD86-DFE9D0BEB57A}"/>
              </a:ext>
            </a:extLst>
          </p:cNvPr>
          <p:cNvGrpSpPr/>
          <p:nvPr/>
        </p:nvGrpSpPr>
        <p:grpSpPr>
          <a:xfrm>
            <a:off x="0" y="126284"/>
            <a:ext cx="3877890" cy="777929"/>
            <a:chOff x="7218947" y="3797532"/>
            <a:chExt cx="3877890" cy="777929"/>
          </a:xfrm>
        </p:grpSpPr>
        <p:sp>
          <p:nvSpPr>
            <p:cNvPr id="90" name="Freeform: Shape 89">
              <a:extLst>
                <a:ext uri="{FF2B5EF4-FFF2-40B4-BE49-F238E27FC236}">
                  <a16:creationId xmlns:a16="http://schemas.microsoft.com/office/drawing/2014/main" id="{CEA46CB7-2214-A003-B7E7-D3506A0449ED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classification </a:t>
              </a: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approache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6" name="Oval 95" descr="Badge 4 with solid fill">
              <a:extLst>
                <a:ext uri="{FF2B5EF4-FFF2-40B4-BE49-F238E27FC236}">
                  <a16:creationId xmlns:a16="http://schemas.microsoft.com/office/drawing/2014/main" id="{A75DD667-948B-5E2B-F6DF-AD2A251A65B3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38B69314-8BEE-FFEB-B6CA-32F8FF06E389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997379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85800"/>
            <a:ext cx="97536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 descr="Thunder">
            <a:extLst>
              <a:ext uri="{FF2B5EF4-FFF2-40B4-BE49-F238E27FC236}">
                <a16:creationId xmlns:a16="http://schemas.microsoft.com/office/drawing/2014/main" id="{99886D85-C67E-5811-3B6D-2CE1D44227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83" y="2320082"/>
            <a:ext cx="1334434" cy="1334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45385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C7077275-F032-A64E-299C-5A6C93F19DF1}"/>
              </a:ext>
            </a:extLst>
          </p:cNvPr>
          <p:cNvCxnSpPr/>
          <p:nvPr/>
        </p:nvCxnSpPr>
        <p:spPr>
          <a:xfrm>
            <a:off x="1632984" y="3317068"/>
            <a:ext cx="3852860" cy="0"/>
          </a:xfrm>
          <a:prstGeom prst="line">
            <a:avLst/>
          </a:prstGeom>
          <a:noFill/>
          <a:ln w="12700" cap="flat" cmpd="sng" algn="ctr">
            <a:solidFill>
              <a:srgbClr val="11233F"/>
            </a:solidFill>
            <a:prstDash val="solid"/>
            <a:miter lim="800000"/>
          </a:ln>
          <a:effectLst/>
        </p:spPr>
      </p:cxnSp>
      <p:grpSp>
        <p:nvGrpSpPr>
          <p:cNvPr id="70" name="Group 69">
            <a:extLst>
              <a:ext uri="{FF2B5EF4-FFF2-40B4-BE49-F238E27FC236}">
                <a16:creationId xmlns:a16="http://schemas.microsoft.com/office/drawing/2014/main" id="{6F352DE6-C281-E184-A1FD-59F6625AF5B7}"/>
              </a:ext>
            </a:extLst>
          </p:cNvPr>
          <p:cNvGrpSpPr/>
          <p:nvPr/>
        </p:nvGrpSpPr>
        <p:grpSpPr>
          <a:xfrm>
            <a:off x="7643017" y="996982"/>
            <a:ext cx="3877890" cy="707756"/>
            <a:chOff x="7218947" y="1041485"/>
            <a:chExt cx="3877890" cy="707756"/>
          </a:xfrm>
        </p:grpSpPr>
        <p:sp>
          <p:nvSpPr>
            <p:cNvPr id="71" name="Freeform: Shape 70">
              <a:extLst>
                <a:ext uri="{FF2B5EF4-FFF2-40B4-BE49-F238E27FC236}">
                  <a16:creationId xmlns:a16="http://schemas.microsoft.com/office/drawing/2014/main" id="{8148B1DE-78FA-BF16-F6B4-F58FEEDFCFE9}"/>
                </a:ext>
              </a:extLst>
            </p:cNvPr>
            <p:cNvSpPr/>
            <p:nvPr/>
          </p:nvSpPr>
          <p:spPr>
            <a:xfrm>
              <a:off x="7752781" y="1041839"/>
              <a:ext cx="3344056" cy="707402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1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Distance relay (21)</a:t>
              </a:r>
            </a:p>
          </p:txBody>
        </p:sp>
        <p:sp>
          <p:nvSpPr>
            <p:cNvPr id="72" name="Oval 71" descr="Badge 1 with solid fill">
              <a:extLst>
                <a:ext uri="{FF2B5EF4-FFF2-40B4-BE49-F238E27FC236}">
                  <a16:creationId xmlns:a16="http://schemas.microsoft.com/office/drawing/2014/main" id="{2B65179A-14CD-3A43-2934-E47CC2F4907C}"/>
                </a:ext>
              </a:extLst>
            </p:cNvPr>
            <p:cNvSpPr/>
            <p:nvPr/>
          </p:nvSpPr>
          <p:spPr>
            <a:xfrm>
              <a:off x="7334913" y="1041485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1EE69C66-949F-FCDA-1A07-E9D2EB0C9EC4}"/>
                </a:ext>
              </a:extLst>
            </p:cNvPr>
            <p:cNvSpPr txBox="1"/>
            <p:nvPr/>
          </p:nvSpPr>
          <p:spPr>
            <a:xfrm>
              <a:off x="7218947" y="1182351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97BA98DC-DC92-E5A4-3CF4-84888A458B74}"/>
              </a:ext>
            </a:extLst>
          </p:cNvPr>
          <p:cNvGrpSpPr/>
          <p:nvPr/>
        </p:nvGrpSpPr>
        <p:grpSpPr>
          <a:xfrm>
            <a:off x="7683121" y="1867777"/>
            <a:ext cx="3837786" cy="755524"/>
            <a:chOff x="7259051" y="1912280"/>
            <a:chExt cx="3837786" cy="755524"/>
          </a:xfrm>
        </p:grpSpPr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F47C074F-7EA9-F1D9-FB5C-CAB0ACD4641E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Impedance diagram of (R_X) diagram</a:t>
              </a:r>
            </a:p>
          </p:txBody>
        </p:sp>
        <p:sp>
          <p:nvSpPr>
            <p:cNvPr id="76" name="Oval 75" descr="Badge with solid fill">
              <a:extLst>
                <a:ext uri="{FF2B5EF4-FFF2-40B4-BE49-F238E27FC236}">
                  <a16:creationId xmlns:a16="http://schemas.microsoft.com/office/drawing/2014/main" id="{A943A94D-1CEA-BF81-ED98-FA066F60699B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49771932-CA07-D753-36B9-6BB1186F56BD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1BF529DF-A367-4BA0-AEB1-873E40D02BFC}"/>
              </a:ext>
            </a:extLst>
          </p:cNvPr>
          <p:cNvGrpSpPr/>
          <p:nvPr/>
        </p:nvGrpSpPr>
        <p:grpSpPr>
          <a:xfrm>
            <a:off x="7683121" y="2803708"/>
            <a:ext cx="3837786" cy="738158"/>
            <a:chOff x="7259051" y="2848211"/>
            <a:chExt cx="3837786" cy="738158"/>
          </a:xfrm>
        </p:grpSpPr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F49CB409-CAD5-CAF1-08AF-D4F294C3DFB3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Drawbacks of distance relay</a:t>
              </a:r>
            </a:p>
          </p:txBody>
        </p:sp>
        <p:sp>
          <p:nvSpPr>
            <p:cNvPr id="80" name="Oval 79" descr="Badge 3 with solid fill">
              <a:extLst>
                <a:ext uri="{FF2B5EF4-FFF2-40B4-BE49-F238E27FC236}">
                  <a16:creationId xmlns:a16="http://schemas.microsoft.com/office/drawing/2014/main" id="{748C0932-ECE6-9726-33E9-3AD1524BA220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8CA4F1CB-BBA9-D587-1B61-270A209428BC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BAE3514B-76E6-EBFA-B1C9-D420ABD4E35E}"/>
              </a:ext>
            </a:extLst>
          </p:cNvPr>
          <p:cNvGrpSpPr/>
          <p:nvPr/>
        </p:nvGrpSpPr>
        <p:grpSpPr>
          <a:xfrm>
            <a:off x="7643017" y="3753029"/>
            <a:ext cx="3877890" cy="777929"/>
            <a:chOff x="7218947" y="3797532"/>
            <a:chExt cx="3877890" cy="777929"/>
          </a:xfrm>
        </p:grpSpPr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16975CF7-D714-E8A0-B5C7-00637CACCB8E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Results</a:t>
              </a:r>
            </a:p>
          </p:txBody>
        </p:sp>
        <p:sp>
          <p:nvSpPr>
            <p:cNvPr id="84" name="Oval 83" descr="Badge 4 with solid fill">
              <a:extLst>
                <a:ext uri="{FF2B5EF4-FFF2-40B4-BE49-F238E27FC236}">
                  <a16:creationId xmlns:a16="http://schemas.microsoft.com/office/drawing/2014/main" id="{D8D9DB8B-9F30-23C4-F845-667FE45B1AE6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7EA2862E-D11A-4E12-5AF0-253BFB5C9330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38734DE1-0B20-7056-2A8B-A640348C1171}"/>
              </a:ext>
            </a:extLst>
          </p:cNvPr>
          <p:cNvGrpSpPr/>
          <p:nvPr/>
        </p:nvGrpSpPr>
        <p:grpSpPr>
          <a:xfrm>
            <a:off x="7643017" y="4655551"/>
            <a:ext cx="3877891" cy="723444"/>
            <a:chOff x="7218947" y="4700054"/>
            <a:chExt cx="3877891" cy="723444"/>
          </a:xfrm>
        </p:grpSpPr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AEDB83C6-8D34-1AB1-3D88-5F83C5C21DA2}"/>
                </a:ext>
              </a:extLst>
            </p:cNvPr>
            <p:cNvSpPr/>
            <p:nvPr/>
          </p:nvSpPr>
          <p:spPr>
            <a:xfrm>
              <a:off x="7752781" y="4716097"/>
              <a:ext cx="3344057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9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Different types of distance relays</a:t>
              </a:r>
            </a:p>
          </p:txBody>
        </p:sp>
        <p:sp>
          <p:nvSpPr>
            <p:cNvPr id="88" name="Oval 87" descr="Badge 5 with solid fill">
              <a:extLst>
                <a:ext uri="{FF2B5EF4-FFF2-40B4-BE49-F238E27FC236}">
                  <a16:creationId xmlns:a16="http://schemas.microsoft.com/office/drawing/2014/main" id="{444924C4-23BB-B657-7A40-7F8899EB7906}"/>
                </a:ext>
              </a:extLst>
            </p:cNvPr>
            <p:cNvSpPr/>
            <p:nvPr/>
          </p:nvSpPr>
          <p:spPr>
            <a:xfrm>
              <a:off x="7318869" y="4700054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116F70A0-75D1-1491-8046-EB2B11BE9CFB}"/>
                </a:ext>
              </a:extLst>
            </p:cNvPr>
            <p:cNvSpPr txBox="1"/>
            <p:nvPr/>
          </p:nvSpPr>
          <p:spPr>
            <a:xfrm>
              <a:off x="7218947" y="476786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</a:t>
              </a:r>
            </a:p>
          </p:txBody>
        </p:sp>
      </p:grpSp>
      <p:sp>
        <p:nvSpPr>
          <p:cNvPr id="33" name="Sub Title">
            <a:extLst>
              <a:ext uri="{FF2B5EF4-FFF2-40B4-BE49-F238E27FC236}">
                <a16:creationId xmlns:a16="http://schemas.microsoft.com/office/drawing/2014/main" id="{388B7EF9-C897-4DA4-BA7C-1EE3E278B44A}"/>
              </a:ext>
            </a:extLst>
          </p:cNvPr>
          <p:cNvSpPr txBox="1"/>
          <p:nvPr/>
        </p:nvSpPr>
        <p:spPr>
          <a:xfrm>
            <a:off x="1632984" y="3346172"/>
            <a:ext cx="3852859" cy="312449"/>
          </a:xfrm>
          <a:prstGeom prst="rect">
            <a:avLst/>
          </a:prstGeom>
          <a:noFill/>
        </p:spPr>
        <p:txBody>
          <a:bodyPr wrap="square" lIns="72000" tIns="36000" rIns="72000" bIns="36000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Distance protectio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9376DB2-0F23-14D5-793D-D613326AD38E}"/>
              </a:ext>
            </a:extLst>
          </p:cNvPr>
          <p:cNvSpPr txBox="1"/>
          <p:nvPr/>
        </p:nvSpPr>
        <p:spPr>
          <a:xfrm>
            <a:off x="1616765" y="2782396"/>
            <a:ext cx="5106712" cy="626701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60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rPr>
              <a:t>Discussion subject </a:t>
            </a:r>
          </a:p>
        </p:txBody>
      </p:sp>
    </p:spTree>
    <p:extLst>
      <p:ext uri="{BB962C8B-B14F-4D97-AF65-F5344CB8AC3E}">
        <p14:creationId xmlns:p14="http://schemas.microsoft.com/office/powerpoint/2010/main" val="298815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5BFEBE0B-7639-14E4-C6CF-4C62B364D6AD}"/>
              </a:ext>
            </a:extLst>
          </p:cNvPr>
          <p:cNvGrpSpPr/>
          <p:nvPr/>
        </p:nvGrpSpPr>
        <p:grpSpPr>
          <a:xfrm>
            <a:off x="13241416" y="3267763"/>
            <a:ext cx="2190371" cy="657227"/>
            <a:chOff x="115966" y="1400863"/>
            <a:chExt cx="2190371" cy="657227"/>
          </a:xfrm>
        </p:grpSpPr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B4FE51F4-CB6C-300C-DDFB-93CA1C1D85B4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2067EDD-6602-1184-55F6-FA3D2B9892F1}"/>
                </a:ext>
              </a:extLst>
            </p:cNvPr>
            <p:cNvSpPr txBox="1"/>
            <p:nvPr/>
          </p:nvSpPr>
          <p:spPr>
            <a:xfrm>
              <a:off x="533834" y="1532815"/>
              <a:ext cx="1119117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</a:t>
              </a:r>
            </a:p>
          </p:txBody>
        </p:sp>
      </p:grp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0596082"/>
              </p:ext>
            </p:extLst>
          </p:nvPr>
        </p:nvGraphicFramePr>
        <p:xfrm>
          <a:off x="2624848" y="871113"/>
          <a:ext cx="8921160" cy="55540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060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3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15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959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85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87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7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904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ault type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Faulted</a:t>
                      </a:r>
                      <a:r>
                        <a:rPr lang="en-US" sz="1800" baseline="0" dirty="0">
                          <a:effectLst/>
                        </a:rPr>
                        <a:t> Line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ault resistance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etwork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Output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64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A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B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C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G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67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_G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Line 5_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0</a:t>
                      </a:r>
                      <a:r>
                        <a:rPr lang="en-US" sz="1600">
                          <a:effectLst/>
                        </a:rPr>
                        <a:t> </a:t>
                      </a:r>
                      <a:r>
                        <a:rPr lang="en-GB" sz="1800">
                          <a:effectLst/>
                        </a:rPr>
                        <a:t>Ω</a:t>
                      </a:r>
                      <a:endParaRPr lang="en-US" sz="18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60 Ω</a:t>
                      </a:r>
                      <a:endParaRPr lang="en-US" sz="18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irst</a:t>
                      </a:r>
                      <a:r>
                        <a:rPr lang="en-US" sz="1800" baseline="0" dirty="0">
                          <a:effectLst/>
                        </a:rPr>
                        <a:t> Classifier</a:t>
                      </a:r>
                      <a:endParaRPr lang="en-US" sz="18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67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_B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Line 5_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0</a:t>
                      </a:r>
                      <a:r>
                        <a:rPr lang="en-US" sz="1600">
                          <a:effectLst/>
                        </a:rPr>
                        <a:t> </a:t>
                      </a:r>
                      <a:r>
                        <a:rPr lang="en-GB" sz="1800">
                          <a:effectLst/>
                        </a:rPr>
                        <a:t>Ω</a:t>
                      </a:r>
                      <a:endParaRPr lang="en-US" sz="18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60 Ω</a:t>
                      </a:r>
                      <a:endParaRPr lang="en-US" sz="18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First</a:t>
                      </a:r>
                      <a:r>
                        <a:rPr lang="en-US" sz="1800" baseline="0" dirty="0">
                          <a:effectLst/>
                        </a:rPr>
                        <a:t> Classifier</a:t>
                      </a:r>
                      <a:endParaRPr lang="en-US" sz="18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  <a:endParaRPr lang="en-US" sz="2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941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_B_G</a:t>
                      </a:r>
                      <a:endParaRPr lang="en-US" sz="18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Line 5_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0</a:t>
                      </a:r>
                      <a:r>
                        <a:rPr lang="en-US" sz="1600">
                          <a:effectLst/>
                        </a:rPr>
                        <a:t> </a:t>
                      </a:r>
                      <a:r>
                        <a:rPr lang="en-GB" sz="1800">
                          <a:effectLst/>
                        </a:rPr>
                        <a:t>Ω</a:t>
                      </a:r>
                      <a:endParaRPr lang="en-US" sz="18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60 Ω</a:t>
                      </a:r>
                      <a:endParaRPr lang="en-US" sz="18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First</a:t>
                      </a:r>
                      <a:r>
                        <a:rPr lang="en-US" sz="1800" baseline="0" dirty="0">
                          <a:effectLst/>
                        </a:rPr>
                        <a:t> Classifier</a:t>
                      </a:r>
                      <a:endParaRPr lang="en-US" sz="18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1</a:t>
                      </a:r>
                      <a:endParaRPr lang="en-US" sz="2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9941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B_C_G</a:t>
                      </a:r>
                      <a:endParaRPr lang="en-US" sz="18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Line 5_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0</a:t>
                      </a:r>
                      <a:r>
                        <a:rPr lang="en-US" sz="1600">
                          <a:effectLst/>
                        </a:rPr>
                        <a:t> </a:t>
                      </a:r>
                      <a:r>
                        <a:rPr lang="en-GB" sz="1800">
                          <a:effectLst/>
                        </a:rPr>
                        <a:t>Ω</a:t>
                      </a:r>
                      <a:endParaRPr lang="en-US" sz="18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60 Ω</a:t>
                      </a:r>
                      <a:endParaRPr lang="en-US" sz="18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First</a:t>
                      </a:r>
                      <a:r>
                        <a:rPr lang="en-US" sz="1800" baseline="0" dirty="0">
                          <a:effectLst/>
                        </a:rPr>
                        <a:t> Classifier</a:t>
                      </a:r>
                      <a:endParaRPr lang="en-US" sz="18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1</a:t>
                      </a:r>
                      <a:endParaRPr lang="en-US" sz="2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9941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_B_C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Line 5_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0</a:t>
                      </a:r>
                      <a:r>
                        <a:rPr lang="en-US" sz="1600" dirty="0">
                          <a:effectLst/>
                        </a:rPr>
                        <a:t> </a:t>
                      </a:r>
                      <a:r>
                        <a:rPr lang="en-GB" sz="1800" dirty="0">
                          <a:effectLst/>
                        </a:rPr>
                        <a:t>Ω</a:t>
                      </a:r>
                      <a:endParaRPr lang="en-US" sz="18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60 Ω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First</a:t>
                      </a:r>
                      <a:r>
                        <a:rPr lang="en-US" sz="1800" baseline="0" dirty="0">
                          <a:effectLst/>
                        </a:rPr>
                        <a:t> Classifier</a:t>
                      </a:r>
                      <a:endParaRPr lang="en-US" sz="18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0</a:t>
                      </a:r>
                      <a:endParaRPr lang="en-US" sz="2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89975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A_C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Line 5_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0</a:t>
                      </a:r>
                      <a:r>
                        <a:rPr lang="en-US" sz="1600" dirty="0">
                          <a:effectLst/>
                        </a:rPr>
                        <a:t> </a:t>
                      </a:r>
                      <a:r>
                        <a:rPr lang="en-GB" sz="1800" dirty="0">
                          <a:effectLst/>
                        </a:rPr>
                        <a:t>Ω</a:t>
                      </a:r>
                      <a:endParaRPr lang="en-US" sz="18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60 Ω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First</a:t>
                      </a:r>
                      <a:r>
                        <a:rPr lang="en-US" sz="1800" baseline="0" dirty="0">
                          <a:effectLst/>
                        </a:rPr>
                        <a:t> Classifier</a:t>
                      </a:r>
                      <a:endParaRPr lang="en-US" sz="18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4565BCF0-0D9F-A73F-C85F-0D0E86C76BBA}"/>
              </a:ext>
            </a:extLst>
          </p:cNvPr>
          <p:cNvGrpSpPr/>
          <p:nvPr/>
        </p:nvGrpSpPr>
        <p:grpSpPr>
          <a:xfrm>
            <a:off x="8832971" y="126284"/>
            <a:ext cx="2825195" cy="221017"/>
            <a:chOff x="669187" y="1949925"/>
            <a:chExt cx="2825195" cy="221017"/>
          </a:xfrm>
        </p:grpSpPr>
        <p:sp>
          <p:nvSpPr>
            <p:cNvPr id="19" name="Straight Connector 18">
              <a:extLst>
                <a:ext uri="{FF2B5EF4-FFF2-40B4-BE49-F238E27FC236}">
                  <a16:creationId xmlns:a16="http://schemas.microsoft.com/office/drawing/2014/main" id="{735C9A7F-4C98-0323-C09F-9F2D7FFB0EEB}"/>
                </a:ext>
              </a:extLst>
            </p:cNvPr>
            <p:cNvSpPr/>
            <p:nvPr/>
          </p:nvSpPr>
          <p:spPr>
            <a:xfrm>
              <a:off x="669187" y="1949925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0D3A93F6-4753-A832-6D83-6057A0B7A38C}"/>
                </a:ext>
              </a:extLst>
            </p:cNvPr>
            <p:cNvSpPr/>
            <p:nvPr/>
          </p:nvSpPr>
          <p:spPr>
            <a:xfrm>
              <a:off x="669187" y="1949925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irst Classifier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BC524C7-6CA5-40C5-8A4C-64E8A5A016BF}"/>
              </a:ext>
            </a:extLst>
          </p:cNvPr>
          <p:cNvGrpSpPr/>
          <p:nvPr/>
        </p:nvGrpSpPr>
        <p:grpSpPr>
          <a:xfrm>
            <a:off x="0" y="113685"/>
            <a:ext cx="3877890" cy="777929"/>
            <a:chOff x="7218947" y="3797532"/>
            <a:chExt cx="3877890" cy="777929"/>
          </a:xfrm>
        </p:grpSpPr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C78B9D82-B81E-9928-B175-F5AE35B0A8B9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classification </a:t>
              </a: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approache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Oval 22" descr="Badge 4 with solid fill">
              <a:extLst>
                <a:ext uri="{FF2B5EF4-FFF2-40B4-BE49-F238E27FC236}">
                  <a16:creationId xmlns:a16="http://schemas.microsoft.com/office/drawing/2014/main" id="{00D34046-FCAA-894C-5C13-9F4E4B149566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20ABA3C6-5843-D774-18F2-44B0DD7F42A6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11F4425-49CF-E181-3BEA-7665512E122E}"/>
              </a:ext>
            </a:extLst>
          </p:cNvPr>
          <p:cNvGrpSpPr/>
          <p:nvPr/>
        </p:nvGrpSpPr>
        <p:grpSpPr>
          <a:xfrm>
            <a:off x="115966" y="1176906"/>
            <a:ext cx="2190371" cy="657227"/>
            <a:chOff x="174835" y="3429000"/>
            <a:chExt cx="2190371" cy="657227"/>
          </a:xfrm>
        </p:grpSpPr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8451BEEF-D3DC-DDA0-72FC-A8524216D7A0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6B73C0C-CFB5-F44D-CA7D-047998562969}"/>
                </a:ext>
              </a:extLst>
            </p:cNvPr>
            <p:cNvSpPr txBox="1"/>
            <p:nvPr/>
          </p:nvSpPr>
          <p:spPr>
            <a:xfrm>
              <a:off x="842927" y="3603825"/>
              <a:ext cx="785774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ing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1" name="Slide Zoom 10">
                <a:extLst>
                  <a:ext uri="{FF2B5EF4-FFF2-40B4-BE49-F238E27FC236}">
                    <a16:creationId xmlns:a16="http://schemas.microsoft.com/office/drawing/2014/main" id="{A6C7646D-1B67-E16C-C2A8-0A86BE147F9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0759704"/>
                  </p:ext>
                </p:extLst>
              </p:nvPr>
            </p:nvGraphicFramePr>
            <p:xfrm>
              <a:off x="3037223" y="2555828"/>
              <a:ext cx="226866" cy="127612"/>
            </p:xfrm>
            <a:graphic>
              <a:graphicData uri="http://schemas.microsoft.com/office/powerpoint/2016/slidezoom">
                <pslz:sldZm>
                  <pslz:sldZmObj sldId="2204" cId="1988443527">
                    <pslz:zmPr id="{3F9748C0-A305-4F3B-9C1D-5D24CF574D74}" returnToParent="0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26866" cy="127612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1" name="Slide Zoom 10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A6C7646D-1B67-E16C-C2A8-0A86BE147F9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37223" y="2555828"/>
                <a:ext cx="226866" cy="127612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7" name="Slide Zoom 16">
                <a:extLst>
                  <a:ext uri="{FF2B5EF4-FFF2-40B4-BE49-F238E27FC236}">
                    <a16:creationId xmlns:a16="http://schemas.microsoft.com/office/drawing/2014/main" id="{EA687F2B-FE0A-22A9-F40C-D0F029FE8DA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5717466"/>
                  </p:ext>
                </p:extLst>
              </p:nvPr>
            </p:nvGraphicFramePr>
            <p:xfrm>
              <a:off x="2986818" y="5187353"/>
              <a:ext cx="327676" cy="184318"/>
            </p:xfrm>
            <a:graphic>
              <a:graphicData uri="http://schemas.microsoft.com/office/powerpoint/2016/slidezoom">
                <pslz:sldZm>
                  <pslz:sldZmObj sldId="2205" cId="3814055625">
                    <pslz:zmPr id="{33C4CF95-C0F3-4075-A2C5-5D4B8CCB7278}" returnToParent="0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27676" cy="184318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7" name="Slide Zoom 16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EA687F2B-FE0A-22A9-F40C-D0F029FE8DA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86818" y="5187353"/>
                <a:ext cx="327676" cy="184318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29" name="Slide Zoom 28">
                <a:extLst>
                  <a:ext uri="{FF2B5EF4-FFF2-40B4-BE49-F238E27FC236}">
                    <a16:creationId xmlns:a16="http://schemas.microsoft.com/office/drawing/2014/main" id="{D0830EAC-EA2D-7924-7AF1-F9B5176BC45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8866993"/>
                  </p:ext>
                </p:extLst>
              </p:nvPr>
            </p:nvGraphicFramePr>
            <p:xfrm>
              <a:off x="2986818" y="5895483"/>
              <a:ext cx="411778" cy="231625"/>
            </p:xfrm>
            <a:graphic>
              <a:graphicData uri="http://schemas.microsoft.com/office/powerpoint/2016/slidezoom">
                <pslz:sldZm>
                  <pslz:sldZmObj sldId="2206" cId="1175628339">
                    <pslz:zmPr id="{21791E8F-9156-4064-ADC3-2EC2CA0EE75D}" returnToParent="0" transitionDur="1000">
                      <p166:blipFill xmlns:p166="http://schemas.microsoft.com/office/powerpoint/2016/6/main">
                        <a:blip r:embed="rId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411778" cy="231625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29" name="Slide Zoom 28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D0830EAC-EA2D-7924-7AF1-F9B5176BC45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86818" y="5895483"/>
                <a:ext cx="411778" cy="231625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00210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067EDD-6602-1184-55F6-FA3D2B9892F1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6D539E01-0746-481A-25C0-868DBC467B59}"/>
              </a:ext>
            </a:extLst>
          </p:cNvPr>
          <p:cNvGrpSpPr/>
          <p:nvPr/>
        </p:nvGrpSpPr>
        <p:grpSpPr>
          <a:xfrm>
            <a:off x="115966" y="90120"/>
            <a:ext cx="2190371" cy="739971"/>
            <a:chOff x="174835" y="3429000"/>
            <a:chExt cx="2190371" cy="739971"/>
          </a:xfrm>
        </p:grpSpPr>
        <p:sp>
          <p:nvSpPr>
            <p:cNvPr id="117" name="Freeform: Shape 116">
              <a:extLst>
                <a:ext uri="{FF2B5EF4-FFF2-40B4-BE49-F238E27FC236}">
                  <a16:creationId xmlns:a16="http://schemas.microsoft.com/office/drawing/2014/main" id="{DC2E7706-D017-DFA7-884D-FB869E3DDAA4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52761B0E-2109-C274-C17C-2B4415EC4749}"/>
                </a:ext>
              </a:extLst>
            </p:cNvPr>
            <p:cNvSpPr txBox="1"/>
            <p:nvPr/>
          </p:nvSpPr>
          <p:spPr>
            <a:xfrm>
              <a:off x="723888" y="3603825"/>
              <a:ext cx="1023852" cy="56514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A_G  fault</a:t>
              </a:r>
            </a:p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pic>
        <p:nvPicPr>
          <p:cNvPr id="20" name="Picture 19"/>
          <p:cNvPicPr/>
          <p:nvPr/>
        </p:nvPicPr>
        <p:blipFill>
          <a:blip r:embed="rId2"/>
          <a:stretch>
            <a:fillRect/>
          </a:stretch>
        </p:blipFill>
        <p:spPr>
          <a:xfrm>
            <a:off x="1517809" y="817675"/>
            <a:ext cx="9580863" cy="5628708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948367E8-FE6D-3BF4-FB09-AE0D054C1334}"/>
              </a:ext>
            </a:extLst>
          </p:cNvPr>
          <p:cNvGrpSpPr/>
          <p:nvPr/>
        </p:nvGrpSpPr>
        <p:grpSpPr>
          <a:xfrm>
            <a:off x="8832971" y="126284"/>
            <a:ext cx="2825195" cy="221017"/>
            <a:chOff x="669187" y="1949925"/>
            <a:chExt cx="2825195" cy="221017"/>
          </a:xfrm>
        </p:grpSpPr>
        <p:sp>
          <p:nvSpPr>
            <p:cNvPr id="16" name="Straight Connector 15">
              <a:extLst>
                <a:ext uri="{FF2B5EF4-FFF2-40B4-BE49-F238E27FC236}">
                  <a16:creationId xmlns:a16="http://schemas.microsoft.com/office/drawing/2014/main" id="{1BE19468-FB57-32F2-F805-8A7A4C89FEEC}"/>
                </a:ext>
              </a:extLst>
            </p:cNvPr>
            <p:cNvSpPr/>
            <p:nvPr/>
          </p:nvSpPr>
          <p:spPr>
            <a:xfrm>
              <a:off x="669187" y="1949925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7ABE0FDC-3EB3-14C8-E339-67E5D7A9F99C}"/>
                </a:ext>
              </a:extLst>
            </p:cNvPr>
            <p:cNvSpPr/>
            <p:nvPr/>
          </p:nvSpPr>
          <p:spPr>
            <a:xfrm>
              <a:off x="669187" y="1949925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irst Classifi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8443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15A5E77-E556-80EB-077F-A4F810AA71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922261"/>
              </p:ext>
            </p:extLst>
          </p:nvPr>
        </p:nvGraphicFramePr>
        <p:xfrm>
          <a:off x="0" y="1"/>
          <a:ext cx="12192003" cy="6858003"/>
        </p:xfrm>
        <a:graphic>
          <a:graphicData uri="http://schemas.openxmlformats.org/drawingml/2006/table">
            <a:tbl>
              <a:tblPr/>
              <a:tblGrid>
                <a:gridCol w="1081591">
                  <a:extLst>
                    <a:ext uri="{9D8B030D-6E8A-4147-A177-3AD203B41FA5}">
                      <a16:colId xmlns:a16="http://schemas.microsoft.com/office/drawing/2014/main" val="1941193761"/>
                    </a:ext>
                  </a:extLst>
                </a:gridCol>
                <a:gridCol w="1462431">
                  <a:extLst>
                    <a:ext uri="{9D8B030D-6E8A-4147-A177-3AD203B41FA5}">
                      <a16:colId xmlns:a16="http://schemas.microsoft.com/office/drawing/2014/main" val="1667382081"/>
                    </a:ext>
                  </a:extLst>
                </a:gridCol>
                <a:gridCol w="1259316">
                  <a:extLst>
                    <a:ext uri="{9D8B030D-6E8A-4147-A177-3AD203B41FA5}">
                      <a16:colId xmlns:a16="http://schemas.microsoft.com/office/drawing/2014/main" val="237269883"/>
                    </a:ext>
                  </a:extLst>
                </a:gridCol>
                <a:gridCol w="1259316">
                  <a:extLst>
                    <a:ext uri="{9D8B030D-6E8A-4147-A177-3AD203B41FA5}">
                      <a16:colId xmlns:a16="http://schemas.microsoft.com/office/drawing/2014/main" val="3062875134"/>
                    </a:ext>
                  </a:extLst>
                </a:gridCol>
                <a:gridCol w="1005421">
                  <a:extLst>
                    <a:ext uri="{9D8B030D-6E8A-4147-A177-3AD203B41FA5}">
                      <a16:colId xmlns:a16="http://schemas.microsoft.com/office/drawing/2014/main" val="186533644"/>
                    </a:ext>
                  </a:extLst>
                </a:gridCol>
                <a:gridCol w="1005421">
                  <a:extLst>
                    <a:ext uri="{9D8B030D-6E8A-4147-A177-3AD203B41FA5}">
                      <a16:colId xmlns:a16="http://schemas.microsoft.com/office/drawing/2014/main" val="2198825643"/>
                    </a:ext>
                  </a:extLst>
                </a:gridCol>
                <a:gridCol w="1005421">
                  <a:extLst>
                    <a:ext uri="{9D8B030D-6E8A-4147-A177-3AD203B41FA5}">
                      <a16:colId xmlns:a16="http://schemas.microsoft.com/office/drawing/2014/main" val="1553069538"/>
                    </a:ext>
                  </a:extLst>
                </a:gridCol>
                <a:gridCol w="1005421">
                  <a:extLst>
                    <a:ext uri="{9D8B030D-6E8A-4147-A177-3AD203B41FA5}">
                      <a16:colId xmlns:a16="http://schemas.microsoft.com/office/drawing/2014/main" val="3826851386"/>
                    </a:ext>
                  </a:extLst>
                </a:gridCol>
                <a:gridCol w="1005421">
                  <a:extLst>
                    <a:ext uri="{9D8B030D-6E8A-4147-A177-3AD203B41FA5}">
                      <a16:colId xmlns:a16="http://schemas.microsoft.com/office/drawing/2014/main" val="2199521882"/>
                    </a:ext>
                  </a:extLst>
                </a:gridCol>
                <a:gridCol w="1005421">
                  <a:extLst>
                    <a:ext uri="{9D8B030D-6E8A-4147-A177-3AD203B41FA5}">
                      <a16:colId xmlns:a16="http://schemas.microsoft.com/office/drawing/2014/main" val="3424911427"/>
                    </a:ext>
                  </a:extLst>
                </a:gridCol>
                <a:gridCol w="1096823">
                  <a:extLst>
                    <a:ext uri="{9D8B030D-6E8A-4147-A177-3AD203B41FA5}">
                      <a16:colId xmlns:a16="http://schemas.microsoft.com/office/drawing/2014/main" val="2202367283"/>
                    </a:ext>
                  </a:extLst>
                </a:gridCol>
              </a:tblGrid>
              <a:tr h="364669">
                <a:tc gridSpan="11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375623"/>
                          </a:solidFill>
                          <a:effectLst/>
                          <a:latin typeface="Calibri" panose="020F0502020204030204" pitchFamily="34" charset="0"/>
                        </a:rPr>
                        <a:t>Effect of the fault location &amp; resistance of modular ANN-based faulted section identifie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711664"/>
                  </a:ext>
                </a:extLst>
              </a:tr>
              <a:tr h="439815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ctio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Typ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ault Location (K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Resistance (</a:t>
                      </a:r>
                      <a:r>
                        <a:rPr lang="el-GR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Ω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Desired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Statu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3019217"/>
                  </a:ext>
                </a:extLst>
              </a:tr>
              <a:tr h="34477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5436301"/>
                  </a:ext>
                </a:extLst>
              </a:tr>
              <a:tr h="43981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Model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9121350"/>
                  </a:ext>
                </a:extLst>
              </a:tr>
              <a:tr h="331517">
                <a:tc rowSpan="15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_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-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4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1044684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1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4369352"/>
                  </a:ext>
                </a:extLst>
              </a:tr>
              <a:tr h="3480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1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9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5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7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98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4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720918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-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1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3902902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3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3271280"/>
                  </a:ext>
                </a:extLst>
              </a:tr>
              <a:tr h="3480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5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5218651"/>
                  </a:ext>
                </a:extLst>
              </a:tr>
              <a:tr h="43981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Typ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Location (K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ault Resistance (</a:t>
                      </a:r>
                      <a:r>
                        <a:rPr lang="el-GR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Ω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Desired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Statu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08388372"/>
                  </a:ext>
                </a:extLst>
              </a:tr>
              <a:tr h="34477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2575015"/>
                  </a:ext>
                </a:extLst>
              </a:tr>
              <a:tr h="43981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Model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0006010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4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47401851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545347"/>
                  </a:ext>
                </a:extLst>
              </a:tr>
              <a:tr h="3480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6084909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9094559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3173730"/>
                  </a:ext>
                </a:extLst>
              </a:tr>
              <a:tr h="3480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52141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95446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1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127E89F-81FF-C609-B1B0-DA43AA0820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49111"/>
            <a:ext cx="5691116" cy="6108889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D27A117-1C18-E6CD-DB94-B10AC5957C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4968" y="749111"/>
            <a:ext cx="6387032" cy="610888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09DD6C8-35E7-76A6-24C9-58DC3767392C}"/>
              </a:ext>
            </a:extLst>
          </p:cNvPr>
          <p:cNvSpPr txBox="1"/>
          <p:nvPr/>
        </p:nvSpPr>
        <p:spPr>
          <a:xfrm>
            <a:off x="940368" y="0"/>
            <a:ext cx="43945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U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Graphic 5" descr="Processor">
            <a:extLst>
              <a:ext uri="{FF2B5EF4-FFF2-40B4-BE49-F238E27FC236}">
                <a16:creationId xmlns:a16="http://schemas.microsoft.com/office/drawing/2014/main" id="{120AE554-DDBE-798B-EE82-0DF8C12169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85559" y="94302"/>
            <a:ext cx="654809" cy="654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17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067EDD-6602-1184-55F6-FA3D2B9892F1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pic>
        <p:nvPicPr>
          <p:cNvPr id="20" name="Picture 19"/>
          <p:cNvPicPr/>
          <p:nvPr/>
        </p:nvPicPr>
        <p:blipFill>
          <a:blip r:embed="rId2"/>
          <a:stretch>
            <a:fillRect/>
          </a:stretch>
        </p:blipFill>
        <p:spPr>
          <a:xfrm>
            <a:off x="1680686" y="701900"/>
            <a:ext cx="9117604" cy="5760493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F0DE69C4-B7E7-41D7-207D-4B30483C787C}"/>
              </a:ext>
            </a:extLst>
          </p:cNvPr>
          <p:cNvGrpSpPr/>
          <p:nvPr/>
        </p:nvGrpSpPr>
        <p:grpSpPr>
          <a:xfrm>
            <a:off x="8832971" y="126284"/>
            <a:ext cx="2825195" cy="221017"/>
            <a:chOff x="669187" y="1949925"/>
            <a:chExt cx="2825195" cy="221017"/>
          </a:xfrm>
        </p:grpSpPr>
        <p:sp>
          <p:nvSpPr>
            <p:cNvPr id="16" name="Straight Connector 15">
              <a:extLst>
                <a:ext uri="{FF2B5EF4-FFF2-40B4-BE49-F238E27FC236}">
                  <a16:creationId xmlns:a16="http://schemas.microsoft.com/office/drawing/2014/main" id="{42BFEBA3-56B9-2FCC-83EE-EE2F57DF7C6D}"/>
                </a:ext>
              </a:extLst>
            </p:cNvPr>
            <p:cNvSpPr/>
            <p:nvPr/>
          </p:nvSpPr>
          <p:spPr>
            <a:xfrm>
              <a:off x="669187" y="1949925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C3242EBC-DA6A-0735-4196-328CA6040331}"/>
                </a:ext>
              </a:extLst>
            </p:cNvPr>
            <p:cNvSpPr/>
            <p:nvPr/>
          </p:nvSpPr>
          <p:spPr>
            <a:xfrm>
              <a:off x="669187" y="1949925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irst Classifier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4EFCEE7-9E46-90C8-C391-23D748A09EBD}"/>
              </a:ext>
            </a:extLst>
          </p:cNvPr>
          <p:cNvGrpSpPr/>
          <p:nvPr/>
        </p:nvGrpSpPr>
        <p:grpSpPr>
          <a:xfrm>
            <a:off x="102318" y="77556"/>
            <a:ext cx="2190371" cy="739971"/>
            <a:chOff x="174835" y="3429000"/>
            <a:chExt cx="2190371" cy="739971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33778F48-B3B5-217E-1411-212B335B298B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B331DCC-1C59-4321-EF94-D7903E4FA574}"/>
                </a:ext>
              </a:extLst>
            </p:cNvPr>
            <p:cNvSpPr txBox="1"/>
            <p:nvPr/>
          </p:nvSpPr>
          <p:spPr>
            <a:xfrm>
              <a:off x="635724" y="3603825"/>
              <a:ext cx="1200183" cy="56514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A_B_C fault</a:t>
              </a:r>
              <a:endPara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40556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34" y="556839"/>
            <a:ext cx="8499532" cy="574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6D539E01-0746-481A-25C0-868DBC467B59}"/>
              </a:ext>
            </a:extLst>
          </p:cNvPr>
          <p:cNvGrpSpPr/>
          <p:nvPr/>
        </p:nvGrpSpPr>
        <p:grpSpPr>
          <a:xfrm>
            <a:off x="0" y="126284"/>
            <a:ext cx="2190371" cy="657227"/>
            <a:chOff x="174835" y="3429000"/>
            <a:chExt cx="2190371" cy="657227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5" name="Freeform: Shape 116">
              <a:extLst>
                <a:ext uri="{FF2B5EF4-FFF2-40B4-BE49-F238E27FC236}">
                  <a16:creationId xmlns:a16="http://schemas.microsoft.com/office/drawing/2014/main" id="{DC2E7706-D017-DFA7-884D-FB869E3DDAA4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2761B0E-2109-C274-C17C-2B4415EC4749}"/>
                </a:ext>
              </a:extLst>
            </p:cNvPr>
            <p:cNvSpPr txBox="1"/>
            <p:nvPr/>
          </p:nvSpPr>
          <p:spPr>
            <a:xfrm>
              <a:off x="789353" y="3521081"/>
              <a:ext cx="961334" cy="565146"/>
            </a:xfrm>
            <a:prstGeom prst="rect">
              <a:avLst/>
            </a:prstGeom>
            <a:grp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A_C fault</a:t>
              </a:r>
              <a:endPara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64423ADE-2948-332F-CBC2-8BBBFCF87C6C}"/>
              </a:ext>
            </a:extLst>
          </p:cNvPr>
          <p:cNvGrpSpPr/>
          <p:nvPr/>
        </p:nvGrpSpPr>
        <p:grpSpPr>
          <a:xfrm>
            <a:off x="8832971" y="126284"/>
            <a:ext cx="2825195" cy="221017"/>
            <a:chOff x="669187" y="1949925"/>
            <a:chExt cx="2825195" cy="221017"/>
          </a:xfrm>
        </p:grpSpPr>
        <p:sp>
          <p:nvSpPr>
            <p:cNvPr id="8" name="Straight Connector 7">
              <a:extLst>
                <a:ext uri="{FF2B5EF4-FFF2-40B4-BE49-F238E27FC236}">
                  <a16:creationId xmlns:a16="http://schemas.microsoft.com/office/drawing/2014/main" id="{FD9AD303-862A-5847-11F2-40FFA83F9C55}"/>
                </a:ext>
              </a:extLst>
            </p:cNvPr>
            <p:cNvSpPr/>
            <p:nvPr/>
          </p:nvSpPr>
          <p:spPr>
            <a:xfrm>
              <a:off x="669187" y="1949925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A92E66B8-E80A-A90E-FE4E-D758C624E1F0}"/>
                </a:ext>
              </a:extLst>
            </p:cNvPr>
            <p:cNvSpPr/>
            <p:nvPr/>
          </p:nvSpPr>
          <p:spPr>
            <a:xfrm>
              <a:off x="669187" y="1949925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irst Classifi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3EA10782-7BCD-2937-49C9-321A18379869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307ACA7-DDFA-26AC-3370-2881537BAD6F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7A2F4E3-3690-9CA8-8B01-5A8233BB4048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B122112-34EF-A155-5A15-2015F7751412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5BA1518D-DA2A-55C7-83AF-1B12B1BC5EB5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BBA1D36-9E9A-FDBE-69C7-4BF3BA02AA18}"/>
              </a:ext>
            </a:extLst>
          </p:cNvPr>
          <p:cNvGrpSpPr/>
          <p:nvPr/>
        </p:nvGrpSpPr>
        <p:grpSpPr>
          <a:xfrm>
            <a:off x="12700663" y="1941831"/>
            <a:ext cx="2825196" cy="221017"/>
            <a:chOff x="8717890" y="4215948"/>
            <a:chExt cx="2825196" cy="221017"/>
          </a:xfrm>
        </p:grpSpPr>
        <p:sp>
          <p:nvSpPr>
            <p:cNvPr id="16" name="Straight Connector 15">
              <a:extLst>
                <a:ext uri="{FF2B5EF4-FFF2-40B4-BE49-F238E27FC236}">
                  <a16:creationId xmlns:a16="http://schemas.microsoft.com/office/drawing/2014/main" id="{4187ADDB-7C9F-055A-EEE6-B73B74FE2E8A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04617289-227A-CF2A-E491-9E188C7FF31D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econd classifier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3CE189A-8474-FFA5-09CC-DFFFE2B60867}"/>
              </a:ext>
            </a:extLst>
          </p:cNvPr>
          <p:cNvGrpSpPr/>
          <p:nvPr/>
        </p:nvGrpSpPr>
        <p:grpSpPr>
          <a:xfrm>
            <a:off x="12700663" y="3040035"/>
            <a:ext cx="3877890" cy="777929"/>
            <a:chOff x="7218947" y="3797532"/>
            <a:chExt cx="3877890" cy="777929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4DCBE8D6-268B-051B-4539-A3890F64F8AA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classification </a:t>
              </a: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approache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 descr="Badge 4 with solid fill">
              <a:extLst>
                <a:ext uri="{FF2B5EF4-FFF2-40B4-BE49-F238E27FC236}">
                  <a16:creationId xmlns:a16="http://schemas.microsoft.com/office/drawing/2014/main" id="{D9EEE9A6-7E55-6B94-6EE5-8927163CB3C3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7C5F7D4-93D6-8223-5955-5E474B58B07F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8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56283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E16F5968-7C12-8651-F24B-719CB6D5E62A}"/>
              </a:ext>
            </a:extLst>
          </p:cNvPr>
          <p:cNvGrpSpPr/>
          <p:nvPr/>
        </p:nvGrpSpPr>
        <p:grpSpPr>
          <a:xfrm>
            <a:off x="13690721" y="1532814"/>
            <a:ext cx="2825195" cy="221017"/>
            <a:chOff x="669187" y="1949925"/>
            <a:chExt cx="2825195" cy="221017"/>
          </a:xfrm>
        </p:grpSpPr>
        <p:sp>
          <p:nvSpPr>
            <p:cNvPr id="33" name="Straight Connector 32">
              <a:extLst>
                <a:ext uri="{FF2B5EF4-FFF2-40B4-BE49-F238E27FC236}">
                  <a16:creationId xmlns:a16="http://schemas.microsoft.com/office/drawing/2014/main" id="{AD42780A-C532-DEF0-0EF1-5C83512B8029}"/>
                </a:ext>
              </a:extLst>
            </p:cNvPr>
            <p:cNvSpPr/>
            <p:nvPr/>
          </p:nvSpPr>
          <p:spPr>
            <a:xfrm>
              <a:off x="669187" y="1949925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DC38C239-2FFE-8E6F-8FCF-BBBFBE4D8ECF}"/>
                </a:ext>
              </a:extLst>
            </p:cNvPr>
            <p:cNvSpPr/>
            <p:nvPr/>
          </p:nvSpPr>
          <p:spPr>
            <a:xfrm>
              <a:off x="669187" y="1949925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ine measuring points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067EDD-6602-1184-55F6-FA3D2B9892F1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6D539E01-0746-481A-25C0-868DBC467B59}"/>
              </a:ext>
            </a:extLst>
          </p:cNvPr>
          <p:cNvGrpSpPr/>
          <p:nvPr/>
        </p:nvGrpSpPr>
        <p:grpSpPr>
          <a:xfrm>
            <a:off x="14765416" y="3280651"/>
            <a:ext cx="2190371" cy="657227"/>
            <a:chOff x="174835" y="3429000"/>
            <a:chExt cx="2190371" cy="657227"/>
          </a:xfrm>
        </p:grpSpPr>
        <p:sp>
          <p:nvSpPr>
            <p:cNvPr id="117" name="Freeform: Shape 116">
              <a:extLst>
                <a:ext uri="{FF2B5EF4-FFF2-40B4-BE49-F238E27FC236}">
                  <a16:creationId xmlns:a16="http://schemas.microsoft.com/office/drawing/2014/main" id="{DC2E7706-D017-DFA7-884D-FB869E3DDAA4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52761B0E-2109-C274-C17C-2B4415EC4749}"/>
                </a:ext>
              </a:extLst>
            </p:cNvPr>
            <p:cNvSpPr txBox="1"/>
            <p:nvPr/>
          </p:nvSpPr>
          <p:spPr>
            <a:xfrm>
              <a:off x="971969" y="3603825"/>
              <a:ext cx="527690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1AB1E78-344E-34FD-8842-DB9736AED260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969A72D0-881F-C768-BAA1-794610CA7494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C32A7332-AE70-0B49-A088-60E48B01673B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81FD4D83-B37D-946E-0D4E-265CDE0956DA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651E8A4C-6677-7D2E-53FC-7F849AE2829E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7C19E1F-2E2D-2C75-4B10-B6E71A2D61B6}"/>
              </a:ext>
            </a:extLst>
          </p:cNvPr>
          <p:cNvGrpSpPr/>
          <p:nvPr/>
        </p:nvGrpSpPr>
        <p:grpSpPr>
          <a:xfrm>
            <a:off x="8963550" y="126284"/>
            <a:ext cx="2825196" cy="221017"/>
            <a:chOff x="8717890" y="4215948"/>
            <a:chExt cx="2825196" cy="221017"/>
          </a:xfrm>
        </p:grpSpPr>
        <p:sp>
          <p:nvSpPr>
            <p:cNvPr id="29" name="Straight Connector 28">
              <a:extLst>
                <a:ext uri="{FF2B5EF4-FFF2-40B4-BE49-F238E27FC236}">
                  <a16:creationId xmlns:a16="http://schemas.microsoft.com/office/drawing/2014/main" id="{82C4AB89-A104-10F1-AEA5-074A31C9AD32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E74AB86A-6327-4974-89B9-AEB20DAEA390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econd classifier</a:t>
              </a:r>
            </a:p>
          </p:txBody>
        </p:sp>
      </p:grp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9BD88303-A2AC-63C6-CD36-BB76920A88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2036873"/>
              </p:ext>
            </p:extLst>
          </p:nvPr>
        </p:nvGraphicFramePr>
        <p:xfrm>
          <a:off x="2370630" y="994954"/>
          <a:ext cx="8955742" cy="2626038"/>
        </p:xfrm>
        <a:graphic>
          <a:graphicData uri="http://schemas.openxmlformats.org/drawingml/2006/table">
            <a:tbl>
              <a:tblPr firstRow="1" firstCol="1" bandRow="1"/>
              <a:tblGrid>
                <a:gridCol w="2081392">
                  <a:extLst>
                    <a:ext uri="{9D8B030D-6E8A-4147-A177-3AD203B41FA5}">
                      <a16:colId xmlns:a16="http://schemas.microsoft.com/office/drawing/2014/main" val="141307976"/>
                    </a:ext>
                  </a:extLst>
                </a:gridCol>
                <a:gridCol w="676524">
                  <a:extLst>
                    <a:ext uri="{9D8B030D-6E8A-4147-A177-3AD203B41FA5}">
                      <a16:colId xmlns:a16="http://schemas.microsoft.com/office/drawing/2014/main" val="3529887396"/>
                    </a:ext>
                  </a:extLst>
                </a:gridCol>
                <a:gridCol w="876571">
                  <a:extLst>
                    <a:ext uri="{9D8B030D-6E8A-4147-A177-3AD203B41FA5}">
                      <a16:colId xmlns:a16="http://schemas.microsoft.com/office/drawing/2014/main" val="1957614140"/>
                    </a:ext>
                  </a:extLst>
                </a:gridCol>
                <a:gridCol w="876571">
                  <a:extLst>
                    <a:ext uri="{9D8B030D-6E8A-4147-A177-3AD203B41FA5}">
                      <a16:colId xmlns:a16="http://schemas.microsoft.com/office/drawing/2014/main" val="2213515827"/>
                    </a:ext>
                  </a:extLst>
                </a:gridCol>
                <a:gridCol w="936584">
                  <a:extLst>
                    <a:ext uri="{9D8B030D-6E8A-4147-A177-3AD203B41FA5}">
                      <a16:colId xmlns:a16="http://schemas.microsoft.com/office/drawing/2014/main" val="630007632"/>
                    </a:ext>
                  </a:extLst>
                </a:gridCol>
                <a:gridCol w="936584">
                  <a:extLst>
                    <a:ext uri="{9D8B030D-6E8A-4147-A177-3AD203B41FA5}">
                      <a16:colId xmlns:a16="http://schemas.microsoft.com/office/drawing/2014/main" val="2275392250"/>
                    </a:ext>
                  </a:extLst>
                </a:gridCol>
                <a:gridCol w="898394">
                  <a:extLst>
                    <a:ext uri="{9D8B030D-6E8A-4147-A177-3AD203B41FA5}">
                      <a16:colId xmlns:a16="http://schemas.microsoft.com/office/drawing/2014/main" val="1093974331"/>
                    </a:ext>
                  </a:extLst>
                </a:gridCol>
                <a:gridCol w="898394">
                  <a:extLst>
                    <a:ext uri="{9D8B030D-6E8A-4147-A177-3AD203B41FA5}">
                      <a16:colId xmlns:a16="http://schemas.microsoft.com/office/drawing/2014/main" val="2591720631"/>
                    </a:ext>
                  </a:extLst>
                </a:gridCol>
                <a:gridCol w="774728">
                  <a:extLst>
                    <a:ext uri="{9D8B030D-6E8A-4147-A177-3AD203B41FA5}">
                      <a16:colId xmlns:a16="http://schemas.microsoft.com/office/drawing/2014/main" val="211722272"/>
                    </a:ext>
                  </a:extLst>
                </a:gridCol>
              </a:tblGrid>
              <a:tr h="231623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odular ANN faulted section identifier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ayers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input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idde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Output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epoch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003551"/>
                  </a:ext>
                </a:extLst>
              </a:tr>
              <a:tr h="47888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eurons 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unctio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eurons 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unctio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eurons 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unctio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7339118"/>
                  </a:ext>
                </a:extLst>
              </a:tr>
              <a:tr h="47888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hase_A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7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ANSIG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ANSING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URELI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4504899"/>
                  </a:ext>
                </a:extLst>
              </a:tr>
              <a:tr h="47888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hase</a:t>
                      </a:r>
                      <a:r>
                        <a:rPr lang="en-GB" sz="1100" baseline="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_B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7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ANSIG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ANSING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URELI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3572104"/>
                  </a:ext>
                </a:extLst>
              </a:tr>
              <a:tr h="47888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hase_c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7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ANSIG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ANSING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URELIN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7482793"/>
                  </a:ext>
                </a:extLst>
              </a:tr>
              <a:tr h="47888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Ground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7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ANSIG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ANSIG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URELIN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07" name="Group 106">
            <a:extLst>
              <a:ext uri="{FF2B5EF4-FFF2-40B4-BE49-F238E27FC236}">
                <a16:creationId xmlns:a16="http://schemas.microsoft.com/office/drawing/2014/main" id="{5415A6D8-7924-E624-F524-6E00B8FDF387}"/>
              </a:ext>
            </a:extLst>
          </p:cNvPr>
          <p:cNvGrpSpPr/>
          <p:nvPr/>
        </p:nvGrpSpPr>
        <p:grpSpPr>
          <a:xfrm>
            <a:off x="150126" y="35173"/>
            <a:ext cx="3877890" cy="777929"/>
            <a:chOff x="7218947" y="3797532"/>
            <a:chExt cx="3877890" cy="777929"/>
          </a:xfrm>
        </p:grpSpPr>
        <p:sp>
          <p:nvSpPr>
            <p:cNvPr id="108" name="Freeform: Shape 107">
              <a:extLst>
                <a:ext uri="{FF2B5EF4-FFF2-40B4-BE49-F238E27FC236}">
                  <a16:creationId xmlns:a16="http://schemas.microsoft.com/office/drawing/2014/main" id="{4B9838A3-5898-0666-5B50-1A8003EA13E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classification </a:t>
              </a: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approache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9" name="Oval 108" descr="Badge 4 with solid fill">
              <a:extLst>
                <a:ext uri="{FF2B5EF4-FFF2-40B4-BE49-F238E27FC236}">
                  <a16:creationId xmlns:a16="http://schemas.microsoft.com/office/drawing/2014/main" id="{2DD5959F-7488-5522-A61F-1809E252455E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93437111-9C00-18C6-322E-F108977FBC84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</a:t>
              </a:r>
            </a:p>
          </p:txBody>
        </p: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5DFE3BAD-E296-7A52-F3BB-DE0F5F921499}"/>
              </a:ext>
            </a:extLst>
          </p:cNvPr>
          <p:cNvGrpSpPr/>
          <p:nvPr/>
        </p:nvGrpSpPr>
        <p:grpSpPr>
          <a:xfrm>
            <a:off x="150126" y="1051779"/>
            <a:ext cx="2190371" cy="657227"/>
            <a:chOff x="115966" y="1400863"/>
            <a:chExt cx="2190371" cy="657227"/>
          </a:xfrm>
        </p:grpSpPr>
        <p:sp>
          <p:nvSpPr>
            <p:cNvPr id="112" name="Freeform: Shape 111">
              <a:extLst>
                <a:ext uri="{FF2B5EF4-FFF2-40B4-BE49-F238E27FC236}">
                  <a16:creationId xmlns:a16="http://schemas.microsoft.com/office/drawing/2014/main" id="{9C029492-3D0A-2E05-2402-DB9D6BB19A37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BF59BD9F-E834-23A8-CF65-A89FCB86D6B7}"/>
                </a:ext>
              </a:extLst>
            </p:cNvPr>
            <p:cNvSpPr txBox="1"/>
            <p:nvPr/>
          </p:nvSpPr>
          <p:spPr>
            <a:xfrm>
              <a:off x="533834" y="1532815"/>
              <a:ext cx="1119117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E7084A6-822D-DE1E-9E71-320734EFAA36}"/>
              </a:ext>
            </a:extLst>
          </p:cNvPr>
          <p:cNvGrpSpPr/>
          <p:nvPr/>
        </p:nvGrpSpPr>
        <p:grpSpPr>
          <a:xfrm>
            <a:off x="2463288" y="3774400"/>
            <a:ext cx="7115959" cy="2615931"/>
            <a:chOff x="1558241" y="899334"/>
            <a:chExt cx="7115959" cy="2615931"/>
          </a:xfrm>
        </p:grpSpPr>
        <p:sp>
          <p:nvSpPr>
            <p:cNvPr id="115" name="Flowchart: Connector 114">
              <a:extLst>
                <a:ext uri="{FF2B5EF4-FFF2-40B4-BE49-F238E27FC236}">
                  <a16:creationId xmlns:a16="http://schemas.microsoft.com/office/drawing/2014/main" id="{4B2CABD1-D6BB-969A-9858-8DB7B69E5699}"/>
                </a:ext>
              </a:extLst>
            </p:cNvPr>
            <p:cNvSpPr/>
            <p:nvPr/>
          </p:nvSpPr>
          <p:spPr>
            <a:xfrm>
              <a:off x="3512233" y="1671710"/>
              <a:ext cx="295422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Flowchart: Connector 118">
              <a:extLst>
                <a:ext uri="{FF2B5EF4-FFF2-40B4-BE49-F238E27FC236}">
                  <a16:creationId xmlns:a16="http://schemas.microsoft.com/office/drawing/2014/main" id="{F0E94132-D9C1-E26F-2466-F83C9886893A}"/>
                </a:ext>
              </a:extLst>
            </p:cNvPr>
            <p:cNvSpPr/>
            <p:nvPr/>
          </p:nvSpPr>
          <p:spPr>
            <a:xfrm>
              <a:off x="3512233" y="3184702"/>
              <a:ext cx="295422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Flowchart: Connector 119">
              <a:extLst>
                <a:ext uri="{FF2B5EF4-FFF2-40B4-BE49-F238E27FC236}">
                  <a16:creationId xmlns:a16="http://schemas.microsoft.com/office/drawing/2014/main" id="{8ECEF0EF-D4FB-A534-F4FF-4BDD5BA68FA0}"/>
                </a:ext>
              </a:extLst>
            </p:cNvPr>
            <p:cNvSpPr/>
            <p:nvPr/>
          </p:nvSpPr>
          <p:spPr>
            <a:xfrm>
              <a:off x="3512233" y="1293462"/>
              <a:ext cx="295422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Flowchart: Connector 120">
              <a:extLst>
                <a:ext uri="{FF2B5EF4-FFF2-40B4-BE49-F238E27FC236}">
                  <a16:creationId xmlns:a16="http://schemas.microsoft.com/office/drawing/2014/main" id="{5419D34C-471B-6C01-A669-988D686069C6}"/>
                </a:ext>
              </a:extLst>
            </p:cNvPr>
            <p:cNvSpPr/>
            <p:nvPr/>
          </p:nvSpPr>
          <p:spPr>
            <a:xfrm>
              <a:off x="3512233" y="2049958"/>
              <a:ext cx="295422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Arrow: Right 121">
              <a:extLst>
                <a:ext uri="{FF2B5EF4-FFF2-40B4-BE49-F238E27FC236}">
                  <a16:creationId xmlns:a16="http://schemas.microsoft.com/office/drawing/2014/main" id="{96ABB9A3-8FAC-61B1-53DD-FE1E3696C2E4}"/>
                </a:ext>
              </a:extLst>
            </p:cNvPr>
            <p:cNvSpPr/>
            <p:nvPr/>
          </p:nvSpPr>
          <p:spPr>
            <a:xfrm>
              <a:off x="3216811" y="1407073"/>
              <a:ext cx="295422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Arrow: Right 122">
              <a:extLst>
                <a:ext uri="{FF2B5EF4-FFF2-40B4-BE49-F238E27FC236}">
                  <a16:creationId xmlns:a16="http://schemas.microsoft.com/office/drawing/2014/main" id="{FBEF3975-4DE1-DF3A-20CB-1F8930596D4D}"/>
                </a:ext>
              </a:extLst>
            </p:cNvPr>
            <p:cNvSpPr/>
            <p:nvPr/>
          </p:nvSpPr>
          <p:spPr>
            <a:xfrm>
              <a:off x="3216811" y="1786606"/>
              <a:ext cx="295422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Arrow: Right 123">
              <a:extLst>
                <a:ext uri="{FF2B5EF4-FFF2-40B4-BE49-F238E27FC236}">
                  <a16:creationId xmlns:a16="http://schemas.microsoft.com/office/drawing/2014/main" id="{C7446537-376E-2807-0525-82B9A6F6708A}"/>
                </a:ext>
              </a:extLst>
            </p:cNvPr>
            <p:cNvSpPr/>
            <p:nvPr/>
          </p:nvSpPr>
          <p:spPr>
            <a:xfrm>
              <a:off x="3226189" y="2143602"/>
              <a:ext cx="295422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Arrow: Right 124">
              <a:extLst>
                <a:ext uri="{FF2B5EF4-FFF2-40B4-BE49-F238E27FC236}">
                  <a16:creationId xmlns:a16="http://schemas.microsoft.com/office/drawing/2014/main" id="{1E08B210-5830-3171-DD10-441F2948DC8E}"/>
                </a:ext>
              </a:extLst>
            </p:cNvPr>
            <p:cNvSpPr/>
            <p:nvPr/>
          </p:nvSpPr>
          <p:spPr>
            <a:xfrm>
              <a:off x="3226189" y="3277975"/>
              <a:ext cx="295422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Flowchart: Connector 125">
              <a:extLst>
                <a:ext uri="{FF2B5EF4-FFF2-40B4-BE49-F238E27FC236}">
                  <a16:creationId xmlns:a16="http://schemas.microsoft.com/office/drawing/2014/main" id="{88CC7DEC-6BA9-1A06-FB7C-210030F9C56B}"/>
                </a:ext>
              </a:extLst>
            </p:cNvPr>
            <p:cNvSpPr/>
            <p:nvPr/>
          </p:nvSpPr>
          <p:spPr>
            <a:xfrm>
              <a:off x="5363663" y="3191708"/>
              <a:ext cx="295422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Flowchart: Connector 126">
              <a:extLst>
                <a:ext uri="{FF2B5EF4-FFF2-40B4-BE49-F238E27FC236}">
                  <a16:creationId xmlns:a16="http://schemas.microsoft.com/office/drawing/2014/main" id="{629DF190-2069-EDD7-3132-E1C9B382B035}"/>
                </a:ext>
              </a:extLst>
            </p:cNvPr>
            <p:cNvSpPr/>
            <p:nvPr/>
          </p:nvSpPr>
          <p:spPr>
            <a:xfrm>
              <a:off x="5363663" y="1671710"/>
              <a:ext cx="295422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Flowchart: Connector 127">
              <a:extLst>
                <a:ext uri="{FF2B5EF4-FFF2-40B4-BE49-F238E27FC236}">
                  <a16:creationId xmlns:a16="http://schemas.microsoft.com/office/drawing/2014/main" id="{55BF6DF0-4B1E-9B1E-7527-C2825EFC47B6}"/>
                </a:ext>
              </a:extLst>
            </p:cNvPr>
            <p:cNvSpPr/>
            <p:nvPr/>
          </p:nvSpPr>
          <p:spPr>
            <a:xfrm>
              <a:off x="5363663" y="2049957"/>
              <a:ext cx="295422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Flowchart: Connector 128">
              <a:extLst>
                <a:ext uri="{FF2B5EF4-FFF2-40B4-BE49-F238E27FC236}">
                  <a16:creationId xmlns:a16="http://schemas.microsoft.com/office/drawing/2014/main" id="{17011F06-C312-3665-6392-E16626D57B50}"/>
                </a:ext>
              </a:extLst>
            </p:cNvPr>
            <p:cNvSpPr/>
            <p:nvPr/>
          </p:nvSpPr>
          <p:spPr>
            <a:xfrm>
              <a:off x="5363663" y="1293461"/>
              <a:ext cx="295422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262FE7B7-EF52-87A4-5A32-642B872399E0}"/>
                </a:ext>
              </a:extLst>
            </p:cNvPr>
            <p:cNvCxnSpPr>
              <a:cxnSpLocks/>
              <a:stCxn id="120" idx="6"/>
              <a:endCxn id="129" idx="2"/>
            </p:cNvCxnSpPr>
            <p:nvPr/>
          </p:nvCxnSpPr>
          <p:spPr>
            <a:xfrm flipV="1">
              <a:off x="3807655" y="1455240"/>
              <a:ext cx="1556008" cy="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979F9831-74B0-5EE3-5A72-2F9596FEB660}"/>
                </a:ext>
              </a:extLst>
            </p:cNvPr>
            <p:cNvCxnSpPr>
              <a:stCxn id="115" idx="6"/>
              <a:endCxn id="127" idx="2"/>
            </p:cNvCxnSpPr>
            <p:nvPr/>
          </p:nvCxnSpPr>
          <p:spPr>
            <a:xfrm>
              <a:off x="3807655" y="1833489"/>
              <a:ext cx="15560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80023DD1-C76C-BBF2-42C2-75ED734850E3}"/>
                </a:ext>
              </a:extLst>
            </p:cNvPr>
            <p:cNvCxnSpPr>
              <a:cxnSpLocks/>
              <a:stCxn id="121" idx="6"/>
              <a:endCxn id="128" idx="2"/>
            </p:cNvCxnSpPr>
            <p:nvPr/>
          </p:nvCxnSpPr>
          <p:spPr>
            <a:xfrm flipV="1">
              <a:off x="3807655" y="2211736"/>
              <a:ext cx="1556008" cy="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930C71E8-7F53-0C06-46BC-10A08F90D57D}"/>
                </a:ext>
              </a:extLst>
            </p:cNvPr>
            <p:cNvCxnSpPr>
              <a:stCxn id="121" idx="6"/>
              <a:endCxn id="126" idx="2"/>
            </p:cNvCxnSpPr>
            <p:nvPr/>
          </p:nvCxnSpPr>
          <p:spPr>
            <a:xfrm>
              <a:off x="3807655" y="2211737"/>
              <a:ext cx="1556008" cy="11417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3BBC8685-AB3A-8FAC-9A4E-FC32556E6FFE}"/>
                </a:ext>
              </a:extLst>
            </p:cNvPr>
            <p:cNvCxnSpPr>
              <a:stCxn id="115" idx="6"/>
              <a:endCxn id="126" idx="2"/>
            </p:cNvCxnSpPr>
            <p:nvPr/>
          </p:nvCxnSpPr>
          <p:spPr>
            <a:xfrm>
              <a:off x="3807655" y="1833489"/>
              <a:ext cx="1556008" cy="15199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F664854F-337B-E426-21A4-70A2A078772F}"/>
                </a:ext>
              </a:extLst>
            </p:cNvPr>
            <p:cNvCxnSpPr>
              <a:stCxn id="120" idx="6"/>
              <a:endCxn id="126" idx="2"/>
            </p:cNvCxnSpPr>
            <p:nvPr/>
          </p:nvCxnSpPr>
          <p:spPr>
            <a:xfrm>
              <a:off x="3807655" y="1455241"/>
              <a:ext cx="1556008" cy="18982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AB6AECD1-EC78-6F9D-DA0C-EFF583A89B9C}"/>
                </a:ext>
              </a:extLst>
            </p:cNvPr>
            <p:cNvCxnSpPr>
              <a:stCxn id="115" idx="6"/>
              <a:endCxn id="129" idx="2"/>
            </p:cNvCxnSpPr>
            <p:nvPr/>
          </p:nvCxnSpPr>
          <p:spPr>
            <a:xfrm flipV="1">
              <a:off x="3807655" y="1455240"/>
              <a:ext cx="1556008" cy="3782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B2FAE8C8-9046-47F8-669E-EDA9D08F8620}"/>
                </a:ext>
              </a:extLst>
            </p:cNvPr>
            <p:cNvCxnSpPr>
              <a:stCxn id="115" idx="6"/>
              <a:endCxn id="128" idx="2"/>
            </p:cNvCxnSpPr>
            <p:nvPr/>
          </p:nvCxnSpPr>
          <p:spPr>
            <a:xfrm>
              <a:off x="3807655" y="1833489"/>
              <a:ext cx="1556008" cy="3782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4D675849-784A-D2A9-8FE0-2E151001ECF8}"/>
                </a:ext>
              </a:extLst>
            </p:cNvPr>
            <p:cNvCxnSpPr>
              <a:stCxn id="121" idx="6"/>
              <a:endCxn id="129" idx="2"/>
            </p:cNvCxnSpPr>
            <p:nvPr/>
          </p:nvCxnSpPr>
          <p:spPr>
            <a:xfrm flipV="1">
              <a:off x="3807655" y="1455240"/>
              <a:ext cx="1556008" cy="75649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89252B3C-2AD8-151F-A388-D2A3025CAC79}"/>
                </a:ext>
              </a:extLst>
            </p:cNvPr>
            <p:cNvCxnSpPr>
              <a:cxnSpLocks/>
              <a:stCxn id="121" idx="6"/>
              <a:endCxn id="127" idx="2"/>
            </p:cNvCxnSpPr>
            <p:nvPr/>
          </p:nvCxnSpPr>
          <p:spPr>
            <a:xfrm flipV="1">
              <a:off x="3807655" y="1833489"/>
              <a:ext cx="1556008" cy="3782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>
              <a:extLst>
                <a:ext uri="{FF2B5EF4-FFF2-40B4-BE49-F238E27FC236}">
                  <a16:creationId xmlns:a16="http://schemas.microsoft.com/office/drawing/2014/main" id="{EB780F59-1AB0-34CA-F71F-0334A5110825}"/>
                </a:ext>
              </a:extLst>
            </p:cNvPr>
            <p:cNvCxnSpPr>
              <a:stCxn id="120" idx="6"/>
              <a:endCxn id="127" idx="2"/>
            </p:cNvCxnSpPr>
            <p:nvPr/>
          </p:nvCxnSpPr>
          <p:spPr>
            <a:xfrm>
              <a:off x="3807655" y="1455241"/>
              <a:ext cx="1556008" cy="3782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8F68A5C9-0ADE-7171-72DC-2DD35C8CD54B}"/>
                </a:ext>
              </a:extLst>
            </p:cNvPr>
            <p:cNvCxnSpPr>
              <a:stCxn id="120" idx="6"/>
              <a:endCxn id="128" idx="2"/>
            </p:cNvCxnSpPr>
            <p:nvPr/>
          </p:nvCxnSpPr>
          <p:spPr>
            <a:xfrm>
              <a:off x="3807655" y="1455241"/>
              <a:ext cx="1556008" cy="75649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EAF9045C-D7BC-C2EB-8DC3-EF4430AFF884}"/>
                </a:ext>
              </a:extLst>
            </p:cNvPr>
            <p:cNvCxnSpPr>
              <a:cxnSpLocks/>
              <a:stCxn id="119" idx="6"/>
            </p:cNvCxnSpPr>
            <p:nvPr/>
          </p:nvCxnSpPr>
          <p:spPr>
            <a:xfrm flipV="1">
              <a:off x="3807655" y="1495619"/>
              <a:ext cx="1556008" cy="18508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>
              <a:extLst>
                <a:ext uri="{FF2B5EF4-FFF2-40B4-BE49-F238E27FC236}">
                  <a16:creationId xmlns:a16="http://schemas.microsoft.com/office/drawing/2014/main" id="{D109C53D-E4B2-CD7E-C271-35A388B30BAB}"/>
                </a:ext>
              </a:extLst>
            </p:cNvPr>
            <p:cNvCxnSpPr>
              <a:stCxn id="127" idx="6"/>
              <a:endCxn id="127" idx="6"/>
            </p:cNvCxnSpPr>
            <p:nvPr/>
          </p:nvCxnSpPr>
          <p:spPr>
            <a:xfrm>
              <a:off x="5659085" y="1833489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>
              <a:extLst>
                <a:ext uri="{FF2B5EF4-FFF2-40B4-BE49-F238E27FC236}">
                  <a16:creationId xmlns:a16="http://schemas.microsoft.com/office/drawing/2014/main" id="{9E4CC711-69BF-2137-0D1B-5EBF9CFE3AE4}"/>
                </a:ext>
              </a:extLst>
            </p:cNvPr>
            <p:cNvCxnSpPr>
              <a:cxnSpLocks/>
              <a:stCxn id="119" idx="6"/>
            </p:cNvCxnSpPr>
            <p:nvPr/>
          </p:nvCxnSpPr>
          <p:spPr>
            <a:xfrm flipV="1">
              <a:off x="3807655" y="1895187"/>
              <a:ext cx="1556008" cy="14512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>
              <a:extLst>
                <a:ext uri="{FF2B5EF4-FFF2-40B4-BE49-F238E27FC236}">
                  <a16:creationId xmlns:a16="http://schemas.microsoft.com/office/drawing/2014/main" id="{80CFFCB1-182C-3E9F-61B4-E04145BC45AC}"/>
                </a:ext>
              </a:extLst>
            </p:cNvPr>
            <p:cNvCxnSpPr>
              <a:cxnSpLocks/>
              <a:stCxn id="119" idx="6"/>
            </p:cNvCxnSpPr>
            <p:nvPr/>
          </p:nvCxnSpPr>
          <p:spPr>
            <a:xfrm>
              <a:off x="3807655" y="3346481"/>
              <a:ext cx="1541738" cy="170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>
              <a:extLst>
                <a:ext uri="{FF2B5EF4-FFF2-40B4-BE49-F238E27FC236}">
                  <a16:creationId xmlns:a16="http://schemas.microsoft.com/office/drawing/2014/main" id="{17B4335C-69AD-A7A0-262D-963AB67EDB31}"/>
                </a:ext>
              </a:extLst>
            </p:cNvPr>
            <p:cNvCxnSpPr>
              <a:cxnSpLocks/>
              <a:stCxn id="119" idx="6"/>
              <a:endCxn id="128" idx="2"/>
            </p:cNvCxnSpPr>
            <p:nvPr/>
          </p:nvCxnSpPr>
          <p:spPr>
            <a:xfrm flipV="1">
              <a:off x="3807655" y="2211736"/>
              <a:ext cx="1556008" cy="11347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>
              <a:extLst>
                <a:ext uri="{FF2B5EF4-FFF2-40B4-BE49-F238E27FC236}">
                  <a16:creationId xmlns:a16="http://schemas.microsoft.com/office/drawing/2014/main" id="{C77C0385-AEDA-F869-E03A-1D475877E51D}"/>
                </a:ext>
              </a:extLst>
            </p:cNvPr>
            <p:cNvCxnSpPr/>
            <p:nvPr/>
          </p:nvCxnSpPr>
          <p:spPr>
            <a:xfrm>
              <a:off x="3667385" y="2552648"/>
              <a:ext cx="0" cy="38885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id="{9D4563C9-A0BE-3134-9D7A-CE2CB3E0D52B}"/>
                </a:ext>
              </a:extLst>
            </p:cNvPr>
            <p:cNvCxnSpPr/>
            <p:nvPr/>
          </p:nvCxnSpPr>
          <p:spPr>
            <a:xfrm>
              <a:off x="5512904" y="2552648"/>
              <a:ext cx="0" cy="38885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49" name="Flowchart: Connector 148">
              <a:extLst>
                <a:ext uri="{FF2B5EF4-FFF2-40B4-BE49-F238E27FC236}">
                  <a16:creationId xmlns:a16="http://schemas.microsoft.com/office/drawing/2014/main" id="{3BF6B952-12BE-C5C8-444A-31997C352104}"/>
                </a:ext>
              </a:extLst>
            </p:cNvPr>
            <p:cNvSpPr/>
            <p:nvPr/>
          </p:nvSpPr>
          <p:spPr>
            <a:xfrm>
              <a:off x="6865131" y="2067738"/>
              <a:ext cx="295422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290E3E47-5065-757B-F765-E938F6358CF3}"/>
                </a:ext>
              </a:extLst>
            </p:cNvPr>
            <p:cNvCxnSpPr>
              <a:stCxn id="129" idx="6"/>
              <a:endCxn id="149" idx="2"/>
            </p:cNvCxnSpPr>
            <p:nvPr/>
          </p:nvCxnSpPr>
          <p:spPr>
            <a:xfrm>
              <a:off x="5659085" y="1455240"/>
              <a:ext cx="1206046" cy="7742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5CCF759E-82D9-6148-6265-0F0A05E5378F}"/>
                </a:ext>
              </a:extLst>
            </p:cNvPr>
            <p:cNvCxnSpPr>
              <a:stCxn id="127" idx="6"/>
              <a:endCxn id="149" idx="2"/>
            </p:cNvCxnSpPr>
            <p:nvPr/>
          </p:nvCxnSpPr>
          <p:spPr>
            <a:xfrm>
              <a:off x="5659085" y="1833489"/>
              <a:ext cx="1206046" cy="3960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C9FA647C-8E2B-0109-EDFC-B1FDDA432A7E}"/>
                </a:ext>
              </a:extLst>
            </p:cNvPr>
            <p:cNvCxnSpPr>
              <a:stCxn id="128" idx="6"/>
              <a:endCxn id="149" idx="2"/>
            </p:cNvCxnSpPr>
            <p:nvPr/>
          </p:nvCxnSpPr>
          <p:spPr>
            <a:xfrm>
              <a:off x="5659085" y="2211736"/>
              <a:ext cx="1206046" cy="1778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90C9B5DB-1661-41C0-5467-931709617F4D}"/>
                </a:ext>
              </a:extLst>
            </p:cNvPr>
            <p:cNvCxnSpPr>
              <a:stCxn id="126" idx="6"/>
              <a:endCxn id="149" idx="2"/>
            </p:cNvCxnSpPr>
            <p:nvPr/>
          </p:nvCxnSpPr>
          <p:spPr>
            <a:xfrm flipV="1">
              <a:off x="5659085" y="2229517"/>
              <a:ext cx="1206046" cy="112397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Arrow: Right 153">
              <a:extLst>
                <a:ext uri="{FF2B5EF4-FFF2-40B4-BE49-F238E27FC236}">
                  <a16:creationId xmlns:a16="http://schemas.microsoft.com/office/drawing/2014/main" id="{6A646316-D103-5954-6FD1-CB289F7E142B}"/>
                </a:ext>
              </a:extLst>
            </p:cNvPr>
            <p:cNvSpPr/>
            <p:nvPr/>
          </p:nvSpPr>
          <p:spPr>
            <a:xfrm>
              <a:off x="7160553" y="2154003"/>
              <a:ext cx="295422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93156BAC-5492-23C9-1642-0C54BDB61DA5}"/>
                </a:ext>
              </a:extLst>
            </p:cNvPr>
            <p:cNvSpPr txBox="1"/>
            <p:nvPr/>
          </p:nvSpPr>
          <p:spPr>
            <a:xfrm>
              <a:off x="7468154" y="1950812"/>
              <a:ext cx="120604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Fault type</a:t>
              </a:r>
            </a:p>
          </p:txBody>
        </p:sp>
        <p:sp>
          <p:nvSpPr>
            <p:cNvPr id="156" name="TextBox 155">
              <a:extLst>
                <a:ext uri="{FF2B5EF4-FFF2-40B4-BE49-F238E27FC236}">
                  <a16:creationId xmlns:a16="http://schemas.microsoft.com/office/drawing/2014/main" id="{17E3F600-43E8-8EEE-E62E-5BDFC2B5082B}"/>
                </a:ext>
              </a:extLst>
            </p:cNvPr>
            <p:cNvSpPr txBox="1"/>
            <p:nvPr/>
          </p:nvSpPr>
          <p:spPr>
            <a:xfrm>
              <a:off x="2694116" y="899334"/>
              <a:ext cx="194653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Input (27 neurons)</a:t>
              </a:r>
            </a:p>
          </p:txBody>
        </p: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C3F2829C-6586-B222-D375-5DD83C77123C}"/>
                </a:ext>
              </a:extLst>
            </p:cNvPr>
            <p:cNvSpPr txBox="1"/>
            <p:nvPr/>
          </p:nvSpPr>
          <p:spPr>
            <a:xfrm>
              <a:off x="4799244" y="905024"/>
              <a:ext cx="221359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Hidden (30 neurons)</a:t>
              </a:r>
            </a:p>
          </p:txBody>
        </p:sp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33529BD9-382C-0FD4-2DDC-D1937C919212}"/>
                </a:ext>
              </a:extLst>
            </p:cNvPr>
            <p:cNvSpPr txBox="1"/>
            <p:nvPr/>
          </p:nvSpPr>
          <p:spPr>
            <a:xfrm>
              <a:off x="1558241" y="2018168"/>
              <a:ext cx="1556008" cy="92333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Current  magnitudes of each phase</a:t>
              </a: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5" name="Slide Zoom 4">
                <a:extLst>
                  <a:ext uri="{FF2B5EF4-FFF2-40B4-BE49-F238E27FC236}">
                    <a16:creationId xmlns:a16="http://schemas.microsoft.com/office/drawing/2014/main" id="{80B47806-8BB6-159D-433E-117D3D95234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3324889"/>
                  </p:ext>
                </p:extLst>
              </p:nvPr>
            </p:nvGraphicFramePr>
            <p:xfrm>
              <a:off x="3098563" y="1988286"/>
              <a:ext cx="312948" cy="176033"/>
            </p:xfrm>
            <a:graphic>
              <a:graphicData uri="http://schemas.microsoft.com/office/powerpoint/2016/slidezoom">
                <pslz:sldZm>
                  <pslz:sldZmObj sldId="2208" cId="1384894364">
                    <pslz:zmPr id="{7DDAA034-522E-48A3-A6B6-874B5FEB6A14}" returnToParent="0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12948" cy="176033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5" name="Slide Zoom 4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80B47806-8BB6-159D-433E-117D3D95234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8563" y="1988286"/>
                <a:ext cx="312948" cy="176033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6" name="Slide Zoom 15">
                <a:extLst>
                  <a:ext uri="{FF2B5EF4-FFF2-40B4-BE49-F238E27FC236}">
                    <a16:creationId xmlns:a16="http://schemas.microsoft.com/office/drawing/2014/main" id="{15906832-6FAF-0239-D084-17A200031B7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1122690"/>
                  </p:ext>
                </p:extLst>
              </p:nvPr>
            </p:nvGraphicFramePr>
            <p:xfrm>
              <a:off x="3098563" y="2519183"/>
              <a:ext cx="285458" cy="160570"/>
            </p:xfrm>
            <a:graphic>
              <a:graphicData uri="http://schemas.microsoft.com/office/powerpoint/2016/slidezoom">
                <pslz:sldZm>
                  <pslz:sldZmObj sldId="2209" cId="3162097202">
                    <pslz:zmPr id="{AF40C045-AB74-4A85-B9AD-7AA0A1C10D4E}" returnToParent="0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85458" cy="160570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6" name="Slide Zoom 15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15906832-6FAF-0239-D084-17A200031B7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098563" y="2519183"/>
                <a:ext cx="285458" cy="160570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8" name="Slide Zoom 17">
                <a:extLst>
                  <a:ext uri="{FF2B5EF4-FFF2-40B4-BE49-F238E27FC236}">
                    <a16:creationId xmlns:a16="http://schemas.microsoft.com/office/drawing/2014/main" id="{1806856C-B176-7D16-68E7-3348D16C3B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8369437"/>
                  </p:ext>
                </p:extLst>
              </p:nvPr>
            </p:nvGraphicFramePr>
            <p:xfrm>
              <a:off x="3166430" y="3003579"/>
              <a:ext cx="304800" cy="171450"/>
            </p:xfrm>
            <a:graphic>
              <a:graphicData uri="http://schemas.microsoft.com/office/powerpoint/2016/slidezoom">
                <pslz:sldZm>
                  <pslz:sldZmObj sldId="2210" cId="2286838302">
                    <pslz:zmPr id="{3A7502AE-5793-4BCE-A075-1CB3756F0D29}" returnToParent="0" transitionDur="1000">
                      <p166:blipFill xmlns:p166="http://schemas.microsoft.com/office/powerpoint/2016/6/main">
                        <a:blip r:embed="rId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04800" cy="171450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8" name="Slide Zoom 17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1806856C-B176-7D16-68E7-3348D16C3B5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66430" y="3003579"/>
                <a:ext cx="304800" cy="171450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23" name="Slide Zoom 22">
                <a:extLst>
                  <a:ext uri="{FF2B5EF4-FFF2-40B4-BE49-F238E27FC236}">
                    <a16:creationId xmlns:a16="http://schemas.microsoft.com/office/drawing/2014/main" id="{D057E20C-237F-87E5-89CC-497E7F90B9A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8185958"/>
                  </p:ext>
                </p:extLst>
              </p:nvPr>
            </p:nvGraphicFramePr>
            <p:xfrm>
              <a:off x="3166430" y="3374985"/>
              <a:ext cx="388483" cy="218522"/>
            </p:xfrm>
            <a:graphic>
              <a:graphicData uri="http://schemas.microsoft.com/office/powerpoint/2016/slidezoom">
                <pslz:sldZm>
                  <pslz:sldZmObj sldId="2211" cId="2059705651">
                    <pslz:zmPr id="{27D434ED-F2E2-4D2A-BC03-0FEFD4CB2BBA}" returnToParent="0" transitionDur="1000">
                      <p166:blipFill xmlns:p166="http://schemas.microsoft.com/office/powerpoint/2016/6/main">
                        <a:blip r:embed="rId11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88483" cy="218522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23" name="Slide Zoom 22">
                <a:hlinkClick r:id="rId12" action="ppaction://hlinksldjump"/>
                <a:extLst>
                  <a:ext uri="{FF2B5EF4-FFF2-40B4-BE49-F238E27FC236}">
                    <a16:creationId xmlns:a16="http://schemas.microsoft.com/office/drawing/2014/main" id="{D057E20C-237F-87E5-89CC-497E7F90B9A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166430" y="3374985"/>
                <a:ext cx="388483" cy="218522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71756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D6B7661A-E09D-9EC3-00B4-6951D64DCDF3}"/>
              </a:ext>
            </a:extLst>
          </p:cNvPr>
          <p:cNvSpPr/>
          <p:nvPr/>
        </p:nvSpPr>
        <p:spPr>
          <a:xfrm>
            <a:off x="1055689" y="4342197"/>
            <a:ext cx="10080625" cy="657227"/>
          </a:xfrm>
          <a:prstGeom prst="rect">
            <a:avLst/>
          </a:prstGeom>
          <a:ln>
            <a:noFill/>
          </a:ln>
        </p:spPr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79A764A-A0CE-0149-5757-A3FB31BF1226}"/>
              </a:ext>
            </a:extLst>
          </p:cNvPr>
          <p:cNvGrpSpPr/>
          <p:nvPr/>
        </p:nvGrpSpPr>
        <p:grpSpPr>
          <a:xfrm>
            <a:off x="102713" y="236792"/>
            <a:ext cx="2190371" cy="657227"/>
            <a:chOff x="115966" y="1400863"/>
            <a:chExt cx="2190371" cy="657227"/>
          </a:xfrm>
        </p:grpSpPr>
        <p:sp>
          <p:nvSpPr>
            <p:cNvPr id="13" name="Freeform: Shape 31">
              <a:extLst>
                <a:ext uri="{FF2B5EF4-FFF2-40B4-BE49-F238E27FC236}">
                  <a16:creationId xmlns:a16="http://schemas.microsoft.com/office/drawing/2014/main" id="{B37A2D38-F773-A861-99AC-D71E8E966C03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A9412BA-66AB-6DB7-99DA-244F5E529AD8}"/>
                </a:ext>
              </a:extLst>
            </p:cNvPr>
            <p:cNvSpPr txBox="1"/>
            <p:nvPr/>
          </p:nvSpPr>
          <p:spPr>
            <a:xfrm>
              <a:off x="533834" y="1532815"/>
              <a:ext cx="1119117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hase_A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5" name="Picture 14" descr="C:\Users\mohmmad khaled\Desktop\project matlab files\accuracyA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599" y="1045936"/>
            <a:ext cx="8715777" cy="518080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89E13932-3AA3-09F5-82B5-342CA9BE2B82}"/>
              </a:ext>
            </a:extLst>
          </p:cNvPr>
          <p:cNvGrpSpPr/>
          <p:nvPr/>
        </p:nvGrpSpPr>
        <p:grpSpPr>
          <a:xfrm>
            <a:off x="8963550" y="126284"/>
            <a:ext cx="2825196" cy="221017"/>
            <a:chOff x="8717890" y="4215948"/>
            <a:chExt cx="2825196" cy="221017"/>
          </a:xfrm>
        </p:grpSpPr>
        <p:sp>
          <p:nvSpPr>
            <p:cNvPr id="23" name="Straight Connector 22">
              <a:extLst>
                <a:ext uri="{FF2B5EF4-FFF2-40B4-BE49-F238E27FC236}">
                  <a16:creationId xmlns:a16="http://schemas.microsoft.com/office/drawing/2014/main" id="{4A348FFE-DEFC-12CE-7FCC-FC838AAEF049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93BF8818-D88B-CF42-F7D5-5025760BF833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econd classifi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848943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D6B7661A-E09D-9EC3-00B4-6951D64DCDF3}"/>
              </a:ext>
            </a:extLst>
          </p:cNvPr>
          <p:cNvSpPr/>
          <p:nvPr/>
        </p:nvSpPr>
        <p:spPr>
          <a:xfrm>
            <a:off x="1055689" y="4342197"/>
            <a:ext cx="10080625" cy="657227"/>
          </a:xfrm>
          <a:prstGeom prst="rect">
            <a:avLst/>
          </a:prstGeom>
          <a:ln>
            <a:noFill/>
          </a:ln>
        </p:spPr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79A764A-A0CE-0149-5757-A3FB31BF1226}"/>
              </a:ext>
            </a:extLst>
          </p:cNvPr>
          <p:cNvGrpSpPr/>
          <p:nvPr/>
        </p:nvGrpSpPr>
        <p:grpSpPr>
          <a:xfrm>
            <a:off x="115965" y="236792"/>
            <a:ext cx="2190371" cy="657227"/>
            <a:chOff x="115966" y="1400863"/>
            <a:chExt cx="2190371" cy="657227"/>
          </a:xfrm>
        </p:grpSpPr>
        <p:sp>
          <p:nvSpPr>
            <p:cNvPr id="15" name="Freeform: Shape 31">
              <a:extLst>
                <a:ext uri="{FF2B5EF4-FFF2-40B4-BE49-F238E27FC236}">
                  <a16:creationId xmlns:a16="http://schemas.microsoft.com/office/drawing/2014/main" id="{B37A2D38-F773-A861-99AC-D71E8E966C03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A9412BA-66AB-6DB7-99DA-244F5E529AD8}"/>
                </a:ext>
              </a:extLst>
            </p:cNvPr>
            <p:cNvSpPr txBox="1"/>
            <p:nvPr/>
          </p:nvSpPr>
          <p:spPr>
            <a:xfrm>
              <a:off x="533834" y="1532815"/>
              <a:ext cx="1119117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hase_B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7" name="Picture 16" descr="C:\Users\mohmmad khaled\Desktop\project matlab files\accuracyB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915" y="1170730"/>
            <a:ext cx="9744075" cy="451654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6F8DDDB7-8326-B750-A094-298E97EB41D3}"/>
              </a:ext>
            </a:extLst>
          </p:cNvPr>
          <p:cNvGrpSpPr/>
          <p:nvPr/>
        </p:nvGrpSpPr>
        <p:grpSpPr>
          <a:xfrm>
            <a:off x="8963550" y="126284"/>
            <a:ext cx="2825196" cy="221017"/>
            <a:chOff x="8717890" y="4215948"/>
            <a:chExt cx="2825196" cy="221017"/>
          </a:xfrm>
        </p:grpSpPr>
        <p:sp>
          <p:nvSpPr>
            <p:cNvPr id="25" name="Straight Connector 24">
              <a:extLst>
                <a:ext uri="{FF2B5EF4-FFF2-40B4-BE49-F238E27FC236}">
                  <a16:creationId xmlns:a16="http://schemas.microsoft.com/office/drawing/2014/main" id="{47D409B1-1877-954E-AE19-072DD781BED4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FDF363A2-7F3E-2F3B-E640-5C2FD9F58DB6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econd classifi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20972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D6B7661A-E09D-9EC3-00B4-6951D64DCDF3}"/>
              </a:ext>
            </a:extLst>
          </p:cNvPr>
          <p:cNvSpPr/>
          <p:nvPr/>
        </p:nvSpPr>
        <p:spPr>
          <a:xfrm>
            <a:off x="1055689" y="4342197"/>
            <a:ext cx="10080625" cy="657227"/>
          </a:xfrm>
          <a:prstGeom prst="rect">
            <a:avLst/>
          </a:prstGeom>
          <a:ln>
            <a:noFill/>
          </a:ln>
        </p:spPr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79A764A-A0CE-0149-5757-A3FB31BF1226}"/>
              </a:ext>
            </a:extLst>
          </p:cNvPr>
          <p:cNvGrpSpPr/>
          <p:nvPr/>
        </p:nvGrpSpPr>
        <p:grpSpPr>
          <a:xfrm>
            <a:off x="86104" y="227915"/>
            <a:ext cx="2190371" cy="657227"/>
            <a:chOff x="115966" y="1400863"/>
            <a:chExt cx="2190371" cy="657227"/>
          </a:xfrm>
        </p:grpSpPr>
        <p:sp>
          <p:nvSpPr>
            <p:cNvPr id="13" name="Freeform: Shape 31">
              <a:extLst>
                <a:ext uri="{FF2B5EF4-FFF2-40B4-BE49-F238E27FC236}">
                  <a16:creationId xmlns:a16="http://schemas.microsoft.com/office/drawing/2014/main" id="{B37A2D38-F773-A861-99AC-D71E8E966C03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A9412BA-66AB-6DB7-99DA-244F5E529AD8}"/>
                </a:ext>
              </a:extLst>
            </p:cNvPr>
            <p:cNvSpPr txBox="1"/>
            <p:nvPr/>
          </p:nvSpPr>
          <p:spPr>
            <a:xfrm>
              <a:off x="533834" y="1532815"/>
              <a:ext cx="1119117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hase_C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6" name="Picture 15" descr="C:\Users\mohmmad khaled\Desktop\project matlab files\accuracyC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218" y="885142"/>
            <a:ext cx="9147086" cy="501910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853AAE96-7A9B-BBDA-D896-D8D4326BDF6E}"/>
              </a:ext>
            </a:extLst>
          </p:cNvPr>
          <p:cNvGrpSpPr/>
          <p:nvPr/>
        </p:nvGrpSpPr>
        <p:grpSpPr>
          <a:xfrm>
            <a:off x="8963550" y="126284"/>
            <a:ext cx="2825196" cy="221017"/>
            <a:chOff x="8717890" y="4215948"/>
            <a:chExt cx="2825196" cy="221017"/>
          </a:xfrm>
        </p:grpSpPr>
        <p:sp>
          <p:nvSpPr>
            <p:cNvPr id="24" name="Straight Connector 23">
              <a:extLst>
                <a:ext uri="{FF2B5EF4-FFF2-40B4-BE49-F238E27FC236}">
                  <a16:creationId xmlns:a16="http://schemas.microsoft.com/office/drawing/2014/main" id="{9F7E2FF2-E84E-FE3C-33BB-8F0385D9C867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34A49283-A19E-2F37-B8AE-7D215ECF9278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econd classifi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68383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79A764A-A0CE-0149-5757-A3FB31BF1226}"/>
              </a:ext>
            </a:extLst>
          </p:cNvPr>
          <p:cNvGrpSpPr/>
          <p:nvPr/>
        </p:nvGrpSpPr>
        <p:grpSpPr>
          <a:xfrm>
            <a:off x="0" y="180207"/>
            <a:ext cx="2190371" cy="657227"/>
            <a:chOff x="115966" y="1400863"/>
            <a:chExt cx="2190371" cy="657227"/>
          </a:xfrm>
        </p:grpSpPr>
        <p:sp>
          <p:nvSpPr>
            <p:cNvPr id="3" name="Freeform: Shape 31">
              <a:extLst>
                <a:ext uri="{FF2B5EF4-FFF2-40B4-BE49-F238E27FC236}">
                  <a16:creationId xmlns:a16="http://schemas.microsoft.com/office/drawing/2014/main" id="{B37A2D38-F773-A861-99AC-D71E8E966C03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DA9412BA-66AB-6DB7-99DA-244F5E529AD8}"/>
                </a:ext>
              </a:extLst>
            </p:cNvPr>
            <p:cNvSpPr txBox="1"/>
            <p:nvPr/>
          </p:nvSpPr>
          <p:spPr>
            <a:xfrm>
              <a:off x="533834" y="1532815"/>
              <a:ext cx="1119117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Ground</a:t>
              </a:r>
            </a:p>
          </p:txBody>
        </p:sp>
      </p:grpSp>
      <p:pic>
        <p:nvPicPr>
          <p:cNvPr id="5" name="Picture 4" descr="C:\Users\mohmmad khaled\Desktop\project matlab files\accuracyG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2201" y="943377"/>
            <a:ext cx="8947597" cy="497124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DED64B12-F1FE-A8DB-E0C6-E9EBEC3B55DD}"/>
              </a:ext>
            </a:extLst>
          </p:cNvPr>
          <p:cNvGrpSpPr/>
          <p:nvPr/>
        </p:nvGrpSpPr>
        <p:grpSpPr>
          <a:xfrm>
            <a:off x="8963550" y="126284"/>
            <a:ext cx="2825196" cy="221017"/>
            <a:chOff x="8717890" y="4215948"/>
            <a:chExt cx="2825196" cy="221017"/>
          </a:xfrm>
        </p:grpSpPr>
        <p:sp>
          <p:nvSpPr>
            <p:cNvPr id="10" name="Straight Connector 9">
              <a:extLst>
                <a:ext uri="{FF2B5EF4-FFF2-40B4-BE49-F238E27FC236}">
                  <a16:creationId xmlns:a16="http://schemas.microsoft.com/office/drawing/2014/main" id="{DFBCB5C1-9907-D3EE-C054-C8646C455983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B747BDDA-92C5-4D54-3EBA-2E097177B084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econd classifier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C50028F-9420-94D6-95C4-580D273A245D}"/>
              </a:ext>
            </a:extLst>
          </p:cNvPr>
          <p:cNvGrpSpPr/>
          <p:nvPr/>
        </p:nvGrpSpPr>
        <p:grpSpPr>
          <a:xfrm>
            <a:off x="5776143" y="6456890"/>
            <a:ext cx="639711" cy="107615"/>
            <a:chOff x="4867275" y="4714875"/>
            <a:chExt cx="2038350" cy="342900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6BEED067-7DDE-BB84-15FD-AFF7DF6E4E1F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54A13528-FFD4-33E5-EE9F-165C9CE79B0D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6B2A540-776C-6CF6-8CA9-EAE7B275C54C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01FCF3B-B3EE-ECFD-3B3E-F72F9D772E7F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8287FB0-7C21-3410-D98E-3B6709D25C5A}"/>
              </a:ext>
            </a:extLst>
          </p:cNvPr>
          <p:cNvGrpSpPr/>
          <p:nvPr/>
        </p:nvGrpSpPr>
        <p:grpSpPr>
          <a:xfrm>
            <a:off x="21572645" y="2805316"/>
            <a:ext cx="2825196" cy="221017"/>
            <a:chOff x="8717890" y="4215948"/>
            <a:chExt cx="2825196" cy="221017"/>
          </a:xfrm>
        </p:grpSpPr>
        <p:sp>
          <p:nvSpPr>
            <p:cNvPr id="18" name="Straight Connector 17">
              <a:extLst>
                <a:ext uri="{FF2B5EF4-FFF2-40B4-BE49-F238E27FC236}">
                  <a16:creationId xmlns:a16="http://schemas.microsoft.com/office/drawing/2014/main" id="{F3472A7E-A37B-A63C-4FA2-C19944088826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C8D37976-B1EB-7207-4A56-B2E8CEC65B87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econd classifier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CE07345-DB24-C194-8207-461A19F65F5D}"/>
              </a:ext>
            </a:extLst>
          </p:cNvPr>
          <p:cNvGrpSpPr/>
          <p:nvPr/>
        </p:nvGrpSpPr>
        <p:grpSpPr>
          <a:xfrm>
            <a:off x="12609095" y="2710313"/>
            <a:ext cx="3877890" cy="777929"/>
            <a:chOff x="7218947" y="3797532"/>
            <a:chExt cx="3877890" cy="777929"/>
          </a:xfrm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970897C7-768E-BF98-4CE7-0EB7862B5487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classification </a:t>
              </a: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approache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 descr="Badge 4 with solid fill">
              <a:extLst>
                <a:ext uri="{FF2B5EF4-FFF2-40B4-BE49-F238E27FC236}">
                  <a16:creationId xmlns:a16="http://schemas.microsoft.com/office/drawing/2014/main" id="{82CB32E9-D217-2C07-A5FC-D6F17F520005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DDE4D3C-5FC1-1074-551F-A9562ACB1EFA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8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597056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067EDD-6602-1184-55F6-FA3D2B9892F1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A3019C9-5FB1-EB07-B38E-EE3424F91BAF}"/>
              </a:ext>
            </a:extLst>
          </p:cNvPr>
          <p:cNvSpPr txBox="1"/>
          <p:nvPr/>
        </p:nvSpPr>
        <p:spPr>
          <a:xfrm>
            <a:off x="913100" y="1379026"/>
            <a:ext cx="527690" cy="318924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rPr>
              <a:t>Test </a:t>
            </a:r>
            <a:endParaRPr kumimoji="0" lang="id-ID" sz="1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ller Light"/>
              <a:ea typeface="+mn-ea"/>
              <a:cs typeface="+mn-cs"/>
            </a:endParaRP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2047825"/>
              </p:ext>
            </p:extLst>
          </p:nvPr>
        </p:nvGraphicFramePr>
        <p:xfrm>
          <a:off x="2556561" y="856230"/>
          <a:ext cx="8981076" cy="560616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128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11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4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140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36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37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35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37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87723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ault type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Faulted</a:t>
                      </a:r>
                      <a:r>
                        <a:rPr lang="en-US" sz="1800" baseline="0" dirty="0">
                          <a:effectLst/>
                        </a:rPr>
                        <a:t> Line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ault resistance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etwork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Output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52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A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B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C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G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82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_G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Line 6_9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0</a:t>
                      </a:r>
                      <a:r>
                        <a:rPr lang="en-US" sz="1600">
                          <a:effectLst/>
                        </a:rPr>
                        <a:t> </a:t>
                      </a:r>
                      <a:r>
                        <a:rPr lang="en-GB" sz="1800">
                          <a:effectLst/>
                        </a:rPr>
                        <a:t>Ω</a:t>
                      </a:r>
                      <a:endParaRPr lang="en-US" sz="18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60 Ω</a:t>
                      </a:r>
                      <a:endParaRPr lang="en-US" sz="18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econd </a:t>
                      </a:r>
                      <a:r>
                        <a:rPr lang="en-US" sz="1800" baseline="0" dirty="0">
                          <a:effectLst/>
                        </a:rPr>
                        <a:t>Classifier</a:t>
                      </a:r>
                      <a:endParaRPr lang="en-US" sz="18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910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_B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Line 6_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0</a:t>
                      </a:r>
                      <a:r>
                        <a:rPr lang="en-US" sz="1600">
                          <a:effectLst/>
                        </a:rPr>
                        <a:t> </a:t>
                      </a:r>
                      <a:r>
                        <a:rPr lang="en-GB" sz="1800">
                          <a:effectLst/>
                        </a:rPr>
                        <a:t>Ω</a:t>
                      </a:r>
                      <a:endParaRPr lang="en-US" sz="18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60 Ω</a:t>
                      </a:r>
                      <a:endParaRPr lang="en-US" sz="18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Second </a:t>
                      </a:r>
                      <a:r>
                        <a:rPr lang="en-US" sz="1800" baseline="0" dirty="0">
                          <a:effectLst/>
                        </a:rPr>
                        <a:t>Classifier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  <a:endParaRPr lang="en-US" sz="2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407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_B_G</a:t>
                      </a:r>
                      <a:endParaRPr lang="en-US" sz="18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Line 6_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0</a:t>
                      </a:r>
                      <a:r>
                        <a:rPr lang="en-US" sz="1600">
                          <a:effectLst/>
                        </a:rPr>
                        <a:t> </a:t>
                      </a:r>
                      <a:r>
                        <a:rPr lang="en-GB" sz="1800">
                          <a:effectLst/>
                        </a:rPr>
                        <a:t>Ω</a:t>
                      </a:r>
                      <a:endParaRPr lang="en-US" sz="18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60 Ω</a:t>
                      </a:r>
                      <a:endParaRPr lang="en-US" sz="18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Second </a:t>
                      </a:r>
                      <a:r>
                        <a:rPr lang="en-US" sz="1800" baseline="0" dirty="0">
                          <a:effectLst/>
                        </a:rPr>
                        <a:t>Classifier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1</a:t>
                      </a:r>
                      <a:endParaRPr lang="en-US" sz="2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1407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B_C_G</a:t>
                      </a:r>
                      <a:endParaRPr lang="en-US" sz="18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Line 6_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0</a:t>
                      </a:r>
                      <a:r>
                        <a:rPr lang="en-US" sz="1600">
                          <a:effectLst/>
                        </a:rPr>
                        <a:t> </a:t>
                      </a:r>
                      <a:r>
                        <a:rPr lang="en-GB" sz="1800">
                          <a:effectLst/>
                        </a:rPr>
                        <a:t>Ω</a:t>
                      </a:r>
                      <a:endParaRPr lang="en-US" sz="18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60 Ω</a:t>
                      </a:r>
                      <a:endParaRPr lang="en-US" sz="18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Second </a:t>
                      </a:r>
                      <a:r>
                        <a:rPr lang="en-US" sz="1800" baseline="0" dirty="0">
                          <a:effectLst/>
                        </a:rPr>
                        <a:t>Classifier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1</a:t>
                      </a:r>
                      <a:endParaRPr lang="en-US" sz="2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1407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_B_C</a:t>
                      </a:r>
                      <a:endParaRPr lang="en-US" sz="180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Line 6_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0</a:t>
                      </a:r>
                      <a:r>
                        <a:rPr lang="en-US" sz="1600" dirty="0">
                          <a:effectLst/>
                        </a:rPr>
                        <a:t> </a:t>
                      </a:r>
                      <a:r>
                        <a:rPr lang="en-GB" sz="1800" dirty="0">
                          <a:effectLst/>
                        </a:rPr>
                        <a:t>Ω</a:t>
                      </a:r>
                      <a:endParaRPr lang="en-US" sz="18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60 Ω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Second </a:t>
                      </a:r>
                      <a:r>
                        <a:rPr lang="en-US" sz="1800" baseline="0" dirty="0">
                          <a:effectLst/>
                        </a:rPr>
                        <a:t>Classifier 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0</a:t>
                      </a:r>
                      <a:endParaRPr lang="en-US" sz="2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1407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B_C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  <a:cs typeface="Arial"/>
                        </a:rPr>
                        <a:t>Line 6_9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0</a:t>
                      </a:r>
                      <a:r>
                        <a:rPr lang="en-US" sz="1600" dirty="0">
                          <a:effectLst/>
                        </a:rPr>
                        <a:t> </a:t>
                      </a:r>
                      <a:r>
                        <a:rPr lang="en-GB" sz="1800" dirty="0">
                          <a:effectLst/>
                        </a:rPr>
                        <a:t>Ω</a:t>
                      </a:r>
                      <a:endParaRPr lang="en-US" sz="18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60 Ω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Second </a:t>
                      </a:r>
                      <a:r>
                        <a:rPr lang="en-US" sz="1800" baseline="0" dirty="0">
                          <a:effectLst/>
                        </a:rPr>
                        <a:t>Classifier 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indent="0" algn="ctr" defTabSz="914377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5FC593BC-48A6-CCCB-6D70-240B74F1DB91}"/>
              </a:ext>
            </a:extLst>
          </p:cNvPr>
          <p:cNvGrpSpPr/>
          <p:nvPr/>
        </p:nvGrpSpPr>
        <p:grpSpPr>
          <a:xfrm>
            <a:off x="8963550" y="126284"/>
            <a:ext cx="2825196" cy="221017"/>
            <a:chOff x="8717890" y="4215948"/>
            <a:chExt cx="2825196" cy="221017"/>
          </a:xfrm>
        </p:grpSpPr>
        <p:sp>
          <p:nvSpPr>
            <p:cNvPr id="18" name="Straight Connector 17">
              <a:extLst>
                <a:ext uri="{FF2B5EF4-FFF2-40B4-BE49-F238E27FC236}">
                  <a16:creationId xmlns:a16="http://schemas.microsoft.com/office/drawing/2014/main" id="{3D473BAE-DCCA-76DF-8F91-5DD4750BEB56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7F523A-E40D-9FF1-FADA-98C0AF652602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econd classifier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26F9E28-DB98-954A-E6A4-8D8286A810C6}"/>
              </a:ext>
            </a:extLst>
          </p:cNvPr>
          <p:cNvGrpSpPr/>
          <p:nvPr/>
        </p:nvGrpSpPr>
        <p:grpSpPr>
          <a:xfrm>
            <a:off x="81759" y="896623"/>
            <a:ext cx="2190371" cy="657227"/>
            <a:chOff x="174835" y="3429000"/>
            <a:chExt cx="2190371" cy="657227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9CEA8D26-E7BA-2559-62EA-0C3431203628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B34AEA1-C039-605E-B87E-C79F0718BA82}"/>
                </a:ext>
              </a:extLst>
            </p:cNvPr>
            <p:cNvSpPr txBox="1"/>
            <p:nvPr/>
          </p:nvSpPr>
          <p:spPr>
            <a:xfrm>
              <a:off x="842927" y="3603825"/>
              <a:ext cx="785774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ing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9A31BAD-25D0-2155-B848-6256AE6DB71C}"/>
              </a:ext>
            </a:extLst>
          </p:cNvPr>
          <p:cNvGrpSpPr/>
          <p:nvPr/>
        </p:nvGrpSpPr>
        <p:grpSpPr>
          <a:xfrm>
            <a:off x="0" y="31281"/>
            <a:ext cx="3877890" cy="777929"/>
            <a:chOff x="7218947" y="3797532"/>
            <a:chExt cx="3877890" cy="777929"/>
          </a:xfrm>
        </p:grpSpPr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35E528E2-8B5D-AD73-A61E-CA988F1CDD32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classification </a:t>
              </a: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approache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Oval 29" descr="Badge 4 with solid fill">
              <a:extLst>
                <a:ext uri="{FF2B5EF4-FFF2-40B4-BE49-F238E27FC236}">
                  <a16:creationId xmlns:a16="http://schemas.microsoft.com/office/drawing/2014/main" id="{027A66C5-1750-7FE6-AF50-E3AE6B43DBE0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7CE08BC3-B0ED-3426-4413-DA65EED242E3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</a:t>
              </a: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" name="Slide Zoom 3">
                <a:extLst>
                  <a:ext uri="{FF2B5EF4-FFF2-40B4-BE49-F238E27FC236}">
                    <a16:creationId xmlns:a16="http://schemas.microsoft.com/office/drawing/2014/main" id="{4CDE2BAC-D81C-F973-3036-F6A4478F395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3235287"/>
                  </p:ext>
                </p:extLst>
              </p:nvPr>
            </p:nvGraphicFramePr>
            <p:xfrm>
              <a:off x="2868431" y="3842197"/>
              <a:ext cx="340139" cy="191328"/>
            </p:xfrm>
            <a:graphic>
              <a:graphicData uri="http://schemas.microsoft.com/office/powerpoint/2016/slidezoom">
                <pslz:sldZm>
                  <pslz:sldZmObj sldId="2213" cId="3209793508">
                    <pslz:zmPr id="{FD76E402-0C42-4328-AF3D-B64CA09198A8}" returnToParent="0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40139" cy="191328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" name="Slide Zoom 3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4CDE2BAC-D81C-F973-3036-F6A4478F395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68431" y="3842197"/>
                <a:ext cx="340139" cy="191328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1" name="Slide Zoom 10">
                <a:extLst>
                  <a:ext uri="{FF2B5EF4-FFF2-40B4-BE49-F238E27FC236}">
                    <a16:creationId xmlns:a16="http://schemas.microsoft.com/office/drawing/2014/main" id="{7637D3C4-22C4-8AAB-6A29-ED7296AD64C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2754627"/>
                  </p:ext>
                </p:extLst>
              </p:nvPr>
            </p:nvGraphicFramePr>
            <p:xfrm>
              <a:off x="2777211" y="5180869"/>
              <a:ext cx="422597" cy="237711"/>
            </p:xfrm>
            <a:graphic>
              <a:graphicData uri="http://schemas.microsoft.com/office/powerpoint/2016/slidezoom">
                <pslz:sldZm>
                  <pslz:sldZmObj sldId="2214" cId="2381071518">
                    <pslz:zmPr id="{363F9701-DB62-4878-970F-DEA509E354CD}" returnToParent="0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422597" cy="23771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1" name="Slide Zoom 10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7637D3C4-22C4-8AAB-6A29-ED7296AD64C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77211" y="5180869"/>
                <a:ext cx="422597" cy="237711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2" name="Slide Zoom 31">
                <a:extLst>
                  <a:ext uri="{FF2B5EF4-FFF2-40B4-BE49-F238E27FC236}">
                    <a16:creationId xmlns:a16="http://schemas.microsoft.com/office/drawing/2014/main" id="{13CF3370-9A07-DEB8-7C1C-BBF2D69881F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3878652"/>
                  </p:ext>
                </p:extLst>
              </p:nvPr>
            </p:nvGraphicFramePr>
            <p:xfrm>
              <a:off x="2777211" y="5854795"/>
              <a:ext cx="522578" cy="293950"/>
            </p:xfrm>
            <a:graphic>
              <a:graphicData uri="http://schemas.microsoft.com/office/powerpoint/2016/slidezoom">
                <pslz:sldZm>
                  <pslz:sldZmObj sldId="2115" cId="2734243749">
                    <pslz:zmPr id="{63857857-7962-4908-8D7C-C5F799D0A061}" returnToParent="0" transitionDur="1000">
                      <p166:blipFill xmlns:p166="http://schemas.microsoft.com/office/powerpoint/2016/6/main">
                        <a:blip r:embed="rId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522578" cy="293950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2" name="Slide Zoom 31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13CF3370-9A07-DEB8-7C1C-BBF2D69881F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777211" y="5854795"/>
                <a:ext cx="522578" cy="293950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19660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9F52DA69-82D2-E40F-6973-B7157215B2EB}"/>
              </a:ext>
            </a:extLst>
          </p:cNvPr>
          <p:cNvSpPr txBox="1"/>
          <p:nvPr/>
        </p:nvSpPr>
        <p:spPr>
          <a:xfrm>
            <a:off x="128555" y="251553"/>
            <a:ext cx="257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3" name="Text Placeholder 3">
            <a:extLst>
              <a:ext uri="{FF2B5EF4-FFF2-40B4-BE49-F238E27FC236}">
                <a16:creationId xmlns:a16="http://schemas.microsoft.com/office/drawing/2014/main" id="{70953206-B9B7-FA74-9FFB-E855B2061ED7}"/>
              </a:ext>
            </a:extLst>
          </p:cNvPr>
          <p:cNvSpPr txBox="1">
            <a:spLocks/>
          </p:cNvSpPr>
          <p:nvPr/>
        </p:nvSpPr>
        <p:spPr>
          <a:xfrm>
            <a:off x="1037599" y="848446"/>
            <a:ext cx="10080625" cy="349702"/>
          </a:xfrm>
          <a:prstGeom prst="rect">
            <a:avLst/>
          </a:prstGeom>
        </p:spPr>
        <p:txBody>
          <a:bodyPr vert="horz" lIns="72000" tIns="36000" rIns="72000" bIns="36000" rtlCol="0" anchor="t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1"/>
              </a:buClr>
              <a:buFont typeface="Calibri" panose="020F0502020204030204" pitchFamily="34" charset="0"/>
              <a:buNone/>
              <a:defRPr sz="1200" b="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SzPct val="120000"/>
              <a:buFont typeface="Calibri" panose="020F050202020403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Calibri" panose="020F050202020403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Calibri" panose="020F050202020403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Calibri" panose="020F050202020403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5B8"/>
              </a:buClr>
              <a:buSzTx/>
              <a:buFont typeface="Calibri" panose="020F0502020204030204" pitchFamily="34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aracteristics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6577FB4A-48CD-7E9F-7AFE-AD86A1AF7E81}"/>
              </a:ext>
            </a:extLst>
          </p:cNvPr>
          <p:cNvGrpSpPr/>
          <p:nvPr/>
        </p:nvGrpSpPr>
        <p:grpSpPr>
          <a:xfrm>
            <a:off x="2467909" y="1916732"/>
            <a:ext cx="7106713" cy="3597377"/>
            <a:chOff x="2832412" y="1947192"/>
            <a:chExt cx="7106713" cy="3597377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DCE91998-2070-014D-BD4C-B03A48ADD643}"/>
                </a:ext>
              </a:extLst>
            </p:cNvPr>
            <p:cNvGrpSpPr/>
            <p:nvPr/>
          </p:nvGrpSpPr>
          <p:grpSpPr>
            <a:xfrm>
              <a:off x="2832412" y="4043730"/>
              <a:ext cx="1961700" cy="808342"/>
              <a:chOff x="1334916" y="3178932"/>
              <a:chExt cx="1961700" cy="808342"/>
            </a:xfrm>
          </p:grpSpPr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FFBD3C7-C6D4-4BE9-1CFF-CFF08C8005AA}"/>
                  </a:ext>
                </a:extLst>
              </p:cNvPr>
              <p:cNvSpPr txBox="1"/>
              <p:nvPr/>
            </p:nvSpPr>
            <p:spPr>
              <a:xfrm>
                <a:off x="1826187" y="3178932"/>
                <a:ext cx="979161" cy="349702"/>
              </a:xfrm>
              <a:prstGeom prst="rect">
                <a:avLst/>
              </a:prstGeom>
              <a:noFill/>
            </p:spPr>
            <p:txBody>
              <a:bodyPr wrap="none" lIns="72000" tIns="36000" rIns="72000" bIns="36000" rtlCol="0" anchor="b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Aller Light"/>
                  </a:rPr>
                  <a:t>Reliable</a:t>
                </a:r>
                <a:endParaRPr kumimoji="0" lang="id-ID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Aller Light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873555A-39B5-4F58-305D-CD0B2FC527D6}"/>
                  </a:ext>
                </a:extLst>
              </p:cNvPr>
              <p:cNvSpPr txBox="1"/>
              <p:nvPr/>
            </p:nvSpPr>
            <p:spPr>
              <a:xfrm>
                <a:off x="1334916" y="3469962"/>
                <a:ext cx="1961700" cy="517312"/>
              </a:xfrm>
              <a:prstGeom prst="rect">
                <a:avLst/>
              </a:prstGeom>
              <a:noFill/>
            </p:spPr>
            <p:txBody>
              <a:bodyPr wrap="square" lIns="72000" tIns="36000" rIns="72000" bIns="36000" rtlCol="0" anchor="t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8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50000"/>
                      </a:srgbClr>
                    </a:solidFill>
                    <a:effectLst/>
                    <a:uLnTx/>
                    <a:uFillTx/>
                  </a:rPr>
                  <a:t>The most important in the system of protective devices.</a:t>
                </a:r>
              </a:p>
            </p:txBody>
          </p: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FAABD657-6FB1-7BCE-56A9-49E8381E49A6}"/>
                </a:ext>
              </a:extLst>
            </p:cNvPr>
            <p:cNvGrpSpPr/>
            <p:nvPr/>
          </p:nvGrpSpPr>
          <p:grpSpPr>
            <a:xfrm>
              <a:off x="5352568" y="4043730"/>
              <a:ext cx="1961700" cy="1056230"/>
              <a:chOff x="3855072" y="3178932"/>
              <a:chExt cx="1961700" cy="1056230"/>
            </a:xfrm>
          </p:grpSpPr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28BAB817-78C9-24C4-0331-EBBC558E0376}"/>
                  </a:ext>
                </a:extLst>
              </p:cNvPr>
              <p:cNvSpPr txBox="1"/>
              <p:nvPr/>
            </p:nvSpPr>
            <p:spPr>
              <a:xfrm>
                <a:off x="4216372" y="3178932"/>
                <a:ext cx="1239104" cy="349702"/>
              </a:xfrm>
              <a:prstGeom prst="rect">
                <a:avLst/>
              </a:prstGeom>
              <a:noFill/>
            </p:spPr>
            <p:txBody>
              <a:bodyPr wrap="none" lIns="72000" tIns="36000" rIns="72000" bIns="36000" rtlCol="0" anchor="b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Aller Light"/>
                  </a:rPr>
                  <a:t>Wide range</a:t>
                </a:r>
                <a:endParaRPr kumimoji="0" lang="id-ID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Aller Light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DD3D2B3-D0F3-9E36-F3FC-BF008AF4B8DA}"/>
                  </a:ext>
                </a:extLst>
              </p:cNvPr>
              <p:cNvSpPr txBox="1"/>
              <p:nvPr/>
            </p:nvSpPr>
            <p:spPr>
              <a:xfrm>
                <a:off x="3855072" y="3469962"/>
                <a:ext cx="1961700" cy="765200"/>
              </a:xfrm>
              <a:prstGeom prst="rect">
                <a:avLst/>
              </a:prstGeom>
              <a:noFill/>
            </p:spPr>
            <p:txBody>
              <a:bodyPr wrap="square" lIns="72000" tIns="36000" rIns="72000" bIns="36000" rtlCol="0" anchor="t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8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50000"/>
                      </a:srgbClr>
                    </a:solidFill>
                    <a:effectLst/>
                    <a:uLnTx/>
                    <a:uFillTx/>
                  </a:rPr>
                  <a:t>It used in the electrical transmission lines, especially the high voltages.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A3E475D4-81EC-745A-B1F6-73FD6E559885}"/>
                </a:ext>
              </a:extLst>
            </p:cNvPr>
            <p:cNvGrpSpPr/>
            <p:nvPr/>
          </p:nvGrpSpPr>
          <p:grpSpPr>
            <a:xfrm>
              <a:off x="7872724" y="4043730"/>
              <a:ext cx="2066401" cy="1500839"/>
              <a:chOff x="6375228" y="3178932"/>
              <a:chExt cx="2066401" cy="1500839"/>
            </a:xfrm>
          </p:grpSpPr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D84F2704-F7D9-3D10-1134-3850A5F298C0}"/>
                  </a:ext>
                </a:extLst>
              </p:cNvPr>
              <p:cNvSpPr txBox="1"/>
              <p:nvPr/>
            </p:nvSpPr>
            <p:spPr>
              <a:xfrm>
                <a:off x="6862140" y="3178932"/>
                <a:ext cx="987881" cy="349702"/>
              </a:xfrm>
              <a:prstGeom prst="rect">
                <a:avLst/>
              </a:prstGeom>
              <a:noFill/>
            </p:spPr>
            <p:txBody>
              <a:bodyPr wrap="none" lIns="72000" tIns="36000" rIns="72000" bIns="36000" rtlCol="0" anchor="b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Aller Light"/>
                  </a:rPr>
                  <a:t>Capable</a:t>
                </a:r>
                <a:endParaRPr kumimoji="0" lang="id-ID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Aller Light"/>
                </a:endParaRP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C2B500C-A53F-CBAE-26EC-44B3F6116E5E}"/>
                  </a:ext>
                </a:extLst>
              </p:cNvPr>
              <p:cNvSpPr txBox="1"/>
              <p:nvPr/>
            </p:nvSpPr>
            <p:spPr>
              <a:xfrm>
                <a:off x="6375228" y="3469962"/>
                <a:ext cx="2066401" cy="1209809"/>
              </a:xfrm>
              <a:prstGeom prst="rect">
                <a:avLst/>
              </a:prstGeom>
              <a:noFill/>
            </p:spPr>
            <p:txBody>
              <a:bodyPr wrap="square" lIns="72000" tIns="36000" rIns="72000" bIns="36000" rtlCol="0" anchor="t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8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50000"/>
                      </a:srgbClr>
                    </a:solidFill>
                    <a:effectLst/>
                    <a:uLnTx/>
                    <a:uFillTx/>
                  </a:rPr>
                  <a:t>It is distinguished by comparison with Over-Current - Relays devices (50-51) By Determining the fault Zone, not just discovering the fault.</a:t>
                </a:r>
              </a:p>
            </p:txBody>
          </p:sp>
        </p:grpSp>
        <p:sp>
          <p:nvSpPr>
            <p:cNvPr id="55" name="Freeform 19">
              <a:extLst>
                <a:ext uri="{FF2B5EF4-FFF2-40B4-BE49-F238E27FC236}">
                  <a16:creationId xmlns:a16="http://schemas.microsoft.com/office/drawing/2014/main" id="{4CA72C7C-599D-0D3C-C4D2-EB9C1A45EDF4}"/>
                </a:ext>
              </a:extLst>
            </p:cNvPr>
            <p:cNvSpPr/>
            <p:nvPr/>
          </p:nvSpPr>
          <p:spPr>
            <a:xfrm>
              <a:off x="3566720" y="3691530"/>
              <a:ext cx="493085" cy="276498"/>
            </a:xfrm>
            <a:custGeom>
              <a:avLst/>
              <a:gdLst>
                <a:gd name="connsiteX0" fmla="*/ 0 w 922183"/>
                <a:gd name="connsiteY0" fmla="*/ 0 h 359401"/>
                <a:gd name="connsiteX1" fmla="*/ 922183 w 922183"/>
                <a:gd name="connsiteY1" fmla="*/ 0 h 359401"/>
                <a:gd name="connsiteX2" fmla="*/ 464666 w 922183"/>
                <a:gd name="connsiteY2" fmla="*/ 359401 h 359401"/>
                <a:gd name="connsiteX3" fmla="*/ 0 w 922183"/>
                <a:gd name="connsiteY3" fmla="*/ 0 h 3594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2183" h="359401">
                  <a:moveTo>
                    <a:pt x="0" y="0"/>
                  </a:moveTo>
                  <a:lnTo>
                    <a:pt x="922183" y="0"/>
                  </a:lnTo>
                  <a:lnTo>
                    <a:pt x="464666" y="3594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5B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Freeform 23">
              <a:extLst>
                <a:ext uri="{FF2B5EF4-FFF2-40B4-BE49-F238E27FC236}">
                  <a16:creationId xmlns:a16="http://schemas.microsoft.com/office/drawing/2014/main" id="{0E84750D-5D36-75B9-8A8D-6602FBB78A8D}"/>
                </a:ext>
              </a:extLst>
            </p:cNvPr>
            <p:cNvSpPr/>
            <p:nvPr/>
          </p:nvSpPr>
          <p:spPr>
            <a:xfrm>
              <a:off x="6086876" y="3691530"/>
              <a:ext cx="493085" cy="276498"/>
            </a:xfrm>
            <a:custGeom>
              <a:avLst/>
              <a:gdLst>
                <a:gd name="connsiteX0" fmla="*/ 0 w 922183"/>
                <a:gd name="connsiteY0" fmla="*/ 0 h 359401"/>
                <a:gd name="connsiteX1" fmla="*/ 922183 w 922183"/>
                <a:gd name="connsiteY1" fmla="*/ 0 h 359401"/>
                <a:gd name="connsiteX2" fmla="*/ 464666 w 922183"/>
                <a:gd name="connsiteY2" fmla="*/ 359401 h 359401"/>
                <a:gd name="connsiteX3" fmla="*/ 0 w 922183"/>
                <a:gd name="connsiteY3" fmla="*/ 0 h 3594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2183" h="359401">
                  <a:moveTo>
                    <a:pt x="0" y="0"/>
                  </a:moveTo>
                  <a:lnTo>
                    <a:pt x="922183" y="0"/>
                  </a:lnTo>
                  <a:lnTo>
                    <a:pt x="464666" y="3594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546B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Freeform 27">
              <a:extLst>
                <a:ext uri="{FF2B5EF4-FFF2-40B4-BE49-F238E27FC236}">
                  <a16:creationId xmlns:a16="http://schemas.microsoft.com/office/drawing/2014/main" id="{BF586A88-EDFD-83B6-BC4F-4EB7CE83F55A}"/>
                </a:ext>
              </a:extLst>
            </p:cNvPr>
            <p:cNvSpPr/>
            <p:nvPr/>
          </p:nvSpPr>
          <p:spPr>
            <a:xfrm>
              <a:off x="8607033" y="3691530"/>
              <a:ext cx="493085" cy="276498"/>
            </a:xfrm>
            <a:custGeom>
              <a:avLst/>
              <a:gdLst>
                <a:gd name="connsiteX0" fmla="*/ 0 w 922183"/>
                <a:gd name="connsiteY0" fmla="*/ 0 h 359401"/>
                <a:gd name="connsiteX1" fmla="*/ 922183 w 922183"/>
                <a:gd name="connsiteY1" fmla="*/ 0 h 359401"/>
                <a:gd name="connsiteX2" fmla="*/ 464666 w 922183"/>
                <a:gd name="connsiteY2" fmla="*/ 359401 h 359401"/>
                <a:gd name="connsiteX3" fmla="*/ 0 w 922183"/>
                <a:gd name="connsiteY3" fmla="*/ 0 h 3594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2183" h="359401">
                  <a:moveTo>
                    <a:pt x="0" y="0"/>
                  </a:moveTo>
                  <a:lnTo>
                    <a:pt x="922183" y="0"/>
                  </a:lnTo>
                  <a:lnTo>
                    <a:pt x="464666" y="3594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A02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95E24496-0A6E-F710-FDE3-023CC245D0D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005107" y="1970888"/>
              <a:ext cx="1605600" cy="1605600"/>
            </a:xfrm>
            <a:prstGeom prst="ellipse">
              <a:avLst/>
            </a:prstGeom>
            <a:gradFill>
              <a:gsLst>
                <a:gs pos="50000">
                  <a:srgbClr val="0085B8"/>
                </a:gs>
                <a:gs pos="51000">
                  <a:srgbClr val="0085B8">
                    <a:lumMod val="75000"/>
                  </a:srgbClr>
                </a:gs>
              </a:gsLst>
              <a:lin ang="2700000" scaled="1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2C980326-8F93-F312-F5F6-E3ABC60FA59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527829" y="1970888"/>
              <a:ext cx="1605600" cy="1605600"/>
            </a:xfrm>
            <a:prstGeom prst="ellipse">
              <a:avLst/>
            </a:prstGeom>
            <a:gradFill>
              <a:gsLst>
                <a:gs pos="50000">
                  <a:srgbClr val="4D546B"/>
                </a:gs>
                <a:gs pos="51000">
                  <a:srgbClr val="4D546B">
                    <a:lumMod val="75000"/>
                  </a:srgbClr>
                </a:gs>
              </a:gsLst>
              <a:lin ang="2700000" scaled="1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B9555A7C-8DF0-9FA2-BADA-98BDF2C51E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050551" y="1970888"/>
              <a:ext cx="1605600" cy="1605600"/>
            </a:xfrm>
            <a:prstGeom prst="ellipse">
              <a:avLst/>
            </a:prstGeom>
            <a:gradFill>
              <a:gsLst>
                <a:gs pos="50000">
                  <a:srgbClr val="D8A023"/>
                </a:gs>
                <a:gs pos="51000">
                  <a:srgbClr val="D8A023">
                    <a:lumMod val="75000"/>
                  </a:srgbClr>
                </a:gs>
              </a:gsLst>
              <a:lin ang="2700000" scaled="1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FC58EE10-00D7-AE18-198B-7F652E952DB8}"/>
                </a:ext>
              </a:extLst>
            </p:cNvPr>
            <p:cNvCxnSpPr/>
            <p:nvPr/>
          </p:nvCxnSpPr>
          <p:spPr>
            <a:xfrm>
              <a:off x="5066927" y="1947192"/>
              <a:ext cx="0" cy="3168650"/>
            </a:xfrm>
            <a:prstGeom prst="line">
              <a:avLst/>
            </a:prstGeom>
            <a:noFill/>
            <a:ln w="12700" cap="flat" cmpd="sng" algn="ctr">
              <a:solidFill>
                <a:srgbClr val="FFFFFF">
                  <a:lumMod val="65000"/>
                  <a:alpha val="50000"/>
                </a:srgbClr>
              </a:solidFill>
              <a:prstDash val="dash"/>
              <a:miter lim="800000"/>
            </a:ln>
            <a:effectLst/>
          </p:spPr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8BDD2D2B-F7AF-59B9-9F98-C8993A5554A0}"/>
                </a:ext>
              </a:extLst>
            </p:cNvPr>
            <p:cNvCxnSpPr/>
            <p:nvPr/>
          </p:nvCxnSpPr>
          <p:spPr>
            <a:xfrm>
              <a:off x="7589649" y="1947192"/>
              <a:ext cx="0" cy="3168650"/>
            </a:xfrm>
            <a:prstGeom prst="line">
              <a:avLst/>
            </a:prstGeom>
            <a:noFill/>
            <a:ln w="12700" cap="flat" cmpd="sng" algn="ctr">
              <a:solidFill>
                <a:srgbClr val="FFFFFF">
                  <a:lumMod val="65000"/>
                  <a:alpha val="50000"/>
                </a:srgbClr>
              </a:solidFill>
              <a:prstDash val="dash"/>
              <a:miter lim="800000"/>
            </a:ln>
            <a:effectLst/>
          </p:spPr>
        </p:cxnSp>
        <p:sp>
          <p:nvSpPr>
            <p:cNvPr id="63" name="Freeform 41">
              <a:extLst>
                <a:ext uri="{FF2B5EF4-FFF2-40B4-BE49-F238E27FC236}">
                  <a16:creationId xmlns:a16="http://schemas.microsoft.com/office/drawing/2014/main" id="{2B50B4F2-4B10-2CDC-DA47-853AF120544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451363" y="2417144"/>
              <a:ext cx="713088" cy="713088"/>
            </a:xfrm>
            <a:custGeom>
              <a:avLst/>
              <a:gdLst>
                <a:gd name="T0" fmla="*/ 84 w 213"/>
                <a:gd name="T1" fmla="*/ 92 h 213"/>
                <a:gd name="T2" fmla="*/ 75 w 213"/>
                <a:gd name="T3" fmla="*/ 141 h 213"/>
                <a:gd name="T4" fmla="*/ 71 w 213"/>
                <a:gd name="T5" fmla="*/ 145 h 213"/>
                <a:gd name="T6" fmla="*/ 139 w 213"/>
                <a:gd name="T7" fmla="*/ 146 h 213"/>
                <a:gd name="T8" fmla="*/ 104 w 213"/>
                <a:gd name="T9" fmla="*/ 144 h 213"/>
                <a:gd name="T10" fmla="*/ 88 w 213"/>
                <a:gd name="T11" fmla="*/ 96 h 213"/>
                <a:gd name="T12" fmla="*/ 126 w 213"/>
                <a:gd name="T13" fmla="*/ 64 h 213"/>
                <a:gd name="T14" fmla="*/ 132 w 213"/>
                <a:gd name="T15" fmla="*/ 92 h 213"/>
                <a:gd name="T16" fmla="*/ 134 w 213"/>
                <a:gd name="T17" fmla="*/ 111 h 213"/>
                <a:gd name="T18" fmla="*/ 139 w 213"/>
                <a:gd name="T19" fmla="*/ 98 h 213"/>
                <a:gd name="T20" fmla="*/ 143 w 213"/>
                <a:gd name="T21" fmla="*/ 117 h 213"/>
                <a:gd name="T22" fmla="*/ 136 w 213"/>
                <a:gd name="T23" fmla="*/ 139 h 213"/>
                <a:gd name="T24" fmla="*/ 171 w 213"/>
                <a:gd name="T25" fmla="*/ 98 h 213"/>
                <a:gd name="T26" fmla="*/ 176 w 213"/>
                <a:gd name="T27" fmla="*/ 112 h 213"/>
                <a:gd name="T28" fmla="*/ 174 w 213"/>
                <a:gd name="T29" fmla="*/ 125 h 213"/>
                <a:gd name="T30" fmla="*/ 169 w 213"/>
                <a:gd name="T31" fmla="*/ 139 h 213"/>
                <a:gd name="T32" fmla="*/ 147 w 213"/>
                <a:gd name="T33" fmla="*/ 146 h 213"/>
                <a:gd name="T34" fmla="*/ 148 w 213"/>
                <a:gd name="T35" fmla="*/ 132 h 213"/>
                <a:gd name="T36" fmla="*/ 151 w 213"/>
                <a:gd name="T37" fmla="*/ 119 h 213"/>
                <a:gd name="T38" fmla="*/ 150 w 213"/>
                <a:gd name="T39" fmla="*/ 105 h 213"/>
                <a:gd name="T40" fmla="*/ 106 w 213"/>
                <a:gd name="T41" fmla="*/ 0 h 213"/>
                <a:gd name="T42" fmla="*/ 213 w 213"/>
                <a:gd name="T43" fmla="*/ 107 h 213"/>
                <a:gd name="T44" fmla="*/ 8 w 213"/>
                <a:gd name="T45" fmla="*/ 107 h 213"/>
                <a:gd name="T46" fmla="*/ 106 w 213"/>
                <a:gd name="T47" fmla="*/ 205 h 213"/>
                <a:gd name="T48" fmla="*/ 195 w 213"/>
                <a:gd name="T49" fmla="*/ 97 h 213"/>
                <a:gd name="T50" fmla="*/ 193 w 213"/>
                <a:gd name="T51" fmla="*/ 71 h 213"/>
                <a:gd name="T52" fmla="*/ 176 w 213"/>
                <a:gd name="T53" fmla="*/ 51 h 213"/>
                <a:gd name="T54" fmla="*/ 154 w 213"/>
                <a:gd name="T55" fmla="*/ 35 h 213"/>
                <a:gd name="T56" fmla="*/ 131 w 213"/>
                <a:gd name="T57" fmla="*/ 21 h 213"/>
                <a:gd name="T58" fmla="*/ 106 w 213"/>
                <a:gd name="T59" fmla="*/ 13 h 213"/>
                <a:gd name="T60" fmla="*/ 82 w 213"/>
                <a:gd name="T61" fmla="*/ 21 h 213"/>
                <a:gd name="T62" fmla="*/ 59 w 213"/>
                <a:gd name="T63" fmla="*/ 35 h 213"/>
                <a:gd name="T64" fmla="*/ 37 w 213"/>
                <a:gd name="T65" fmla="*/ 51 h 213"/>
                <a:gd name="T66" fmla="*/ 20 w 213"/>
                <a:gd name="T67" fmla="*/ 71 h 213"/>
                <a:gd name="T68" fmla="*/ 18 w 213"/>
                <a:gd name="T69" fmla="*/ 97 h 213"/>
                <a:gd name="T70" fmla="*/ 22 w 213"/>
                <a:gd name="T71" fmla="*/ 123 h 213"/>
                <a:gd name="T72" fmla="*/ 29 w 213"/>
                <a:gd name="T73" fmla="*/ 150 h 213"/>
                <a:gd name="T74" fmla="*/ 41 w 213"/>
                <a:gd name="T75" fmla="*/ 173 h 213"/>
                <a:gd name="T76" fmla="*/ 63 w 213"/>
                <a:gd name="T77" fmla="*/ 184 h 213"/>
                <a:gd name="T78" fmla="*/ 90 w 213"/>
                <a:gd name="T79" fmla="*/ 191 h 213"/>
                <a:gd name="T80" fmla="*/ 117 w 213"/>
                <a:gd name="T81" fmla="*/ 195 h 213"/>
                <a:gd name="T82" fmla="*/ 139 w 213"/>
                <a:gd name="T83" fmla="*/ 193 h 213"/>
                <a:gd name="T84" fmla="*/ 154 w 213"/>
                <a:gd name="T85" fmla="*/ 178 h 213"/>
                <a:gd name="T86" fmla="*/ 176 w 213"/>
                <a:gd name="T87" fmla="*/ 162 h 213"/>
                <a:gd name="T88" fmla="*/ 193 w 213"/>
                <a:gd name="T89" fmla="*/ 142 h 213"/>
                <a:gd name="T90" fmla="*/ 195 w 213"/>
                <a:gd name="T91" fmla="*/ 117 h 213"/>
                <a:gd name="T92" fmla="*/ 106 w 213"/>
                <a:gd name="T93" fmla="*/ 29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13" h="213">
                  <a:moveTo>
                    <a:pt x="51" y="155"/>
                  </a:moveTo>
                  <a:cubicBezTo>
                    <a:pt x="84" y="155"/>
                    <a:pt x="84" y="155"/>
                    <a:pt x="84" y="155"/>
                  </a:cubicBezTo>
                  <a:cubicBezTo>
                    <a:pt x="84" y="92"/>
                    <a:pt x="84" y="92"/>
                    <a:pt x="84" y="92"/>
                  </a:cubicBezTo>
                  <a:cubicBezTo>
                    <a:pt x="51" y="92"/>
                    <a:pt x="51" y="92"/>
                    <a:pt x="51" y="92"/>
                  </a:cubicBezTo>
                  <a:lnTo>
                    <a:pt x="51" y="155"/>
                  </a:lnTo>
                  <a:close/>
                  <a:moveTo>
                    <a:pt x="75" y="141"/>
                  </a:moveTo>
                  <a:cubicBezTo>
                    <a:pt x="77" y="141"/>
                    <a:pt x="79" y="143"/>
                    <a:pt x="79" y="145"/>
                  </a:cubicBezTo>
                  <a:cubicBezTo>
                    <a:pt x="79" y="147"/>
                    <a:pt x="77" y="149"/>
                    <a:pt x="75" y="149"/>
                  </a:cubicBezTo>
                  <a:cubicBezTo>
                    <a:pt x="72" y="149"/>
                    <a:pt x="71" y="147"/>
                    <a:pt x="71" y="145"/>
                  </a:cubicBezTo>
                  <a:cubicBezTo>
                    <a:pt x="71" y="143"/>
                    <a:pt x="72" y="141"/>
                    <a:pt x="75" y="141"/>
                  </a:cubicBezTo>
                  <a:close/>
                  <a:moveTo>
                    <a:pt x="136" y="139"/>
                  </a:moveTo>
                  <a:cubicBezTo>
                    <a:pt x="136" y="142"/>
                    <a:pt x="137" y="144"/>
                    <a:pt x="139" y="146"/>
                  </a:cubicBezTo>
                  <a:cubicBezTo>
                    <a:pt x="134" y="146"/>
                    <a:pt x="130" y="146"/>
                    <a:pt x="129" y="146"/>
                  </a:cubicBezTo>
                  <a:cubicBezTo>
                    <a:pt x="125" y="146"/>
                    <a:pt x="114" y="143"/>
                    <a:pt x="111" y="143"/>
                  </a:cubicBezTo>
                  <a:cubicBezTo>
                    <a:pt x="108" y="143"/>
                    <a:pt x="107" y="144"/>
                    <a:pt x="104" y="144"/>
                  </a:cubicBezTo>
                  <a:cubicBezTo>
                    <a:pt x="102" y="144"/>
                    <a:pt x="98" y="142"/>
                    <a:pt x="95" y="142"/>
                  </a:cubicBezTo>
                  <a:cubicBezTo>
                    <a:pt x="93" y="142"/>
                    <a:pt x="89" y="142"/>
                    <a:pt x="88" y="142"/>
                  </a:cubicBezTo>
                  <a:cubicBezTo>
                    <a:pt x="88" y="96"/>
                    <a:pt x="88" y="96"/>
                    <a:pt x="88" y="96"/>
                  </a:cubicBezTo>
                  <a:cubicBezTo>
                    <a:pt x="91" y="96"/>
                    <a:pt x="96" y="97"/>
                    <a:pt x="100" y="94"/>
                  </a:cubicBezTo>
                  <a:cubicBezTo>
                    <a:pt x="106" y="90"/>
                    <a:pt x="111" y="85"/>
                    <a:pt x="113" y="81"/>
                  </a:cubicBezTo>
                  <a:cubicBezTo>
                    <a:pt x="116" y="77"/>
                    <a:pt x="122" y="73"/>
                    <a:pt x="126" y="64"/>
                  </a:cubicBezTo>
                  <a:cubicBezTo>
                    <a:pt x="128" y="60"/>
                    <a:pt x="127" y="51"/>
                    <a:pt x="133" y="53"/>
                  </a:cubicBezTo>
                  <a:cubicBezTo>
                    <a:pt x="140" y="55"/>
                    <a:pt x="140" y="62"/>
                    <a:pt x="140" y="69"/>
                  </a:cubicBezTo>
                  <a:cubicBezTo>
                    <a:pt x="139" y="76"/>
                    <a:pt x="133" y="90"/>
                    <a:pt x="132" y="92"/>
                  </a:cubicBezTo>
                  <a:cubicBezTo>
                    <a:pt x="131" y="98"/>
                    <a:pt x="132" y="102"/>
                    <a:pt x="132" y="107"/>
                  </a:cubicBezTo>
                  <a:cubicBezTo>
                    <a:pt x="132" y="115"/>
                    <a:pt x="127" y="121"/>
                    <a:pt x="127" y="121"/>
                  </a:cubicBezTo>
                  <a:cubicBezTo>
                    <a:pt x="127" y="121"/>
                    <a:pt x="133" y="117"/>
                    <a:pt x="134" y="111"/>
                  </a:cubicBezTo>
                  <a:cubicBezTo>
                    <a:pt x="136" y="106"/>
                    <a:pt x="134" y="100"/>
                    <a:pt x="138" y="94"/>
                  </a:cubicBezTo>
                  <a:cubicBezTo>
                    <a:pt x="139" y="93"/>
                    <a:pt x="140" y="92"/>
                    <a:pt x="141" y="92"/>
                  </a:cubicBezTo>
                  <a:cubicBezTo>
                    <a:pt x="139" y="94"/>
                    <a:pt x="139" y="96"/>
                    <a:pt x="139" y="98"/>
                  </a:cubicBezTo>
                  <a:cubicBezTo>
                    <a:pt x="139" y="102"/>
                    <a:pt x="140" y="104"/>
                    <a:pt x="143" y="106"/>
                  </a:cubicBezTo>
                  <a:cubicBezTo>
                    <a:pt x="142" y="108"/>
                    <a:pt x="141" y="110"/>
                    <a:pt x="141" y="112"/>
                  </a:cubicBezTo>
                  <a:cubicBezTo>
                    <a:pt x="141" y="114"/>
                    <a:pt x="142" y="116"/>
                    <a:pt x="143" y="117"/>
                  </a:cubicBezTo>
                  <a:cubicBezTo>
                    <a:pt x="140" y="119"/>
                    <a:pt x="139" y="122"/>
                    <a:pt x="139" y="125"/>
                  </a:cubicBezTo>
                  <a:cubicBezTo>
                    <a:pt x="139" y="127"/>
                    <a:pt x="139" y="129"/>
                    <a:pt x="140" y="131"/>
                  </a:cubicBezTo>
                  <a:cubicBezTo>
                    <a:pt x="138" y="133"/>
                    <a:pt x="136" y="136"/>
                    <a:pt x="136" y="139"/>
                  </a:cubicBezTo>
                  <a:close/>
                  <a:moveTo>
                    <a:pt x="149" y="91"/>
                  </a:moveTo>
                  <a:cubicBezTo>
                    <a:pt x="163" y="91"/>
                    <a:pt x="163" y="91"/>
                    <a:pt x="163" y="91"/>
                  </a:cubicBezTo>
                  <a:cubicBezTo>
                    <a:pt x="168" y="91"/>
                    <a:pt x="171" y="94"/>
                    <a:pt x="171" y="98"/>
                  </a:cubicBezTo>
                  <a:cubicBezTo>
                    <a:pt x="171" y="102"/>
                    <a:pt x="168" y="104"/>
                    <a:pt x="165" y="105"/>
                  </a:cubicBezTo>
                  <a:cubicBezTo>
                    <a:pt x="168" y="105"/>
                    <a:pt x="168" y="105"/>
                    <a:pt x="168" y="105"/>
                  </a:cubicBezTo>
                  <a:cubicBezTo>
                    <a:pt x="173" y="105"/>
                    <a:pt x="176" y="108"/>
                    <a:pt x="176" y="112"/>
                  </a:cubicBezTo>
                  <a:cubicBezTo>
                    <a:pt x="176" y="116"/>
                    <a:pt x="173" y="119"/>
                    <a:pt x="168" y="119"/>
                  </a:cubicBezTo>
                  <a:cubicBezTo>
                    <a:pt x="168" y="119"/>
                    <a:pt x="168" y="119"/>
                    <a:pt x="168" y="119"/>
                  </a:cubicBezTo>
                  <a:cubicBezTo>
                    <a:pt x="171" y="119"/>
                    <a:pt x="174" y="122"/>
                    <a:pt x="174" y="125"/>
                  </a:cubicBezTo>
                  <a:cubicBezTo>
                    <a:pt x="174" y="129"/>
                    <a:pt x="170" y="132"/>
                    <a:pt x="166" y="132"/>
                  </a:cubicBezTo>
                  <a:cubicBezTo>
                    <a:pt x="163" y="132"/>
                    <a:pt x="163" y="132"/>
                    <a:pt x="163" y="132"/>
                  </a:cubicBezTo>
                  <a:cubicBezTo>
                    <a:pt x="166" y="133"/>
                    <a:pt x="169" y="136"/>
                    <a:pt x="169" y="139"/>
                  </a:cubicBezTo>
                  <a:cubicBezTo>
                    <a:pt x="169" y="143"/>
                    <a:pt x="165" y="146"/>
                    <a:pt x="161" y="146"/>
                  </a:cubicBezTo>
                  <a:cubicBezTo>
                    <a:pt x="154" y="146"/>
                    <a:pt x="154" y="146"/>
                    <a:pt x="154" y="146"/>
                  </a:cubicBezTo>
                  <a:cubicBezTo>
                    <a:pt x="154" y="146"/>
                    <a:pt x="151" y="146"/>
                    <a:pt x="147" y="146"/>
                  </a:cubicBezTo>
                  <a:cubicBezTo>
                    <a:pt x="143" y="146"/>
                    <a:pt x="140" y="143"/>
                    <a:pt x="140" y="139"/>
                  </a:cubicBezTo>
                  <a:cubicBezTo>
                    <a:pt x="140" y="135"/>
                    <a:pt x="143" y="132"/>
                    <a:pt x="147" y="132"/>
                  </a:cubicBezTo>
                  <a:cubicBezTo>
                    <a:pt x="148" y="132"/>
                    <a:pt x="148" y="132"/>
                    <a:pt x="148" y="132"/>
                  </a:cubicBezTo>
                  <a:cubicBezTo>
                    <a:pt x="145" y="131"/>
                    <a:pt x="142" y="129"/>
                    <a:pt x="142" y="125"/>
                  </a:cubicBezTo>
                  <a:cubicBezTo>
                    <a:pt x="142" y="122"/>
                    <a:pt x="146" y="119"/>
                    <a:pt x="150" y="119"/>
                  </a:cubicBezTo>
                  <a:cubicBezTo>
                    <a:pt x="151" y="119"/>
                    <a:pt x="151" y="119"/>
                    <a:pt x="151" y="119"/>
                  </a:cubicBezTo>
                  <a:cubicBezTo>
                    <a:pt x="147" y="118"/>
                    <a:pt x="145" y="115"/>
                    <a:pt x="145" y="112"/>
                  </a:cubicBezTo>
                  <a:cubicBezTo>
                    <a:pt x="145" y="109"/>
                    <a:pt x="147" y="106"/>
                    <a:pt x="151" y="105"/>
                  </a:cubicBezTo>
                  <a:cubicBezTo>
                    <a:pt x="150" y="105"/>
                    <a:pt x="150" y="105"/>
                    <a:pt x="150" y="105"/>
                  </a:cubicBezTo>
                  <a:cubicBezTo>
                    <a:pt x="146" y="105"/>
                    <a:pt x="142" y="102"/>
                    <a:pt x="142" y="98"/>
                  </a:cubicBezTo>
                  <a:cubicBezTo>
                    <a:pt x="142" y="94"/>
                    <a:pt x="145" y="91"/>
                    <a:pt x="149" y="91"/>
                  </a:cubicBezTo>
                  <a:close/>
                  <a:moveTo>
                    <a:pt x="106" y="0"/>
                  </a:moveTo>
                  <a:cubicBezTo>
                    <a:pt x="48" y="0"/>
                    <a:pt x="0" y="48"/>
                    <a:pt x="0" y="107"/>
                  </a:cubicBezTo>
                  <a:cubicBezTo>
                    <a:pt x="0" y="165"/>
                    <a:pt x="48" y="213"/>
                    <a:pt x="106" y="213"/>
                  </a:cubicBezTo>
                  <a:cubicBezTo>
                    <a:pt x="165" y="213"/>
                    <a:pt x="213" y="165"/>
                    <a:pt x="213" y="107"/>
                  </a:cubicBezTo>
                  <a:cubicBezTo>
                    <a:pt x="213" y="48"/>
                    <a:pt x="165" y="0"/>
                    <a:pt x="106" y="0"/>
                  </a:cubicBezTo>
                  <a:close/>
                  <a:moveTo>
                    <a:pt x="106" y="205"/>
                  </a:moveTo>
                  <a:cubicBezTo>
                    <a:pt x="52" y="205"/>
                    <a:pt x="8" y="161"/>
                    <a:pt x="8" y="107"/>
                  </a:cubicBezTo>
                  <a:cubicBezTo>
                    <a:pt x="8" y="52"/>
                    <a:pt x="52" y="8"/>
                    <a:pt x="106" y="8"/>
                  </a:cubicBezTo>
                  <a:cubicBezTo>
                    <a:pt x="161" y="8"/>
                    <a:pt x="205" y="52"/>
                    <a:pt x="205" y="107"/>
                  </a:cubicBezTo>
                  <a:cubicBezTo>
                    <a:pt x="205" y="161"/>
                    <a:pt x="161" y="205"/>
                    <a:pt x="106" y="205"/>
                  </a:cubicBezTo>
                  <a:close/>
                  <a:moveTo>
                    <a:pt x="195" y="117"/>
                  </a:moveTo>
                  <a:cubicBezTo>
                    <a:pt x="197" y="114"/>
                    <a:pt x="200" y="110"/>
                    <a:pt x="200" y="107"/>
                  </a:cubicBezTo>
                  <a:cubicBezTo>
                    <a:pt x="200" y="103"/>
                    <a:pt x="197" y="100"/>
                    <a:pt x="195" y="97"/>
                  </a:cubicBezTo>
                  <a:cubicBezTo>
                    <a:pt x="193" y="94"/>
                    <a:pt x="191" y="92"/>
                    <a:pt x="191" y="90"/>
                  </a:cubicBezTo>
                  <a:cubicBezTo>
                    <a:pt x="190" y="88"/>
                    <a:pt x="191" y="85"/>
                    <a:pt x="192" y="82"/>
                  </a:cubicBezTo>
                  <a:cubicBezTo>
                    <a:pt x="193" y="78"/>
                    <a:pt x="194" y="74"/>
                    <a:pt x="193" y="71"/>
                  </a:cubicBezTo>
                  <a:cubicBezTo>
                    <a:pt x="191" y="67"/>
                    <a:pt x="188" y="66"/>
                    <a:pt x="184" y="64"/>
                  </a:cubicBezTo>
                  <a:cubicBezTo>
                    <a:pt x="182" y="62"/>
                    <a:pt x="179" y="61"/>
                    <a:pt x="178" y="59"/>
                  </a:cubicBezTo>
                  <a:cubicBezTo>
                    <a:pt x="177" y="57"/>
                    <a:pt x="176" y="54"/>
                    <a:pt x="176" y="51"/>
                  </a:cubicBezTo>
                  <a:cubicBezTo>
                    <a:pt x="175" y="47"/>
                    <a:pt x="175" y="43"/>
                    <a:pt x="172" y="41"/>
                  </a:cubicBezTo>
                  <a:cubicBezTo>
                    <a:pt x="170" y="38"/>
                    <a:pt x="166" y="38"/>
                    <a:pt x="162" y="37"/>
                  </a:cubicBezTo>
                  <a:cubicBezTo>
                    <a:pt x="159" y="37"/>
                    <a:pt x="156" y="37"/>
                    <a:pt x="154" y="35"/>
                  </a:cubicBezTo>
                  <a:cubicBezTo>
                    <a:pt x="152" y="34"/>
                    <a:pt x="151" y="32"/>
                    <a:pt x="150" y="29"/>
                  </a:cubicBezTo>
                  <a:cubicBezTo>
                    <a:pt x="148" y="26"/>
                    <a:pt x="146" y="22"/>
                    <a:pt x="142" y="21"/>
                  </a:cubicBezTo>
                  <a:cubicBezTo>
                    <a:pt x="139" y="19"/>
                    <a:pt x="135" y="20"/>
                    <a:pt x="131" y="21"/>
                  </a:cubicBezTo>
                  <a:cubicBezTo>
                    <a:pt x="128" y="22"/>
                    <a:pt x="125" y="23"/>
                    <a:pt x="123" y="23"/>
                  </a:cubicBezTo>
                  <a:cubicBezTo>
                    <a:pt x="121" y="22"/>
                    <a:pt x="119" y="20"/>
                    <a:pt x="117" y="19"/>
                  </a:cubicBezTo>
                  <a:cubicBezTo>
                    <a:pt x="114" y="16"/>
                    <a:pt x="110" y="13"/>
                    <a:pt x="106" y="13"/>
                  </a:cubicBezTo>
                  <a:cubicBezTo>
                    <a:pt x="103" y="13"/>
                    <a:pt x="99" y="16"/>
                    <a:pt x="96" y="19"/>
                  </a:cubicBezTo>
                  <a:cubicBezTo>
                    <a:pt x="94" y="20"/>
                    <a:pt x="92" y="22"/>
                    <a:pt x="90" y="23"/>
                  </a:cubicBezTo>
                  <a:cubicBezTo>
                    <a:pt x="87" y="23"/>
                    <a:pt x="85" y="22"/>
                    <a:pt x="82" y="21"/>
                  </a:cubicBezTo>
                  <a:cubicBezTo>
                    <a:pt x="78" y="20"/>
                    <a:pt x="74" y="19"/>
                    <a:pt x="71" y="21"/>
                  </a:cubicBezTo>
                  <a:cubicBezTo>
                    <a:pt x="67" y="22"/>
                    <a:pt x="65" y="26"/>
                    <a:pt x="63" y="29"/>
                  </a:cubicBezTo>
                  <a:cubicBezTo>
                    <a:pt x="62" y="32"/>
                    <a:pt x="61" y="34"/>
                    <a:pt x="59" y="35"/>
                  </a:cubicBezTo>
                  <a:cubicBezTo>
                    <a:pt x="57" y="37"/>
                    <a:pt x="54" y="37"/>
                    <a:pt x="51" y="37"/>
                  </a:cubicBezTo>
                  <a:cubicBezTo>
                    <a:pt x="47" y="38"/>
                    <a:pt x="43" y="38"/>
                    <a:pt x="41" y="41"/>
                  </a:cubicBezTo>
                  <a:cubicBezTo>
                    <a:pt x="38" y="43"/>
                    <a:pt x="37" y="47"/>
                    <a:pt x="37" y="51"/>
                  </a:cubicBezTo>
                  <a:cubicBezTo>
                    <a:pt x="37" y="54"/>
                    <a:pt x="36" y="57"/>
                    <a:pt x="35" y="59"/>
                  </a:cubicBezTo>
                  <a:cubicBezTo>
                    <a:pt x="34" y="61"/>
                    <a:pt x="31" y="62"/>
                    <a:pt x="29" y="64"/>
                  </a:cubicBezTo>
                  <a:cubicBezTo>
                    <a:pt x="25" y="66"/>
                    <a:pt x="22" y="67"/>
                    <a:pt x="20" y="71"/>
                  </a:cubicBezTo>
                  <a:cubicBezTo>
                    <a:pt x="19" y="74"/>
                    <a:pt x="20" y="78"/>
                    <a:pt x="21" y="82"/>
                  </a:cubicBezTo>
                  <a:cubicBezTo>
                    <a:pt x="22" y="85"/>
                    <a:pt x="23" y="88"/>
                    <a:pt x="22" y="90"/>
                  </a:cubicBezTo>
                  <a:cubicBezTo>
                    <a:pt x="22" y="92"/>
                    <a:pt x="20" y="94"/>
                    <a:pt x="18" y="97"/>
                  </a:cubicBezTo>
                  <a:cubicBezTo>
                    <a:pt x="16" y="100"/>
                    <a:pt x="13" y="103"/>
                    <a:pt x="13" y="107"/>
                  </a:cubicBezTo>
                  <a:cubicBezTo>
                    <a:pt x="13" y="110"/>
                    <a:pt x="16" y="114"/>
                    <a:pt x="18" y="117"/>
                  </a:cubicBezTo>
                  <a:cubicBezTo>
                    <a:pt x="20" y="119"/>
                    <a:pt x="22" y="121"/>
                    <a:pt x="22" y="123"/>
                  </a:cubicBezTo>
                  <a:cubicBezTo>
                    <a:pt x="23" y="126"/>
                    <a:pt x="22" y="128"/>
                    <a:pt x="21" y="131"/>
                  </a:cubicBezTo>
                  <a:cubicBezTo>
                    <a:pt x="20" y="135"/>
                    <a:pt x="19" y="139"/>
                    <a:pt x="20" y="142"/>
                  </a:cubicBezTo>
                  <a:cubicBezTo>
                    <a:pt x="22" y="146"/>
                    <a:pt x="25" y="148"/>
                    <a:pt x="29" y="150"/>
                  </a:cubicBezTo>
                  <a:cubicBezTo>
                    <a:pt x="31" y="151"/>
                    <a:pt x="34" y="152"/>
                    <a:pt x="35" y="154"/>
                  </a:cubicBezTo>
                  <a:cubicBezTo>
                    <a:pt x="36" y="156"/>
                    <a:pt x="37" y="159"/>
                    <a:pt x="37" y="162"/>
                  </a:cubicBezTo>
                  <a:cubicBezTo>
                    <a:pt x="37" y="166"/>
                    <a:pt x="38" y="170"/>
                    <a:pt x="41" y="173"/>
                  </a:cubicBezTo>
                  <a:cubicBezTo>
                    <a:pt x="43" y="175"/>
                    <a:pt x="47" y="176"/>
                    <a:pt x="51" y="176"/>
                  </a:cubicBezTo>
                  <a:cubicBezTo>
                    <a:pt x="54" y="176"/>
                    <a:pt x="57" y="177"/>
                    <a:pt x="59" y="178"/>
                  </a:cubicBezTo>
                  <a:cubicBezTo>
                    <a:pt x="61" y="179"/>
                    <a:pt x="62" y="182"/>
                    <a:pt x="63" y="184"/>
                  </a:cubicBezTo>
                  <a:cubicBezTo>
                    <a:pt x="65" y="188"/>
                    <a:pt x="67" y="191"/>
                    <a:pt x="71" y="193"/>
                  </a:cubicBezTo>
                  <a:cubicBezTo>
                    <a:pt x="74" y="194"/>
                    <a:pt x="78" y="193"/>
                    <a:pt x="82" y="192"/>
                  </a:cubicBezTo>
                  <a:cubicBezTo>
                    <a:pt x="85" y="191"/>
                    <a:pt x="87" y="190"/>
                    <a:pt x="90" y="191"/>
                  </a:cubicBezTo>
                  <a:cubicBezTo>
                    <a:pt x="92" y="191"/>
                    <a:pt x="94" y="193"/>
                    <a:pt x="96" y="195"/>
                  </a:cubicBezTo>
                  <a:cubicBezTo>
                    <a:pt x="99" y="197"/>
                    <a:pt x="103" y="200"/>
                    <a:pt x="106" y="200"/>
                  </a:cubicBezTo>
                  <a:cubicBezTo>
                    <a:pt x="110" y="200"/>
                    <a:pt x="114" y="197"/>
                    <a:pt x="117" y="195"/>
                  </a:cubicBezTo>
                  <a:cubicBezTo>
                    <a:pt x="119" y="193"/>
                    <a:pt x="121" y="191"/>
                    <a:pt x="123" y="191"/>
                  </a:cubicBezTo>
                  <a:cubicBezTo>
                    <a:pt x="125" y="190"/>
                    <a:pt x="128" y="191"/>
                    <a:pt x="131" y="192"/>
                  </a:cubicBezTo>
                  <a:cubicBezTo>
                    <a:pt x="134" y="193"/>
                    <a:pt x="136" y="193"/>
                    <a:pt x="139" y="193"/>
                  </a:cubicBezTo>
                  <a:cubicBezTo>
                    <a:pt x="140" y="193"/>
                    <a:pt x="141" y="193"/>
                    <a:pt x="142" y="193"/>
                  </a:cubicBezTo>
                  <a:cubicBezTo>
                    <a:pt x="146" y="191"/>
                    <a:pt x="148" y="188"/>
                    <a:pt x="150" y="184"/>
                  </a:cubicBezTo>
                  <a:cubicBezTo>
                    <a:pt x="151" y="182"/>
                    <a:pt x="152" y="179"/>
                    <a:pt x="154" y="178"/>
                  </a:cubicBezTo>
                  <a:cubicBezTo>
                    <a:pt x="156" y="177"/>
                    <a:pt x="159" y="176"/>
                    <a:pt x="162" y="176"/>
                  </a:cubicBezTo>
                  <a:cubicBezTo>
                    <a:pt x="166" y="176"/>
                    <a:pt x="170" y="175"/>
                    <a:pt x="172" y="173"/>
                  </a:cubicBezTo>
                  <a:cubicBezTo>
                    <a:pt x="175" y="170"/>
                    <a:pt x="175" y="166"/>
                    <a:pt x="176" y="162"/>
                  </a:cubicBezTo>
                  <a:cubicBezTo>
                    <a:pt x="176" y="159"/>
                    <a:pt x="177" y="156"/>
                    <a:pt x="178" y="154"/>
                  </a:cubicBezTo>
                  <a:cubicBezTo>
                    <a:pt x="179" y="152"/>
                    <a:pt x="182" y="151"/>
                    <a:pt x="184" y="150"/>
                  </a:cubicBezTo>
                  <a:cubicBezTo>
                    <a:pt x="188" y="148"/>
                    <a:pt x="191" y="146"/>
                    <a:pt x="193" y="142"/>
                  </a:cubicBezTo>
                  <a:cubicBezTo>
                    <a:pt x="194" y="139"/>
                    <a:pt x="193" y="135"/>
                    <a:pt x="192" y="131"/>
                  </a:cubicBezTo>
                  <a:cubicBezTo>
                    <a:pt x="191" y="128"/>
                    <a:pt x="190" y="126"/>
                    <a:pt x="191" y="123"/>
                  </a:cubicBezTo>
                  <a:cubicBezTo>
                    <a:pt x="191" y="121"/>
                    <a:pt x="193" y="119"/>
                    <a:pt x="195" y="117"/>
                  </a:cubicBezTo>
                  <a:close/>
                  <a:moveTo>
                    <a:pt x="106" y="184"/>
                  </a:moveTo>
                  <a:cubicBezTo>
                    <a:pt x="64" y="184"/>
                    <a:pt x="29" y="149"/>
                    <a:pt x="29" y="107"/>
                  </a:cubicBezTo>
                  <a:cubicBezTo>
                    <a:pt x="29" y="64"/>
                    <a:pt x="64" y="29"/>
                    <a:pt x="106" y="29"/>
                  </a:cubicBezTo>
                  <a:cubicBezTo>
                    <a:pt x="149" y="29"/>
                    <a:pt x="184" y="64"/>
                    <a:pt x="184" y="107"/>
                  </a:cubicBezTo>
                  <a:cubicBezTo>
                    <a:pt x="184" y="149"/>
                    <a:pt x="149" y="184"/>
                    <a:pt x="106" y="1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Freeform 45">
              <a:extLst>
                <a:ext uri="{FF2B5EF4-FFF2-40B4-BE49-F238E27FC236}">
                  <a16:creationId xmlns:a16="http://schemas.microsoft.com/office/drawing/2014/main" id="{BCA3D7AC-326C-69E2-B2F4-52F32055B9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09740" y="2511524"/>
              <a:ext cx="641779" cy="524329"/>
            </a:xfrm>
            <a:custGeom>
              <a:avLst/>
              <a:gdLst>
                <a:gd name="T0" fmla="*/ 91 w 191"/>
                <a:gd name="T1" fmla="*/ 65 h 156"/>
                <a:gd name="T2" fmla="*/ 55 w 191"/>
                <a:gd name="T3" fmla="*/ 46 h 156"/>
                <a:gd name="T4" fmla="*/ 45 w 191"/>
                <a:gd name="T5" fmla="*/ 27 h 156"/>
                <a:gd name="T6" fmla="*/ 64 w 191"/>
                <a:gd name="T7" fmla="*/ 38 h 156"/>
                <a:gd name="T8" fmla="*/ 55 w 191"/>
                <a:gd name="T9" fmla="*/ 110 h 156"/>
                <a:gd name="T10" fmla="*/ 45 w 191"/>
                <a:gd name="T11" fmla="*/ 128 h 156"/>
                <a:gd name="T12" fmla="*/ 64 w 191"/>
                <a:gd name="T13" fmla="*/ 118 h 156"/>
                <a:gd name="T14" fmla="*/ 83 w 191"/>
                <a:gd name="T15" fmla="*/ 82 h 156"/>
                <a:gd name="T16" fmla="*/ 135 w 191"/>
                <a:gd name="T17" fmla="*/ 46 h 156"/>
                <a:gd name="T18" fmla="*/ 146 w 191"/>
                <a:gd name="T19" fmla="*/ 27 h 156"/>
                <a:gd name="T20" fmla="*/ 127 w 191"/>
                <a:gd name="T21" fmla="*/ 38 h 156"/>
                <a:gd name="T22" fmla="*/ 108 w 191"/>
                <a:gd name="T23" fmla="*/ 73 h 156"/>
                <a:gd name="T24" fmla="*/ 146 w 191"/>
                <a:gd name="T25" fmla="*/ 99 h 156"/>
                <a:gd name="T26" fmla="*/ 108 w 191"/>
                <a:gd name="T27" fmla="*/ 82 h 156"/>
                <a:gd name="T28" fmla="*/ 127 w 191"/>
                <a:gd name="T29" fmla="*/ 118 h 156"/>
                <a:gd name="T30" fmla="*/ 146 w 191"/>
                <a:gd name="T31" fmla="*/ 128 h 156"/>
                <a:gd name="T32" fmla="*/ 17 w 191"/>
                <a:gd name="T33" fmla="*/ 16 h 156"/>
                <a:gd name="T34" fmla="*/ 50 w 191"/>
                <a:gd name="T35" fmla="*/ 0 h 156"/>
                <a:gd name="T36" fmla="*/ 0 w 191"/>
                <a:gd name="T37" fmla="*/ 17 h 156"/>
                <a:gd name="T38" fmla="*/ 16 w 191"/>
                <a:gd name="T39" fmla="*/ 43 h 156"/>
                <a:gd name="T40" fmla="*/ 174 w 191"/>
                <a:gd name="T41" fmla="*/ 0 h 156"/>
                <a:gd name="T42" fmla="*/ 141 w 191"/>
                <a:gd name="T43" fmla="*/ 16 h 156"/>
                <a:gd name="T44" fmla="*/ 175 w 191"/>
                <a:gd name="T45" fmla="*/ 17 h 156"/>
                <a:gd name="T46" fmla="*/ 191 w 191"/>
                <a:gd name="T47" fmla="*/ 43 h 156"/>
                <a:gd name="T48" fmla="*/ 174 w 191"/>
                <a:gd name="T49" fmla="*/ 0 h 156"/>
                <a:gd name="T50" fmla="*/ 174 w 191"/>
                <a:gd name="T51" fmla="*/ 140 h 156"/>
                <a:gd name="T52" fmla="*/ 141 w 191"/>
                <a:gd name="T53" fmla="*/ 156 h 156"/>
                <a:gd name="T54" fmla="*/ 191 w 191"/>
                <a:gd name="T55" fmla="*/ 138 h 156"/>
                <a:gd name="T56" fmla="*/ 175 w 191"/>
                <a:gd name="T57" fmla="*/ 112 h 156"/>
                <a:gd name="T58" fmla="*/ 16 w 191"/>
                <a:gd name="T59" fmla="*/ 138 h 156"/>
                <a:gd name="T60" fmla="*/ 0 w 191"/>
                <a:gd name="T61" fmla="*/ 112 h 156"/>
                <a:gd name="T62" fmla="*/ 17 w 191"/>
                <a:gd name="T63" fmla="*/ 156 h 156"/>
                <a:gd name="T64" fmla="*/ 50 w 191"/>
                <a:gd name="T65" fmla="*/ 140 h 156"/>
                <a:gd name="T66" fmla="*/ 16 w 191"/>
                <a:gd name="T67" fmla="*/ 138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91" h="156">
                  <a:moveTo>
                    <a:pt x="64" y="38"/>
                  </a:moveTo>
                  <a:cubicBezTo>
                    <a:pt x="91" y="65"/>
                    <a:pt x="91" y="65"/>
                    <a:pt x="91" y="65"/>
                  </a:cubicBezTo>
                  <a:cubicBezTo>
                    <a:pt x="83" y="73"/>
                    <a:pt x="83" y="73"/>
                    <a:pt x="83" y="73"/>
                  </a:cubicBezTo>
                  <a:cubicBezTo>
                    <a:pt x="55" y="46"/>
                    <a:pt x="55" y="46"/>
                    <a:pt x="55" y="46"/>
                  </a:cubicBezTo>
                  <a:cubicBezTo>
                    <a:pt x="45" y="57"/>
                    <a:pt x="45" y="57"/>
                    <a:pt x="45" y="5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74" y="27"/>
                    <a:pt x="74" y="27"/>
                    <a:pt x="74" y="27"/>
                  </a:cubicBezTo>
                  <a:lnTo>
                    <a:pt x="64" y="38"/>
                  </a:lnTo>
                  <a:close/>
                  <a:moveTo>
                    <a:pt x="83" y="82"/>
                  </a:moveTo>
                  <a:cubicBezTo>
                    <a:pt x="55" y="110"/>
                    <a:pt x="55" y="110"/>
                    <a:pt x="55" y="110"/>
                  </a:cubicBezTo>
                  <a:cubicBezTo>
                    <a:pt x="45" y="99"/>
                    <a:pt x="45" y="99"/>
                    <a:pt x="45" y="99"/>
                  </a:cubicBezTo>
                  <a:cubicBezTo>
                    <a:pt x="45" y="128"/>
                    <a:pt x="45" y="128"/>
                    <a:pt x="45" y="128"/>
                  </a:cubicBezTo>
                  <a:cubicBezTo>
                    <a:pt x="74" y="128"/>
                    <a:pt x="74" y="128"/>
                    <a:pt x="74" y="128"/>
                  </a:cubicBezTo>
                  <a:cubicBezTo>
                    <a:pt x="64" y="118"/>
                    <a:pt x="64" y="118"/>
                    <a:pt x="64" y="118"/>
                  </a:cubicBezTo>
                  <a:cubicBezTo>
                    <a:pt x="91" y="90"/>
                    <a:pt x="91" y="90"/>
                    <a:pt x="91" y="90"/>
                  </a:cubicBezTo>
                  <a:lnTo>
                    <a:pt x="83" y="82"/>
                  </a:lnTo>
                  <a:close/>
                  <a:moveTo>
                    <a:pt x="108" y="73"/>
                  </a:moveTo>
                  <a:cubicBezTo>
                    <a:pt x="135" y="46"/>
                    <a:pt x="135" y="46"/>
                    <a:pt x="135" y="46"/>
                  </a:cubicBezTo>
                  <a:cubicBezTo>
                    <a:pt x="146" y="57"/>
                    <a:pt x="146" y="57"/>
                    <a:pt x="146" y="57"/>
                  </a:cubicBezTo>
                  <a:cubicBezTo>
                    <a:pt x="146" y="27"/>
                    <a:pt x="146" y="27"/>
                    <a:pt x="146" y="27"/>
                  </a:cubicBezTo>
                  <a:cubicBezTo>
                    <a:pt x="117" y="27"/>
                    <a:pt x="117" y="27"/>
                    <a:pt x="117" y="27"/>
                  </a:cubicBezTo>
                  <a:cubicBezTo>
                    <a:pt x="127" y="38"/>
                    <a:pt x="127" y="38"/>
                    <a:pt x="127" y="38"/>
                  </a:cubicBezTo>
                  <a:cubicBezTo>
                    <a:pt x="100" y="65"/>
                    <a:pt x="100" y="65"/>
                    <a:pt x="100" y="65"/>
                  </a:cubicBezTo>
                  <a:lnTo>
                    <a:pt x="108" y="73"/>
                  </a:lnTo>
                  <a:close/>
                  <a:moveTo>
                    <a:pt x="146" y="128"/>
                  </a:moveTo>
                  <a:cubicBezTo>
                    <a:pt x="146" y="99"/>
                    <a:pt x="146" y="99"/>
                    <a:pt x="146" y="99"/>
                  </a:cubicBezTo>
                  <a:cubicBezTo>
                    <a:pt x="135" y="110"/>
                    <a:pt x="135" y="110"/>
                    <a:pt x="135" y="110"/>
                  </a:cubicBezTo>
                  <a:cubicBezTo>
                    <a:pt x="108" y="82"/>
                    <a:pt x="108" y="82"/>
                    <a:pt x="108" y="82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27" y="118"/>
                    <a:pt x="127" y="118"/>
                    <a:pt x="127" y="118"/>
                  </a:cubicBezTo>
                  <a:cubicBezTo>
                    <a:pt x="117" y="128"/>
                    <a:pt x="117" y="128"/>
                    <a:pt x="117" y="128"/>
                  </a:cubicBezTo>
                  <a:lnTo>
                    <a:pt x="146" y="128"/>
                  </a:lnTo>
                  <a:close/>
                  <a:moveTo>
                    <a:pt x="16" y="17"/>
                  </a:moveTo>
                  <a:cubicBezTo>
                    <a:pt x="16" y="16"/>
                    <a:pt x="16" y="16"/>
                    <a:pt x="17" y="1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43"/>
                    <a:pt x="0" y="43"/>
                    <a:pt x="0" y="43"/>
                  </a:cubicBezTo>
                  <a:cubicBezTo>
                    <a:pt x="16" y="43"/>
                    <a:pt x="16" y="43"/>
                    <a:pt x="16" y="43"/>
                  </a:cubicBezTo>
                  <a:lnTo>
                    <a:pt x="16" y="17"/>
                  </a:lnTo>
                  <a:close/>
                  <a:moveTo>
                    <a:pt x="174" y="0"/>
                  </a:moveTo>
                  <a:cubicBezTo>
                    <a:pt x="141" y="0"/>
                    <a:pt x="141" y="0"/>
                    <a:pt x="141" y="0"/>
                  </a:cubicBezTo>
                  <a:cubicBezTo>
                    <a:pt x="141" y="16"/>
                    <a:pt x="141" y="16"/>
                    <a:pt x="141" y="16"/>
                  </a:cubicBezTo>
                  <a:cubicBezTo>
                    <a:pt x="174" y="16"/>
                    <a:pt x="174" y="16"/>
                    <a:pt x="174" y="16"/>
                  </a:cubicBezTo>
                  <a:cubicBezTo>
                    <a:pt x="175" y="16"/>
                    <a:pt x="175" y="16"/>
                    <a:pt x="175" y="17"/>
                  </a:cubicBezTo>
                  <a:cubicBezTo>
                    <a:pt x="175" y="43"/>
                    <a:pt x="175" y="43"/>
                    <a:pt x="175" y="43"/>
                  </a:cubicBezTo>
                  <a:cubicBezTo>
                    <a:pt x="191" y="43"/>
                    <a:pt x="191" y="43"/>
                    <a:pt x="191" y="43"/>
                  </a:cubicBezTo>
                  <a:cubicBezTo>
                    <a:pt x="191" y="17"/>
                    <a:pt x="191" y="17"/>
                    <a:pt x="191" y="17"/>
                  </a:cubicBezTo>
                  <a:cubicBezTo>
                    <a:pt x="191" y="8"/>
                    <a:pt x="183" y="0"/>
                    <a:pt x="174" y="0"/>
                  </a:cubicBezTo>
                  <a:close/>
                  <a:moveTo>
                    <a:pt x="175" y="138"/>
                  </a:moveTo>
                  <a:cubicBezTo>
                    <a:pt x="175" y="139"/>
                    <a:pt x="175" y="140"/>
                    <a:pt x="174" y="140"/>
                  </a:cubicBezTo>
                  <a:cubicBezTo>
                    <a:pt x="141" y="140"/>
                    <a:pt x="141" y="140"/>
                    <a:pt x="141" y="140"/>
                  </a:cubicBezTo>
                  <a:cubicBezTo>
                    <a:pt x="141" y="156"/>
                    <a:pt x="141" y="156"/>
                    <a:pt x="141" y="156"/>
                  </a:cubicBezTo>
                  <a:cubicBezTo>
                    <a:pt x="174" y="156"/>
                    <a:pt x="174" y="156"/>
                    <a:pt x="174" y="156"/>
                  </a:cubicBezTo>
                  <a:cubicBezTo>
                    <a:pt x="183" y="156"/>
                    <a:pt x="191" y="148"/>
                    <a:pt x="191" y="138"/>
                  </a:cubicBezTo>
                  <a:cubicBezTo>
                    <a:pt x="191" y="112"/>
                    <a:pt x="191" y="112"/>
                    <a:pt x="191" y="112"/>
                  </a:cubicBezTo>
                  <a:cubicBezTo>
                    <a:pt x="175" y="112"/>
                    <a:pt x="175" y="112"/>
                    <a:pt x="175" y="112"/>
                  </a:cubicBezTo>
                  <a:lnTo>
                    <a:pt x="175" y="138"/>
                  </a:lnTo>
                  <a:close/>
                  <a:moveTo>
                    <a:pt x="16" y="138"/>
                  </a:moveTo>
                  <a:cubicBezTo>
                    <a:pt x="16" y="112"/>
                    <a:pt x="16" y="112"/>
                    <a:pt x="16" y="112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0" y="148"/>
                    <a:pt x="8" y="156"/>
                    <a:pt x="17" y="156"/>
                  </a:cubicBezTo>
                  <a:cubicBezTo>
                    <a:pt x="50" y="156"/>
                    <a:pt x="50" y="156"/>
                    <a:pt x="50" y="156"/>
                  </a:cubicBezTo>
                  <a:cubicBezTo>
                    <a:pt x="50" y="140"/>
                    <a:pt x="50" y="140"/>
                    <a:pt x="50" y="140"/>
                  </a:cubicBezTo>
                  <a:cubicBezTo>
                    <a:pt x="17" y="140"/>
                    <a:pt x="17" y="140"/>
                    <a:pt x="17" y="140"/>
                  </a:cubicBezTo>
                  <a:cubicBezTo>
                    <a:pt x="16" y="140"/>
                    <a:pt x="16" y="139"/>
                    <a:pt x="16" y="13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71" name="Freeform 49">
            <a:extLst>
              <a:ext uri="{FF2B5EF4-FFF2-40B4-BE49-F238E27FC236}">
                <a16:creationId xmlns:a16="http://schemas.microsoft.com/office/drawing/2014/main" id="{E9AF2842-665A-9E9C-9752-130828F88155}"/>
              </a:ext>
            </a:extLst>
          </p:cNvPr>
          <p:cNvSpPr>
            <a:spLocks noEditPoints="1"/>
          </p:cNvSpPr>
          <p:nvPr/>
        </p:nvSpPr>
        <p:spPr bwMode="auto">
          <a:xfrm>
            <a:off x="8113360" y="2528659"/>
            <a:ext cx="715884" cy="666947"/>
          </a:xfrm>
          <a:custGeom>
            <a:avLst/>
            <a:gdLst>
              <a:gd name="T0" fmla="*/ 88 w 213"/>
              <a:gd name="T1" fmla="*/ 144 h 199"/>
              <a:gd name="T2" fmla="*/ 91 w 213"/>
              <a:gd name="T3" fmla="*/ 167 h 199"/>
              <a:gd name="T4" fmla="*/ 89 w 213"/>
              <a:gd name="T5" fmla="*/ 180 h 199"/>
              <a:gd name="T6" fmla="*/ 89 w 213"/>
              <a:gd name="T7" fmla="*/ 199 h 199"/>
              <a:gd name="T8" fmla="*/ 39 w 213"/>
              <a:gd name="T9" fmla="*/ 199 h 199"/>
              <a:gd name="T10" fmla="*/ 39 w 213"/>
              <a:gd name="T11" fmla="*/ 177 h 199"/>
              <a:gd name="T12" fmla="*/ 12 w 213"/>
              <a:gd name="T13" fmla="*/ 135 h 199"/>
              <a:gd name="T14" fmla="*/ 1 w 213"/>
              <a:gd name="T15" fmla="*/ 111 h 199"/>
              <a:gd name="T16" fmla="*/ 5 w 213"/>
              <a:gd name="T17" fmla="*/ 70 h 199"/>
              <a:gd name="T18" fmla="*/ 19 w 213"/>
              <a:gd name="T19" fmla="*/ 35 h 199"/>
              <a:gd name="T20" fmla="*/ 32 w 213"/>
              <a:gd name="T21" fmla="*/ 47 h 199"/>
              <a:gd name="T22" fmla="*/ 27 w 213"/>
              <a:gd name="T23" fmla="*/ 78 h 199"/>
              <a:gd name="T24" fmla="*/ 29 w 213"/>
              <a:gd name="T25" fmla="*/ 104 h 199"/>
              <a:gd name="T26" fmla="*/ 42 w 213"/>
              <a:gd name="T27" fmla="*/ 119 h 199"/>
              <a:gd name="T28" fmla="*/ 50 w 213"/>
              <a:gd name="T29" fmla="*/ 128 h 199"/>
              <a:gd name="T30" fmla="*/ 46 w 213"/>
              <a:gd name="T31" fmla="*/ 117 h 199"/>
              <a:gd name="T32" fmla="*/ 33 w 213"/>
              <a:gd name="T33" fmla="*/ 101 h 199"/>
              <a:gd name="T34" fmla="*/ 38 w 213"/>
              <a:gd name="T35" fmla="*/ 82 h 199"/>
              <a:gd name="T36" fmla="*/ 54 w 213"/>
              <a:gd name="T37" fmla="*/ 95 h 199"/>
              <a:gd name="T38" fmla="*/ 74 w 213"/>
              <a:gd name="T39" fmla="*/ 112 h 199"/>
              <a:gd name="T40" fmla="*/ 88 w 213"/>
              <a:gd name="T41" fmla="*/ 144 h 199"/>
              <a:gd name="T42" fmla="*/ 209 w 213"/>
              <a:gd name="T43" fmla="*/ 70 h 199"/>
              <a:gd name="T44" fmla="*/ 195 w 213"/>
              <a:gd name="T45" fmla="*/ 35 h 199"/>
              <a:gd name="T46" fmla="*/ 182 w 213"/>
              <a:gd name="T47" fmla="*/ 47 h 199"/>
              <a:gd name="T48" fmla="*/ 186 w 213"/>
              <a:gd name="T49" fmla="*/ 78 h 199"/>
              <a:gd name="T50" fmla="*/ 184 w 213"/>
              <a:gd name="T51" fmla="*/ 104 h 199"/>
              <a:gd name="T52" fmla="*/ 171 w 213"/>
              <a:gd name="T53" fmla="*/ 119 h 199"/>
              <a:gd name="T54" fmla="*/ 163 w 213"/>
              <a:gd name="T55" fmla="*/ 128 h 199"/>
              <a:gd name="T56" fmla="*/ 167 w 213"/>
              <a:gd name="T57" fmla="*/ 117 h 199"/>
              <a:gd name="T58" fmla="*/ 181 w 213"/>
              <a:gd name="T59" fmla="*/ 101 h 199"/>
              <a:gd name="T60" fmla="*/ 176 w 213"/>
              <a:gd name="T61" fmla="*/ 82 h 199"/>
              <a:gd name="T62" fmla="*/ 160 w 213"/>
              <a:gd name="T63" fmla="*/ 95 h 199"/>
              <a:gd name="T64" fmla="*/ 140 w 213"/>
              <a:gd name="T65" fmla="*/ 112 h 199"/>
              <a:gd name="T66" fmla="*/ 126 w 213"/>
              <a:gd name="T67" fmla="*/ 144 h 199"/>
              <a:gd name="T68" fmla="*/ 123 w 213"/>
              <a:gd name="T69" fmla="*/ 167 h 199"/>
              <a:gd name="T70" fmla="*/ 124 w 213"/>
              <a:gd name="T71" fmla="*/ 180 h 199"/>
              <a:gd name="T72" fmla="*/ 124 w 213"/>
              <a:gd name="T73" fmla="*/ 199 h 199"/>
              <a:gd name="T74" fmla="*/ 175 w 213"/>
              <a:gd name="T75" fmla="*/ 199 h 199"/>
              <a:gd name="T76" fmla="*/ 175 w 213"/>
              <a:gd name="T77" fmla="*/ 177 h 199"/>
              <a:gd name="T78" fmla="*/ 201 w 213"/>
              <a:gd name="T79" fmla="*/ 135 h 199"/>
              <a:gd name="T80" fmla="*/ 213 w 213"/>
              <a:gd name="T81" fmla="*/ 111 h 199"/>
              <a:gd name="T82" fmla="*/ 209 w 213"/>
              <a:gd name="T83" fmla="*/ 70 h 199"/>
              <a:gd name="T84" fmla="*/ 137 w 213"/>
              <a:gd name="T85" fmla="*/ 84 h 199"/>
              <a:gd name="T86" fmla="*/ 133 w 213"/>
              <a:gd name="T87" fmla="*/ 66 h 199"/>
              <a:gd name="T88" fmla="*/ 138 w 213"/>
              <a:gd name="T89" fmla="*/ 52 h 199"/>
              <a:gd name="T90" fmla="*/ 151 w 213"/>
              <a:gd name="T91" fmla="*/ 39 h 199"/>
              <a:gd name="T92" fmla="*/ 149 w 213"/>
              <a:gd name="T93" fmla="*/ 32 h 199"/>
              <a:gd name="T94" fmla="*/ 131 w 213"/>
              <a:gd name="T95" fmla="*/ 29 h 199"/>
              <a:gd name="T96" fmla="*/ 119 w 213"/>
              <a:gd name="T97" fmla="*/ 20 h 199"/>
              <a:gd name="T98" fmla="*/ 111 w 213"/>
              <a:gd name="T99" fmla="*/ 4 h 199"/>
              <a:gd name="T100" fmla="*/ 103 w 213"/>
              <a:gd name="T101" fmla="*/ 4 h 199"/>
              <a:gd name="T102" fmla="*/ 95 w 213"/>
              <a:gd name="T103" fmla="*/ 20 h 199"/>
              <a:gd name="T104" fmla="*/ 83 w 213"/>
              <a:gd name="T105" fmla="*/ 29 h 199"/>
              <a:gd name="T106" fmla="*/ 65 w 213"/>
              <a:gd name="T107" fmla="*/ 32 h 199"/>
              <a:gd name="T108" fmla="*/ 62 w 213"/>
              <a:gd name="T109" fmla="*/ 39 h 199"/>
              <a:gd name="T110" fmla="*/ 75 w 213"/>
              <a:gd name="T111" fmla="*/ 52 h 199"/>
              <a:gd name="T112" fmla="*/ 80 w 213"/>
              <a:gd name="T113" fmla="*/ 66 h 199"/>
              <a:gd name="T114" fmla="*/ 77 w 213"/>
              <a:gd name="T115" fmla="*/ 84 h 199"/>
              <a:gd name="T116" fmla="*/ 83 w 213"/>
              <a:gd name="T117" fmla="*/ 88 h 199"/>
              <a:gd name="T118" fmla="*/ 99 w 213"/>
              <a:gd name="T119" fmla="*/ 80 h 199"/>
              <a:gd name="T120" fmla="*/ 114 w 213"/>
              <a:gd name="T121" fmla="*/ 80 h 199"/>
              <a:gd name="T122" fmla="*/ 130 w 213"/>
              <a:gd name="T123" fmla="*/ 88 h 199"/>
              <a:gd name="T124" fmla="*/ 137 w 213"/>
              <a:gd name="T125" fmla="*/ 84 h 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13" h="199">
                <a:moveTo>
                  <a:pt x="88" y="144"/>
                </a:moveTo>
                <a:cubicBezTo>
                  <a:pt x="88" y="162"/>
                  <a:pt x="91" y="162"/>
                  <a:pt x="91" y="167"/>
                </a:cubicBezTo>
                <a:cubicBezTo>
                  <a:pt x="91" y="173"/>
                  <a:pt x="89" y="175"/>
                  <a:pt x="89" y="180"/>
                </a:cubicBezTo>
                <a:cubicBezTo>
                  <a:pt x="89" y="183"/>
                  <a:pt x="89" y="192"/>
                  <a:pt x="89" y="199"/>
                </a:cubicBezTo>
                <a:cubicBezTo>
                  <a:pt x="39" y="199"/>
                  <a:pt x="39" y="199"/>
                  <a:pt x="39" y="199"/>
                </a:cubicBezTo>
                <a:cubicBezTo>
                  <a:pt x="39" y="177"/>
                  <a:pt x="39" y="177"/>
                  <a:pt x="39" y="177"/>
                </a:cubicBezTo>
                <a:cubicBezTo>
                  <a:pt x="37" y="170"/>
                  <a:pt x="20" y="144"/>
                  <a:pt x="12" y="135"/>
                </a:cubicBezTo>
                <a:cubicBezTo>
                  <a:pt x="5" y="126"/>
                  <a:pt x="0" y="118"/>
                  <a:pt x="1" y="111"/>
                </a:cubicBezTo>
                <a:cubicBezTo>
                  <a:pt x="1" y="105"/>
                  <a:pt x="4" y="75"/>
                  <a:pt x="5" y="70"/>
                </a:cubicBezTo>
                <a:cubicBezTo>
                  <a:pt x="7" y="65"/>
                  <a:pt x="17" y="40"/>
                  <a:pt x="19" y="35"/>
                </a:cubicBezTo>
                <a:cubicBezTo>
                  <a:pt x="21" y="30"/>
                  <a:pt x="31" y="38"/>
                  <a:pt x="32" y="47"/>
                </a:cubicBezTo>
                <a:cubicBezTo>
                  <a:pt x="33" y="59"/>
                  <a:pt x="29" y="66"/>
                  <a:pt x="27" y="78"/>
                </a:cubicBezTo>
                <a:cubicBezTo>
                  <a:pt x="26" y="90"/>
                  <a:pt x="27" y="98"/>
                  <a:pt x="29" y="104"/>
                </a:cubicBezTo>
                <a:cubicBezTo>
                  <a:pt x="30" y="107"/>
                  <a:pt x="37" y="114"/>
                  <a:pt x="42" y="119"/>
                </a:cubicBezTo>
                <a:cubicBezTo>
                  <a:pt x="47" y="123"/>
                  <a:pt x="50" y="128"/>
                  <a:pt x="50" y="128"/>
                </a:cubicBezTo>
                <a:cubicBezTo>
                  <a:pt x="50" y="128"/>
                  <a:pt x="51" y="122"/>
                  <a:pt x="46" y="117"/>
                </a:cubicBezTo>
                <a:cubicBezTo>
                  <a:pt x="39" y="109"/>
                  <a:pt x="34" y="105"/>
                  <a:pt x="33" y="101"/>
                </a:cubicBezTo>
                <a:cubicBezTo>
                  <a:pt x="30" y="89"/>
                  <a:pt x="35" y="83"/>
                  <a:pt x="38" y="82"/>
                </a:cubicBezTo>
                <a:cubicBezTo>
                  <a:pt x="40" y="81"/>
                  <a:pt x="51" y="93"/>
                  <a:pt x="54" y="95"/>
                </a:cubicBezTo>
                <a:cubicBezTo>
                  <a:pt x="57" y="97"/>
                  <a:pt x="69" y="106"/>
                  <a:pt x="74" y="112"/>
                </a:cubicBezTo>
                <a:cubicBezTo>
                  <a:pt x="78" y="119"/>
                  <a:pt x="88" y="134"/>
                  <a:pt x="88" y="144"/>
                </a:cubicBezTo>
                <a:close/>
                <a:moveTo>
                  <a:pt x="209" y="70"/>
                </a:moveTo>
                <a:cubicBezTo>
                  <a:pt x="207" y="65"/>
                  <a:pt x="196" y="40"/>
                  <a:pt x="195" y="35"/>
                </a:cubicBezTo>
                <a:cubicBezTo>
                  <a:pt x="193" y="30"/>
                  <a:pt x="182" y="38"/>
                  <a:pt x="182" y="47"/>
                </a:cubicBezTo>
                <a:cubicBezTo>
                  <a:pt x="181" y="59"/>
                  <a:pt x="185" y="66"/>
                  <a:pt x="186" y="78"/>
                </a:cubicBezTo>
                <a:cubicBezTo>
                  <a:pt x="188" y="90"/>
                  <a:pt x="187" y="98"/>
                  <a:pt x="184" y="104"/>
                </a:cubicBezTo>
                <a:cubicBezTo>
                  <a:pt x="183" y="107"/>
                  <a:pt x="176" y="114"/>
                  <a:pt x="171" y="119"/>
                </a:cubicBezTo>
                <a:cubicBezTo>
                  <a:pt x="166" y="123"/>
                  <a:pt x="163" y="128"/>
                  <a:pt x="163" y="128"/>
                </a:cubicBezTo>
                <a:cubicBezTo>
                  <a:pt x="163" y="128"/>
                  <a:pt x="162" y="122"/>
                  <a:pt x="167" y="117"/>
                </a:cubicBezTo>
                <a:cubicBezTo>
                  <a:pt x="174" y="109"/>
                  <a:pt x="180" y="105"/>
                  <a:pt x="181" y="101"/>
                </a:cubicBezTo>
                <a:cubicBezTo>
                  <a:pt x="184" y="89"/>
                  <a:pt x="178" y="83"/>
                  <a:pt x="176" y="82"/>
                </a:cubicBezTo>
                <a:cubicBezTo>
                  <a:pt x="173" y="81"/>
                  <a:pt x="162" y="93"/>
                  <a:pt x="160" y="95"/>
                </a:cubicBezTo>
                <a:cubicBezTo>
                  <a:pt x="157" y="97"/>
                  <a:pt x="145" y="106"/>
                  <a:pt x="140" y="112"/>
                </a:cubicBezTo>
                <a:cubicBezTo>
                  <a:pt x="136" y="119"/>
                  <a:pt x="126" y="134"/>
                  <a:pt x="126" y="144"/>
                </a:cubicBezTo>
                <a:cubicBezTo>
                  <a:pt x="126" y="162"/>
                  <a:pt x="123" y="162"/>
                  <a:pt x="123" y="167"/>
                </a:cubicBezTo>
                <a:cubicBezTo>
                  <a:pt x="123" y="173"/>
                  <a:pt x="124" y="175"/>
                  <a:pt x="124" y="180"/>
                </a:cubicBezTo>
                <a:cubicBezTo>
                  <a:pt x="124" y="183"/>
                  <a:pt x="124" y="192"/>
                  <a:pt x="124" y="199"/>
                </a:cubicBezTo>
                <a:cubicBezTo>
                  <a:pt x="175" y="199"/>
                  <a:pt x="175" y="199"/>
                  <a:pt x="175" y="199"/>
                </a:cubicBezTo>
                <a:cubicBezTo>
                  <a:pt x="175" y="177"/>
                  <a:pt x="175" y="177"/>
                  <a:pt x="175" y="177"/>
                </a:cubicBezTo>
                <a:cubicBezTo>
                  <a:pt x="177" y="170"/>
                  <a:pt x="194" y="144"/>
                  <a:pt x="201" y="135"/>
                </a:cubicBezTo>
                <a:cubicBezTo>
                  <a:pt x="209" y="126"/>
                  <a:pt x="213" y="118"/>
                  <a:pt x="213" y="111"/>
                </a:cubicBezTo>
                <a:cubicBezTo>
                  <a:pt x="213" y="105"/>
                  <a:pt x="210" y="75"/>
                  <a:pt x="209" y="70"/>
                </a:cubicBezTo>
                <a:close/>
                <a:moveTo>
                  <a:pt x="137" y="84"/>
                </a:moveTo>
                <a:cubicBezTo>
                  <a:pt x="133" y="66"/>
                  <a:pt x="133" y="66"/>
                  <a:pt x="133" y="66"/>
                </a:cubicBezTo>
                <a:cubicBezTo>
                  <a:pt x="133" y="61"/>
                  <a:pt x="135" y="55"/>
                  <a:pt x="138" y="52"/>
                </a:cubicBezTo>
                <a:cubicBezTo>
                  <a:pt x="151" y="39"/>
                  <a:pt x="151" y="39"/>
                  <a:pt x="151" y="39"/>
                </a:cubicBezTo>
                <a:cubicBezTo>
                  <a:pt x="155" y="36"/>
                  <a:pt x="154" y="32"/>
                  <a:pt x="149" y="32"/>
                </a:cubicBezTo>
                <a:cubicBezTo>
                  <a:pt x="131" y="29"/>
                  <a:pt x="131" y="29"/>
                  <a:pt x="131" y="29"/>
                </a:cubicBezTo>
                <a:cubicBezTo>
                  <a:pt x="126" y="28"/>
                  <a:pt x="121" y="24"/>
                  <a:pt x="119" y="20"/>
                </a:cubicBezTo>
                <a:cubicBezTo>
                  <a:pt x="111" y="4"/>
                  <a:pt x="111" y="4"/>
                  <a:pt x="111" y="4"/>
                </a:cubicBezTo>
                <a:cubicBezTo>
                  <a:pt x="108" y="0"/>
                  <a:pt x="105" y="0"/>
                  <a:pt x="103" y="4"/>
                </a:cubicBezTo>
                <a:cubicBezTo>
                  <a:pt x="95" y="20"/>
                  <a:pt x="95" y="20"/>
                  <a:pt x="95" y="20"/>
                </a:cubicBezTo>
                <a:cubicBezTo>
                  <a:pt x="93" y="24"/>
                  <a:pt x="87" y="28"/>
                  <a:pt x="83" y="29"/>
                </a:cubicBezTo>
                <a:cubicBezTo>
                  <a:pt x="65" y="32"/>
                  <a:pt x="65" y="32"/>
                  <a:pt x="65" y="32"/>
                </a:cubicBezTo>
                <a:cubicBezTo>
                  <a:pt x="60" y="32"/>
                  <a:pt x="59" y="36"/>
                  <a:pt x="62" y="39"/>
                </a:cubicBezTo>
                <a:cubicBezTo>
                  <a:pt x="75" y="52"/>
                  <a:pt x="75" y="52"/>
                  <a:pt x="75" y="52"/>
                </a:cubicBezTo>
                <a:cubicBezTo>
                  <a:pt x="79" y="55"/>
                  <a:pt x="81" y="61"/>
                  <a:pt x="80" y="66"/>
                </a:cubicBezTo>
                <a:cubicBezTo>
                  <a:pt x="77" y="84"/>
                  <a:pt x="77" y="84"/>
                  <a:pt x="77" y="84"/>
                </a:cubicBezTo>
                <a:cubicBezTo>
                  <a:pt x="76" y="88"/>
                  <a:pt x="79" y="90"/>
                  <a:pt x="83" y="88"/>
                </a:cubicBezTo>
                <a:cubicBezTo>
                  <a:pt x="99" y="80"/>
                  <a:pt x="99" y="80"/>
                  <a:pt x="99" y="80"/>
                </a:cubicBezTo>
                <a:cubicBezTo>
                  <a:pt x="103" y="78"/>
                  <a:pt x="110" y="78"/>
                  <a:pt x="114" y="80"/>
                </a:cubicBezTo>
                <a:cubicBezTo>
                  <a:pt x="130" y="88"/>
                  <a:pt x="130" y="88"/>
                  <a:pt x="130" y="88"/>
                </a:cubicBezTo>
                <a:cubicBezTo>
                  <a:pt x="135" y="90"/>
                  <a:pt x="137" y="88"/>
                  <a:pt x="137" y="84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" name="Slide Zoom 3">
                <a:extLst>
                  <a:ext uri="{FF2B5EF4-FFF2-40B4-BE49-F238E27FC236}">
                    <a16:creationId xmlns:a16="http://schemas.microsoft.com/office/drawing/2014/main" id="{95C9763C-3DF1-2252-1878-C361CB5F0E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49765" y="929551"/>
              <a:ext cx="333319" cy="187492"/>
            </p:xfrm>
            <a:graphic>
              <a:graphicData uri="http://schemas.microsoft.com/office/powerpoint/2016/slidezoom">
                <pslz:sldZm>
                  <pslz:sldZmObj sldId="1696" cId="1327950650">
                    <pslz:zmPr id="{CCB513AA-F35A-4505-99F0-5FA749C605C6}" returnToParent="0" transitionDur="1000">
                      <p166:blipFill xmlns:p166="http://schemas.microsoft.com/office/powerpoint/2016/6/main">
                        <a:blip r:embed="rId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33319" cy="187492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" name="Slide Zoom 3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95C9763C-3DF1-2252-1878-C361CB5F0EA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49765" y="929551"/>
                <a:ext cx="333319" cy="187492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56B24D25-F13F-7062-58F1-F09E9452CCBA}"/>
              </a:ext>
            </a:extLst>
          </p:cNvPr>
          <p:cNvGrpSpPr/>
          <p:nvPr/>
        </p:nvGrpSpPr>
        <p:grpSpPr>
          <a:xfrm>
            <a:off x="-75510" y="115432"/>
            <a:ext cx="3877890" cy="707756"/>
            <a:chOff x="7218947" y="1041485"/>
            <a:chExt cx="3877890" cy="707756"/>
          </a:xfrm>
        </p:grpSpPr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3269585E-B23A-87ED-EB8B-E3E66448A306}"/>
                </a:ext>
              </a:extLst>
            </p:cNvPr>
            <p:cNvSpPr/>
            <p:nvPr/>
          </p:nvSpPr>
          <p:spPr>
            <a:xfrm>
              <a:off x="7752781" y="1041839"/>
              <a:ext cx="3344056" cy="707402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1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Distance relay (21)</a:t>
              </a:r>
            </a:p>
          </p:txBody>
        </p:sp>
        <p:sp>
          <p:nvSpPr>
            <p:cNvPr id="36" name="Oval 35" descr="Badge 1 with solid fill">
              <a:extLst>
                <a:ext uri="{FF2B5EF4-FFF2-40B4-BE49-F238E27FC236}">
                  <a16:creationId xmlns:a16="http://schemas.microsoft.com/office/drawing/2014/main" id="{75D08711-D6CF-E00B-ED39-313136490AFD}"/>
                </a:ext>
              </a:extLst>
            </p:cNvPr>
            <p:cNvSpPr/>
            <p:nvPr/>
          </p:nvSpPr>
          <p:spPr>
            <a:xfrm>
              <a:off x="7334913" y="1041485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E0214FE-C9DB-76DB-3428-9DE76EC9F6A4}"/>
                </a:ext>
              </a:extLst>
            </p:cNvPr>
            <p:cNvSpPr txBox="1"/>
            <p:nvPr/>
          </p:nvSpPr>
          <p:spPr>
            <a:xfrm>
              <a:off x="7218947" y="1182351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29315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1691425" y="902881"/>
            <a:ext cx="8809150" cy="556367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479A764A-A0CE-0149-5757-A3FB31BF1226}"/>
              </a:ext>
            </a:extLst>
          </p:cNvPr>
          <p:cNvGrpSpPr/>
          <p:nvPr/>
        </p:nvGrpSpPr>
        <p:grpSpPr>
          <a:xfrm>
            <a:off x="0" y="73765"/>
            <a:ext cx="2190371" cy="657227"/>
            <a:chOff x="115966" y="1400863"/>
            <a:chExt cx="2190371" cy="657227"/>
          </a:xfrm>
          <a:solidFill>
            <a:schemeClr val="accent5">
              <a:lumMod val="75000"/>
            </a:schemeClr>
          </a:solidFill>
        </p:grpSpPr>
        <p:sp>
          <p:nvSpPr>
            <p:cNvPr id="6" name="Freeform: Shape 31">
              <a:extLst>
                <a:ext uri="{FF2B5EF4-FFF2-40B4-BE49-F238E27FC236}">
                  <a16:creationId xmlns:a16="http://schemas.microsoft.com/office/drawing/2014/main" id="{B37A2D38-F773-A861-99AC-D71E8E966C03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A9412BA-66AB-6DB7-99DA-244F5E529AD8}"/>
                </a:ext>
              </a:extLst>
            </p:cNvPr>
            <p:cNvSpPr txBox="1"/>
            <p:nvPr/>
          </p:nvSpPr>
          <p:spPr>
            <a:xfrm>
              <a:off x="533834" y="1467627"/>
              <a:ext cx="1119117" cy="565146"/>
            </a:xfrm>
            <a:prstGeom prst="rect">
              <a:avLst/>
            </a:prstGeom>
            <a:grp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_C_G Fault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5F7C834-F530-796F-31DF-A837B8B9D4F5}"/>
              </a:ext>
            </a:extLst>
          </p:cNvPr>
          <p:cNvGrpSpPr/>
          <p:nvPr/>
        </p:nvGrpSpPr>
        <p:grpSpPr>
          <a:xfrm>
            <a:off x="8963550" y="126284"/>
            <a:ext cx="2825196" cy="221017"/>
            <a:chOff x="8717890" y="4215948"/>
            <a:chExt cx="2825196" cy="221017"/>
          </a:xfrm>
        </p:grpSpPr>
        <p:sp>
          <p:nvSpPr>
            <p:cNvPr id="12" name="Straight Connector 11">
              <a:extLst>
                <a:ext uri="{FF2B5EF4-FFF2-40B4-BE49-F238E27FC236}">
                  <a16:creationId xmlns:a16="http://schemas.microsoft.com/office/drawing/2014/main" id="{5115851E-8A1F-DF16-51F8-F2D76D2CD97A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6EACE259-F30A-A8C0-2FD9-856BB8F9583D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econd classifi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097935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hart, radar chart&#10;&#10;Description automatically generated">
            <a:extLst>
              <a:ext uri="{FF2B5EF4-FFF2-40B4-BE49-F238E27FC236}">
                <a16:creationId xmlns:a16="http://schemas.microsoft.com/office/drawing/2014/main" id="{91EFABE4-8C1F-30C5-FF7B-275F3123CB3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003" t="-736" r="23131" b="736"/>
          <a:stretch/>
        </p:blipFill>
        <p:spPr>
          <a:xfrm>
            <a:off x="682530" y="84994"/>
            <a:ext cx="10826940" cy="6688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299015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1357056" y="689006"/>
            <a:ext cx="9477887" cy="5827689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479A764A-A0CE-0149-5757-A3FB31BF1226}"/>
              </a:ext>
            </a:extLst>
          </p:cNvPr>
          <p:cNvGrpSpPr/>
          <p:nvPr/>
        </p:nvGrpSpPr>
        <p:grpSpPr>
          <a:xfrm>
            <a:off x="0" y="63575"/>
            <a:ext cx="2190371" cy="657227"/>
            <a:chOff x="115966" y="1400863"/>
            <a:chExt cx="2190371" cy="657227"/>
          </a:xfrm>
          <a:solidFill>
            <a:schemeClr val="accent5">
              <a:lumMod val="75000"/>
            </a:schemeClr>
          </a:solidFill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B37A2D38-F773-A861-99AC-D71E8E966C03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A9412BA-66AB-6DB7-99DA-244F5E529AD8}"/>
                </a:ext>
              </a:extLst>
            </p:cNvPr>
            <p:cNvSpPr txBox="1"/>
            <p:nvPr/>
          </p:nvSpPr>
          <p:spPr>
            <a:xfrm>
              <a:off x="519220" y="1446903"/>
              <a:ext cx="1119117" cy="565146"/>
            </a:xfrm>
            <a:prstGeom prst="rect">
              <a:avLst/>
            </a:prstGeom>
            <a:grp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_B_C Fault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B575BAB-B093-952A-C80F-58738183FC62}"/>
              </a:ext>
            </a:extLst>
          </p:cNvPr>
          <p:cNvGrpSpPr/>
          <p:nvPr/>
        </p:nvGrpSpPr>
        <p:grpSpPr>
          <a:xfrm>
            <a:off x="8963550" y="126284"/>
            <a:ext cx="2825196" cy="221017"/>
            <a:chOff x="8717890" y="4215948"/>
            <a:chExt cx="2825196" cy="221017"/>
          </a:xfrm>
        </p:grpSpPr>
        <p:sp>
          <p:nvSpPr>
            <p:cNvPr id="11" name="Straight Connector 10">
              <a:extLst>
                <a:ext uri="{FF2B5EF4-FFF2-40B4-BE49-F238E27FC236}">
                  <a16:creationId xmlns:a16="http://schemas.microsoft.com/office/drawing/2014/main" id="{2F4F6216-00C3-F069-4023-60BE05D53E69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A049B05D-C96F-C0E3-7E1D-885EAA072FA7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econd classifi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10715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4">
            <a:extLst>
              <a:ext uri="{FF2B5EF4-FFF2-40B4-BE49-F238E27FC236}">
                <a16:creationId xmlns:a16="http://schemas.microsoft.com/office/drawing/2014/main" id="{897F5B26-077D-FCCE-BC4C-1EB23597CB6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7645" y="0"/>
            <a:ext cx="6538241" cy="6858001"/>
          </a:xfrm>
        </p:spPr>
      </p:pic>
      <p:sp>
        <p:nvSpPr>
          <p:cNvPr id="4" name="Freeform 7">
            <a:extLst>
              <a:ext uri="{FF2B5EF4-FFF2-40B4-BE49-F238E27FC236}">
                <a16:creationId xmlns:a16="http://schemas.microsoft.com/office/drawing/2014/main" id="{89AF55A0-0579-7CB4-ED04-6B4956A4EA75}"/>
              </a:ext>
            </a:extLst>
          </p:cNvPr>
          <p:cNvSpPr>
            <a:spLocks/>
          </p:cNvSpPr>
          <p:nvPr/>
        </p:nvSpPr>
        <p:spPr bwMode="auto">
          <a:xfrm>
            <a:off x="3139935" y="2234097"/>
            <a:ext cx="764945" cy="388051"/>
          </a:xfrm>
          <a:custGeom>
            <a:avLst/>
            <a:gdLst>
              <a:gd name="T0" fmla="*/ 0 w 261"/>
              <a:gd name="T1" fmla="*/ 132 h 132"/>
              <a:gd name="T2" fmla="*/ 55 w 261"/>
              <a:gd name="T3" fmla="*/ 32 h 132"/>
              <a:gd name="T4" fmla="*/ 173 w 261"/>
              <a:gd name="T5" fmla="*/ 11 h 132"/>
              <a:gd name="T6" fmla="*/ 239 w 261"/>
              <a:gd name="T7" fmla="*/ 18 h 132"/>
              <a:gd name="T8" fmla="*/ 261 w 261"/>
              <a:gd name="T9" fmla="*/ 11 h 132"/>
              <a:gd name="T10" fmla="*/ 191 w 261"/>
              <a:gd name="T11" fmla="*/ 84 h 132"/>
              <a:gd name="T12" fmla="*/ 43 w 261"/>
              <a:gd name="T13" fmla="*/ 97 h 132"/>
              <a:gd name="T14" fmla="*/ 0 w 261"/>
              <a:gd name="T15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1" h="132">
                <a:moveTo>
                  <a:pt x="0" y="132"/>
                </a:moveTo>
                <a:cubicBezTo>
                  <a:pt x="0" y="132"/>
                  <a:pt x="9" y="64"/>
                  <a:pt x="55" y="32"/>
                </a:cubicBezTo>
                <a:cubicBezTo>
                  <a:pt x="102" y="0"/>
                  <a:pt x="140" y="5"/>
                  <a:pt x="173" y="11"/>
                </a:cubicBezTo>
                <a:cubicBezTo>
                  <a:pt x="205" y="17"/>
                  <a:pt x="225" y="21"/>
                  <a:pt x="239" y="18"/>
                </a:cubicBezTo>
                <a:cubicBezTo>
                  <a:pt x="252" y="15"/>
                  <a:pt x="261" y="11"/>
                  <a:pt x="261" y="11"/>
                </a:cubicBezTo>
                <a:cubicBezTo>
                  <a:pt x="261" y="11"/>
                  <a:pt x="233" y="59"/>
                  <a:pt x="191" y="84"/>
                </a:cubicBezTo>
                <a:cubicBezTo>
                  <a:pt x="148" y="110"/>
                  <a:pt x="84" y="85"/>
                  <a:pt x="43" y="97"/>
                </a:cubicBezTo>
                <a:cubicBezTo>
                  <a:pt x="20" y="104"/>
                  <a:pt x="0" y="132"/>
                  <a:pt x="0" y="13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Freeform 8">
            <a:extLst>
              <a:ext uri="{FF2B5EF4-FFF2-40B4-BE49-F238E27FC236}">
                <a16:creationId xmlns:a16="http://schemas.microsoft.com/office/drawing/2014/main" id="{801D4FC4-BA71-91DE-CA06-99ED46C32E29}"/>
              </a:ext>
            </a:extLst>
          </p:cNvPr>
          <p:cNvSpPr>
            <a:spLocks/>
          </p:cNvSpPr>
          <p:nvPr/>
        </p:nvSpPr>
        <p:spPr bwMode="auto">
          <a:xfrm>
            <a:off x="2856026" y="2087803"/>
            <a:ext cx="292588" cy="592615"/>
          </a:xfrm>
          <a:custGeom>
            <a:avLst/>
            <a:gdLst>
              <a:gd name="T0" fmla="*/ 96 w 100"/>
              <a:gd name="T1" fmla="*/ 202 h 202"/>
              <a:gd name="T2" fmla="*/ 77 w 100"/>
              <a:gd name="T3" fmla="*/ 73 h 202"/>
              <a:gd name="T4" fmla="*/ 0 w 100"/>
              <a:gd name="T5" fmla="*/ 0 h 202"/>
              <a:gd name="T6" fmla="*/ 17 w 100"/>
              <a:gd name="T7" fmla="*/ 65 h 202"/>
              <a:gd name="T8" fmla="*/ 47 w 100"/>
              <a:gd name="T9" fmla="*/ 136 h 202"/>
              <a:gd name="T10" fmla="*/ 96 w 100"/>
              <a:gd name="T11" fmla="*/ 202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" h="202">
                <a:moveTo>
                  <a:pt x="96" y="202"/>
                </a:moveTo>
                <a:cubicBezTo>
                  <a:pt x="96" y="202"/>
                  <a:pt x="100" y="118"/>
                  <a:pt x="77" y="73"/>
                </a:cubicBezTo>
                <a:cubicBezTo>
                  <a:pt x="55" y="28"/>
                  <a:pt x="0" y="0"/>
                  <a:pt x="0" y="0"/>
                </a:cubicBezTo>
                <a:cubicBezTo>
                  <a:pt x="0" y="0"/>
                  <a:pt x="17" y="37"/>
                  <a:pt x="17" y="65"/>
                </a:cubicBezTo>
                <a:cubicBezTo>
                  <a:pt x="17" y="94"/>
                  <a:pt x="17" y="115"/>
                  <a:pt x="47" y="136"/>
                </a:cubicBezTo>
                <a:cubicBezTo>
                  <a:pt x="82" y="162"/>
                  <a:pt x="96" y="202"/>
                  <a:pt x="96" y="20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Freeform 10">
            <a:extLst>
              <a:ext uri="{FF2B5EF4-FFF2-40B4-BE49-F238E27FC236}">
                <a16:creationId xmlns:a16="http://schemas.microsoft.com/office/drawing/2014/main" id="{6B18FEF2-AE64-4B83-68C1-436FF8463382}"/>
              </a:ext>
            </a:extLst>
          </p:cNvPr>
          <p:cNvSpPr>
            <a:spLocks/>
          </p:cNvSpPr>
          <p:nvPr/>
        </p:nvSpPr>
        <p:spPr bwMode="auto">
          <a:xfrm>
            <a:off x="3192006" y="3047393"/>
            <a:ext cx="923636" cy="528147"/>
          </a:xfrm>
          <a:custGeom>
            <a:avLst/>
            <a:gdLst>
              <a:gd name="T0" fmla="*/ 0 w 315"/>
              <a:gd name="T1" fmla="*/ 123 h 180"/>
              <a:gd name="T2" fmla="*/ 34 w 315"/>
              <a:gd name="T3" fmla="*/ 72 h 180"/>
              <a:gd name="T4" fmla="*/ 162 w 315"/>
              <a:gd name="T5" fmla="*/ 17 h 180"/>
              <a:gd name="T6" fmla="*/ 279 w 315"/>
              <a:gd name="T7" fmla="*/ 57 h 180"/>
              <a:gd name="T8" fmla="*/ 315 w 315"/>
              <a:gd name="T9" fmla="*/ 43 h 180"/>
              <a:gd name="T10" fmla="*/ 310 w 315"/>
              <a:gd name="T11" fmla="*/ 66 h 180"/>
              <a:gd name="T12" fmla="*/ 287 w 315"/>
              <a:gd name="T13" fmla="*/ 111 h 180"/>
              <a:gd name="T14" fmla="*/ 239 w 315"/>
              <a:gd name="T15" fmla="*/ 147 h 180"/>
              <a:gd name="T16" fmla="*/ 259 w 315"/>
              <a:gd name="T17" fmla="*/ 149 h 180"/>
              <a:gd name="T18" fmla="*/ 213 w 315"/>
              <a:gd name="T19" fmla="*/ 169 h 180"/>
              <a:gd name="T20" fmla="*/ 164 w 315"/>
              <a:gd name="T21" fmla="*/ 164 h 180"/>
              <a:gd name="T22" fmla="*/ 183 w 315"/>
              <a:gd name="T23" fmla="*/ 180 h 180"/>
              <a:gd name="T24" fmla="*/ 85 w 315"/>
              <a:gd name="T25" fmla="*/ 150 h 180"/>
              <a:gd name="T26" fmla="*/ 0 w 315"/>
              <a:gd name="T27" fmla="*/ 123 h 1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315" h="180">
                <a:moveTo>
                  <a:pt x="0" y="123"/>
                </a:moveTo>
                <a:cubicBezTo>
                  <a:pt x="0" y="123"/>
                  <a:pt x="15" y="93"/>
                  <a:pt x="34" y="72"/>
                </a:cubicBezTo>
                <a:cubicBezTo>
                  <a:pt x="56" y="47"/>
                  <a:pt x="96" y="0"/>
                  <a:pt x="162" y="17"/>
                </a:cubicBezTo>
                <a:cubicBezTo>
                  <a:pt x="224" y="33"/>
                  <a:pt x="233" y="58"/>
                  <a:pt x="279" y="57"/>
                </a:cubicBezTo>
                <a:cubicBezTo>
                  <a:pt x="307" y="56"/>
                  <a:pt x="315" y="43"/>
                  <a:pt x="315" y="43"/>
                </a:cubicBezTo>
                <a:cubicBezTo>
                  <a:pt x="315" y="43"/>
                  <a:pt x="314" y="52"/>
                  <a:pt x="310" y="66"/>
                </a:cubicBezTo>
                <a:cubicBezTo>
                  <a:pt x="307" y="79"/>
                  <a:pt x="300" y="96"/>
                  <a:pt x="287" y="111"/>
                </a:cubicBezTo>
                <a:cubicBezTo>
                  <a:pt x="261" y="143"/>
                  <a:pt x="239" y="147"/>
                  <a:pt x="239" y="147"/>
                </a:cubicBezTo>
                <a:cubicBezTo>
                  <a:pt x="259" y="149"/>
                  <a:pt x="259" y="149"/>
                  <a:pt x="259" y="149"/>
                </a:cubicBezTo>
                <a:cubicBezTo>
                  <a:pt x="259" y="149"/>
                  <a:pt x="241" y="165"/>
                  <a:pt x="213" y="169"/>
                </a:cubicBezTo>
                <a:cubicBezTo>
                  <a:pt x="186" y="173"/>
                  <a:pt x="164" y="164"/>
                  <a:pt x="164" y="164"/>
                </a:cubicBezTo>
                <a:cubicBezTo>
                  <a:pt x="164" y="164"/>
                  <a:pt x="164" y="170"/>
                  <a:pt x="183" y="180"/>
                </a:cubicBezTo>
                <a:cubicBezTo>
                  <a:pt x="156" y="179"/>
                  <a:pt x="121" y="174"/>
                  <a:pt x="85" y="150"/>
                </a:cubicBezTo>
                <a:cubicBezTo>
                  <a:pt x="35" y="116"/>
                  <a:pt x="0" y="123"/>
                  <a:pt x="0" y="12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Freeform 11">
            <a:extLst>
              <a:ext uri="{FF2B5EF4-FFF2-40B4-BE49-F238E27FC236}">
                <a16:creationId xmlns:a16="http://schemas.microsoft.com/office/drawing/2014/main" id="{A501FE98-5B4C-B2F7-5380-CEA8A27DD91A}"/>
              </a:ext>
            </a:extLst>
          </p:cNvPr>
          <p:cNvSpPr>
            <a:spLocks/>
          </p:cNvSpPr>
          <p:nvPr/>
        </p:nvSpPr>
        <p:spPr bwMode="auto">
          <a:xfrm>
            <a:off x="3139935" y="3291630"/>
            <a:ext cx="767424" cy="251675"/>
          </a:xfrm>
          <a:custGeom>
            <a:avLst/>
            <a:gdLst>
              <a:gd name="T0" fmla="*/ 0 w 262"/>
              <a:gd name="T1" fmla="*/ 86 h 86"/>
              <a:gd name="T2" fmla="*/ 16 w 262"/>
              <a:gd name="T3" fmla="*/ 57 h 86"/>
              <a:gd name="T4" fmla="*/ 21 w 262"/>
              <a:gd name="T5" fmla="*/ 51 h 86"/>
              <a:gd name="T6" fmla="*/ 42 w 262"/>
              <a:gd name="T7" fmla="*/ 30 h 86"/>
              <a:gd name="T8" fmla="*/ 49 w 262"/>
              <a:gd name="T9" fmla="*/ 25 h 86"/>
              <a:gd name="T10" fmla="*/ 59 w 262"/>
              <a:gd name="T11" fmla="*/ 20 h 86"/>
              <a:gd name="T12" fmla="*/ 61 w 262"/>
              <a:gd name="T13" fmla="*/ 18 h 86"/>
              <a:gd name="T14" fmla="*/ 61 w 262"/>
              <a:gd name="T15" fmla="*/ 18 h 86"/>
              <a:gd name="T16" fmla="*/ 61 w 262"/>
              <a:gd name="T17" fmla="*/ 18 h 86"/>
              <a:gd name="T18" fmla="*/ 61 w 262"/>
              <a:gd name="T19" fmla="*/ 18 h 86"/>
              <a:gd name="T20" fmla="*/ 61 w 262"/>
              <a:gd name="T21" fmla="*/ 18 h 86"/>
              <a:gd name="T22" fmla="*/ 62 w 262"/>
              <a:gd name="T23" fmla="*/ 18 h 86"/>
              <a:gd name="T24" fmla="*/ 63 w 262"/>
              <a:gd name="T25" fmla="*/ 18 h 86"/>
              <a:gd name="T26" fmla="*/ 68 w 262"/>
              <a:gd name="T27" fmla="*/ 16 h 86"/>
              <a:gd name="T28" fmla="*/ 79 w 262"/>
              <a:gd name="T29" fmla="*/ 12 h 86"/>
              <a:gd name="T30" fmla="*/ 128 w 262"/>
              <a:gd name="T31" fmla="*/ 8 h 86"/>
              <a:gd name="T32" fmla="*/ 141 w 262"/>
              <a:gd name="T33" fmla="*/ 9 h 86"/>
              <a:gd name="T34" fmla="*/ 147 w 262"/>
              <a:gd name="T35" fmla="*/ 9 h 86"/>
              <a:gd name="T36" fmla="*/ 153 w 262"/>
              <a:gd name="T37" fmla="*/ 10 h 86"/>
              <a:gd name="T38" fmla="*/ 165 w 262"/>
              <a:gd name="T39" fmla="*/ 12 h 86"/>
              <a:gd name="T40" fmla="*/ 177 w 262"/>
              <a:gd name="T41" fmla="*/ 14 h 86"/>
              <a:gd name="T42" fmla="*/ 200 w 262"/>
              <a:gd name="T43" fmla="*/ 18 h 86"/>
              <a:gd name="T44" fmla="*/ 205 w 262"/>
              <a:gd name="T45" fmla="*/ 19 h 86"/>
              <a:gd name="T46" fmla="*/ 211 w 262"/>
              <a:gd name="T47" fmla="*/ 19 h 86"/>
              <a:gd name="T48" fmla="*/ 221 w 262"/>
              <a:gd name="T49" fmla="*/ 20 h 86"/>
              <a:gd name="T50" fmla="*/ 251 w 262"/>
              <a:gd name="T51" fmla="*/ 15 h 86"/>
              <a:gd name="T52" fmla="*/ 262 w 262"/>
              <a:gd name="T53" fmla="*/ 10 h 86"/>
              <a:gd name="T54" fmla="*/ 251 w 262"/>
              <a:gd name="T55" fmla="*/ 15 h 86"/>
              <a:gd name="T56" fmla="*/ 221 w 262"/>
              <a:gd name="T57" fmla="*/ 18 h 86"/>
              <a:gd name="T58" fmla="*/ 211 w 262"/>
              <a:gd name="T59" fmla="*/ 17 h 86"/>
              <a:gd name="T60" fmla="*/ 206 w 262"/>
              <a:gd name="T61" fmla="*/ 16 h 86"/>
              <a:gd name="T62" fmla="*/ 201 w 262"/>
              <a:gd name="T63" fmla="*/ 15 h 86"/>
              <a:gd name="T64" fmla="*/ 178 w 262"/>
              <a:gd name="T65" fmla="*/ 10 h 86"/>
              <a:gd name="T66" fmla="*/ 166 w 262"/>
              <a:gd name="T67" fmla="*/ 7 h 86"/>
              <a:gd name="T68" fmla="*/ 154 w 262"/>
              <a:gd name="T69" fmla="*/ 5 h 86"/>
              <a:gd name="T70" fmla="*/ 148 w 262"/>
              <a:gd name="T71" fmla="*/ 4 h 86"/>
              <a:gd name="T72" fmla="*/ 141 w 262"/>
              <a:gd name="T73" fmla="*/ 3 h 86"/>
              <a:gd name="T74" fmla="*/ 128 w 262"/>
              <a:gd name="T75" fmla="*/ 1 h 86"/>
              <a:gd name="T76" fmla="*/ 77 w 262"/>
              <a:gd name="T77" fmla="*/ 4 h 86"/>
              <a:gd name="T78" fmla="*/ 65 w 262"/>
              <a:gd name="T79" fmla="*/ 7 h 86"/>
              <a:gd name="T80" fmla="*/ 60 w 262"/>
              <a:gd name="T81" fmla="*/ 9 h 86"/>
              <a:gd name="T82" fmla="*/ 58 w 262"/>
              <a:gd name="T83" fmla="*/ 9 h 86"/>
              <a:gd name="T84" fmla="*/ 57 w 262"/>
              <a:gd name="T85" fmla="*/ 9 h 86"/>
              <a:gd name="T86" fmla="*/ 57 w 262"/>
              <a:gd name="T87" fmla="*/ 9 h 86"/>
              <a:gd name="T88" fmla="*/ 57 w 262"/>
              <a:gd name="T89" fmla="*/ 10 h 86"/>
              <a:gd name="T90" fmla="*/ 54 w 262"/>
              <a:gd name="T91" fmla="*/ 11 h 86"/>
              <a:gd name="T92" fmla="*/ 44 w 262"/>
              <a:gd name="T93" fmla="*/ 16 h 86"/>
              <a:gd name="T94" fmla="*/ 35 w 262"/>
              <a:gd name="T95" fmla="*/ 21 h 86"/>
              <a:gd name="T96" fmla="*/ 11 w 262"/>
              <a:gd name="T97" fmla="*/ 43 h 86"/>
              <a:gd name="T98" fmla="*/ 6 w 262"/>
              <a:gd name="T99" fmla="*/ 50 h 86"/>
              <a:gd name="T100" fmla="*/ 0 w 262"/>
              <a:gd name="T101" fmla="*/ 59 h 86"/>
              <a:gd name="T102" fmla="*/ 0 w 262"/>
              <a:gd name="T103" fmla="*/ 86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262" h="86">
                <a:moveTo>
                  <a:pt x="0" y="86"/>
                </a:moveTo>
                <a:cubicBezTo>
                  <a:pt x="0" y="86"/>
                  <a:pt x="7" y="73"/>
                  <a:pt x="16" y="57"/>
                </a:cubicBezTo>
                <a:cubicBezTo>
                  <a:pt x="17" y="56"/>
                  <a:pt x="19" y="54"/>
                  <a:pt x="21" y="51"/>
                </a:cubicBezTo>
                <a:cubicBezTo>
                  <a:pt x="25" y="45"/>
                  <a:pt x="32" y="38"/>
                  <a:pt x="42" y="30"/>
                </a:cubicBezTo>
                <a:cubicBezTo>
                  <a:pt x="44" y="28"/>
                  <a:pt x="47" y="27"/>
                  <a:pt x="49" y="25"/>
                </a:cubicBezTo>
                <a:cubicBezTo>
                  <a:pt x="52" y="23"/>
                  <a:pt x="55" y="21"/>
                  <a:pt x="59" y="20"/>
                </a:cubicBezTo>
                <a:cubicBezTo>
                  <a:pt x="61" y="18"/>
                  <a:pt x="61" y="18"/>
                  <a:pt x="61" y="18"/>
                </a:cubicBezTo>
                <a:cubicBezTo>
                  <a:pt x="61" y="18"/>
                  <a:pt x="61" y="18"/>
                  <a:pt x="61" y="18"/>
                </a:cubicBezTo>
                <a:cubicBezTo>
                  <a:pt x="61" y="18"/>
                  <a:pt x="61" y="18"/>
                  <a:pt x="61" y="18"/>
                </a:cubicBezTo>
                <a:cubicBezTo>
                  <a:pt x="61" y="18"/>
                  <a:pt x="62" y="18"/>
                  <a:pt x="61" y="18"/>
                </a:cubicBezTo>
                <a:cubicBezTo>
                  <a:pt x="61" y="18"/>
                  <a:pt x="61" y="18"/>
                  <a:pt x="61" y="18"/>
                </a:cubicBezTo>
                <a:cubicBezTo>
                  <a:pt x="62" y="18"/>
                  <a:pt x="62" y="18"/>
                  <a:pt x="62" y="18"/>
                </a:cubicBezTo>
                <a:cubicBezTo>
                  <a:pt x="63" y="18"/>
                  <a:pt x="63" y="18"/>
                  <a:pt x="63" y="18"/>
                </a:cubicBezTo>
                <a:cubicBezTo>
                  <a:pt x="65" y="17"/>
                  <a:pt x="67" y="16"/>
                  <a:pt x="68" y="16"/>
                </a:cubicBezTo>
                <a:cubicBezTo>
                  <a:pt x="72" y="14"/>
                  <a:pt x="75" y="13"/>
                  <a:pt x="79" y="12"/>
                </a:cubicBezTo>
                <a:cubicBezTo>
                  <a:pt x="94" y="9"/>
                  <a:pt x="111" y="7"/>
                  <a:pt x="128" y="8"/>
                </a:cubicBezTo>
                <a:cubicBezTo>
                  <a:pt x="132" y="8"/>
                  <a:pt x="136" y="8"/>
                  <a:pt x="141" y="9"/>
                </a:cubicBezTo>
                <a:cubicBezTo>
                  <a:pt x="147" y="9"/>
                  <a:pt x="147" y="9"/>
                  <a:pt x="147" y="9"/>
                </a:cubicBezTo>
                <a:cubicBezTo>
                  <a:pt x="149" y="9"/>
                  <a:pt x="151" y="10"/>
                  <a:pt x="153" y="10"/>
                </a:cubicBezTo>
                <a:cubicBezTo>
                  <a:pt x="157" y="10"/>
                  <a:pt x="161" y="11"/>
                  <a:pt x="165" y="12"/>
                </a:cubicBezTo>
                <a:cubicBezTo>
                  <a:pt x="169" y="12"/>
                  <a:pt x="173" y="13"/>
                  <a:pt x="177" y="14"/>
                </a:cubicBezTo>
                <a:cubicBezTo>
                  <a:pt x="185" y="15"/>
                  <a:pt x="193" y="17"/>
                  <a:pt x="200" y="18"/>
                </a:cubicBezTo>
                <a:cubicBezTo>
                  <a:pt x="202" y="18"/>
                  <a:pt x="204" y="19"/>
                  <a:pt x="205" y="19"/>
                </a:cubicBezTo>
                <a:cubicBezTo>
                  <a:pt x="207" y="19"/>
                  <a:pt x="209" y="19"/>
                  <a:pt x="211" y="19"/>
                </a:cubicBezTo>
                <a:cubicBezTo>
                  <a:pt x="214" y="20"/>
                  <a:pt x="218" y="20"/>
                  <a:pt x="221" y="20"/>
                </a:cubicBezTo>
                <a:cubicBezTo>
                  <a:pt x="234" y="20"/>
                  <a:pt x="244" y="18"/>
                  <a:pt x="251" y="15"/>
                </a:cubicBezTo>
                <a:cubicBezTo>
                  <a:pt x="258" y="13"/>
                  <a:pt x="262" y="10"/>
                  <a:pt x="262" y="10"/>
                </a:cubicBezTo>
                <a:cubicBezTo>
                  <a:pt x="262" y="10"/>
                  <a:pt x="258" y="12"/>
                  <a:pt x="251" y="15"/>
                </a:cubicBezTo>
                <a:cubicBezTo>
                  <a:pt x="244" y="17"/>
                  <a:pt x="233" y="18"/>
                  <a:pt x="221" y="18"/>
                </a:cubicBezTo>
                <a:cubicBezTo>
                  <a:pt x="218" y="18"/>
                  <a:pt x="214" y="17"/>
                  <a:pt x="211" y="17"/>
                </a:cubicBezTo>
                <a:cubicBezTo>
                  <a:pt x="209" y="17"/>
                  <a:pt x="208" y="16"/>
                  <a:pt x="206" y="16"/>
                </a:cubicBezTo>
                <a:cubicBezTo>
                  <a:pt x="204" y="16"/>
                  <a:pt x="202" y="15"/>
                  <a:pt x="201" y="15"/>
                </a:cubicBezTo>
                <a:cubicBezTo>
                  <a:pt x="193" y="13"/>
                  <a:pt x="186" y="12"/>
                  <a:pt x="178" y="10"/>
                </a:cubicBezTo>
                <a:cubicBezTo>
                  <a:pt x="174" y="9"/>
                  <a:pt x="170" y="8"/>
                  <a:pt x="166" y="7"/>
                </a:cubicBezTo>
                <a:cubicBezTo>
                  <a:pt x="162" y="6"/>
                  <a:pt x="158" y="5"/>
                  <a:pt x="154" y="5"/>
                </a:cubicBezTo>
                <a:cubicBezTo>
                  <a:pt x="152" y="4"/>
                  <a:pt x="150" y="4"/>
                  <a:pt x="148" y="4"/>
                </a:cubicBezTo>
                <a:cubicBezTo>
                  <a:pt x="141" y="3"/>
                  <a:pt x="141" y="3"/>
                  <a:pt x="141" y="3"/>
                </a:cubicBezTo>
                <a:cubicBezTo>
                  <a:pt x="137" y="2"/>
                  <a:pt x="133" y="2"/>
                  <a:pt x="128" y="1"/>
                </a:cubicBezTo>
                <a:cubicBezTo>
                  <a:pt x="111" y="0"/>
                  <a:pt x="94" y="1"/>
                  <a:pt x="77" y="4"/>
                </a:cubicBezTo>
                <a:cubicBezTo>
                  <a:pt x="73" y="5"/>
                  <a:pt x="69" y="5"/>
                  <a:pt x="65" y="7"/>
                </a:cubicBezTo>
                <a:cubicBezTo>
                  <a:pt x="63" y="7"/>
                  <a:pt x="61" y="8"/>
                  <a:pt x="60" y="9"/>
                </a:cubicBezTo>
                <a:cubicBezTo>
                  <a:pt x="58" y="9"/>
                  <a:pt x="58" y="9"/>
                  <a:pt x="58" y="9"/>
                </a:cubicBezTo>
                <a:cubicBezTo>
                  <a:pt x="57" y="9"/>
                  <a:pt x="57" y="9"/>
                  <a:pt x="57" y="9"/>
                </a:cubicBezTo>
                <a:cubicBezTo>
                  <a:pt x="57" y="9"/>
                  <a:pt x="57" y="9"/>
                  <a:pt x="57" y="9"/>
                </a:cubicBezTo>
                <a:cubicBezTo>
                  <a:pt x="57" y="10"/>
                  <a:pt x="57" y="10"/>
                  <a:pt x="57" y="10"/>
                </a:cubicBezTo>
                <a:cubicBezTo>
                  <a:pt x="54" y="11"/>
                  <a:pt x="54" y="11"/>
                  <a:pt x="54" y="11"/>
                </a:cubicBezTo>
                <a:cubicBezTo>
                  <a:pt x="51" y="12"/>
                  <a:pt x="48" y="14"/>
                  <a:pt x="44" y="16"/>
                </a:cubicBezTo>
                <a:cubicBezTo>
                  <a:pt x="41" y="18"/>
                  <a:pt x="38" y="19"/>
                  <a:pt x="35" y="21"/>
                </a:cubicBezTo>
                <a:cubicBezTo>
                  <a:pt x="24" y="29"/>
                  <a:pt x="16" y="37"/>
                  <a:pt x="11" y="43"/>
                </a:cubicBezTo>
                <a:cubicBezTo>
                  <a:pt x="9" y="46"/>
                  <a:pt x="7" y="48"/>
                  <a:pt x="6" y="50"/>
                </a:cubicBezTo>
                <a:cubicBezTo>
                  <a:pt x="4" y="52"/>
                  <a:pt x="0" y="59"/>
                  <a:pt x="0" y="59"/>
                </a:cubicBezTo>
                <a:lnTo>
                  <a:pt x="0" y="86"/>
                </a:lnTo>
                <a:close/>
              </a:path>
            </a:pathLst>
          </a:custGeom>
          <a:solidFill>
            <a:schemeClr val="tx2">
              <a:lumMod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Freeform 12">
            <a:extLst>
              <a:ext uri="{FF2B5EF4-FFF2-40B4-BE49-F238E27FC236}">
                <a16:creationId xmlns:a16="http://schemas.microsoft.com/office/drawing/2014/main" id="{A45BC2DE-1B7C-12E4-8F87-01F7A3F28DC2}"/>
              </a:ext>
            </a:extLst>
          </p:cNvPr>
          <p:cNvSpPr>
            <a:spLocks/>
          </p:cNvSpPr>
          <p:nvPr/>
        </p:nvSpPr>
        <p:spPr bwMode="auto">
          <a:xfrm>
            <a:off x="2149351" y="3476181"/>
            <a:ext cx="952151" cy="489713"/>
          </a:xfrm>
          <a:custGeom>
            <a:avLst/>
            <a:gdLst>
              <a:gd name="T0" fmla="*/ 46 w 325"/>
              <a:gd name="T1" fmla="*/ 61 h 167"/>
              <a:gd name="T2" fmla="*/ 181 w 325"/>
              <a:gd name="T3" fmla="*/ 1 h 167"/>
              <a:gd name="T4" fmla="*/ 230 w 325"/>
              <a:gd name="T5" fmla="*/ 15 h 167"/>
              <a:gd name="T6" fmla="*/ 224 w 325"/>
              <a:gd name="T7" fmla="*/ 5 h 167"/>
              <a:gd name="T8" fmla="*/ 325 w 325"/>
              <a:gd name="T9" fmla="*/ 100 h 167"/>
              <a:gd name="T10" fmla="*/ 286 w 325"/>
              <a:gd name="T11" fmla="*/ 105 h 167"/>
              <a:gd name="T12" fmla="*/ 202 w 325"/>
              <a:gd name="T13" fmla="*/ 159 h 167"/>
              <a:gd name="T14" fmla="*/ 216 w 325"/>
              <a:gd name="T15" fmla="*/ 136 h 167"/>
              <a:gd name="T16" fmla="*/ 178 w 325"/>
              <a:gd name="T17" fmla="*/ 162 h 167"/>
              <a:gd name="T18" fmla="*/ 172 w 325"/>
              <a:gd name="T19" fmla="*/ 164 h 167"/>
              <a:gd name="T20" fmla="*/ 129 w 325"/>
              <a:gd name="T21" fmla="*/ 165 h 167"/>
              <a:gd name="T22" fmla="*/ 108 w 325"/>
              <a:gd name="T23" fmla="*/ 160 h 167"/>
              <a:gd name="T24" fmla="*/ 129 w 325"/>
              <a:gd name="T25" fmla="*/ 153 h 167"/>
              <a:gd name="T26" fmla="*/ 55 w 325"/>
              <a:gd name="T27" fmla="*/ 126 h 167"/>
              <a:gd name="T28" fmla="*/ 0 w 325"/>
              <a:gd name="T29" fmla="*/ 62 h 167"/>
              <a:gd name="T30" fmla="*/ 46 w 325"/>
              <a:gd name="T31" fmla="*/ 61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325" h="167">
                <a:moveTo>
                  <a:pt x="46" y="61"/>
                </a:moveTo>
                <a:cubicBezTo>
                  <a:pt x="73" y="51"/>
                  <a:pt x="114" y="0"/>
                  <a:pt x="181" y="1"/>
                </a:cubicBezTo>
                <a:cubicBezTo>
                  <a:pt x="212" y="2"/>
                  <a:pt x="230" y="15"/>
                  <a:pt x="230" y="15"/>
                </a:cubicBezTo>
                <a:cubicBezTo>
                  <a:pt x="230" y="15"/>
                  <a:pt x="230" y="11"/>
                  <a:pt x="224" y="5"/>
                </a:cubicBezTo>
                <a:cubicBezTo>
                  <a:pt x="286" y="24"/>
                  <a:pt x="325" y="100"/>
                  <a:pt x="325" y="100"/>
                </a:cubicBezTo>
                <a:cubicBezTo>
                  <a:pt x="325" y="100"/>
                  <a:pt x="303" y="97"/>
                  <a:pt x="286" y="105"/>
                </a:cubicBezTo>
                <a:cubicBezTo>
                  <a:pt x="250" y="122"/>
                  <a:pt x="238" y="142"/>
                  <a:pt x="202" y="159"/>
                </a:cubicBezTo>
                <a:cubicBezTo>
                  <a:pt x="211" y="147"/>
                  <a:pt x="216" y="136"/>
                  <a:pt x="216" y="136"/>
                </a:cubicBezTo>
                <a:cubicBezTo>
                  <a:pt x="216" y="136"/>
                  <a:pt x="197" y="154"/>
                  <a:pt x="178" y="162"/>
                </a:cubicBezTo>
                <a:cubicBezTo>
                  <a:pt x="176" y="162"/>
                  <a:pt x="174" y="163"/>
                  <a:pt x="172" y="164"/>
                </a:cubicBezTo>
                <a:cubicBezTo>
                  <a:pt x="159" y="166"/>
                  <a:pt x="144" y="167"/>
                  <a:pt x="129" y="165"/>
                </a:cubicBezTo>
                <a:cubicBezTo>
                  <a:pt x="122" y="164"/>
                  <a:pt x="115" y="162"/>
                  <a:pt x="108" y="160"/>
                </a:cubicBezTo>
                <a:cubicBezTo>
                  <a:pt x="120" y="157"/>
                  <a:pt x="129" y="153"/>
                  <a:pt x="129" y="153"/>
                </a:cubicBezTo>
                <a:cubicBezTo>
                  <a:pt x="129" y="153"/>
                  <a:pt x="104" y="160"/>
                  <a:pt x="55" y="126"/>
                </a:cubicBezTo>
                <a:cubicBezTo>
                  <a:pt x="25" y="104"/>
                  <a:pt x="0" y="62"/>
                  <a:pt x="0" y="62"/>
                </a:cubicBezTo>
                <a:cubicBezTo>
                  <a:pt x="0" y="62"/>
                  <a:pt x="14" y="72"/>
                  <a:pt x="46" y="6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3">
            <a:extLst>
              <a:ext uri="{FF2B5EF4-FFF2-40B4-BE49-F238E27FC236}">
                <a16:creationId xmlns:a16="http://schemas.microsoft.com/office/drawing/2014/main" id="{662AE4D4-E9BD-77DC-534C-65D20AE7B03D}"/>
              </a:ext>
            </a:extLst>
          </p:cNvPr>
          <p:cNvSpPr>
            <a:spLocks/>
          </p:cNvSpPr>
          <p:nvPr/>
        </p:nvSpPr>
        <p:spPr bwMode="auto">
          <a:xfrm>
            <a:off x="2304323" y="3654709"/>
            <a:ext cx="835612" cy="190926"/>
          </a:xfrm>
          <a:custGeom>
            <a:avLst/>
            <a:gdLst>
              <a:gd name="T0" fmla="*/ 13 w 285"/>
              <a:gd name="T1" fmla="*/ 27 h 65"/>
              <a:gd name="T2" fmla="*/ 49 w 285"/>
              <a:gd name="T3" fmla="*/ 32 h 65"/>
              <a:gd name="T4" fmla="*/ 99 w 285"/>
              <a:gd name="T5" fmla="*/ 25 h 65"/>
              <a:gd name="T6" fmla="*/ 126 w 285"/>
              <a:gd name="T7" fmla="*/ 14 h 65"/>
              <a:gd name="T8" fmla="*/ 141 w 285"/>
              <a:gd name="T9" fmla="*/ 9 h 65"/>
              <a:gd name="T10" fmla="*/ 148 w 285"/>
              <a:gd name="T11" fmla="*/ 7 h 65"/>
              <a:gd name="T12" fmla="*/ 156 w 285"/>
              <a:gd name="T13" fmla="*/ 6 h 65"/>
              <a:gd name="T14" fmla="*/ 216 w 285"/>
              <a:gd name="T15" fmla="*/ 3 h 65"/>
              <a:gd name="T16" fmla="*/ 223 w 285"/>
              <a:gd name="T17" fmla="*/ 5 h 65"/>
              <a:gd name="T18" fmla="*/ 230 w 285"/>
              <a:gd name="T19" fmla="*/ 7 h 65"/>
              <a:gd name="T20" fmla="*/ 237 w 285"/>
              <a:gd name="T21" fmla="*/ 9 h 65"/>
              <a:gd name="T22" fmla="*/ 240 w 285"/>
              <a:gd name="T23" fmla="*/ 10 h 65"/>
              <a:gd name="T24" fmla="*/ 243 w 285"/>
              <a:gd name="T25" fmla="*/ 11 h 65"/>
              <a:gd name="T26" fmla="*/ 246 w 285"/>
              <a:gd name="T27" fmla="*/ 13 h 65"/>
              <a:gd name="T28" fmla="*/ 249 w 285"/>
              <a:gd name="T29" fmla="*/ 14 h 65"/>
              <a:gd name="T30" fmla="*/ 255 w 285"/>
              <a:gd name="T31" fmla="*/ 18 h 65"/>
              <a:gd name="T32" fmla="*/ 265 w 285"/>
              <a:gd name="T33" fmla="*/ 25 h 65"/>
              <a:gd name="T34" fmla="*/ 285 w 285"/>
              <a:gd name="T35" fmla="*/ 44 h 65"/>
              <a:gd name="T36" fmla="*/ 285 w 285"/>
              <a:gd name="T37" fmla="*/ 65 h 65"/>
              <a:gd name="T38" fmla="*/ 281 w 285"/>
              <a:gd name="T39" fmla="*/ 59 h 65"/>
              <a:gd name="T40" fmla="*/ 258 w 285"/>
              <a:gd name="T41" fmla="*/ 33 h 65"/>
              <a:gd name="T42" fmla="*/ 249 w 285"/>
              <a:gd name="T43" fmla="*/ 27 h 65"/>
              <a:gd name="T44" fmla="*/ 244 w 285"/>
              <a:gd name="T45" fmla="*/ 23 h 65"/>
              <a:gd name="T46" fmla="*/ 242 w 285"/>
              <a:gd name="T47" fmla="*/ 22 h 65"/>
              <a:gd name="T48" fmla="*/ 239 w 285"/>
              <a:gd name="T49" fmla="*/ 20 h 65"/>
              <a:gd name="T50" fmla="*/ 236 w 285"/>
              <a:gd name="T51" fmla="*/ 19 h 65"/>
              <a:gd name="T52" fmla="*/ 233 w 285"/>
              <a:gd name="T53" fmla="*/ 18 h 65"/>
              <a:gd name="T54" fmla="*/ 227 w 285"/>
              <a:gd name="T55" fmla="*/ 15 h 65"/>
              <a:gd name="T56" fmla="*/ 221 w 285"/>
              <a:gd name="T57" fmla="*/ 14 h 65"/>
              <a:gd name="T58" fmla="*/ 214 w 285"/>
              <a:gd name="T59" fmla="*/ 12 h 65"/>
              <a:gd name="T60" fmla="*/ 157 w 285"/>
              <a:gd name="T61" fmla="*/ 12 h 65"/>
              <a:gd name="T62" fmla="*/ 149 w 285"/>
              <a:gd name="T63" fmla="*/ 13 h 65"/>
              <a:gd name="T64" fmla="*/ 142 w 285"/>
              <a:gd name="T65" fmla="*/ 15 h 65"/>
              <a:gd name="T66" fmla="*/ 128 w 285"/>
              <a:gd name="T67" fmla="*/ 19 h 65"/>
              <a:gd name="T68" fmla="*/ 101 w 285"/>
              <a:gd name="T69" fmla="*/ 28 h 65"/>
              <a:gd name="T70" fmla="*/ 49 w 285"/>
              <a:gd name="T71" fmla="*/ 34 h 65"/>
              <a:gd name="T72" fmla="*/ 13 w 285"/>
              <a:gd name="T73" fmla="*/ 28 h 65"/>
              <a:gd name="T74" fmla="*/ 0 w 285"/>
              <a:gd name="T75" fmla="*/ 23 h 65"/>
              <a:gd name="T76" fmla="*/ 13 w 285"/>
              <a:gd name="T77" fmla="*/ 27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85" h="65">
                <a:moveTo>
                  <a:pt x="13" y="27"/>
                </a:moveTo>
                <a:cubicBezTo>
                  <a:pt x="22" y="29"/>
                  <a:pt x="34" y="32"/>
                  <a:pt x="49" y="32"/>
                </a:cubicBezTo>
                <a:cubicBezTo>
                  <a:pt x="64" y="33"/>
                  <a:pt x="82" y="31"/>
                  <a:pt x="99" y="25"/>
                </a:cubicBezTo>
                <a:cubicBezTo>
                  <a:pt x="108" y="21"/>
                  <a:pt x="117" y="18"/>
                  <a:pt x="126" y="14"/>
                </a:cubicBezTo>
                <a:cubicBezTo>
                  <a:pt x="131" y="12"/>
                  <a:pt x="136" y="11"/>
                  <a:pt x="141" y="9"/>
                </a:cubicBezTo>
                <a:cubicBezTo>
                  <a:pt x="143" y="9"/>
                  <a:pt x="146" y="8"/>
                  <a:pt x="148" y="7"/>
                </a:cubicBezTo>
                <a:cubicBezTo>
                  <a:pt x="156" y="6"/>
                  <a:pt x="156" y="6"/>
                  <a:pt x="156" y="6"/>
                </a:cubicBezTo>
                <a:cubicBezTo>
                  <a:pt x="176" y="2"/>
                  <a:pt x="197" y="0"/>
                  <a:pt x="216" y="3"/>
                </a:cubicBezTo>
                <a:cubicBezTo>
                  <a:pt x="218" y="4"/>
                  <a:pt x="221" y="4"/>
                  <a:pt x="223" y="5"/>
                </a:cubicBezTo>
                <a:cubicBezTo>
                  <a:pt x="225" y="5"/>
                  <a:pt x="228" y="6"/>
                  <a:pt x="230" y="7"/>
                </a:cubicBezTo>
                <a:cubicBezTo>
                  <a:pt x="232" y="7"/>
                  <a:pt x="235" y="8"/>
                  <a:pt x="237" y="9"/>
                </a:cubicBezTo>
                <a:cubicBezTo>
                  <a:pt x="238" y="9"/>
                  <a:pt x="239" y="9"/>
                  <a:pt x="240" y="10"/>
                </a:cubicBezTo>
                <a:cubicBezTo>
                  <a:pt x="243" y="11"/>
                  <a:pt x="243" y="11"/>
                  <a:pt x="243" y="11"/>
                </a:cubicBezTo>
                <a:cubicBezTo>
                  <a:pt x="244" y="12"/>
                  <a:pt x="245" y="12"/>
                  <a:pt x="246" y="13"/>
                </a:cubicBezTo>
                <a:cubicBezTo>
                  <a:pt x="247" y="13"/>
                  <a:pt x="248" y="14"/>
                  <a:pt x="249" y="14"/>
                </a:cubicBezTo>
                <a:cubicBezTo>
                  <a:pt x="251" y="16"/>
                  <a:pt x="253" y="17"/>
                  <a:pt x="255" y="18"/>
                </a:cubicBezTo>
                <a:cubicBezTo>
                  <a:pt x="258" y="20"/>
                  <a:pt x="262" y="23"/>
                  <a:pt x="265" y="25"/>
                </a:cubicBezTo>
                <a:cubicBezTo>
                  <a:pt x="273" y="32"/>
                  <a:pt x="280" y="38"/>
                  <a:pt x="285" y="44"/>
                </a:cubicBezTo>
                <a:cubicBezTo>
                  <a:pt x="285" y="65"/>
                  <a:pt x="285" y="65"/>
                  <a:pt x="285" y="65"/>
                </a:cubicBezTo>
                <a:cubicBezTo>
                  <a:pt x="284" y="63"/>
                  <a:pt x="283" y="61"/>
                  <a:pt x="281" y="59"/>
                </a:cubicBezTo>
                <a:cubicBezTo>
                  <a:pt x="277" y="52"/>
                  <a:pt x="269" y="43"/>
                  <a:pt x="258" y="33"/>
                </a:cubicBezTo>
                <a:cubicBezTo>
                  <a:pt x="255" y="31"/>
                  <a:pt x="252" y="29"/>
                  <a:pt x="249" y="27"/>
                </a:cubicBezTo>
                <a:cubicBezTo>
                  <a:pt x="247" y="25"/>
                  <a:pt x="246" y="24"/>
                  <a:pt x="244" y="23"/>
                </a:cubicBezTo>
                <a:cubicBezTo>
                  <a:pt x="242" y="22"/>
                  <a:pt x="242" y="22"/>
                  <a:pt x="242" y="22"/>
                </a:cubicBezTo>
                <a:cubicBezTo>
                  <a:pt x="241" y="21"/>
                  <a:pt x="240" y="21"/>
                  <a:pt x="239" y="20"/>
                </a:cubicBezTo>
                <a:cubicBezTo>
                  <a:pt x="236" y="19"/>
                  <a:pt x="236" y="19"/>
                  <a:pt x="236" y="19"/>
                </a:cubicBezTo>
                <a:cubicBezTo>
                  <a:pt x="235" y="18"/>
                  <a:pt x="234" y="18"/>
                  <a:pt x="233" y="18"/>
                </a:cubicBezTo>
                <a:cubicBezTo>
                  <a:pt x="231" y="17"/>
                  <a:pt x="229" y="16"/>
                  <a:pt x="227" y="15"/>
                </a:cubicBezTo>
                <a:cubicBezTo>
                  <a:pt x="225" y="15"/>
                  <a:pt x="223" y="14"/>
                  <a:pt x="221" y="14"/>
                </a:cubicBezTo>
                <a:cubicBezTo>
                  <a:pt x="219" y="13"/>
                  <a:pt x="217" y="13"/>
                  <a:pt x="214" y="12"/>
                </a:cubicBezTo>
                <a:cubicBezTo>
                  <a:pt x="196" y="9"/>
                  <a:pt x="176" y="9"/>
                  <a:pt x="157" y="12"/>
                </a:cubicBezTo>
                <a:cubicBezTo>
                  <a:pt x="149" y="13"/>
                  <a:pt x="149" y="13"/>
                  <a:pt x="149" y="13"/>
                </a:cubicBezTo>
                <a:cubicBezTo>
                  <a:pt x="147" y="14"/>
                  <a:pt x="145" y="14"/>
                  <a:pt x="142" y="15"/>
                </a:cubicBezTo>
                <a:cubicBezTo>
                  <a:pt x="138" y="16"/>
                  <a:pt x="133" y="17"/>
                  <a:pt x="128" y="19"/>
                </a:cubicBezTo>
                <a:cubicBezTo>
                  <a:pt x="119" y="22"/>
                  <a:pt x="109" y="25"/>
                  <a:pt x="101" y="28"/>
                </a:cubicBezTo>
                <a:cubicBezTo>
                  <a:pt x="82" y="34"/>
                  <a:pt x="64" y="35"/>
                  <a:pt x="49" y="34"/>
                </a:cubicBezTo>
                <a:cubicBezTo>
                  <a:pt x="34" y="33"/>
                  <a:pt x="21" y="30"/>
                  <a:pt x="13" y="28"/>
                </a:cubicBezTo>
                <a:cubicBezTo>
                  <a:pt x="5" y="25"/>
                  <a:pt x="0" y="23"/>
                  <a:pt x="0" y="23"/>
                </a:cubicBezTo>
                <a:cubicBezTo>
                  <a:pt x="0" y="23"/>
                  <a:pt x="5" y="25"/>
                  <a:pt x="13" y="27"/>
                </a:cubicBezTo>
                <a:close/>
              </a:path>
            </a:pathLst>
          </a:custGeom>
          <a:solidFill>
            <a:schemeClr val="tx2">
              <a:lumMod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14">
            <a:extLst>
              <a:ext uri="{FF2B5EF4-FFF2-40B4-BE49-F238E27FC236}">
                <a16:creationId xmlns:a16="http://schemas.microsoft.com/office/drawing/2014/main" id="{CADC2036-7BF2-6783-43D3-8419CE0DC8A0}"/>
              </a:ext>
            </a:extLst>
          </p:cNvPr>
          <p:cNvSpPr>
            <a:spLocks/>
          </p:cNvSpPr>
          <p:nvPr/>
        </p:nvSpPr>
        <p:spPr bwMode="auto">
          <a:xfrm>
            <a:off x="2304323" y="2655497"/>
            <a:ext cx="800898" cy="493433"/>
          </a:xfrm>
          <a:custGeom>
            <a:avLst/>
            <a:gdLst>
              <a:gd name="T0" fmla="*/ 41 w 273"/>
              <a:gd name="T1" fmla="*/ 33 h 168"/>
              <a:gd name="T2" fmla="*/ 170 w 273"/>
              <a:gd name="T3" fmla="*/ 14 h 168"/>
              <a:gd name="T4" fmla="*/ 273 w 273"/>
              <a:gd name="T5" fmla="*/ 120 h 168"/>
              <a:gd name="T6" fmla="*/ 238 w 273"/>
              <a:gd name="T7" fmla="*/ 116 h 168"/>
              <a:gd name="T8" fmla="*/ 154 w 273"/>
              <a:gd name="T9" fmla="*/ 145 h 168"/>
              <a:gd name="T10" fmla="*/ 171 w 273"/>
              <a:gd name="T11" fmla="*/ 128 h 168"/>
              <a:gd name="T12" fmla="*/ 40 w 273"/>
              <a:gd name="T13" fmla="*/ 92 h 168"/>
              <a:gd name="T14" fmla="*/ 0 w 273"/>
              <a:gd name="T15" fmla="*/ 19 h 168"/>
              <a:gd name="T16" fmla="*/ 41 w 273"/>
              <a:gd name="T17" fmla="*/ 33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73" h="168">
                <a:moveTo>
                  <a:pt x="41" y="33"/>
                </a:moveTo>
                <a:cubicBezTo>
                  <a:pt x="71" y="34"/>
                  <a:pt x="112" y="0"/>
                  <a:pt x="170" y="14"/>
                </a:cubicBezTo>
                <a:cubicBezTo>
                  <a:pt x="264" y="36"/>
                  <a:pt x="273" y="120"/>
                  <a:pt x="273" y="120"/>
                </a:cubicBezTo>
                <a:cubicBezTo>
                  <a:pt x="273" y="120"/>
                  <a:pt x="254" y="112"/>
                  <a:pt x="238" y="116"/>
                </a:cubicBezTo>
                <a:cubicBezTo>
                  <a:pt x="204" y="123"/>
                  <a:pt x="189" y="137"/>
                  <a:pt x="154" y="145"/>
                </a:cubicBezTo>
                <a:cubicBezTo>
                  <a:pt x="165" y="136"/>
                  <a:pt x="171" y="128"/>
                  <a:pt x="171" y="128"/>
                </a:cubicBezTo>
                <a:cubicBezTo>
                  <a:pt x="171" y="128"/>
                  <a:pt x="106" y="168"/>
                  <a:pt x="40" y="92"/>
                </a:cubicBezTo>
                <a:cubicBezTo>
                  <a:pt x="18" y="67"/>
                  <a:pt x="0" y="19"/>
                  <a:pt x="0" y="19"/>
                </a:cubicBezTo>
                <a:cubicBezTo>
                  <a:pt x="0" y="19"/>
                  <a:pt x="11" y="32"/>
                  <a:pt x="41" y="3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15">
            <a:extLst>
              <a:ext uri="{FF2B5EF4-FFF2-40B4-BE49-F238E27FC236}">
                <a16:creationId xmlns:a16="http://schemas.microsoft.com/office/drawing/2014/main" id="{F2B35116-5BDE-5827-E438-3B06853895DD}"/>
              </a:ext>
            </a:extLst>
          </p:cNvPr>
          <p:cNvSpPr>
            <a:spLocks/>
          </p:cNvSpPr>
          <p:nvPr/>
        </p:nvSpPr>
        <p:spPr bwMode="auto">
          <a:xfrm>
            <a:off x="2424582" y="2799311"/>
            <a:ext cx="715353" cy="334741"/>
          </a:xfrm>
          <a:custGeom>
            <a:avLst/>
            <a:gdLst>
              <a:gd name="T0" fmla="*/ 11 w 244"/>
              <a:gd name="T1" fmla="*/ 6 h 114"/>
              <a:gd name="T2" fmla="*/ 41 w 244"/>
              <a:gd name="T3" fmla="*/ 18 h 114"/>
              <a:gd name="T4" fmla="*/ 86 w 244"/>
              <a:gd name="T5" fmla="*/ 22 h 114"/>
              <a:gd name="T6" fmla="*/ 111 w 244"/>
              <a:gd name="T7" fmla="*/ 18 h 114"/>
              <a:gd name="T8" fmla="*/ 125 w 244"/>
              <a:gd name="T9" fmla="*/ 18 h 114"/>
              <a:gd name="T10" fmla="*/ 131 w 244"/>
              <a:gd name="T11" fmla="*/ 17 h 114"/>
              <a:gd name="T12" fmla="*/ 138 w 244"/>
              <a:gd name="T13" fmla="*/ 18 h 114"/>
              <a:gd name="T14" fmla="*/ 191 w 244"/>
              <a:gd name="T15" fmla="*/ 28 h 114"/>
              <a:gd name="T16" fmla="*/ 197 w 244"/>
              <a:gd name="T17" fmla="*/ 31 h 114"/>
              <a:gd name="T18" fmla="*/ 202 w 244"/>
              <a:gd name="T19" fmla="*/ 34 h 114"/>
              <a:gd name="T20" fmla="*/ 208 w 244"/>
              <a:gd name="T21" fmla="*/ 37 h 114"/>
              <a:gd name="T22" fmla="*/ 210 w 244"/>
              <a:gd name="T23" fmla="*/ 39 h 114"/>
              <a:gd name="T24" fmla="*/ 213 w 244"/>
              <a:gd name="T25" fmla="*/ 41 h 114"/>
              <a:gd name="T26" fmla="*/ 215 w 244"/>
              <a:gd name="T27" fmla="*/ 42 h 114"/>
              <a:gd name="T28" fmla="*/ 217 w 244"/>
              <a:gd name="T29" fmla="*/ 44 h 114"/>
              <a:gd name="T30" fmla="*/ 221 w 244"/>
              <a:gd name="T31" fmla="*/ 49 h 114"/>
              <a:gd name="T32" fmla="*/ 229 w 244"/>
              <a:gd name="T33" fmla="*/ 57 h 114"/>
              <a:gd name="T34" fmla="*/ 244 w 244"/>
              <a:gd name="T35" fmla="*/ 83 h 114"/>
              <a:gd name="T36" fmla="*/ 244 w 244"/>
              <a:gd name="T37" fmla="*/ 114 h 114"/>
              <a:gd name="T38" fmla="*/ 236 w 244"/>
              <a:gd name="T39" fmla="*/ 90 h 114"/>
              <a:gd name="T40" fmla="*/ 221 w 244"/>
              <a:gd name="T41" fmla="*/ 63 h 114"/>
              <a:gd name="T42" fmla="*/ 215 w 244"/>
              <a:gd name="T43" fmla="*/ 55 h 114"/>
              <a:gd name="T44" fmla="*/ 211 w 244"/>
              <a:gd name="T45" fmla="*/ 51 h 114"/>
              <a:gd name="T46" fmla="*/ 209 w 244"/>
              <a:gd name="T47" fmla="*/ 49 h 114"/>
              <a:gd name="T48" fmla="*/ 207 w 244"/>
              <a:gd name="T49" fmla="*/ 47 h 114"/>
              <a:gd name="T50" fmla="*/ 205 w 244"/>
              <a:gd name="T51" fmla="*/ 46 h 114"/>
              <a:gd name="T52" fmla="*/ 203 w 244"/>
              <a:gd name="T53" fmla="*/ 44 h 114"/>
              <a:gd name="T54" fmla="*/ 198 w 244"/>
              <a:gd name="T55" fmla="*/ 41 h 114"/>
              <a:gd name="T56" fmla="*/ 193 w 244"/>
              <a:gd name="T57" fmla="*/ 38 h 114"/>
              <a:gd name="T58" fmla="*/ 188 w 244"/>
              <a:gd name="T59" fmla="*/ 35 h 114"/>
              <a:gd name="T60" fmla="*/ 138 w 244"/>
              <a:gd name="T61" fmla="*/ 23 h 114"/>
              <a:gd name="T62" fmla="*/ 131 w 244"/>
              <a:gd name="T63" fmla="*/ 23 h 114"/>
              <a:gd name="T64" fmla="*/ 125 w 244"/>
              <a:gd name="T65" fmla="*/ 23 h 114"/>
              <a:gd name="T66" fmla="*/ 112 w 244"/>
              <a:gd name="T67" fmla="*/ 23 h 114"/>
              <a:gd name="T68" fmla="*/ 86 w 244"/>
              <a:gd name="T69" fmla="*/ 26 h 114"/>
              <a:gd name="T70" fmla="*/ 40 w 244"/>
              <a:gd name="T71" fmla="*/ 20 h 114"/>
              <a:gd name="T72" fmla="*/ 10 w 244"/>
              <a:gd name="T73" fmla="*/ 7 h 114"/>
              <a:gd name="T74" fmla="*/ 0 w 244"/>
              <a:gd name="T75" fmla="*/ 0 h 114"/>
              <a:gd name="T76" fmla="*/ 11 w 244"/>
              <a:gd name="T77" fmla="*/ 6 h 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44" h="114">
                <a:moveTo>
                  <a:pt x="11" y="6"/>
                </a:moveTo>
                <a:cubicBezTo>
                  <a:pt x="18" y="10"/>
                  <a:pt x="28" y="15"/>
                  <a:pt x="41" y="18"/>
                </a:cubicBezTo>
                <a:cubicBezTo>
                  <a:pt x="53" y="22"/>
                  <a:pt x="69" y="24"/>
                  <a:pt x="86" y="22"/>
                </a:cubicBezTo>
                <a:cubicBezTo>
                  <a:pt x="94" y="21"/>
                  <a:pt x="102" y="20"/>
                  <a:pt x="111" y="18"/>
                </a:cubicBezTo>
                <a:cubicBezTo>
                  <a:pt x="115" y="18"/>
                  <a:pt x="120" y="18"/>
                  <a:pt x="125" y="18"/>
                </a:cubicBezTo>
                <a:cubicBezTo>
                  <a:pt x="127" y="18"/>
                  <a:pt x="129" y="17"/>
                  <a:pt x="131" y="17"/>
                </a:cubicBezTo>
                <a:cubicBezTo>
                  <a:pt x="138" y="18"/>
                  <a:pt x="138" y="18"/>
                  <a:pt x="138" y="18"/>
                </a:cubicBezTo>
                <a:cubicBezTo>
                  <a:pt x="156" y="18"/>
                  <a:pt x="175" y="21"/>
                  <a:pt x="191" y="28"/>
                </a:cubicBezTo>
                <a:cubicBezTo>
                  <a:pt x="193" y="29"/>
                  <a:pt x="195" y="30"/>
                  <a:pt x="197" y="31"/>
                </a:cubicBezTo>
                <a:cubicBezTo>
                  <a:pt x="199" y="32"/>
                  <a:pt x="201" y="32"/>
                  <a:pt x="202" y="34"/>
                </a:cubicBezTo>
                <a:cubicBezTo>
                  <a:pt x="204" y="35"/>
                  <a:pt x="206" y="36"/>
                  <a:pt x="208" y="37"/>
                </a:cubicBezTo>
                <a:cubicBezTo>
                  <a:pt x="209" y="38"/>
                  <a:pt x="209" y="38"/>
                  <a:pt x="210" y="39"/>
                </a:cubicBezTo>
                <a:cubicBezTo>
                  <a:pt x="213" y="41"/>
                  <a:pt x="213" y="41"/>
                  <a:pt x="213" y="41"/>
                </a:cubicBezTo>
                <a:cubicBezTo>
                  <a:pt x="213" y="41"/>
                  <a:pt x="214" y="42"/>
                  <a:pt x="215" y="42"/>
                </a:cubicBezTo>
                <a:cubicBezTo>
                  <a:pt x="216" y="43"/>
                  <a:pt x="216" y="44"/>
                  <a:pt x="217" y="44"/>
                </a:cubicBezTo>
                <a:cubicBezTo>
                  <a:pt x="219" y="46"/>
                  <a:pt x="220" y="47"/>
                  <a:pt x="221" y="49"/>
                </a:cubicBezTo>
                <a:cubicBezTo>
                  <a:pt x="224" y="51"/>
                  <a:pt x="226" y="54"/>
                  <a:pt x="229" y="57"/>
                </a:cubicBezTo>
                <a:cubicBezTo>
                  <a:pt x="233" y="62"/>
                  <a:pt x="239" y="74"/>
                  <a:pt x="244" y="83"/>
                </a:cubicBezTo>
                <a:cubicBezTo>
                  <a:pt x="244" y="114"/>
                  <a:pt x="244" y="114"/>
                  <a:pt x="244" y="114"/>
                </a:cubicBezTo>
                <a:cubicBezTo>
                  <a:pt x="242" y="107"/>
                  <a:pt x="236" y="92"/>
                  <a:pt x="236" y="90"/>
                </a:cubicBezTo>
                <a:cubicBezTo>
                  <a:pt x="233" y="83"/>
                  <a:pt x="228" y="73"/>
                  <a:pt x="221" y="63"/>
                </a:cubicBezTo>
                <a:cubicBezTo>
                  <a:pt x="219" y="60"/>
                  <a:pt x="217" y="57"/>
                  <a:pt x="215" y="55"/>
                </a:cubicBezTo>
                <a:cubicBezTo>
                  <a:pt x="213" y="54"/>
                  <a:pt x="212" y="52"/>
                  <a:pt x="211" y="51"/>
                </a:cubicBezTo>
                <a:cubicBezTo>
                  <a:pt x="209" y="49"/>
                  <a:pt x="209" y="49"/>
                  <a:pt x="209" y="49"/>
                </a:cubicBezTo>
                <a:cubicBezTo>
                  <a:pt x="208" y="49"/>
                  <a:pt x="208" y="48"/>
                  <a:pt x="207" y="47"/>
                </a:cubicBezTo>
                <a:cubicBezTo>
                  <a:pt x="205" y="46"/>
                  <a:pt x="205" y="46"/>
                  <a:pt x="205" y="46"/>
                </a:cubicBezTo>
                <a:cubicBezTo>
                  <a:pt x="204" y="45"/>
                  <a:pt x="203" y="45"/>
                  <a:pt x="203" y="44"/>
                </a:cubicBezTo>
                <a:cubicBezTo>
                  <a:pt x="201" y="43"/>
                  <a:pt x="200" y="42"/>
                  <a:pt x="198" y="41"/>
                </a:cubicBezTo>
                <a:cubicBezTo>
                  <a:pt x="196" y="40"/>
                  <a:pt x="195" y="39"/>
                  <a:pt x="193" y="38"/>
                </a:cubicBezTo>
                <a:cubicBezTo>
                  <a:pt x="191" y="37"/>
                  <a:pt x="189" y="36"/>
                  <a:pt x="188" y="35"/>
                </a:cubicBezTo>
                <a:cubicBezTo>
                  <a:pt x="173" y="28"/>
                  <a:pt x="155" y="25"/>
                  <a:pt x="138" y="23"/>
                </a:cubicBezTo>
                <a:cubicBezTo>
                  <a:pt x="131" y="23"/>
                  <a:pt x="131" y="23"/>
                  <a:pt x="131" y="23"/>
                </a:cubicBezTo>
                <a:cubicBezTo>
                  <a:pt x="129" y="23"/>
                  <a:pt x="127" y="23"/>
                  <a:pt x="125" y="23"/>
                </a:cubicBezTo>
                <a:cubicBezTo>
                  <a:pt x="120" y="23"/>
                  <a:pt x="116" y="23"/>
                  <a:pt x="112" y="23"/>
                </a:cubicBezTo>
                <a:cubicBezTo>
                  <a:pt x="103" y="24"/>
                  <a:pt x="94" y="25"/>
                  <a:pt x="86" y="26"/>
                </a:cubicBezTo>
                <a:cubicBezTo>
                  <a:pt x="69" y="27"/>
                  <a:pt x="53" y="24"/>
                  <a:pt x="40" y="20"/>
                </a:cubicBezTo>
                <a:cubicBezTo>
                  <a:pt x="27" y="16"/>
                  <a:pt x="17" y="11"/>
                  <a:pt x="10" y="7"/>
                </a:cubicBezTo>
                <a:cubicBezTo>
                  <a:pt x="4" y="3"/>
                  <a:pt x="0" y="0"/>
                  <a:pt x="0" y="0"/>
                </a:cubicBezTo>
                <a:cubicBezTo>
                  <a:pt x="0" y="0"/>
                  <a:pt x="4" y="3"/>
                  <a:pt x="11" y="6"/>
                </a:cubicBezTo>
                <a:close/>
              </a:path>
            </a:pathLst>
          </a:custGeom>
          <a:solidFill>
            <a:schemeClr val="tx2">
              <a:lumMod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16">
            <a:extLst>
              <a:ext uri="{FF2B5EF4-FFF2-40B4-BE49-F238E27FC236}">
                <a16:creationId xmlns:a16="http://schemas.microsoft.com/office/drawing/2014/main" id="{3497054B-71CE-C057-D056-91E8002A6E8A}"/>
              </a:ext>
            </a:extLst>
          </p:cNvPr>
          <p:cNvSpPr>
            <a:spLocks/>
          </p:cNvSpPr>
          <p:nvPr/>
        </p:nvSpPr>
        <p:spPr bwMode="auto">
          <a:xfrm>
            <a:off x="3192006" y="3881766"/>
            <a:ext cx="1119522" cy="654604"/>
          </a:xfrm>
          <a:custGeom>
            <a:avLst/>
            <a:gdLst>
              <a:gd name="T0" fmla="*/ 66 w 382"/>
              <a:gd name="T1" fmla="*/ 56 h 223"/>
              <a:gd name="T2" fmla="*/ 116 w 382"/>
              <a:gd name="T3" fmla="*/ 17 h 223"/>
              <a:gd name="T4" fmla="*/ 113 w 382"/>
              <a:gd name="T5" fmla="*/ 28 h 223"/>
              <a:gd name="T6" fmla="*/ 160 w 382"/>
              <a:gd name="T7" fmla="*/ 4 h 223"/>
              <a:gd name="T8" fmla="*/ 217 w 382"/>
              <a:gd name="T9" fmla="*/ 2 h 223"/>
              <a:gd name="T10" fmla="*/ 230 w 382"/>
              <a:gd name="T11" fmla="*/ 0 h 223"/>
              <a:gd name="T12" fmla="*/ 222 w 382"/>
              <a:gd name="T13" fmla="*/ 11 h 223"/>
              <a:gd name="T14" fmla="*/ 277 w 382"/>
              <a:gd name="T15" fmla="*/ 34 h 223"/>
              <a:gd name="T16" fmla="*/ 382 w 382"/>
              <a:gd name="T17" fmla="*/ 51 h 223"/>
              <a:gd name="T18" fmla="*/ 300 w 382"/>
              <a:gd name="T19" fmla="*/ 154 h 223"/>
              <a:gd name="T20" fmla="*/ 275 w 382"/>
              <a:gd name="T21" fmla="*/ 172 h 223"/>
              <a:gd name="T22" fmla="*/ 289 w 382"/>
              <a:gd name="T23" fmla="*/ 174 h 223"/>
              <a:gd name="T24" fmla="*/ 253 w 382"/>
              <a:gd name="T25" fmla="*/ 189 h 223"/>
              <a:gd name="T26" fmla="*/ 197 w 382"/>
              <a:gd name="T27" fmla="*/ 197 h 223"/>
              <a:gd name="T28" fmla="*/ 211 w 382"/>
              <a:gd name="T29" fmla="*/ 205 h 223"/>
              <a:gd name="T30" fmla="*/ 89 w 382"/>
              <a:gd name="T31" fmla="*/ 178 h 223"/>
              <a:gd name="T32" fmla="*/ 0 w 382"/>
              <a:gd name="T33" fmla="*/ 150 h 223"/>
              <a:gd name="T34" fmla="*/ 66 w 382"/>
              <a:gd name="T35" fmla="*/ 56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82" h="223">
                <a:moveTo>
                  <a:pt x="66" y="56"/>
                </a:moveTo>
                <a:cubicBezTo>
                  <a:pt x="93" y="31"/>
                  <a:pt x="116" y="17"/>
                  <a:pt x="116" y="17"/>
                </a:cubicBezTo>
                <a:cubicBezTo>
                  <a:pt x="116" y="17"/>
                  <a:pt x="114" y="22"/>
                  <a:pt x="113" y="28"/>
                </a:cubicBezTo>
                <a:cubicBezTo>
                  <a:pt x="113" y="28"/>
                  <a:pt x="135" y="10"/>
                  <a:pt x="160" y="4"/>
                </a:cubicBezTo>
                <a:cubicBezTo>
                  <a:pt x="180" y="0"/>
                  <a:pt x="207" y="3"/>
                  <a:pt x="217" y="2"/>
                </a:cubicBezTo>
                <a:cubicBezTo>
                  <a:pt x="226" y="2"/>
                  <a:pt x="230" y="0"/>
                  <a:pt x="230" y="0"/>
                </a:cubicBezTo>
                <a:cubicBezTo>
                  <a:pt x="230" y="0"/>
                  <a:pt x="228" y="6"/>
                  <a:pt x="222" y="11"/>
                </a:cubicBezTo>
                <a:cubicBezTo>
                  <a:pt x="239" y="16"/>
                  <a:pt x="256" y="24"/>
                  <a:pt x="277" y="34"/>
                </a:cubicBezTo>
                <a:cubicBezTo>
                  <a:pt x="341" y="65"/>
                  <a:pt x="382" y="51"/>
                  <a:pt x="382" y="51"/>
                </a:cubicBezTo>
                <a:cubicBezTo>
                  <a:pt x="382" y="51"/>
                  <a:pt x="347" y="110"/>
                  <a:pt x="300" y="154"/>
                </a:cubicBezTo>
                <a:cubicBezTo>
                  <a:pt x="292" y="161"/>
                  <a:pt x="283" y="167"/>
                  <a:pt x="275" y="172"/>
                </a:cubicBezTo>
                <a:cubicBezTo>
                  <a:pt x="281" y="174"/>
                  <a:pt x="289" y="174"/>
                  <a:pt x="289" y="174"/>
                </a:cubicBezTo>
                <a:cubicBezTo>
                  <a:pt x="289" y="174"/>
                  <a:pt x="282" y="179"/>
                  <a:pt x="253" y="189"/>
                </a:cubicBezTo>
                <a:cubicBezTo>
                  <a:pt x="224" y="199"/>
                  <a:pt x="197" y="197"/>
                  <a:pt x="197" y="197"/>
                </a:cubicBezTo>
                <a:cubicBezTo>
                  <a:pt x="211" y="205"/>
                  <a:pt x="211" y="205"/>
                  <a:pt x="211" y="205"/>
                </a:cubicBezTo>
                <a:cubicBezTo>
                  <a:pt x="211" y="205"/>
                  <a:pt x="152" y="223"/>
                  <a:pt x="89" y="178"/>
                </a:cubicBezTo>
                <a:cubicBezTo>
                  <a:pt x="45" y="147"/>
                  <a:pt x="0" y="150"/>
                  <a:pt x="0" y="150"/>
                </a:cubicBezTo>
                <a:cubicBezTo>
                  <a:pt x="0" y="150"/>
                  <a:pt x="26" y="91"/>
                  <a:pt x="66" y="56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Freeform 17">
            <a:extLst>
              <a:ext uri="{FF2B5EF4-FFF2-40B4-BE49-F238E27FC236}">
                <a16:creationId xmlns:a16="http://schemas.microsoft.com/office/drawing/2014/main" id="{408DFC99-300D-5E08-E37D-656DBF453A2C}"/>
              </a:ext>
            </a:extLst>
          </p:cNvPr>
          <p:cNvSpPr>
            <a:spLocks/>
          </p:cNvSpPr>
          <p:nvPr/>
        </p:nvSpPr>
        <p:spPr bwMode="auto">
          <a:xfrm>
            <a:off x="3139935" y="4160716"/>
            <a:ext cx="887683" cy="269032"/>
          </a:xfrm>
          <a:custGeom>
            <a:avLst/>
            <a:gdLst>
              <a:gd name="T0" fmla="*/ 0 w 303"/>
              <a:gd name="T1" fmla="*/ 69 h 92"/>
              <a:gd name="T2" fmla="*/ 7 w 303"/>
              <a:gd name="T3" fmla="*/ 58 h 92"/>
              <a:gd name="T4" fmla="*/ 13 w 303"/>
              <a:gd name="T5" fmla="*/ 50 h 92"/>
              <a:gd name="T6" fmla="*/ 41 w 303"/>
              <a:gd name="T7" fmla="*/ 25 h 92"/>
              <a:gd name="T8" fmla="*/ 52 w 303"/>
              <a:gd name="T9" fmla="*/ 18 h 92"/>
              <a:gd name="T10" fmla="*/ 63 w 303"/>
              <a:gd name="T11" fmla="*/ 13 h 92"/>
              <a:gd name="T12" fmla="*/ 66 w 303"/>
              <a:gd name="T13" fmla="*/ 11 h 92"/>
              <a:gd name="T14" fmla="*/ 66 w 303"/>
              <a:gd name="T15" fmla="*/ 11 h 92"/>
              <a:gd name="T16" fmla="*/ 67 w 303"/>
              <a:gd name="T17" fmla="*/ 11 h 92"/>
              <a:gd name="T18" fmla="*/ 67 w 303"/>
              <a:gd name="T19" fmla="*/ 10 h 92"/>
              <a:gd name="T20" fmla="*/ 69 w 303"/>
              <a:gd name="T21" fmla="*/ 10 h 92"/>
              <a:gd name="T22" fmla="*/ 76 w 303"/>
              <a:gd name="T23" fmla="*/ 8 h 92"/>
              <a:gd name="T24" fmla="*/ 89 w 303"/>
              <a:gd name="T25" fmla="*/ 4 h 92"/>
              <a:gd name="T26" fmla="*/ 148 w 303"/>
              <a:gd name="T27" fmla="*/ 2 h 92"/>
              <a:gd name="T28" fmla="*/ 163 w 303"/>
              <a:gd name="T29" fmla="*/ 3 h 92"/>
              <a:gd name="T30" fmla="*/ 171 w 303"/>
              <a:gd name="T31" fmla="*/ 4 h 92"/>
              <a:gd name="T32" fmla="*/ 178 w 303"/>
              <a:gd name="T33" fmla="*/ 5 h 92"/>
              <a:gd name="T34" fmla="*/ 192 w 303"/>
              <a:gd name="T35" fmla="*/ 8 h 92"/>
              <a:gd name="T36" fmla="*/ 206 w 303"/>
              <a:gd name="T37" fmla="*/ 11 h 92"/>
              <a:gd name="T38" fmla="*/ 219 w 303"/>
              <a:gd name="T39" fmla="*/ 14 h 92"/>
              <a:gd name="T40" fmla="*/ 232 w 303"/>
              <a:gd name="T41" fmla="*/ 17 h 92"/>
              <a:gd name="T42" fmla="*/ 238 w 303"/>
              <a:gd name="T43" fmla="*/ 18 h 92"/>
              <a:gd name="T44" fmla="*/ 244 w 303"/>
              <a:gd name="T45" fmla="*/ 19 h 92"/>
              <a:gd name="T46" fmla="*/ 256 w 303"/>
              <a:gd name="T47" fmla="*/ 20 h 92"/>
              <a:gd name="T48" fmla="*/ 291 w 303"/>
              <a:gd name="T49" fmla="*/ 17 h 92"/>
              <a:gd name="T50" fmla="*/ 303 w 303"/>
              <a:gd name="T51" fmla="*/ 11 h 92"/>
              <a:gd name="T52" fmla="*/ 291 w 303"/>
              <a:gd name="T53" fmla="*/ 17 h 92"/>
              <a:gd name="T54" fmla="*/ 256 w 303"/>
              <a:gd name="T55" fmla="*/ 22 h 92"/>
              <a:gd name="T56" fmla="*/ 244 w 303"/>
              <a:gd name="T57" fmla="*/ 22 h 92"/>
              <a:gd name="T58" fmla="*/ 238 w 303"/>
              <a:gd name="T59" fmla="*/ 21 h 92"/>
              <a:gd name="T60" fmla="*/ 232 w 303"/>
              <a:gd name="T61" fmla="*/ 20 h 92"/>
              <a:gd name="T62" fmla="*/ 219 w 303"/>
              <a:gd name="T63" fmla="*/ 18 h 92"/>
              <a:gd name="T64" fmla="*/ 205 w 303"/>
              <a:gd name="T65" fmla="*/ 15 h 92"/>
              <a:gd name="T66" fmla="*/ 191 w 303"/>
              <a:gd name="T67" fmla="*/ 12 h 92"/>
              <a:gd name="T68" fmla="*/ 177 w 303"/>
              <a:gd name="T69" fmla="*/ 10 h 92"/>
              <a:gd name="T70" fmla="*/ 170 w 303"/>
              <a:gd name="T71" fmla="*/ 9 h 92"/>
              <a:gd name="T72" fmla="*/ 163 w 303"/>
              <a:gd name="T73" fmla="*/ 9 h 92"/>
              <a:gd name="T74" fmla="*/ 148 w 303"/>
              <a:gd name="T75" fmla="*/ 8 h 92"/>
              <a:gd name="T76" fmla="*/ 91 w 303"/>
              <a:gd name="T77" fmla="*/ 13 h 92"/>
              <a:gd name="T78" fmla="*/ 79 w 303"/>
              <a:gd name="T79" fmla="*/ 17 h 92"/>
              <a:gd name="T80" fmla="*/ 73 w 303"/>
              <a:gd name="T81" fmla="*/ 19 h 92"/>
              <a:gd name="T82" fmla="*/ 71 w 303"/>
              <a:gd name="T83" fmla="*/ 19 h 92"/>
              <a:gd name="T84" fmla="*/ 71 w 303"/>
              <a:gd name="T85" fmla="*/ 20 h 92"/>
              <a:gd name="T86" fmla="*/ 70 w 303"/>
              <a:gd name="T87" fmla="*/ 20 h 92"/>
              <a:gd name="T88" fmla="*/ 70 w 303"/>
              <a:gd name="T89" fmla="*/ 20 h 92"/>
              <a:gd name="T90" fmla="*/ 70 w 303"/>
              <a:gd name="T91" fmla="*/ 20 h 92"/>
              <a:gd name="T92" fmla="*/ 67 w 303"/>
              <a:gd name="T93" fmla="*/ 21 h 92"/>
              <a:gd name="T94" fmla="*/ 56 w 303"/>
              <a:gd name="T95" fmla="*/ 27 h 92"/>
              <a:gd name="T96" fmla="*/ 47 w 303"/>
              <a:gd name="T97" fmla="*/ 34 h 92"/>
              <a:gd name="T98" fmla="*/ 23 w 303"/>
              <a:gd name="T99" fmla="*/ 57 h 92"/>
              <a:gd name="T100" fmla="*/ 18 w 303"/>
              <a:gd name="T101" fmla="*/ 65 h 92"/>
              <a:gd name="T102" fmla="*/ 0 w 303"/>
              <a:gd name="T103" fmla="*/ 92 h 92"/>
              <a:gd name="T104" fmla="*/ 0 w 303"/>
              <a:gd name="T105" fmla="*/ 69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303" h="92">
                <a:moveTo>
                  <a:pt x="0" y="69"/>
                </a:moveTo>
                <a:cubicBezTo>
                  <a:pt x="3" y="63"/>
                  <a:pt x="4" y="62"/>
                  <a:pt x="7" y="58"/>
                </a:cubicBezTo>
                <a:cubicBezTo>
                  <a:pt x="8" y="56"/>
                  <a:pt x="11" y="53"/>
                  <a:pt x="13" y="50"/>
                </a:cubicBezTo>
                <a:cubicBezTo>
                  <a:pt x="19" y="43"/>
                  <a:pt x="28" y="34"/>
                  <a:pt x="41" y="25"/>
                </a:cubicBezTo>
                <a:cubicBezTo>
                  <a:pt x="45" y="23"/>
                  <a:pt x="48" y="20"/>
                  <a:pt x="52" y="18"/>
                </a:cubicBezTo>
                <a:cubicBezTo>
                  <a:pt x="55" y="16"/>
                  <a:pt x="59" y="14"/>
                  <a:pt x="63" y="13"/>
                </a:cubicBezTo>
                <a:cubicBezTo>
                  <a:pt x="66" y="11"/>
                  <a:pt x="66" y="11"/>
                  <a:pt x="66" y="11"/>
                </a:cubicBezTo>
                <a:cubicBezTo>
                  <a:pt x="66" y="11"/>
                  <a:pt x="66" y="11"/>
                  <a:pt x="66" y="11"/>
                </a:cubicBezTo>
                <a:cubicBezTo>
                  <a:pt x="67" y="11"/>
                  <a:pt x="67" y="11"/>
                  <a:pt x="67" y="11"/>
                </a:cubicBezTo>
                <a:cubicBezTo>
                  <a:pt x="67" y="10"/>
                  <a:pt x="67" y="10"/>
                  <a:pt x="67" y="10"/>
                </a:cubicBezTo>
                <a:cubicBezTo>
                  <a:pt x="69" y="10"/>
                  <a:pt x="69" y="10"/>
                  <a:pt x="69" y="10"/>
                </a:cubicBezTo>
                <a:cubicBezTo>
                  <a:pt x="71" y="9"/>
                  <a:pt x="73" y="8"/>
                  <a:pt x="76" y="8"/>
                </a:cubicBezTo>
                <a:cubicBezTo>
                  <a:pt x="80" y="6"/>
                  <a:pt x="85" y="5"/>
                  <a:pt x="89" y="4"/>
                </a:cubicBezTo>
                <a:cubicBezTo>
                  <a:pt x="108" y="1"/>
                  <a:pt x="128" y="0"/>
                  <a:pt x="148" y="2"/>
                </a:cubicBezTo>
                <a:cubicBezTo>
                  <a:pt x="153" y="2"/>
                  <a:pt x="158" y="3"/>
                  <a:pt x="163" y="3"/>
                </a:cubicBezTo>
                <a:cubicBezTo>
                  <a:pt x="171" y="4"/>
                  <a:pt x="171" y="4"/>
                  <a:pt x="171" y="4"/>
                </a:cubicBezTo>
                <a:cubicBezTo>
                  <a:pt x="173" y="4"/>
                  <a:pt x="175" y="5"/>
                  <a:pt x="178" y="5"/>
                </a:cubicBezTo>
                <a:cubicBezTo>
                  <a:pt x="183" y="6"/>
                  <a:pt x="188" y="7"/>
                  <a:pt x="192" y="8"/>
                </a:cubicBezTo>
                <a:cubicBezTo>
                  <a:pt x="197" y="9"/>
                  <a:pt x="202" y="10"/>
                  <a:pt x="206" y="11"/>
                </a:cubicBezTo>
                <a:cubicBezTo>
                  <a:pt x="211" y="12"/>
                  <a:pt x="215" y="13"/>
                  <a:pt x="219" y="14"/>
                </a:cubicBezTo>
                <a:cubicBezTo>
                  <a:pt x="224" y="15"/>
                  <a:pt x="228" y="16"/>
                  <a:pt x="232" y="17"/>
                </a:cubicBezTo>
                <a:cubicBezTo>
                  <a:pt x="234" y="18"/>
                  <a:pt x="236" y="18"/>
                  <a:pt x="238" y="18"/>
                </a:cubicBezTo>
                <a:cubicBezTo>
                  <a:pt x="240" y="19"/>
                  <a:pt x="242" y="19"/>
                  <a:pt x="244" y="19"/>
                </a:cubicBezTo>
                <a:cubicBezTo>
                  <a:pt x="248" y="20"/>
                  <a:pt x="252" y="20"/>
                  <a:pt x="256" y="20"/>
                </a:cubicBezTo>
                <a:cubicBezTo>
                  <a:pt x="270" y="21"/>
                  <a:pt x="283" y="19"/>
                  <a:pt x="291" y="17"/>
                </a:cubicBezTo>
                <a:cubicBezTo>
                  <a:pt x="299" y="14"/>
                  <a:pt x="303" y="11"/>
                  <a:pt x="303" y="11"/>
                </a:cubicBezTo>
                <a:cubicBezTo>
                  <a:pt x="303" y="11"/>
                  <a:pt x="299" y="14"/>
                  <a:pt x="291" y="17"/>
                </a:cubicBezTo>
                <a:cubicBezTo>
                  <a:pt x="283" y="20"/>
                  <a:pt x="271" y="23"/>
                  <a:pt x="256" y="22"/>
                </a:cubicBezTo>
                <a:cubicBezTo>
                  <a:pt x="252" y="22"/>
                  <a:pt x="248" y="22"/>
                  <a:pt x="244" y="22"/>
                </a:cubicBezTo>
                <a:cubicBezTo>
                  <a:pt x="242" y="21"/>
                  <a:pt x="240" y="21"/>
                  <a:pt x="238" y="21"/>
                </a:cubicBezTo>
                <a:cubicBezTo>
                  <a:pt x="236" y="21"/>
                  <a:pt x="234" y="20"/>
                  <a:pt x="232" y="20"/>
                </a:cubicBezTo>
                <a:cubicBezTo>
                  <a:pt x="227" y="20"/>
                  <a:pt x="223" y="19"/>
                  <a:pt x="219" y="18"/>
                </a:cubicBezTo>
                <a:cubicBezTo>
                  <a:pt x="214" y="17"/>
                  <a:pt x="210" y="16"/>
                  <a:pt x="205" y="15"/>
                </a:cubicBezTo>
                <a:cubicBezTo>
                  <a:pt x="201" y="14"/>
                  <a:pt x="196" y="13"/>
                  <a:pt x="191" y="12"/>
                </a:cubicBezTo>
                <a:cubicBezTo>
                  <a:pt x="187" y="12"/>
                  <a:pt x="182" y="11"/>
                  <a:pt x="177" y="10"/>
                </a:cubicBezTo>
                <a:cubicBezTo>
                  <a:pt x="175" y="10"/>
                  <a:pt x="172" y="10"/>
                  <a:pt x="170" y="9"/>
                </a:cubicBezTo>
                <a:cubicBezTo>
                  <a:pt x="163" y="9"/>
                  <a:pt x="163" y="9"/>
                  <a:pt x="163" y="9"/>
                </a:cubicBezTo>
                <a:cubicBezTo>
                  <a:pt x="158" y="9"/>
                  <a:pt x="153" y="8"/>
                  <a:pt x="148" y="8"/>
                </a:cubicBezTo>
                <a:cubicBezTo>
                  <a:pt x="128" y="7"/>
                  <a:pt x="109" y="9"/>
                  <a:pt x="91" y="13"/>
                </a:cubicBezTo>
                <a:cubicBezTo>
                  <a:pt x="87" y="14"/>
                  <a:pt x="82" y="15"/>
                  <a:pt x="79" y="17"/>
                </a:cubicBezTo>
                <a:cubicBezTo>
                  <a:pt x="77" y="17"/>
                  <a:pt x="75" y="18"/>
                  <a:pt x="73" y="19"/>
                </a:cubicBezTo>
                <a:cubicBezTo>
                  <a:pt x="71" y="19"/>
                  <a:pt x="71" y="19"/>
                  <a:pt x="71" y="19"/>
                </a:cubicBezTo>
                <a:cubicBezTo>
                  <a:pt x="71" y="20"/>
                  <a:pt x="71" y="20"/>
                  <a:pt x="71" y="20"/>
                </a:cubicBezTo>
                <a:cubicBezTo>
                  <a:pt x="70" y="20"/>
                  <a:pt x="70" y="20"/>
                  <a:pt x="70" y="20"/>
                </a:cubicBezTo>
                <a:cubicBezTo>
                  <a:pt x="70" y="20"/>
                  <a:pt x="70" y="20"/>
                  <a:pt x="70" y="20"/>
                </a:cubicBezTo>
                <a:cubicBezTo>
                  <a:pt x="70" y="20"/>
                  <a:pt x="70" y="20"/>
                  <a:pt x="70" y="20"/>
                </a:cubicBezTo>
                <a:cubicBezTo>
                  <a:pt x="67" y="21"/>
                  <a:pt x="67" y="21"/>
                  <a:pt x="67" y="21"/>
                </a:cubicBezTo>
                <a:cubicBezTo>
                  <a:pt x="64" y="23"/>
                  <a:pt x="60" y="25"/>
                  <a:pt x="56" y="27"/>
                </a:cubicBezTo>
                <a:cubicBezTo>
                  <a:pt x="53" y="30"/>
                  <a:pt x="50" y="32"/>
                  <a:pt x="47" y="34"/>
                </a:cubicBezTo>
                <a:cubicBezTo>
                  <a:pt x="36" y="42"/>
                  <a:pt x="28" y="51"/>
                  <a:pt x="23" y="57"/>
                </a:cubicBezTo>
                <a:cubicBezTo>
                  <a:pt x="21" y="61"/>
                  <a:pt x="19" y="63"/>
                  <a:pt x="18" y="65"/>
                </a:cubicBezTo>
                <a:cubicBezTo>
                  <a:pt x="12" y="74"/>
                  <a:pt x="11" y="75"/>
                  <a:pt x="0" y="92"/>
                </a:cubicBezTo>
                <a:lnTo>
                  <a:pt x="0" y="69"/>
                </a:lnTo>
                <a:close/>
              </a:path>
            </a:pathLst>
          </a:custGeom>
          <a:solidFill>
            <a:schemeClr val="tx2">
              <a:lumMod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18">
            <a:extLst>
              <a:ext uri="{FF2B5EF4-FFF2-40B4-BE49-F238E27FC236}">
                <a16:creationId xmlns:a16="http://schemas.microsoft.com/office/drawing/2014/main" id="{756002C4-F47F-F14D-CE4D-611F9AC5E865}"/>
              </a:ext>
            </a:extLst>
          </p:cNvPr>
          <p:cNvSpPr>
            <a:spLocks/>
          </p:cNvSpPr>
          <p:nvPr/>
        </p:nvSpPr>
        <p:spPr bwMode="auto">
          <a:xfrm>
            <a:off x="1996858" y="4245021"/>
            <a:ext cx="1117042" cy="593855"/>
          </a:xfrm>
          <a:custGeom>
            <a:avLst/>
            <a:gdLst>
              <a:gd name="T0" fmla="*/ 115 w 381"/>
              <a:gd name="T1" fmla="*/ 195 h 202"/>
              <a:gd name="T2" fmla="*/ 141 w 381"/>
              <a:gd name="T3" fmla="*/ 187 h 202"/>
              <a:gd name="T4" fmla="*/ 57 w 381"/>
              <a:gd name="T5" fmla="*/ 156 h 202"/>
              <a:gd name="T6" fmla="*/ 0 w 381"/>
              <a:gd name="T7" fmla="*/ 83 h 202"/>
              <a:gd name="T8" fmla="*/ 55 w 381"/>
              <a:gd name="T9" fmla="*/ 80 h 202"/>
              <a:gd name="T10" fmla="*/ 91 w 381"/>
              <a:gd name="T11" fmla="*/ 59 h 202"/>
              <a:gd name="T12" fmla="*/ 82 w 381"/>
              <a:gd name="T13" fmla="*/ 56 h 202"/>
              <a:gd name="T14" fmla="*/ 125 w 381"/>
              <a:gd name="T15" fmla="*/ 33 h 202"/>
              <a:gd name="T16" fmla="*/ 191 w 381"/>
              <a:gd name="T17" fmla="*/ 10 h 202"/>
              <a:gd name="T18" fmla="*/ 176 w 381"/>
              <a:gd name="T19" fmla="*/ 6 h 202"/>
              <a:gd name="T20" fmla="*/ 205 w 381"/>
              <a:gd name="T21" fmla="*/ 1 h 202"/>
              <a:gd name="T22" fmla="*/ 266 w 381"/>
              <a:gd name="T23" fmla="*/ 17 h 202"/>
              <a:gd name="T24" fmla="*/ 276 w 381"/>
              <a:gd name="T25" fmla="*/ 22 h 202"/>
              <a:gd name="T26" fmla="*/ 270 w 381"/>
              <a:gd name="T27" fmla="*/ 11 h 202"/>
              <a:gd name="T28" fmla="*/ 381 w 381"/>
              <a:gd name="T29" fmla="*/ 127 h 202"/>
              <a:gd name="T30" fmla="*/ 331 w 381"/>
              <a:gd name="T31" fmla="*/ 126 h 202"/>
              <a:gd name="T32" fmla="*/ 225 w 381"/>
              <a:gd name="T33" fmla="*/ 191 h 202"/>
              <a:gd name="T34" fmla="*/ 245 w 381"/>
              <a:gd name="T35" fmla="*/ 164 h 202"/>
              <a:gd name="T36" fmla="*/ 197 w 381"/>
              <a:gd name="T37" fmla="*/ 195 h 202"/>
              <a:gd name="T38" fmla="*/ 190 w 381"/>
              <a:gd name="T39" fmla="*/ 197 h 202"/>
              <a:gd name="T40" fmla="*/ 139 w 381"/>
              <a:gd name="T41" fmla="*/ 200 h 202"/>
              <a:gd name="T42" fmla="*/ 115 w 381"/>
              <a:gd name="T43" fmla="*/ 195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81" h="202">
                <a:moveTo>
                  <a:pt x="115" y="195"/>
                </a:moveTo>
                <a:cubicBezTo>
                  <a:pt x="129" y="191"/>
                  <a:pt x="141" y="187"/>
                  <a:pt x="141" y="187"/>
                </a:cubicBezTo>
                <a:cubicBezTo>
                  <a:pt x="141" y="187"/>
                  <a:pt x="110" y="195"/>
                  <a:pt x="57" y="156"/>
                </a:cubicBezTo>
                <a:cubicBezTo>
                  <a:pt x="24" y="132"/>
                  <a:pt x="0" y="83"/>
                  <a:pt x="0" y="83"/>
                </a:cubicBezTo>
                <a:cubicBezTo>
                  <a:pt x="0" y="83"/>
                  <a:pt x="16" y="94"/>
                  <a:pt x="55" y="80"/>
                </a:cubicBezTo>
                <a:cubicBezTo>
                  <a:pt x="65" y="77"/>
                  <a:pt x="77" y="69"/>
                  <a:pt x="91" y="59"/>
                </a:cubicBezTo>
                <a:cubicBezTo>
                  <a:pt x="86" y="58"/>
                  <a:pt x="82" y="56"/>
                  <a:pt x="82" y="56"/>
                </a:cubicBezTo>
                <a:cubicBezTo>
                  <a:pt x="82" y="56"/>
                  <a:pt x="94" y="52"/>
                  <a:pt x="125" y="33"/>
                </a:cubicBezTo>
                <a:cubicBezTo>
                  <a:pt x="160" y="11"/>
                  <a:pt x="191" y="10"/>
                  <a:pt x="191" y="10"/>
                </a:cubicBezTo>
                <a:cubicBezTo>
                  <a:pt x="183" y="7"/>
                  <a:pt x="176" y="6"/>
                  <a:pt x="176" y="6"/>
                </a:cubicBezTo>
                <a:cubicBezTo>
                  <a:pt x="176" y="6"/>
                  <a:pt x="182" y="0"/>
                  <a:pt x="205" y="1"/>
                </a:cubicBezTo>
                <a:cubicBezTo>
                  <a:pt x="232" y="3"/>
                  <a:pt x="254" y="11"/>
                  <a:pt x="266" y="17"/>
                </a:cubicBezTo>
                <a:cubicBezTo>
                  <a:pt x="273" y="20"/>
                  <a:pt x="276" y="22"/>
                  <a:pt x="276" y="22"/>
                </a:cubicBezTo>
                <a:cubicBezTo>
                  <a:pt x="276" y="22"/>
                  <a:pt x="277" y="18"/>
                  <a:pt x="270" y="11"/>
                </a:cubicBezTo>
                <a:cubicBezTo>
                  <a:pt x="341" y="32"/>
                  <a:pt x="381" y="127"/>
                  <a:pt x="381" y="127"/>
                </a:cubicBezTo>
                <a:cubicBezTo>
                  <a:pt x="381" y="127"/>
                  <a:pt x="352" y="120"/>
                  <a:pt x="331" y="126"/>
                </a:cubicBezTo>
                <a:cubicBezTo>
                  <a:pt x="298" y="135"/>
                  <a:pt x="270" y="170"/>
                  <a:pt x="225" y="191"/>
                </a:cubicBezTo>
                <a:cubicBezTo>
                  <a:pt x="238" y="177"/>
                  <a:pt x="245" y="164"/>
                  <a:pt x="245" y="164"/>
                </a:cubicBezTo>
                <a:cubicBezTo>
                  <a:pt x="245" y="164"/>
                  <a:pt x="221" y="186"/>
                  <a:pt x="197" y="195"/>
                </a:cubicBezTo>
                <a:cubicBezTo>
                  <a:pt x="195" y="196"/>
                  <a:pt x="192" y="196"/>
                  <a:pt x="190" y="197"/>
                </a:cubicBezTo>
                <a:cubicBezTo>
                  <a:pt x="174" y="201"/>
                  <a:pt x="157" y="202"/>
                  <a:pt x="139" y="200"/>
                </a:cubicBezTo>
                <a:cubicBezTo>
                  <a:pt x="131" y="199"/>
                  <a:pt x="122" y="197"/>
                  <a:pt x="115" y="195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Freeform 19">
            <a:extLst>
              <a:ext uri="{FF2B5EF4-FFF2-40B4-BE49-F238E27FC236}">
                <a16:creationId xmlns:a16="http://schemas.microsoft.com/office/drawing/2014/main" id="{72724D90-31E2-6BFF-211D-867E0F766AD9}"/>
              </a:ext>
            </a:extLst>
          </p:cNvPr>
          <p:cNvSpPr>
            <a:spLocks/>
          </p:cNvSpPr>
          <p:nvPr/>
        </p:nvSpPr>
        <p:spPr bwMode="auto">
          <a:xfrm>
            <a:off x="2187784" y="4471901"/>
            <a:ext cx="952151" cy="208283"/>
          </a:xfrm>
          <a:custGeom>
            <a:avLst/>
            <a:gdLst>
              <a:gd name="T0" fmla="*/ 15 w 325"/>
              <a:gd name="T1" fmla="*/ 30 h 71"/>
              <a:gd name="T2" fmla="*/ 56 w 325"/>
              <a:gd name="T3" fmla="*/ 36 h 71"/>
              <a:gd name="T4" fmla="*/ 113 w 325"/>
              <a:gd name="T5" fmla="*/ 27 h 71"/>
              <a:gd name="T6" fmla="*/ 128 w 325"/>
              <a:gd name="T7" fmla="*/ 21 h 71"/>
              <a:gd name="T8" fmla="*/ 136 w 325"/>
              <a:gd name="T9" fmla="*/ 18 h 71"/>
              <a:gd name="T10" fmla="*/ 144 w 325"/>
              <a:gd name="T11" fmla="*/ 15 h 71"/>
              <a:gd name="T12" fmla="*/ 178 w 325"/>
              <a:gd name="T13" fmla="*/ 6 h 71"/>
              <a:gd name="T14" fmla="*/ 246 w 325"/>
              <a:gd name="T15" fmla="*/ 4 h 71"/>
              <a:gd name="T16" fmla="*/ 277 w 325"/>
              <a:gd name="T17" fmla="*/ 13 h 71"/>
              <a:gd name="T18" fmla="*/ 280 w 325"/>
              <a:gd name="T19" fmla="*/ 14 h 71"/>
              <a:gd name="T20" fmla="*/ 284 w 325"/>
              <a:gd name="T21" fmla="*/ 16 h 71"/>
              <a:gd name="T22" fmla="*/ 290 w 325"/>
              <a:gd name="T23" fmla="*/ 20 h 71"/>
              <a:gd name="T24" fmla="*/ 301 w 325"/>
              <a:gd name="T25" fmla="*/ 28 h 71"/>
              <a:gd name="T26" fmla="*/ 325 w 325"/>
              <a:gd name="T27" fmla="*/ 51 h 71"/>
              <a:gd name="T28" fmla="*/ 325 w 325"/>
              <a:gd name="T29" fmla="*/ 71 h 71"/>
              <a:gd name="T30" fmla="*/ 322 w 325"/>
              <a:gd name="T31" fmla="*/ 66 h 71"/>
              <a:gd name="T32" fmla="*/ 295 w 325"/>
              <a:gd name="T33" fmla="*/ 37 h 71"/>
              <a:gd name="T34" fmla="*/ 284 w 325"/>
              <a:gd name="T35" fmla="*/ 29 h 71"/>
              <a:gd name="T36" fmla="*/ 279 w 325"/>
              <a:gd name="T37" fmla="*/ 25 h 71"/>
              <a:gd name="T38" fmla="*/ 276 w 325"/>
              <a:gd name="T39" fmla="*/ 23 h 71"/>
              <a:gd name="T40" fmla="*/ 273 w 325"/>
              <a:gd name="T41" fmla="*/ 22 h 71"/>
              <a:gd name="T42" fmla="*/ 244 w 325"/>
              <a:gd name="T43" fmla="*/ 12 h 71"/>
              <a:gd name="T44" fmla="*/ 179 w 325"/>
              <a:gd name="T45" fmla="*/ 12 h 71"/>
              <a:gd name="T46" fmla="*/ 146 w 325"/>
              <a:gd name="T47" fmla="*/ 20 h 71"/>
              <a:gd name="T48" fmla="*/ 138 w 325"/>
              <a:gd name="T49" fmla="*/ 23 h 71"/>
              <a:gd name="T50" fmla="*/ 130 w 325"/>
              <a:gd name="T51" fmla="*/ 26 h 71"/>
              <a:gd name="T52" fmla="*/ 115 w 325"/>
              <a:gd name="T53" fmla="*/ 31 h 71"/>
              <a:gd name="T54" fmla="*/ 56 w 325"/>
              <a:gd name="T55" fmla="*/ 38 h 71"/>
              <a:gd name="T56" fmla="*/ 15 w 325"/>
              <a:gd name="T57" fmla="*/ 31 h 71"/>
              <a:gd name="T58" fmla="*/ 0 w 325"/>
              <a:gd name="T59" fmla="*/ 25 h 71"/>
              <a:gd name="T60" fmla="*/ 15 w 325"/>
              <a:gd name="T61" fmla="*/ 30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325" h="71">
                <a:moveTo>
                  <a:pt x="15" y="30"/>
                </a:moveTo>
                <a:cubicBezTo>
                  <a:pt x="25" y="33"/>
                  <a:pt x="39" y="35"/>
                  <a:pt x="56" y="36"/>
                </a:cubicBezTo>
                <a:cubicBezTo>
                  <a:pt x="73" y="37"/>
                  <a:pt x="93" y="34"/>
                  <a:pt x="113" y="27"/>
                </a:cubicBezTo>
                <a:cubicBezTo>
                  <a:pt x="118" y="25"/>
                  <a:pt x="123" y="23"/>
                  <a:pt x="128" y="21"/>
                </a:cubicBezTo>
                <a:cubicBezTo>
                  <a:pt x="131" y="20"/>
                  <a:pt x="134" y="19"/>
                  <a:pt x="136" y="18"/>
                </a:cubicBezTo>
                <a:cubicBezTo>
                  <a:pt x="139" y="17"/>
                  <a:pt x="141" y="16"/>
                  <a:pt x="144" y="15"/>
                </a:cubicBezTo>
                <a:cubicBezTo>
                  <a:pt x="155" y="11"/>
                  <a:pt x="166" y="8"/>
                  <a:pt x="178" y="6"/>
                </a:cubicBezTo>
                <a:cubicBezTo>
                  <a:pt x="200" y="1"/>
                  <a:pt x="224" y="0"/>
                  <a:pt x="246" y="4"/>
                </a:cubicBezTo>
                <a:cubicBezTo>
                  <a:pt x="257" y="5"/>
                  <a:pt x="268" y="8"/>
                  <a:pt x="277" y="13"/>
                </a:cubicBezTo>
                <a:cubicBezTo>
                  <a:pt x="278" y="13"/>
                  <a:pt x="279" y="14"/>
                  <a:pt x="280" y="14"/>
                </a:cubicBezTo>
                <a:cubicBezTo>
                  <a:pt x="281" y="15"/>
                  <a:pt x="283" y="16"/>
                  <a:pt x="284" y="16"/>
                </a:cubicBezTo>
                <a:cubicBezTo>
                  <a:pt x="286" y="17"/>
                  <a:pt x="288" y="19"/>
                  <a:pt x="290" y="20"/>
                </a:cubicBezTo>
                <a:cubicBezTo>
                  <a:pt x="294" y="23"/>
                  <a:pt x="298" y="25"/>
                  <a:pt x="301" y="28"/>
                </a:cubicBezTo>
                <a:cubicBezTo>
                  <a:pt x="311" y="36"/>
                  <a:pt x="319" y="44"/>
                  <a:pt x="325" y="51"/>
                </a:cubicBezTo>
                <a:cubicBezTo>
                  <a:pt x="325" y="71"/>
                  <a:pt x="325" y="71"/>
                  <a:pt x="325" y="71"/>
                </a:cubicBezTo>
                <a:cubicBezTo>
                  <a:pt x="324" y="70"/>
                  <a:pt x="323" y="68"/>
                  <a:pt x="322" y="66"/>
                </a:cubicBezTo>
                <a:cubicBezTo>
                  <a:pt x="316" y="58"/>
                  <a:pt x="307" y="47"/>
                  <a:pt x="295" y="37"/>
                </a:cubicBezTo>
                <a:cubicBezTo>
                  <a:pt x="291" y="34"/>
                  <a:pt x="288" y="31"/>
                  <a:pt x="284" y="29"/>
                </a:cubicBezTo>
                <a:cubicBezTo>
                  <a:pt x="282" y="27"/>
                  <a:pt x="281" y="26"/>
                  <a:pt x="279" y="25"/>
                </a:cubicBezTo>
                <a:cubicBezTo>
                  <a:pt x="278" y="24"/>
                  <a:pt x="277" y="24"/>
                  <a:pt x="276" y="23"/>
                </a:cubicBezTo>
                <a:cubicBezTo>
                  <a:pt x="275" y="23"/>
                  <a:pt x="274" y="22"/>
                  <a:pt x="273" y="22"/>
                </a:cubicBezTo>
                <a:cubicBezTo>
                  <a:pt x="264" y="17"/>
                  <a:pt x="255" y="14"/>
                  <a:pt x="244" y="12"/>
                </a:cubicBezTo>
                <a:cubicBezTo>
                  <a:pt x="224" y="8"/>
                  <a:pt x="201" y="9"/>
                  <a:pt x="179" y="12"/>
                </a:cubicBezTo>
                <a:cubicBezTo>
                  <a:pt x="168" y="14"/>
                  <a:pt x="157" y="17"/>
                  <a:pt x="146" y="20"/>
                </a:cubicBezTo>
                <a:cubicBezTo>
                  <a:pt x="143" y="21"/>
                  <a:pt x="141" y="22"/>
                  <a:pt x="138" y="23"/>
                </a:cubicBezTo>
                <a:cubicBezTo>
                  <a:pt x="135" y="24"/>
                  <a:pt x="133" y="25"/>
                  <a:pt x="130" y="26"/>
                </a:cubicBezTo>
                <a:cubicBezTo>
                  <a:pt x="125" y="28"/>
                  <a:pt x="120" y="29"/>
                  <a:pt x="115" y="31"/>
                </a:cubicBezTo>
                <a:cubicBezTo>
                  <a:pt x="94" y="38"/>
                  <a:pt x="73" y="39"/>
                  <a:pt x="56" y="38"/>
                </a:cubicBezTo>
                <a:cubicBezTo>
                  <a:pt x="39" y="37"/>
                  <a:pt x="25" y="34"/>
                  <a:pt x="15" y="31"/>
                </a:cubicBezTo>
                <a:cubicBezTo>
                  <a:pt x="5" y="28"/>
                  <a:pt x="0" y="25"/>
                  <a:pt x="0" y="25"/>
                </a:cubicBezTo>
                <a:cubicBezTo>
                  <a:pt x="0" y="25"/>
                  <a:pt x="5" y="27"/>
                  <a:pt x="15" y="30"/>
                </a:cubicBezTo>
                <a:close/>
              </a:path>
            </a:pathLst>
          </a:custGeom>
          <a:solidFill>
            <a:schemeClr val="tx2">
              <a:lumMod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4692D77-5F1E-7F2C-21B3-6C746B2AB794}"/>
              </a:ext>
            </a:extLst>
          </p:cNvPr>
          <p:cNvGrpSpPr/>
          <p:nvPr/>
        </p:nvGrpSpPr>
        <p:grpSpPr>
          <a:xfrm>
            <a:off x="2553519" y="2178307"/>
            <a:ext cx="1312927" cy="3635037"/>
            <a:chOff x="5495326" y="2860477"/>
            <a:chExt cx="1312927" cy="3635037"/>
          </a:xfrm>
        </p:grpSpPr>
        <p:sp>
          <p:nvSpPr>
            <p:cNvPr id="18" name="Freeform 9">
              <a:extLst>
                <a:ext uri="{FF2B5EF4-FFF2-40B4-BE49-F238E27FC236}">
                  <a16:creationId xmlns:a16="http://schemas.microsoft.com/office/drawing/2014/main" id="{3B96AF50-5368-CDD4-5EC5-718AF4192D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879658" y="2860477"/>
              <a:ext cx="797179" cy="2847776"/>
            </a:xfrm>
            <a:custGeom>
              <a:avLst/>
              <a:gdLst>
                <a:gd name="T0" fmla="*/ 269 w 272"/>
                <a:gd name="T1" fmla="*/ 68 h 970"/>
                <a:gd name="T2" fmla="*/ 261 w 272"/>
                <a:gd name="T3" fmla="*/ 68 h 970"/>
                <a:gd name="T4" fmla="*/ 255 w 272"/>
                <a:gd name="T5" fmla="*/ 68 h 970"/>
                <a:gd name="T6" fmla="*/ 248 w 272"/>
                <a:gd name="T7" fmla="*/ 67 h 970"/>
                <a:gd name="T8" fmla="*/ 232 w 272"/>
                <a:gd name="T9" fmla="*/ 66 h 970"/>
                <a:gd name="T10" fmla="*/ 192 w 272"/>
                <a:gd name="T11" fmla="*/ 65 h 970"/>
                <a:gd name="T12" fmla="*/ 146 w 272"/>
                <a:gd name="T13" fmla="*/ 71 h 970"/>
                <a:gd name="T14" fmla="*/ 123 w 272"/>
                <a:gd name="T15" fmla="*/ 80 h 970"/>
                <a:gd name="T16" fmla="*/ 104 w 272"/>
                <a:gd name="T17" fmla="*/ 93 h 970"/>
                <a:gd name="T18" fmla="*/ 77 w 272"/>
                <a:gd name="T19" fmla="*/ 125 h 970"/>
                <a:gd name="T20" fmla="*/ 69 w 272"/>
                <a:gd name="T21" fmla="*/ 141 h 970"/>
                <a:gd name="T22" fmla="*/ 54 w 272"/>
                <a:gd name="T23" fmla="*/ 80 h 970"/>
                <a:gd name="T24" fmla="*/ 51 w 272"/>
                <a:gd name="T25" fmla="*/ 72 h 970"/>
                <a:gd name="T26" fmla="*/ 50 w 272"/>
                <a:gd name="T27" fmla="*/ 70 h 970"/>
                <a:gd name="T28" fmla="*/ 49 w 272"/>
                <a:gd name="T29" fmla="*/ 67 h 970"/>
                <a:gd name="T30" fmla="*/ 47 w 272"/>
                <a:gd name="T31" fmla="*/ 63 h 970"/>
                <a:gd name="T32" fmla="*/ 43 w 272"/>
                <a:gd name="T33" fmla="*/ 55 h 970"/>
                <a:gd name="T34" fmla="*/ 38 w 272"/>
                <a:gd name="T35" fmla="*/ 48 h 970"/>
                <a:gd name="T36" fmla="*/ 20 w 272"/>
                <a:gd name="T37" fmla="*/ 23 h 970"/>
                <a:gd name="T38" fmla="*/ 0 w 272"/>
                <a:gd name="T39" fmla="*/ 0 h 970"/>
                <a:gd name="T40" fmla="*/ 19 w 272"/>
                <a:gd name="T41" fmla="*/ 24 h 970"/>
                <a:gd name="T42" fmla="*/ 48 w 272"/>
                <a:gd name="T43" fmla="*/ 82 h 970"/>
                <a:gd name="T44" fmla="*/ 59 w 272"/>
                <a:gd name="T45" fmla="*/ 145 h 970"/>
                <a:gd name="T46" fmla="*/ 58 w 272"/>
                <a:gd name="T47" fmla="*/ 145 h 970"/>
                <a:gd name="T48" fmla="*/ 50 w 272"/>
                <a:gd name="T49" fmla="*/ 970 h 970"/>
                <a:gd name="T50" fmla="*/ 87 w 272"/>
                <a:gd name="T51" fmla="*/ 970 h 970"/>
                <a:gd name="T52" fmla="*/ 79 w 272"/>
                <a:gd name="T53" fmla="*/ 148 h 970"/>
                <a:gd name="T54" fmla="*/ 86 w 272"/>
                <a:gd name="T55" fmla="*/ 130 h 970"/>
                <a:gd name="T56" fmla="*/ 110 w 272"/>
                <a:gd name="T57" fmla="*/ 100 h 970"/>
                <a:gd name="T58" fmla="*/ 114 w 272"/>
                <a:gd name="T59" fmla="*/ 96 h 970"/>
                <a:gd name="T60" fmla="*/ 116 w 272"/>
                <a:gd name="T61" fmla="*/ 94 h 970"/>
                <a:gd name="T62" fmla="*/ 118 w 272"/>
                <a:gd name="T63" fmla="*/ 93 h 970"/>
                <a:gd name="T64" fmla="*/ 122 w 272"/>
                <a:gd name="T65" fmla="*/ 89 h 970"/>
                <a:gd name="T66" fmla="*/ 127 w 272"/>
                <a:gd name="T67" fmla="*/ 86 h 970"/>
                <a:gd name="T68" fmla="*/ 147 w 272"/>
                <a:gd name="T69" fmla="*/ 77 h 970"/>
                <a:gd name="T70" fmla="*/ 192 w 272"/>
                <a:gd name="T71" fmla="*/ 69 h 970"/>
                <a:gd name="T72" fmla="*/ 232 w 272"/>
                <a:gd name="T73" fmla="*/ 68 h 970"/>
                <a:gd name="T74" fmla="*/ 248 w 272"/>
                <a:gd name="T75" fmla="*/ 69 h 970"/>
                <a:gd name="T76" fmla="*/ 255 w 272"/>
                <a:gd name="T77" fmla="*/ 69 h 970"/>
                <a:gd name="T78" fmla="*/ 261 w 272"/>
                <a:gd name="T79" fmla="*/ 68 h 970"/>
                <a:gd name="T80" fmla="*/ 269 w 272"/>
                <a:gd name="T81" fmla="*/ 68 h 970"/>
                <a:gd name="T82" fmla="*/ 272 w 272"/>
                <a:gd name="T83" fmla="*/ 68 h 970"/>
                <a:gd name="T84" fmla="*/ 269 w 272"/>
                <a:gd name="T85" fmla="*/ 68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72" h="970">
                  <a:moveTo>
                    <a:pt x="269" y="68"/>
                  </a:moveTo>
                  <a:cubicBezTo>
                    <a:pt x="267" y="68"/>
                    <a:pt x="264" y="68"/>
                    <a:pt x="261" y="68"/>
                  </a:cubicBezTo>
                  <a:cubicBezTo>
                    <a:pt x="259" y="68"/>
                    <a:pt x="257" y="68"/>
                    <a:pt x="255" y="68"/>
                  </a:cubicBezTo>
                  <a:cubicBezTo>
                    <a:pt x="253" y="68"/>
                    <a:pt x="251" y="68"/>
                    <a:pt x="248" y="67"/>
                  </a:cubicBezTo>
                  <a:cubicBezTo>
                    <a:pt x="244" y="67"/>
                    <a:pt x="238" y="67"/>
                    <a:pt x="232" y="66"/>
                  </a:cubicBezTo>
                  <a:cubicBezTo>
                    <a:pt x="221" y="66"/>
                    <a:pt x="207" y="65"/>
                    <a:pt x="192" y="65"/>
                  </a:cubicBezTo>
                  <a:cubicBezTo>
                    <a:pt x="177" y="65"/>
                    <a:pt x="161" y="67"/>
                    <a:pt x="146" y="71"/>
                  </a:cubicBezTo>
                  <a:cubicBezTo>
                    <a:pt x="138" y="73"/>
                    <a:pt x="130" y="76"/>
                    <a:pt x="123" y="80"/>
                  </a:cubicBezTo>
                  <a:cubicBezTo>
                    <a:pt x="116" y="83"/>
                    <a:pt x="109" y="89"/>
                    <a:pt x="104" y="93"/>
                  </a:cubicBezTo>
                  <a:cubicBezTo>
                    <a:pt x="92" y="103"/>
                    <a:pt x="83" y="114"/>
                    <a:pt x="77" y="125"/>
                  </a:cubicBezTo>
                  <a:cubicBezTo>
                    <a:pt x="73" y="131"/>
                    <a:pt x="71" y="136"/>
                    <a:pt x="69" y="141"/>
                  </a:cubicBezTo>
                  <a:cubicBezTo>
                    <a:pt x="66" y="124"/>
                    <a:pt x="61" y="102"/>
                    <a:pt x="54" y="80"/>
                  </a:cubicBezTo>
                  <a:cubicBezTo>
                    <a:pt x="53" y="77"/>
                    <a:pt x="52" y="75"/>
                    <a:pt x="51" y="72"/>
                  </a:cubicBezTo>
                  <a:cubicBezTo>
                    <a:pt x="50" y="70"/>
                    <a:pt x="50" y="70"/>
                    <a:pt x="50" y="70"/>
                  </a:cubicBezTo>
                  <a:cubicBezTo>
                    <a:pt x="49" y="69"/>
                    <a:pt x="49" y="68"/>
                    <a:pt x="49" y="67"/>
                  </a:cubicBezTo>
                  <a:cubicBezTo>
                    <a:pt x="47" y="63"/>
                    <a:pt x="47" y="63"/>
                    <a:pt x="47" y="63"/>
                  </a:cubicBezTo>
                  <a:cubicBezTo>
                    <a:pt x="45" y="61"/>
                    <a:pt x="44" y="58"/>
                    <a:pt x="43" y="55"/>
                  </a:cubicBezTo>
                  <a:cubicBezTo>
                    <a:pt x="41" y="53"/>
                    <a:pt x="40" y="50"/>
                    <a:pt x="38" y="48"/>
                  </a:cubicBezTo>
                  <a:cubicBezTo>
                    <a:pt x="32" y="38"/>
                    <a:pt x="26" y="30"/>
                    <a:pt x="20" y="23"/>
                  </a:cubicBezTo>
                  <a:cubicBezTo>
                    <a:pt x="9" y="9"/>
                    <a:pt x="0" y="0"/>
                    <a:pt x="0" y="0"/>
                  </a:cubicBezTo>
                  <a:cubicBezTo>
                    <a:pt x="0" y="0"/>
                    <a:pt x="8" y="9"/>
                    <a:pt x="19" y="24"/>
                  </a:cubicBezTo>
                  <a:cubicBezTo>
                    <a:pt x="29" y="39"/>
                    <a:pt x="41" y="59"/>
                    <a:pt x="48" y="82"/>
                  </a:cubicBezTo>
                  <a:cubicBezTo>
                    <a:pt x="54" y="105"/>
                    <a:pt x="57" y="128"/>
                    <a:pt x="59" y="145"/>
                  </a:cubicBezTo>
                  <a:cubicBezTo>
                    <a:pt x="58" y="145"/>
                    <a:pt x="58" y="145"/>
                    <a:pt x="58" y="145"/>
                  </a:cubicBezTo>
                  <a:cubicBezTo>
                    <a:pt x="50" y="970"/>
                    <a:pt x="50" y="970"/>
                    <a:pt x="50" y="970"/>
                  </a:cubicBezTo>
                  <a:cubicBezTo>
                    <a:pt x="87" y="970"/>
                    <a:pt x="87" y="970"/>
                    <a:pt x="87" y="970"/>
                  </a:cubicBezTo>
                  <a:cubicBezTo>
                    <a:pt x="79" y="148"/>
                    <a:pt x="79" y="148"/>
                    <a:pt x="79" y="148"/>
                  </a:cubicBezTo>
                  <a:cubicBezTo>
                    <a:pt x="81" y="143"/>
                    <a:pt x="83" y="137"/>
                    <a:pt x="86" y="130"/>
                  </a:cubicBezTo>
                  <a:cubicBezTo>
                    <a:pt x="92" y="121"/>
                    <a:pt x="99" y="109"/>
                    <a:pt x="110" y="100"/>
                  </a:cubicBezTo>
                  <a:cubicBezTo>
                    <a:pt x="111" y="99"/>
                    <a:pt x="112" y="97"/>
                    <a:pt x="114" y="96"/>
                  </a:cubicBezTo>
                  <a:cubicBezTo>
                    <a:pt x="116" y="94"/>
                    <a:pt x="116" y="94"/>
                    <a:pt x="116" y="94"/>
                  </a:cubicBezTo>
                  <a:cubicBezTo>
                    <a:pt x="116" y="94"/>
                    <a:pt x="117" y="93"/>
                    <a:pt x="118" y="93"/>
                  </a:cubicBezTo>
                  <a:cubicBezTo>
                    <a:pt x="119" y="91"/>
                    <a:pt x="121" y="90"/>
                    <a:pt x="122" y="89"/>
                  </a:cubicBezTo>
                  <a:cubicBezTo>
                    <a:pt x="124" y="88"/>
                    <a:pt x="125" y="87"/>
                    <a:pt x="127" y="86"/>
                  </a:cubicBezTo>
                  <a:cubicBezTo>
                    <a:pt x="133" y="83"/>
                    <a:pt x="140" y="79"/>
                    <a:pt x="147" y="77"/>
                  </a:cubicBezTo>
                  <a:cubicBezTo>
                    <a:pt x="162" y="72"/>
                    <a:pt x="178" y="70"/>
                    <a:pt x="192" y="69"/>
                  </a:cubicBezTo>
                  <a:cubicBezTo>
                    <a:pt x="207" y="68"/>
                    <a:pt x="221" y="68"/>
                    <a:pt x="232" y="68"/>
                  </a:cubicBezTo>
                  <a:cubicBezTo>
                    <a:pt x="238" y="69"/>
                    <a:pt x="244" y="69"/>
                    <a:pt x="248" y="69"/>
                  </a:cubicBezTo>
                  <a:cubicBezTo>
                    <a:pt x="251" y="69"/>
                    <a:pt x="253" y="69"/>
                    <a:pt x="255" y="69"/>
                  </a:cubicBezTo>
                  <a:cubicBezTo>
                    <a:pt x="257" y="69"/>
                    <a:pt x="259" y="69"/>
                    <a:pt x="261" y="68"/>
                  </a:cubicBezTo>
                  <a:cubicBezTo>
                    <a:pt x="264" y="68"/>
                    <a:pt x="267" y="68"/>
                    <a:pt x="269" y="68"/>
                  </a:cubicBezTo>
                  <a:cubicBezTo>
                    <a:pt x="271" y="68"/>
                    <a:pt x="272" y="68"/>
                    <a:pt x="272" y="68"/>
                  </a:cubicBezTo>
                  <a:cubicBezTo>
                    <a:pt x="272" y="68"/>
                    <a:pt x="271" y="68"/>
                    <a:pt x="269" y="68"/>
                  </a:cubicBezTo>
                  <a:close/>
                </a:path>
              </a:pathLst>
            </a:custGeom>
            <a:solidFill>
              <a:schemeClr val="tx2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0">
              <a:extLst>
                <a:ext uri="{FF2B5EF4-FFF2-40B4-BE49-F238E27FC236}">
                  <a16:creationId xmlns:a16="http://schemas.microsoft.com/office/drawing/2014/main" id="{38AB7ECE-CCF7-8320-C144-4BBC57D38BA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5326" y="5708253"/>
              <a:ext cx="1312927" cy="787261"/>
            </a:xfrm>
            <a:custGeom>
              <a:avLst/>
              <a:gdLst>
                <a:gd name="T0" fmla="*/ 126 w 448"/>
                <a:gd name="T1" fmla="*/ 62 h 268"/>
                <a:gd name="T2" fmla="*/ 34 w 448"/>
                <a:gd name="T3" fmla="*/ 83 h 268"/>
                <a:gd name="T4" fmla="*/ 12 w 448"/>
                <a:gd name="T5" fmla="*/ 96 h 268"/>
                <a:gd name="T6" fmla="*/ 57 w 448"/>
                <a:gd name="T7" fmla="*/ 83 h 268"/>
                <a:gd name="T8" fmla="*/ 9 w 448"/>
                <a:gd name="T9" fmla="*/ 169 h 268"/>
                <a:gd name="T10" fmla="*/ 82 w 448"/>
                <a:gd name="T11" fmla="*/ 79 h 268"/>
                <a:gd name="T12" fmla="*/ 86 w 448"/>
                <a:gd name="T13" fmla="*/ 118 h 268"/>
                <a:gd name="T14" fmla="*/ 76 w 448"/>
                <a:gd name="T15" fmla="*/ 178 h 268"/>
                <a:gd name="T16" fmla="*/ 84 w 448"/>
                <a:gd name="T17" fmla="*/ 161 h 268"/>
                <a:gd name="T18" fmla="*/ 115 w 448"/>
                <a:gd name="T19" fmla="*/ 170 h 268"/>
                <a:gd name="T20" fmla="*/ 116 w 448"/>
                <a:gd name="T21" fmla="*/ 86 h 268"/>
                <a:gd name="T22" fmla="*/ 180 w 448"/>
                <a:gd name="T23" fmla="*/ 58 h 268"/>
                <a:gd name="T24" fmla="*/ 187 w 448"/>
                <a:gd name="T25" fmla="*/ 57 h 268"/>
                <a:gd name="T26" fmla="*/ 142 w 448"/>
                <a:gd name="T27" fmla="*/ 110 h 268"/>
                <a:gd name="T28" fmla="*/ 156 w 448"/>
                <a:gd name="T29" fmla="*/ 95 h 268"/>
                <a:gd name="T30" fmla="*/ 196 w 448"/>
                <a:gd name="T31" fmla="*/ 59 h 268"/>
                <a:gd name="T32" fmla="*/ 203 w 448"/>
                <a:gd name="T33" fmla="*/ 66 h 268"/>
                <a:gd name="T34" fmla="*/ 188 w 448"/>
                <a:gd name="T35" fmla="*/ 103 h 268"/>
                <a:gd name="T36" fmla="*/ 168 w 448"/>
                <a:gd name="T37" fmla="*/ 126 h 268"/>
                <a:gd name="T38" fmla="*/ 141 w 448"/>
                <a:gd name="T39" fmla="*/ 215 h 268"/>
                <a:gd name="T40" fmla="*/ 136 w 448"/>
                <a:gd name="T41" fmla="*/ 235 h 268"/>
                <a:gd name="T42" fmla="*/ 170 w 448"/>
                <a:gd name="T43" fmla="*/ 136 h 268"/>
                <a:gd name="T44" fmla="*/ 190 w 448"/>
                <a:gd name="T45" fmla="*/ 113 h 268"/>
                <a:gd name="T46" fmla="*/ 205 w 448"/>
                <a:gd name="T47" fmla="*/ 94 h 268"/>
                <a:gd name="T48" fmla="*/ 207 w 448"/>
                <a:gd name="T49" fmla="*/ 223 h 268"/>
                <a:gd name="T50" fmla="*/ 182 w 448"/>
                <a:gd name="T51" fmla="*/ 170 h 268"/>
                <a:gd name="T52" fmla="*/ 218 w 448"/>
                <a:gd name="T53" fmla="*/ 91 h 268"/>
                <a:gd name="T54" fmla="*/ 226 w 448"/>
                <a:gd name="T55" fmla="*/ 108 h 268"/>
                <a:gd name="T56" fmla="*/ 232 w 448"/>
                <a:gd name="T57" fmla="*/ 128 h 268"/>
                <a:gd name="T58" fmla="*/ 230 w 448"/>
                <a:gd name="T59" fmla="*/ 88 h 268"/>
                <a:gd name="T60" fmla="*/ 221 w 448"/>
                <a:gd name="T61" fmla="*/ 64 h 268"/>
                <a:gd name="T62" fmla="*/ 267 w 448"/>
                <a:gd name="T63" fmla="*/ 94 h 268"/>
                <a:gd name="T64" fmla="*/ 258 w 448"/>
                <a:gd name="T65" fmla="*/ 175 h 268"/>
                <a:gd name="T66" fmla="*/ 281 w 448"/>
                <a:gd name="T67" fmla="*/ 114 h 268"/>
                <a:gd name="T68" fmla="*/ 289 w 448"/>
                <a:gd name="T69" fmla="*/ 159 h 268"/>
                <a:gd name="T70" fmla="*/ 332 w 448"/>
                <a:gd name="T71" fmla="*/ 188 h 268"/>
                <a:gd name="T72" fmla="*/ 292 w 448"/>
                <a:gd name="T73" fmla="*/ 158 h 268"/>
                <a:gd name="T74" fmla="*/ 281 w 448"/>
                <a:gd name="T75" fmla="*/ 95 h 268"/>
                <a:gd name="T76" fmla="*/ 248 w 448"/>
                <a:gd name="T77" fmla="*/ 69 h 268"/>
                <a:gd name="T78" fmla="*/ 226 w 448"/>
                <a:gd name="T79" fmla="*/ 54 h 268"/>
                <a:gd name="T80" fmla="*/ 253 w 448"/>
                <a:gd name="T81" fmla="*/ 60 h 268"/>
                <a:gd name="T82" fmla="*/ 291 w 448"/>
                <a:gd name="T83" fmla="*/ 70 h 268"/>
                <a:gd name="T84" fmla="*/ 319 w 448"/>
                <a:gd name="T85" fmla="*/ 94 h 268"/>
                <a:gd name="T86" fmla="*/ 346 w 448"/>
                <a:gd name="T87" fmla="*/ 116 h 268"/>
                <a:gd name="T88" fmla="*/ 405 w 448"/>
                <a:gd name="T89" fmla="*/ 138 h 268"/>
                <a:gd name="T90" fmla="*/ 338 w 448"/>
                <a:gd name="T91" fmla="*/ 101 h 268"/>
                <a:gd name="T92" fmla="*/ 384 w 448"/>
                <a:gd name="T93" fmla="*/ 105 h 268"/>
                <a:gd name="T94" fmla="*/ 439 w 448"/>
                <a:gd name="T95" fmla="*/ 130 h 268"/>
                <a:gd name="T96" fmla="*/ 391 w 448"/>
                <a:gd name="T97" fmla="*/ 100 h 268"/>
                <a:gd name="T98" fmla="*/ 345 w 448"/>
                <a:gd name="T99" fmla="*/ 91 h 268"/>
                <a:gd name="T100" fmla="*/ 325 w 448"/>
                <a:gd name="T101" fmla="*/ 83 h 268"/>
                <a:gd name="T102" fmla="*/ 347 w 448"/>
                <a:gd name="T103" fmla="*/ 81 h 268"/>
                <a:gd name="T104" fmla="*/ 355 w 448"/>
                <a:gd name="T105" fmla="*/ 73 h 268"/>
                <a:gd name="T106" fmla="*/ 347 w 448"/>
                <a:gd name="T107" fmla="*/ 74 h 268"/>
                <a:gd name="T108" fmla="*/ 342 w 448"/>
                <a:gd name="T109" fmla="*/ 75 h 268"/>
                <a:gd name="T110" fmla="*/ 310 w 448"/>
                <a:gd name="T111" fmla="*/ 65 h 268"/>
                <a:gd name="T112" fmla="*/ 299 w 448"/>
                <a:gd name="T113" fmla="*/ 55 h 268"/>
                <a:gd name="T114" fmla="*/ 281 w 448"/>
                <a:gd name="T115" fmla="*/ 4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48" h="268">
                  <a:moveTo>
                    <a:pt x="181" y="0"/>
                  </a:moveTo>
                  <a:cubicBezTo>
                    <a:pt x="181" y="0"/>
                    <a:pt x="181" y="5"/>
                    <a:pt x="181" y="9"/>
                  </a:cubicBezTo>
                  <a:cubicBezTo>
                    <a:pt x="181" y="13"/>
                    <a:pt x="180" y="36"/>
                    <a:pt x="156" y="49"/>
                  </a:cubicBezTo>
                  <a:cubicBezTo>
                    <a:pt x="151" y="52"/>
                    <a:pt x="136" y="57"/>
                    <a:pt x="133" y="58"/>
                  </a:cubicBezTo>
                  <a:cubicBezTo>
                    <a:pt x="130" y="59"/>
                    <a:pt x="128" y="61"/>
                    <a:pt x="126" y="62"/>
                  </a:cubicBezTo>
                  <a:cubicBezTo>
                    <a:pt x="118" y="64"/>
                    <a:pt x="110" y="66"/>
                    <a:pt x="102" y="68"/>
                  </a:cubicBezTo>
                  <a:cubicBezTo>
                    <a:pt x="91" y="70"/>
                    <a:pt x="79" y="72"/>
                    <a:pt x="68" y="73"/>
                  </a:cubicBezTo>
                  <a:cubicBezTo>
                    <a:pt x="65" y="74"/>
                    <a:pt x="62" y="75"/>
                    <a:pt x="59" y="75"/>
                  </a:cubicBezTo>
                  <a:cubicBezTo>
                    <a:pt x="56" y="76"/>
                    <a:pt x="53" y="76"/>
                    <a:pt x="50" y="77"/>
                  </a:cubicBezTo>
                  <a:cubicBezTo>
                    <a:pt x="44" y="79"/>
                    <a:pt x="38" y="81"/>
                    <a:pt x="34" y="83"/>
                  </a:cubicBezTo>
                  <a:cubicBezTo>
                    <a:pt x="24" y="87"/>
                    <a:pt x="17" y="92"/>
                    <a:pt x="12" y="96"/>
                  </a:cubicBezTo>
                  <a:cubicBezTo>
                    <a:pt x="9" y="97"/>
                    <a:pt x="8" y="99"/>
                    <a:pt x="7" y="100"/>
                  </a:cubicBezTo>
                  <a:cubicBezTo>
                    <a:pt x="5" y="101"/>
                    <a:pt x="5" y="102"/>
                    <a:pt x="5" y="102"/>
                  </a:cubicBezTo>
                  <a:cubicBezTo>
                    <a:pt x="5" y="102"/>
                    <a:pt x="5" y="101"/>
                    <a:pt x="7" y="100"/>
                  </a:cubicBezTo>
                  <a:cubicBezTo>
                    <a:pt x="8" y="99"/>
                    <a:pt x="10" y="98"/>
                    <a:pt x="12" y="96"/>
                  </a:cubicBezTo>
                  <a:cubicBezTo>
                    <a:pt x="17" y="93"/>
                    <a:pt x="25" y="88"/>
                    <a:pt x="34" y="85"/>
                  </a:cubicBezTo>
                  <a:cubicBezTo>
                    <a:pt x="39" y="83"/>
                    <a:pt x="45" y="82"/>
                    <a:pt x="50" y="80"/>
                  </a:cubicBezTo>
                  <a:cubicBezTo>
                    <a:pt x="53" y="79"/>
                    <a:pt x="56" y="79"/>
                    <a:pt x="59" y="79"/>
                  </a:cubicBezTo>
                  <a:cubicBezTo>
                    <a:pt x="61" y="78"/>
                    <a:pt x="63" y="78"/>
                    <a:pt x="65" y="78"/>
                  </a:cubicBezTo>
                  <a:cubicBezTo>
                    <a:pt x="62" y="79"/>
                    <a:pt x="59" y="81"/>
                    <a:pt x="57" y="83"/>
                  </a:cubicBezTo>
                  <a:cubicBezTo>
                    <a:pt x="50" y="89"/>
                    <a:pt x="46" y="96"/>
                    <a:pt x="42" y="104"/>
                  </a:cubicBezTo>
                  <a:cubicBezTo>
                    <a:pt x="35" y="118"/>
                    <a:pt x="31" y="132"/>
                    <a:pt x="25" y="143"/>
                  </a:cubicBezTo>
                  <a:cubicBezTo>
                    <a:pt x="20" y="155"/>
                    <a:pt x="14" y="163"/>
                    <a:pt x="9" y="168"/>
                  </a:cubicBezTo>
                  <a:cubicBezTo>
                    <a:pt x="4" y="174"/>
                    <a:pt x="0" y="176"/>
                    <a:pt x="0" y="176"/>
                  </a:cubicBezTo>
                  <a:cubicBezTo>
                    <a:pt x="0" y="176"/>
                    <a:pt x="4" y="174"/>
                    <a:pt x="9" y="169"/>
                  </a:cubicBezTo>
                  <a:cubicBezTo>
                    <a:pt x="15" y="164"/>
                    <a:pt x="21" y="155"/>
                    <a:pt x="27" y="144"/>
                  </a:cubicBezTo>
                  <a:cubicBezTo>
                    <a:pt x="33" y="133"/>
                    <a:pt x="38" y="119"/>
                    <a:pt x="46" y="105"/>
                  </a:cubicBezTo>
                  <a:cubicBezTo>
                    <a:pt x="50" y="99"/>
                    <a:pt x="54" y="92"/>
                    <a:pt x="60" y="87"/>
                  </a:cubicBezTo>
                  <a:cubicBezTo>
                    <a:pt x="63" y="85"/>
                    <a:pt x="67" y="83"/>
                    <a:pt x="70" y="82"/>
                  </a:cubicBezTo>
                  <a:cubicBezTo>
                    <a:pt x="74" y="80"/>
                    <a:pt x="78" y="80"/>
                    <a:pt x="82" y="79"/>
                  </a:cubicBezTo>
                  <a:cubicBezTo>
                    <a:pt x="91" y="78"/>
                    <a:pt x="99" y="77"/>
                    <a:pt x="108" y="75"/>
                  </a:cubicBezTo>
                  <a:cubicBezTo>
                    <a:pt x="108" y="75"/>
                    <a:pt x="107" y="76"/>
                    <a:pt x="107" y="76"/>
                  </a:cubicBezTo>
                  <a:cubicBezTo>
                    <a:pt x="97" y="86"/>
                    <a:pt x="90" y="98"/>
                    <a:pt x="87" y="111"/>
                  </a:cubicBezTo>
                  <a:cubicBezTo>
                    <a:pt x="87" y="113"/>
                    <a:pt x="86" y="115"/>
                    <a:pt x="86" y="116"/>
                  </a:cubicBezTo>
                  <a:cubicBezTo>
                    <a:pt x="86" y="118"/>
                    <a:pt x="86" y="118"/>
                    <a:pt x="86" y="118"/>
                  </a:cubicBezTo>
                  <a:cubicBezTo>
                    <a:pt x="86" y="120"/>
                    <a:pt x="86" y="120"/>
                    <a:pt x="86" y="121"/>
                  </a:cubicBezTo>
                  <a:cubicBezTo>
                    <a:pt x="86" y="123"/>
                    <a:pt x="86" y="123"/>
                    <a:pt x="86" y="123"/>
                  </a:cubicBezTo>
                  <a:cubicBezTo>
                    <a:pt x="85" y="129"/>
                    <a:pt x="84" y="135"/>
                    <a:pt x="83" y="141"/>
                  </a:cubicBezTo>
                  <a:cubicBezTo>
                    <a:pt x="83" y="148"/>
                    <a:pt x="83" y="154"/>
                    <a:pt x="81" y="161"/>
                  </a:cubicBezTo>
                  <a:cubicBezTo>
                    <a:pt x="80" y="167"/>
                    <a:pt x="78" y="173"/>
                    <a:pt x="76" y="178"/>
                  </a:cubicBezTo>
                  <a:cubicBezTo>
                    <a:pt x="72" y="188"/>
                    <a:pt x="68" y="197"/>
                    <a:pt x="65" y="203"/>
                  </a:cubicBezTo>
                  <a:cubicBezTo>
                    <a:pt x="62" y="208"/>
                    <a:pt x="60" y="212"/>
                    <a:pt x="60" y="212"/>
                  </a:cubicBezTo>
                  <a:cubicBezTo>
                    <a:pt x="60" y="212"/>
                    <a:pt x="62" y="208"/>
                    <a:pt x="66" y="203"/>
                  </a:cubicBezTo>
                  <a:cubicBezTo>
                    <a:pt x="69" y="197"/>
                    <a:pt x="74" y="189"/>
                    <a:pt x="78" y="179"/>
                  </a:cubicBezTo>
                  <a:cubicBezTo>
                    <a:pt x="80" y="173"/>
                    <a:pt x="82" y="168"/>
                    <a:pt x="84" y="161"/>
                  </a:cubicBezTo>
                  <a:cubicBezTo>
                    <a:pt x="86" y="155"/>
                    <a:pt x="86" y="148"/>
                    <a:pt x="87" y="141"/>
                  </a:cubicBezTo>
                  <a:cubicBezTo>
                    <a:pt x="88" y="139"/>
                    <a:pt x="88" y="136"/>
                    <a:pt x="89" y="134"/>
                  </a:cubicBezTo>
                  <a:cubicBezTo>
                    <a:pt x="90" y="138"/>
                    <a:pt x="92" y="142"/>
                    <a:pt x="94" y="145"/>
                  </a:cubicBezTo>
                  <a:cubicBezTo>
                    <a:pt x="100" y="154"/>
                    <a:pt x="105" y="160"/>
                    <a:pt x="109" y="164"/>
                  </a:cubicBezTo>
                  <a:cubicBezTo>
                    <a:pt x="113" y="168"/>
                    <a:pt x="115" y="170"/>
                    <a:pt x="115" y="170"/>
                  </a:cubicBezTo>
                  <a:cubicBezTo>
                    <a:pt x="115" y="170"/>
                    <a:pt x="113" y="168"/>
                    <a:pt x="110" y="163"/>
                  </a:cubicBezTo>
                  <a:cubicBezTo>
                    <a:pt x="106" y="159"/>
                    <a:pt x="102" y="152"/>
                    <a:pt x="98" y="143"/>
                  </a:cubicBezTo>
                  <a:cubicBezTo>
                    <a:pt x="96" y="139"/>
                    <a:pt x="94" y="134"/>
                    <a:pt x="93" y="129"/>
                  </a:cubicBezTo>
                  <a:cubicBezTo>
                    <a:pt x="92" y="124"/>
                    <a:pt x="93" y="119"/>
                    <a:pt x="95" y="113"/>
                  </a:cubicBezTo>
                  <a:cubicBezTo>
                    <a:pt x="98" y="103"/>
                    <a:pt x="106" y="93"/>
                    <a:pt x="116" y="86"/>
                  </a:cubicBezTo>
                  <a:cubicBezTo>
                    <a:pt x="120" y="82"/>
                    <a:pt x="125" y="79"/>
                    <a:pt x="130" y="77"/>
                  </a:cubicBezTo>
                  <a:cubicBezTo>
                    <a:pt x="133" y="76"/>
                    <a:pt x="136" y="75"/>
                    <a:pt x="138" y="74"/>
                  </a:cubicBezTo>
                  <a:cubicBezTo>
                    <a:pt x="141" y="73"/>
                    <a:pt x="144" y="73"/>
                    <a:pt x="147" y="72"/>
                  </a:cubicBezTo>
                  <a:cubicBezTo>
                    <a:pt x="154" y="70"/>
                    <a:pt x="160" y="68"/>
                    <a:pt x="165" y="65"/>
                  </a:cubicBezTo>
                  <a:cubicBezTo>
                    <a:pt x="170" y="63"/>
                    <a:pt x="175" y="60"/>
                    <a:pt x="180" y="58"/>
                  </a:cubicBezTo>
                  <a:cubicBezTo>
                    <a:pt x="183" y="56"/>
                    <a:pt x="185" y="55"/>
                    <a:pt x="187" y="53"/>
                  </a:cubicBezTo>
                  <a:cubicBezTo>
                    <a:pt x="187" y="54"/>
                    <a:pt x="187" y="54"/>
                    <a:pt x="187" y="55"/>
                  </a:cubicBezTo>
                  <a:cubicBezTo>
                    <a:pt x="187" y="56"/>
                    <a:pt x="187" y="56"/>
                    <a:pt x="187" y="56"/>
                  </a:cubicBezTo>
                  <a:cubicBezTo>
                    <a:pt x="187" y="57"/>
                    <a:pt x="187" y="57"/>
                    <a:pt x="187" y="57"/>
                  </a:cubicBezTo>
                  <a:cubicBezTo>
                    <a:pt x="187" y="57"/>
                    <a:pt x="187" y="57"/>
                    <a:pt x="187" y="57"/>
                  </a:cubicBezTo>
                  <a:cubicBezTo>
                    <a:pt x="186" y="59"/>
                    <a:pt x="186" y="60"/>
                    <a:pt x="185" y="62"/>
                  </a:cubicBezTo>
                  <a:cubicBezTo>
                    <a:pt x="183" y="67"/>
                    <a:pt x="177" y="73"/>
                    <a:pt x="172" y="78"/>
                  </a:cubicBezTo>
                  <a:cubicBezTo>
                    <a:pt x="169" y="80"/>
                    <a:pt x="165" y="83"/>
                    <a:pt x="162" y="85"/>
                  </a:cubicBezTo>
                  <a:cubicBezTo>
                    <a:pt x="159" y="87"/>
                    <a:pt x="156" y="89"/>
                    <a:pt x="153" y="92"/>
                  </a:cubicBezTo>
                  <a:cubicBezTo>
                    <a:pt x="147" y="97"/>
                    <a:pt x="144" y="104"/>
                    <a:pt x="142" y="110"/>
                  </a:cubicBezTo>
                  <a:cubicBezTo>
                    <a:pt x="140" y="115"/>
                    <a:pt x="139" y="120"/>
                    <a:pt x="139" y="124"/>
                  </a:cubicBezTo>
                  <a:cubicBezTo>
                    <a:pt x="138" y="127"/>
                    <a:pt x="138" y="129"/>
                    <a:pt x="138" y="129"/>
                  </a:cubicBezTo>
                  <a:cubicBezTo>
                    <a:pt x="138" y="129"/>
                    <a:pt x="138" y="127"/>
                    <a:pt x="139" y="124"/>
                  </a:cubicBezTo>
                  <a:cubicBezTo>
                    <a:pt x="140" y="120"/>
                    <a:pt x="141" y="116"/>
                    <a:pt x="144" y="110"/>
                  </a:cubicBezTo>
                  <a:cubicBezTo>
                    <a:pt x="146" y="105"/>
                    <a:pt x="150" y="99"/>
                    <a:pt x="156" y="95"/>
                  </a:cubicBezTo>
                  <a:cubicBezTo>
                    <a:pt x="158" y="93"/>
                    <a:pt x="162" y="91"/>
                    <a:pt x="165" y="89"/>
                  </a:cubicBezTo>
                  <a:cubicBezTo>
                    <a:pt x="169" y="87"/>
                    <a:pt x="172" y="85"/>
                    <a:pt x="175" y="83"/>
                  </a:cubicBezTo>
                  <a:cubicBezTo>
                    <a:pt x="182" y="78"/>
                    <a:pt x="189" y="73"/>
                    <a:pt x="193" y="66"/>
                  </a:cubicBezTo>
                  <a:cubicBezTo>
                    <a:pt x="194" y="64"/>
                    <a:pt x="195" y="62"/>
                    <a:pt x="196" y="60"/>
                  </a:cubicBezTo>
                  <a:cubicBezTo>
                    <a:pt x="196" y="60"/>
                    <a:pt x="196" y="60"/>
                    <a:pt x="196" y="59"/>
                  </a:cubicBezTo>
                  <a:cubicBezTo>
                    <a:pt x="196" y="58"/>
                    <a:pt x="196" y="58"/>
                    <a:pt x="196" y="58"/>
                  </a:cubicBezTo>
                  <a:cubicBezTo>
                    <a:pt x="197" y="57"/>
                    <a:pt x="197" y="57"/>
                    <a:pt x="197" y="57"/>
                  </a:cubicBezTo>
                  <a:cubicBezTo>
                    <a:pt x="197" y="56"/>
                    <a:pt x="197" y="55"/>
                    <a:pt x="197" y="55"/>
                  </a:cubicBezTo>
                  <a:cubicBezTo>
                    <a:pt x="198" y="53"/>
                    <a:pt x="198" y="51"/>
                    <a:pt x="198" y="50"/>
                  </a:cubicBezTo>
                  <a:cubicBezTo>
                    <a:pt x="199" y="55"/>
                    <a:pt x="201" y="60"/>
                    <a:pt x="203" y="66"/>
                  </a:cubicBezTo>
                  <a:cubicBezTo>
                    <a:pt x="203" y="66"/>
                    <a:pt x="203" y="66"/>
                    <a:pt x="203" y="66"/>
                  </a:cubicBezTo>
                  <a:cubicBezTo>
                    <a:pt x="203" y="71"/>
                    <a:pt x="202" y="78"/>
                    <a:pt x="199" y="84"/>
                  </a:cubicBezTo>
                  <a:cubicBezTo>
                    <a:pt x="197" y="87"/>
                    <a:pt x="196" y="90"/>
                    <a:pt x="194" y="93"/>
                  </a:cubicBezTo>
                  <a:cubicBezTo>
                    <a:pt x="193" y="95"/>
                    <a:pt x="192" y="96"/>
                    <a:pt x="191" y="98"/>
                  </a:cubicBezTo>
                  <a:cubicBezTo>
                    <a:pt x="190" y="99"/>
                    <a:pt x="189" y="101"/>
                    <a:pt x="188" y="103"/>
                  </a:cubicBezTo>
                  <a:cubicBezTo>
                    <a:pt x="186" y="104"/>
                    <a:pt x="185" y="106"/>
                    <a:pt x="184" y="107"/>
                  </a:cubicBezTo>
                  <a:cubicBezTo>
                    <a:pt x="183" y="109"/>
                    <a:pt x="181" y="110"/>
                    <a:pt x="180" y="112"/>
                  </a:cubicBezTo>
                  <a:cubicBezTo>
                    <a:pt x="179" y="113"/>
                    <a:pt x="177" y="115"/>
                    <a:pt x="176" y="116"/>
                  </a:cubicBezTo>
                  <a:cubicBezTo>
                    <a:pt x="175" y="118"/>
                    <a:pt x="173" y="120"/>
                    <a:pt x="172" y="121"/>
                  </a:cubicBezTo>
                  <a:cubicBezTo>
                    <a:pt x="168" y="126"/>
                    <a:pt x="168" y="126"/>
                    <a:pt x="168" y="126"/>
                  </a:cubicBezTo>
                  <a:cubicBezTo>
                    <a:pt x="166" y="128"/>
                    <a:pt x="165" y="130"/>
                    <a:pt x="164" y="132"/>
                  </a:cubicBezTo>
                  <a:cubicBezTo>
                    <a:pt x="160" y="137"/>
                    <a:pt x="160" y="137"/>
                    <a:pt x="160" y="137"/>
                  </a:cubicBezTo>
                  <a:cubicBezTo>
                    <a:pt x="159" y="139"/>
                    <a:pt x="158" y="141"/>
                    <a:pt x="157" y="143"/>
                  </a:cubicBezTo>
                  <a:cubicBezTo>
                    <a:pt x="149" y="159"/>
                    <a:pt x="146" y="177"/>
                    <a:pt x="144" y="193"/>
                  </a:cubicBezTo>
                  <a:cubicBezTo>
                    <a:pt x="143" y="201"/>
                    <a:pt x="143" y="209"/>
                    <a:pt x="141" y="215"/>
                  </a:cubicBezTo>
                  <a:cubicBezTo>
                    <a:pt x="139" y="222"/>
                    <a:pt x="137" y="229"/>
                    <a:pt x="134" y="234"/>
                  </a:cubicBezTo>
                  <a:cubicBezTo>
                    <a:pt x="128" y="246"/>
                    <a:pt x="121" y="254"/>
                    <a:pt x="116" y="260"/>
                  </a:cubicBezTo>
                  <a:cubicBezTo>
                    <a:pt x="111" y="265"/>
                    <a:pt x="108" y="268"/>
                    <a:pt x="108" y="268"/>
                  </a:cubicBezTo>
                  <a:cubicBezTo>
                    <a:pt x="108" y="268"/>
                    <a:pt x="111" y="265"/>
                    <a:pt x="116" y="260"/>
                  </a:cubicBezTo>
                  <a:cubicBezTo>
                    <a:pt x="122" y="255"/>
                    <a:pt x="129" y="247"/>
                    <a:pt x="136" y="235"/>
                  </a:cubicBezTo>
                  <a:cubicBezTo>
                    <a:pt x="139" y="230"/>
                    <a:pt x="142" y="223"/>
                    <a:pt x="144" y="216"/>
                  </a:cubicBezTo>
                  <a:cubicBezTo>
                    <a:pt x="146" y="209"/>
                    <a:pt x="147" y="201"/>
                    <a:pt x="148" y="193"/>
                  </a:cubicBezTo>
                  <a:cubicBezTo>
                    <a:pt x="151" y="177"/>
                    <a:pt x="154" y="161"/>
                    <a:pt x="163" y="146"/>
                  </a:cubicBezTo>
                  <a:cubicBezTo>
                    <a:pt x="164" y="145"/>
                    <a:pt x="165" y="143"/>
                    <a:pt x="166" y="141"/>
                  </a:cubicBezTo>
                  <a:cubicBezTo>
                    <a:pt x="170" y="136"/>
                    <a:pt x="170" y="136"/>
                    <a:pt x="170" y="136"/>
                  </a:cubicBezTo>
                  <a:cubicBezTo>
                    <a:pt x="171" y="134"/>
                    <a:pt x="172" y="133"/>
                    <a:pt x="173" y="131"/>
                  </a:cubicBezTo>
                  <a:cubicBezTo>
                    <a:pt x="177" y="127"/>
                    <a:pt x="177" y="127"/>
                    <a:pt x="177" y="127"/>
                  </a:cubicBezTo>
                  <a:cubicBezTo>
                    <a:pt x="179" y="125"/>
                    <a:pt x="180" y="124"/>
                    <a:pt x="182" y="122"/>
                  </a:cubicBezTo>
                  <a:cubicBezTo>
                    <a:pt x="183" y="121"/>
                    <a:pt x="185" y="119"/>
                    <a:pt x="186" y="117"/>
                  </a:cubicBezTo>
                  <a:cubicBezTo>
                    <a:pt x="187" y="116"/>
                    <a:pt x="189" y="114"/>
                    <a:pt x="190" y="113"/>
                  </a:cubicBezTo>
                  <a:cubicBezTo>
                    <a:pt x="192" y="112"/>
                    <a:pt x="193" y="110"/>
                    <a:pt x="194" y="108"/>
                  </a:cubicBezTo>
                  <a:cubicBezTo>
                    <a:pt x="196" y="107"/>
                    <a:pt x="197" y="105"/>
                    <a:pt x="198" y="103"/>
                  </a:cubicBezTo>
                  <a:cubicBezTo>
                    <a:pt x="200" y="102"/>
                    <a:pt x="201" y="100"/>
                    <a:pt x="202" y="98"/>
                  </a:cubicBezTo>
                  <a:cubicBezTo>
                    <a:pt x="203" y="96"/>
                    <a:pt x="205" y="94"/>
                    <a:pt x="206" y="92"/>
                  </a:cubicBezTo>
                  <a:cubicBezTo>
                    <a:pt x="206" y="93"/>
                    <a:pt x="205" y="93"/>
                    <a:pt x="205" y="94"/>
                  </a:cubicBezTo>
                  <a:cubicBezTo>
                    <a:pt x="201" y="106"/>
                    <a:pt x="195" y="118"/>
                    <a:pt x="189" y="131"/>
                  </a:cubicBezTo>
                  <a:cubicBezTo>
                    <a:pt x="186" y="137"/>
                    <a:pt x="184" y="144"/>
                    <a:pt x="182" y="150"/>
                  </a:cubicBezTo>
                  <a:cubicBezTo>
                    <a:pt x="179" y="156"/>
                    <a:pt x="178" y="164"/>
                    <a:pt x="178" y="171"/>
                  </a:cubicBezTo>
                  <a:cubicBezTo>
                    <a:pt x="180" y="184"/>
                    <a:pt x="186" y="195"/>
                    <a:pt x="191" y="204"/>
                  </a:cubicBezTo>
                  <a:cubicBezTo>
                    <a:pt x="197" y="212"/>
                    <a:pt x="203" y="219"/>
                    <a:pt x="207" y="223"/>
                  </a:cubicBezTo>
                  <a:cubicBezTo>
                    <a:pt x="211" y="228"/>
                    <a:pt x="213" y="230"/>
                    <a:pt x="213" y="230"/>
                  </a:cubicBezTo>
                  <a:cubicBezTo>
                    <a:pt x="213" y="230"/>
                    <a:pt x="211" y="228"/>
                    <a:pt x="207" y="223"/>
                  </a:cubicBezTo>
                  <a:cubicBezTo>
                    <a:pt x="203" y="218"/>
                    <a:pt x="198" y="212"/>
                    <a:pt x="193" y="203"/>
                  </a:cubicBezTo>
                  <a:cubicBezTo>
                    <a:pt x="191" y="198"/>
                    <a:pt x="188" y="193"/>
                    <a:pt x="186" y="188"/>
                  </a:cubicBezTo>
                  <a:cubicBezTo>
                    <a:pt x="184" y="182"/>
                    <a:pt x="183" y="176"/>
                    <a:pt x="182" y="170"/>
                  </a:cubicBezTo>
                  <a:cubicBezTo>
                    <a:pt x="182" y="164"/>
                    <a:pt x="184" y="158"/>
                    <a:pt x="187" y="152"/>
                  </a:cubicBezTo>
                  <a:cubicBezTo>
                    <a:pt x="189" y="146"/>
                    <a:pt x="192" y="140"/>
                    <a:pt x="195" y="134"/>
                  </a:cubicBezTo>
                  <a:cubicBezTo>
                    <a:pt x="201" y="121"/>
                    <a:pt x="208" y="110"/>
                    <a:pt x="213" y="97"/>
                  </a:cubicBezTo>
                  <a:cubicBezTo>
                    <a:pt x="214" y="95"/>
                    <a:pt x="215" y="92"/>
                    <a:pt x="216" y="89"/>
                  </a:cubicBezTo>
                  <a:cubicBezTo>
                    <a:pt x="218" y="91"/>
                    <a:pt x="218" y="91"/>
                    <a:pt x="218" y="91"/>
                  </a:cubicBezTo>
                  <a:cubicBezTo>
                    <a:pt x="219" y="94"/>
                    <a:pt x="219" y="94"/>
                    <a:pt x="219" y="94"/>
                  </a:cubicBezTo>
                  <a:cubicBezTo>
                    <a:pt x="220" y="95"/>
                    <a:pt x="221" y="96"/>
                    <a:pt x="222" y="98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4" y="103"/>
                    <a:pt x="224" y="103"/>
                    <a:pt x="224" y="103"/>
                  </a:cubicBezTo>
                  <a:cubicBezTo>
                    <a:pt x="225" y="104"/>
                    <a:pt x="226" y="106"/>
                    <a:pt x="226" y="108"/>
                  </a:cubicBezTo>
                  <a:cubicBezTo>
                    <a:pt x="228" y="114"/>
                    <a:pt x="228" y="121"/>
                    <a:pt x="228" y="127"/>
                  </a:cubicBezTo>
                  <a:cubicBezTo>
                    <a:pt x="227" y="133"/>
                    <a:pt x="226" y="138"/>
                    <a:pt x="225" y="141"/>
                  </a:cubicBezTo>
                  <a:cubicBezTo>
                    <a:pt x="224" y="144"/>
                    <a:pt x="223" y="146"/>
                    <a:pt x="223" y="146"/>
                  </a:cubicBezTo>
                  <a:cubicBezTo>
                    <a:pt x="223" y="146"/>
                    <a:pt x="224" y="144"/>
                    <a:pt x="226" y="141"/>
                  </a:cubicBezTo>
                  <a:cubicBezTo>
                    <a:pt x="228" y="138"/>
                    <a:pt x="230" y="134"/>
                    <a:pt x="232" y="128"/>
                  </a:cubicBezTo>
                  <a:cubicBezTo>
                    <a:pt x="233" y="122"/>
                    <a:pt x="235" y="114"/>
                    <a:pt x="234" y="106"/>
                  </a:cubicBezTo>
                  <a:cubicBezTo>
                    <a:pt x="234" y="104"/>
                    <a:pt x="234" y="102"/>
                    <a:pt x="233" y="100"/>
                  </a:cubicBezTo>
                  <a:cubicBezTo>
                    <a:pt x="233" y="97"/>
                    <a:pt x="233" y="97"/>
                    <a:pt x="233" y="97"/>
                  </a:cubicBezTo>
                  <a:cubicBezTo>
                    <a:pt x="232" y="94"/>
                    <a:pt x="232" y="94"/>
                    <a:pt x="232" y="94"/>
                  </a:cubicBezTo>
                  <a:cubicBezTo>
                    <a:pt x="231" y="92"/>
                    <a:pt x="230" y="90"/>
                    <a:pt x="230" y="88"/>
                  </a:cubicBezTo>
                  <a:cubicBezTo>
                    <a:pt x="229" y="86"/>
                    <a:pt x="229" y="86"/>
                    <a:pt x="229" y="86"/>
                  </a:cubicBezTo>
                  <a:cubicBezTo>
                    <a:pt x="228" y="85"/>
                    <a:pt x="228" y="85"/>
                    <a:pt x="228" y="85"/>
                  </a:cubicBezTo>
                  <a:cubicBezTo>
                    <a:pt x="229" y="86"/>
                    <a:pt x="228" y="85"/>
                    <a:pt x="228" y="85"/>
                  </a:cubicBezTo>
                  <a:cubicBezTo>
                    <a:pt x="227" y="82"/>
                    <a:pt x="227" y="82"/>
                    <a:pt x="227" y="82"/>
                  </a:cubicBezTo>
                  <a:cubicBezTo>
                    <a:pt x="224" y="76"/>
                    <a:pt x="222" y="70"/>
                    <a:pt x="221" y="64"/>
                  </a:cubicBezTo>
                  <a:cubicBezTo>
                    <a:pt x="222" y="64"/>
                    <a:pt x="223" y="65"/>
                    <a:pt x="223" y="65"/>
                  </a:cubicBezTo>
                  <a:cubicBezTo>
                    <a:pt x="229" y="69"/>
                    <a:pt x="235" y="72"/>
                    <a:pt x="241" y="76"/>
                  </a:cubicBezTo>
                  <a:cubicBezTo>
                    <a:pt x="246" y="78"/>
                    <a:pt x="251" y="81"/>
                    <a:pt x="257" y="84"/>
                  </a:cubicBezTo>
                  <a:cubicBezTo>
                    <a:pt x="260" y="87"/>
                    <a:pt x="260" y="87"/>
                    <a:pt x="260" y="87"/>
                  </a:cubicBezTo>
                  <a:cubicBezTo>
                    <a:pt x="263" y="89"/>
                    <a:pt x="265" y="91"/>
                    <a:pt x="267" y="94"/>
                  </a:cubicBezTo>
                  <a:cubicBezTo>
                    <a:pt x="270" y="98"/>
                    <a:pt x="270" y="98"/>
                    <a:pt x="270" y="98"/>
                  </a:cubicBezTo>
                  <a:cubicBezTo>
                    <a:pt x="271" y="99"/>
                    <a:pt x="272" y="100"/>
                    <a:pt x="273" y="101"/>
                  </a:cubicBezTo>
                  <a:cubicBezTo>
                    <a:pt x="276" y="107"/>
                    <a:pt x="276" y="113"/>
                    <a:pt x="276" y="119"/>
                  </a:cubicBezTo>
                  <a:cubicBezTo>
                    <a:pt x="276" y="132"/>
                    <a:pt x="272" y="143"/>
                    <a:pt x="268" y="153"/>
                  </a:cubicBezTo>
                  <a:cubicBezTo>
                    <a:pt x="264" y="162"/>
                    <a:pt x="261" y="170"/>
                    <a:pt x="258" y="175"/>
                  </a:cubicBezTo>
                  <a:cubicBezTo>
                    <a:pt x="255" y="181"/>
                    <a:pt x="253" y="184"/>
                    <a:pt x="253" y="184"/>
                  </a:cubicBezTo>
                  <a:cubicBezTo>
                    <a:pt x="253" y="184"/>
                    <a:pt x="255" y="181"/>
                    <a:pt x="258" y="176"/>
                  </a:cubicBezTo>
                  <a:cubicBezTo>
                    <a:pt x="261" y="171"/>
                    <a:pt x="266" y="163"/>
                    <a:pt x="270" y="154"/>
                  </a:cubicBezTo>
                  <a:cubicBezTo>
                    <a:pt x="274" y="144"/>
                    <a:pt x="279" y="133"/>
                    <a:pt x="280" y="120"/>
                  </a:cubicBezTo>
                  <a:cubicBezTo>
                    <a:pt x="280" y="118"/>
                    <a:pt x="281" y="116"/>
                    <a:pt x="281" y="114"/>
                  </a:cubicBezTo>
                  <a:cubicBezTo>
                    <a:pt x="281" y="115"/>
                    <a:pt x="281" y="117"/>
                    <a:pt x="281" y="118"/>
                  </a:cubicBezTo>
                  <a:cubicBezTo>
                    <a:pt x="283" y="125"/>
                    <a:pt x="283" y="132"/>
                    <a:pt x="284" y="139"/>
                  </a:cubicBezTo>
                  <a:cubicBezTo>
                    <a:pt x="285" y="142"/>
                    <a:pt x="286" y="146"/>
                    <a:pt x="286" y="149"/>
                  </a:cubicBezTo>
                  <a:cubicBezTo>
                    <a:pt x="287" y="151"/>
                    <a:pt x="287" y="152"/>
                    <a:pt x="287" y="154"/>
                  </a:cubicBezTo>
                  <a:cubicBezTo>
                    <a:pt x="288" y="155"/>
                    <a:pt x="288" y="157"/>
                    <a:pt x="289" y="159"/>
                  </a:cubicBezTo>
                  <a:cubicBezTo>
                    <a:pt x="291" y="165"/>
                    <a:pt x="295" y="170"/>
                    <a:pt x="299" y="174"/>
                  </a:cubicBezTo>
                  <a:cubicBezTo>
                    <a:pt x="303" y="178"/>
                    <a:pt x="307" y="181"/>
                    <a:pt x="311" y="182"/>
                  </a:cubicBezTo>
                  <a:cubicBezTo>
                    <a:pt x="315" y="184"/>
                    <a:pt x="319" y="186"/>
                    <a:pt x="322" y="186"/>
                  </a:cubicBezTo>
                  <a:cubicBezTo>
                    <a:pt x="325" y="187"/>
                    <a:pt x="328" y="188"/>
                    <a:pt x="330" y="188"/>
                  </a:cubicBezTo>
                  <a:cubicBezTo>
                    <a:pt x="331" y="188"/>
                    <a:pt x="332" y="188"/>
                    <a:pt x="332" y="188"/>
                  </a:cubicBezTo>
                  <a:cubicBezTo>
                    <a:pt x="332" y="188"/>
                    <a:pt x="331" y="188"/>
                    <a:pt x="330" y="188"/>
                  </a:cubicBezTo>
                  <a:cubicBezTo>
                    <a:pt x="328" y="188"/>
                    <a:pt x="325" y="187"/>
                    <a:pt x="322" y="186"/>
                  </a:cubicBezTo>
                  <a:cubicBezTo>
                    <a:pt x="319" y="185"/>
                    <a:pt x="316" y="184"/>
                    <a:pt x="312" y="181"/>
                  </a:cubicBezTo>
                  <a:cubicBezTo>
                    <a:pt x="308" y="179"/>
                    <a:pt x="304" y="176"/>
                    <a:pt x="300" y="172"/>
                  </a:cubicBezTo>
                  <a:cubicBezTo>
                    <a:pt x="297" y="168"/>
                    <a:pt x="293" y="163"/>
                    <a:pt x="292" y="158"/>
                  </a:cubicBezTo>
                  <a:cubicBezTo>
                    <a:pt x="291" y="156"/>
                    <a:pt x="291" y="155"/>
                    <a:pt x="291" y="153"/>
                  </a:cubicBezTo>
                  <a:cubicBezTo>
                    <a:pt x="290" y="152"/>
                    <a:pt x="290" y="150"/>
                    <a:pt x="290" y="148"/>
                  </a:cubicBezTo>
                  <a:cubicBezTo>
                    <a:pt x="289" y="145"/>
                    <a:pt x="289" y="142"/>
                    <a:pt x="289" y="138"/>
                  </a:cubicBezTo>
                  <a:cubicBezTo>
                    <a:pt x="288" y="131"/>
                    <a:pt x="287" y="124"/>
                    <a:pt x="287" y="117"/>
                  </a:cubicBezTo>
                  <a:cubicBezTo>
                    <a:pt x="286" y="110"/>
                    <a:pt x="284" y="102"/>
                    <a:pt x="281" y="95"/>
                  </a:cubicBezTo>
                  <a:cubicBezTo>
                    <a:pt x="279" y="91"/>
                    <a:pt x="276" y="88"/>
                    <a:pt x="273" y="85"/>
                  </a:cubicBezTo>
                  <a:cubicBezTo>
                    <a:pt x="272" y="84"/>
                    <a:pt x="270" y="83"/>
                    <a:pt x="268" y="82"/>
                  </a:cubicBezTo>
                  <a:cubicBezTo>
                    <a:pt x="264" y="79"/>
                    <a:pt x="264" y="79"/>
                    <a:pt x="264" y="79"/>
                  </a:cubicBezTo>
                  <a:cubicBezTo>
                    <a:pt x="258" y="76"/>
                    <a:pt x="253" y="73"/>
                    <a:pt x="248" y="70"/>
                  </a:cubicBezTo>
                  <a:cubicBezTo>
                    <a:pt x="248" y="69"/>
                    <a:pt x="248" y="69"/>
                    <a:pt x="248" y="69"/>
                  </a:cubicBezTo>
                  <a:cubicBezTo>
                    <a:pt x="248" y="69"/>
                    <a:pt x="247" y="69"/>
                    <a:pt x="247" y="69"/>
                  </a:cubicBezTo>
                  <a:cubicBezTo>
                    <a:pt x="247" y="69"/>
                    <a:pt x="246" y="68"/>
                    <a:pt x="245" y="68"/>
                  </a:cubicBezTo>
                  <a:cubicBezTo>
                    <a:pt x="240" y="64"/>
                    <a:pt x="234" y="61"/>
                    <a:pt x="229" y="57"/>
                  </a:cubicBezTo>
                  <a:cubicBezTo>
                    <a:pt x="227" y="56"/>
                    <a:pt x="226" y="55"/>
                    <a:pt x="224" y="53"/>
                  </a:cubicBezTo>
                  <a:cubicBezTo>
                    <a:pt x="225" y="53"/>
                    <a:pt x="225" y="53"/>
                    <a:pt x="226" y="54"/>
                  </a:cubicBezTo>
                  <a:cubicBezTo>
                    <a:pt x="227" y="54"/>
                    <a:pt x="227" y="54"/>
                    <a:pt x="227" y="54"/>
                  </a:cubicBezTo>
                  <a:cubicBezTo>
                    <a:pt x="227" y="54"/>
                    <a:pt x="227" y="54"/>
                    <a:pt x="227" y="54"/>
                  </a:cubicBezTo>
                  <a:cubicBezTo>
                    <a:pt x="229" y="55"/>
                    <a:pt x="229" y="55"/>
                    <a:pt x="229" y="55"/>
                  </a:cubicBezTo>
                  <a:cubicBezTo>
                    <a:pt x="230" y="55"/>
                    <a:pt x="230" y="55"/>
                    <a:pt x="231" y="55"/>
                  </a:cubicBezTo>
                  <a:cubicBezTo>
                    <a:pt x="238" y="57"/>
                    <a:pt x="245" y="59"/>
                    <a:pt x="253" y="60"/>
                  </a:cubicBezTo>
                  <a:cubicBezTo>
                    <a:pt x="260" y="62"/>
                    <a:pt x="268" y="63"/>
                    <a:pt x="276" y="65"/>
                  </a:cubicBezTo>
                  <a:cubicBezTo>
                    <a:pt x="281" y="66"/>
                    <a:pt x="283" y="67"/>
                    <a:pt x="287" y="68"/>
                  </a:cubicBezTo>
                  <a:cubicBezTo>
                    <a:pt x="290" y="69"/>
                    <a:pt x="290" y="69"/>
                    <a:pt x="290" y="69"/>
                  </a:cubicBezTo>
                  <a:cubicBezTo>
                    <a:pt x="291" y="70"/>
                    <a:pt x="291" y="70"/>
                    <a:pt x="291" y="70"/>
                  </a:cubicBezTo>
                  <a:cubicBezTo>
                    <a:pt x="291" y="70"/>
                    <a:pt x="291" y="70"/>
                    <a:pt x="291" y="70"/>
                  </a:cubicBezTo>
                  <a:cubicBezTo>
                    <a:pt x="292" y="70"/>
                    <a:pt x="292" y="70"/>
                    <a:pt x="292" y="70"/>
                  </a:cubicBezTo>
                  <a:cubicBezTo>
                    <a:pt x="293" y="71"/>
                    <a:pt x="295" y="72"/>
                    <a:pt x="296" y="73"/>
                  </a:cubicBezTo>
                  <a:cubicBezTo>
                    <a:pt x="303" y="78"/>
                    <a:pt x="309" y="85"/>
                    <a:pt x="315" y="91"/>
                  </a:cubicBezTo>
                  <a:cubicBezTo>
                    <a:pt x="315" y="91"/>
                    <a:pt x="316" y="92"/>
                    <a:pt x="317" y="93"/>
                  </a:cubicBezTo>
                  <a:cubicBezTo>
                    <a:pt x="318" y="94"/>
                    <a:pt x="318" y="94"/>
                    <a:pt x="319" y="94"/>
                  </a:cubicBezTo>
                  <a:cubicBezTo>
                    <a:pt x="321" y="95"/>
                    <a:pt x="322" y="96"/>
                    <a:pt x="323" y="96"/>
                  </a:cubicBezTo>
                  <a:cubicBezTo>
                    <a:pt x="323" y="96"/>
                    <a:pt x="323" y="96"/>
                    <a:pt x="323" y="96"/>
                  </a:cubicBezTo>
                  <a:cubicBezTo>
                    <a:pt x="326" y="99"/>
                    <a:pt x="330" y="102"/>
                    <a:pt x="333" y="105"/>
                  </a:cubicBezTo>
                  <a:cubicBezTo>
                    <a:pt x="339" y="111"/>
                    <a:pt x="339" y="111"/>
                    <a:pt x="339" y="111"/>
                  </a:cubicBezTo>
                  <a:cubicBezTo>
                    <a:pt x="342" y="113"/>
                    <a:pt x="344" y="114"/>
                    <a:pt x="346" y="116"/>
                  </a:cubicBezTo>
                  <a:cubicBezTo>
                    <a:pt x="350" y="119"/>
                    <a:pt x="355" y="122"/>
                    <a:pt x="359" y="125"/>
                  </a:cubicBezTo>
                  <a:cubicBezTo>
                    <a:pt x="368" y="131"/>
                    <a:pt x="377" y="134"/>
                    <a:pt x="385" y="136"/>
                  </a:cubicBezTo>
                  <a:cubicBezTo>
                    <a:pt x="393" y="139"/>
                    <a:pt x="400" y="139"/>
                    <a:pt x="405" y="138"/>
                  </a:cubicBezTo>
                  <a:cubicBezTo>
                    <a:pt x="410" y="138"/>
                    <a:pt x="413" y="137"/>
                    <a:pt x="413" y="137"/>
                  </a:cubicBezTo>
                  <a:cubicBezTo>
                    <a:pt x="413" y="137"/>
                    <a:pt x="410" y="138"/>
                    <a:pt x="405" y="138"/>
                  </a:cubicBezTo>
                  <a:cubicBezTo>
                    <a:pt x="400" y="138"/>
                    <a:pt x="394" y="137"/>
                    <a:pt x="386" y="135"/>
                  </a:cubicBezTo>
                  <a:cubicBezTo>
                    <a:pt x="378" y="132"/>
                    <a:pt x="370" y="128"/>
                    <a:pt x="361" y="122"/>
                  </a:cubicBezTo>
                  <a:cubicBezTo>
                    <a:pt x="357" y="119"/>
                    <a:pt x="353" y="115"/>
                    <a:pt x="349" y="112"/>
                  </a:cubicBezTo>
                  <a:cubicBezTo>
                    <a:pt x="347" y="110"/>
                    <a:pt x="345" y="108"/>
                    <a:pt x="343" y="107"/>
                  </a:cubicBezTo>
                  <a:cubicBezTo>
                    <a:pt x="338" y="101"/>
                    <a:pt x="338" y="101"/>
                    <a:pt x="338" y="101"/>
                  </a:cubicBezTo>
                  <a:cubicBezTo>
                    <a:pt x="337" y="100"/>
                    <a:pt x="337" y="100"/>
                    <a:pt x="337" y="100"/>
                  </a:cubicBezTo>
                  <a:cubicBezTo>
                    <a:pt x="339" y="100"/>
                    <a:pt x="341" y="101"/>
                    <a:pt x="343" y="101"/>
                  </a:cubicBezTo>
                  <a:cubicBezTo>
                    <a:pt x="352" y="103"/>
                    <a:pt x="361" y="104"/>
                    <a:pt x="369" y="104"/>
                  </a:cubicBezTo>
                  <a:cubicBezTo>
                    <a:pt x="373" y="105"/>
                    <a:pt x="377" y="105"/>
                    <a:pt x="381" y="105"/>
                  </a:cubicBezTo>
                  <a:cubicBezTo>
                    <a:pt x="384" y="105"/>
                    <a:pt x="384" y="105"/>
                    <a:pt x="384" y="105"/>
                  </a:cubicBezTo>
                  <a:cubicBezTo>
                    <a:pt x="387" y="106"/>
                    <a:pt x="387" y="106"/>
                    <a:pt x="387" y="106"/>
                  </a:cubicBezTo>
                  <a:cubicBezTo>
                    <a:pt x="390" y="106"/>
                    <a:pt x="390" y="106"/>
                    <a:pt x="390" y="106"/>
                  </a:cubicBezTo>
                  <a:cubicBezTo>
                    <a:pt x="393" y="106"/>
                    <a:pt x="393" y="106"/>
                    <a:pt x="393" y="106"/>
                  </a:cubicBezTo>
                  <a:cubicBezTo>
                    <a:pt x="400" y="108"/>
                    <a:pt x="406" y="111"/>
                    <a:pt x="412" y="113"/>
                  </a:cubicBezTo>
                  <a:cubicBezTo>
                    <a:pt x="424" y="119"/>
                    <a:pt x="433" y="126"/>
                    <a:pt x="439" y="130"/>
                  </a:cubicBezTo>
                  <a:cubicBezTo>
                    <a:pt x="445" y="135"/>
                    <a:pt x="448" y="138"/>
                    <a:pt x="448" y="138"/>
                  </a:cubicBezTo>
                  <a:cubicBezTo>
                    <a:pt x="448" y="138"/>
                    <a:pt x="446" y="135"/>
                    <a:pt x="440" y="130"/>
                  </a:cubicBezTo>
                  <a:cubicBezTo>
                    <a:pt x="434" y="124"/>
                    <a:pt x="426" y="117"/>
                    <a:pt x="414" y="110"/>
                  </a:cubicBezTo>
                  <a:cubicBezTo>
                    <a:pt x="408" y="106"/>
                    <a:pt x="402" y="103"/>
                    <a:pt x="394" y="101"/>
                  </a:cubicBezTo>
                  <a:cubicBezTo>
                    <a:pt x="391" y="100"/>
                    <a:pt x="391" y="100"/>
                    <a:pt x="391" y="100"/>
                  </a:cubicBezTo>
                  <a:cubicBezTo>
                    <a:pt x="388" y="99"/>
                    <a:pt x="388" y="99"/>
                    <a:pt x="388" y="99"/>
                  </a:cubicBezTo>
                  <a:cubicBezTo>
                    <a:pt x="385" y="99"/>
                    <a:pt x="385" y="99"/>
                    <a:pt x="385" y="99"/>
                  </a:cubicBezTo>
                  <a:cubicBezTo>
                    <a:pt x="382" y="98"/>
                    <a:pt x="382" y="98"/>
                    <a:pt x="382" y="98"/>
                  </a:cubicBezTo>
                  <a:cubicBezTo>
                    <a:pt x="378" y="98"/>
                    <a:pt x="374" y="97"/>
                    <a:pt x="370" y="96"/>
                  </a:cubicBezTo>
                  <a:cubicBezTo>
                    <a:pt x="362" y="95"/>
                    <a:pt x="354" y="93"/>
                    <a:pt x="345" y="91"/>
                  </a:cubicBezTo>
                  <a:cubicBezTo>
                    <a:pt x="341" y="90"/>
                    <a:pt x="337" y="88"/>
                    <a:pt x="333" y="87"/>
                  </a:cubicBezTo>
                  <a:cubicBezTo>
                    <a:pt x="331" y="86"/>
                    <a:pt x="329" y="86"/>
                    <a:pt x="328" y="85"/>
                  </a:cubicBezTo>
                  <a:cubicBezTo>
                    <a:pt x="327" y="84"/>
                    <a:pt x="326" y="84"/>
                    <a:pt x="326" y="83"/>
                  </a:cubicBezTo>
                  <a:cubicBezTo>
                    <a:pt x="325" y="83"/>
                    <a:pt x="325" y="83"/>
                    <a:pt x="325" y="83"/>
                  </a:cubicBezTo>
                  <a:cubicBezTo>
                    <a:pt x="325" y="83"/>
                    <a:pt x="325" y="83"/>
                    <a:pt x="325" y="83"/>
                  </a:cubicBezTo>
                  <a:cubicBezTo>
                    <a:pt x="324" y="82"/>
                    <a:pt x="324" y="82"/>
                    <a:pt x="324" y="81"/>
                  </a:cubicBezTo>
                  <a:cubicBezTo>
                    <a:pt x="325" y="82"/>
                    <a:pt x="327" y="82"/>
                    <a:pt x="329" y="82"/>
                  </a:cubicBezTo>
                  <a:cubicBezTo>
                    <a:pt x="332" y="82"/>
                    <a:pt x="335" y="83"/>
                    <a:pt x="338" y="82"/>
                  </a:cubicBezTo>
                  <a:cubicBezTo>
                    <a:pt x="340" y="82"/>
                    <a:pt x="342" y="82"/>
                    <a:pt x="343" y="82"/>
                  </a:cubicBezTo>
                  <a:cubicBezTo>
                    <a:pt x="347" y="81"/>
                    <a:pt x="347" y="81"/>
                    <a:pt x="347" y="81"/>
                  </a:cubicBezTo>
                  <a:cubicBezTo>
                    <a:pt x="359" y="77"/>
                    <a:pt x="371" y="77"/>
                    <a:pt x="380" y="77"/>
                  </a:cubicBezTo>
                  <a:cubicBezTo>
                    <a:pt x="389" y="76"/>
                    <a:pt x="395" y="77"/>
                    <a:pt x="395" y="77"/>
                  </a:cubicBezTo>
                  <a:cubicBezTo>
                    <a:pt x="395" y="77"/>
                    <a:pt x="389" y="76"/>
                    <a:pt x="380" y="75"/>
                  </a:cubicBezTo>
                  <a:cubicBezTo>
                    <a:pt x="375" y="74"/>
                    <a:pt x="370" y="74"/>
                    <a:pt x="364" y="73"/>
                  </a:cubicBezTo>
                  <a:cubicBezTo>
                    <a:pt x="361" y="73"/>
                    <a:pt x="359" y="73"/>
                    <a:pt x="355" y="73"/>
                  </a:cubicBezTo>
                  <a:cubicBezTo>
                    <a:pt x="354" y="73"/>
                    <a:pt x="352" y="74"/>
                    <a:pt x="351" y="74"/>
                  </a:cubicBezTo>
                  <a:cubicBezTo>
                    <a:pt x="348" y="74"/>
                    <a:pt x="348" y="74"/>
                    <a:pt x="348" y="74"/>
                  </a:cubicBezTo>
                  <a:cubicBezTo>
                    <a:pt x="348" y="74"/>
                    <a:pt x="348" y="74"/>
                    <a:pt x="348" y="74"/>
                  </a:cubicBezTo>
                  <a:cubicBezTo>
                    <a:pt x="348" y="74"/>
                    <a:pt x="348" y="74"/>
                    <a:pt x="348" y="74"/>
                  </a:cubicBezTo>
                  <a:cubicBezTo>
                    <a:pt x="347" y="74"/>
                    <a:pt x="347" y="74"/>
                    <a:pt x="347" y="74"/>
                  </a:cubicBezTo>
                  <a:cubicBezTo>
                    <a:pt x="347" y="74"/>
                    <a:pt x="348" y="74"/>
                    <a:pt x="348" y="74"/>
                  </a:cubicBezTo>
                  <a:cubicBezTo>
                    <a:pt x="348" y="74"/>
                    <a:pt x="348" y="74"/>
                    <a:pt x="348" y="74"/>
                  </a:cubicBezTo>
                  <a:cubicBezTo>
                    <a:pt x="348" y="74"/>
                    <a:pt x="348" y="74"/>
                    <a:pt x="348" y="74"/>
                  </a:cubicBezTo>
                  <a:cubicBezTo>
                    <a:pt x="346" y="74"/>
                    <a:pt x="346" y="74"/>
                    <a:pt x="346" y="74"/>
                  </a:cubicBezTo>
                  <a:cubicBezTo>
                    <a:pt x="342" y="75"/>
                    <a:pt x="342" y="75"/>
                    <a:pt x="342" y="75"/>
                  </a:cubicBezTo>
                  <a:cubicBezTo>
                    <a:pt x="340" y="75"/>
                    <a:pt x="339" y="75"/>
                    <a:pt x="338" y="74"/>
                  </a:cubicBezTo>
                  <a:cubicBezTo>
                    <a:pt x="335" y="74"/>
                    <a:pt x="333" y="74"/>
                    <a:pt x="330" y="73"/>
                  </a:cubicBezTo>
                  <a:cubicBezTo>
                    <a:pt x="328" y="73"/>
                    <a:pt x="325" y="72"/>
                    <a:pt x="323" y="71"/>
                  </a:cubicBezTo>
                  <a:cubicBezTo>
                    <a:pt x="321" y="70"/>
                    <a:pt x="318" y="70"/>
                    <a:pt x="317" y="69"/>
                  </a:cubicBezTo>
                  <a:cubicBezTo>
                    <a:pt x="314" y="68"/>
                    <a:pt x="312" y="66"/>
                    <a:pt x="310" y="65"/>
                  </a:cubicBezTo>
                  <a:cubicBezTo>
                    <a:pt x="309" y="64"/>
                    <a:pt x="308" y="63"/>
                    <a:pt x="307" y="62"/>
                  </a:cubicBezTo>
                  <a:cubicBezTo>
                    <a:pt x="305" y="60"/>
                    <a:pt x="303" y="59"/>
                    <a:pt x="301" y="57"/>
                  </a:cubicBezTo>
                  <a:cubicBezTo>
                    <a:pt x="299" y="56"/>
                    <a:pt x="299" y="56"/>
                    <a:pt x="299" y="56"/>
                  </a:cubicBezTo>
                  <a:cubicBezTo>
                    <a:pt x="299" y="56"/>
                    <a:pt x="299" y="56"/>
                    <a:pt x="299" y="56"/>
                  </a:cubicBezTo>
                  <a:cubicBezTo>
                    <a:pt x="299" y="55"/>
                    <a:pt x="299" y="55"/>
                    <a:pt x="299" y="55"/>
                  </a:cubicBezTo>
                  <a:cubicBezTo>
                    <a:pt x="299" y="55"/>
                    <a:pt x="299" y="55"/>
                    <a:pt x="299" y="55"/>
                  </a:cubicBezTo>
                  <a:cubicBezTo>
                    <a:pt x="299" y="56"/>
                    <a:pt x="298" y="55"/>
                    <a:pt x="298" y="55"/>
                  </a:cubicBezTo>
                  <a:cubicBezTo>
                    <a:pt x="297" y="55"/>
                    <a:pt x="297" y="55"/>
                    <a:pt x="297" y="55"/>
                  </a:cubicBezTo>
                  <a:cubicBezTo>
                    <a:pt x="294" y="53"/>
                    <a:pt x="294" y="53"/>
                    <a:pt x="294" y="53"/>
                  </a:cubicBezTo>
                  <a:cubicBezTo>
                    <a:pt x="290" y="51"/>
                    <a:pt x="285" y="50"/>
                    <a:pt x="281" y="48"/>
                  </a:cubicBezTo>
                  <a:cubicBezTo>
                    <a:pt x="273" y="46"/>
                    <a:pt x="234" y="38"/>
                    <a:pt x="224" y="31"/>
                  </a:cubicBezTo>
                  <a:cubicBezTo>
                    <a:pt x="218" y="26"/>
                    <a:pt x="218" y="17"/>
                    <a:pt x="218" y="12"/>
                  </a:cubicBezTo>
                  <a:cubicBezTo>
                    <a:pt x="218" y="7"/>
                    <a:pt x="218" y="0"/>
                    <a:pt x="218" y="0"/>
                  </a:cubicBezTo>
                  <a:lnTo>
                    <a:pt x="181" y="0"/>
                  </a:lnTo>
                  <a:close/>
                </a:path>
              </a:pathLst>
            </a:custGeom>
            <a:solidFill>
              <a:schemeClr val="tx2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1F406CA-A86F-F6C5-774D-4B681476CFC6}"/>
              </a:ext>
            </a:extLst>
          </p:cNvPr>
          <p:cNvGrpSpPr/>
          <p:nvPr/>
        </p:nvGrpSpPr>
        <p:grpSpPr>
          <a:xfrm>
            <a:off x="4266327" y="3988050"/>
            <a:ext cx="2256188" cy="442035"/>
            <a:chOff x="418748" y="2829071"/>
            <a:chExt cx="2256188" cy="442035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E7A61EC-AFF1-9C72-C129-00F5262E01B9}"/>
                </a:ext>
              </a:extLst>
            </p:cNvPr>
            <p:cNvSpPr txBox="1"/>
            <p:nvPr/>
          </p:nvSpPr>
          <p:spPr>
            <a:xfrm>
              <a:off x="418748" y="2829071"/>
              <a:ext cx="1302903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r>
                <a:rPr lang="en-US" sz="2400" b="1" dirty="0">
                  <a:solidFill>
                    <a:srgbClr val="5B9BD5"/>
                  </a:solidFill>
                </a:rPr>
                <a:t>Interrupt</a:t>
              </a:r>
              <a:endParaRPr lang="id-ID" sz="1600" b="1" dirty="0">
                <a:solidFill>
                  <a:srgbClr val="5B9BD5"/>
                </a:solidFill>
                <a:latin typeface="+mj-lt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A014762-CBB0-1CBE-70F5-58C440852455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73E9926-42D8-9D03-0815-FBC435981EA5}"/>
              </a:ext>
            </a:extLst>
          </p:cNvPr>
          <p:cNvGrpSpPr/>
          <p:nvPr/>
        </p:nvGrpSpPr>
        <p:grpSpPr>
          <a:xfrm>
            <a:off x="0" y="4176412"/>
            <a:ext cx="1941046" cy="596704"/>
            <a:chOff x="2796648" y="2663021"/>
            <a:chExt cx="1941046" cy="596704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3D4A614-2527-9307-658C-717C1549F2AE}"/>
                </a:ext>
              </a:extLst>
            </p:cNvPr>
            <p:cNvSpPr txBox="1"/>
            <p:nvPr/>
          </p:nvSpPr>
          <p:spPr>
            <a:xfrm>
              <a:off x="3334378" y="2663021"/>
              <a:ext cx="1403316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algn="r"/>
              <a:r>
                <a:rPr lang="en-US" sz="2400" b="1" dirty="0">
                  <a:solidFill>
                    <a:srgbClr val="70AD47"/>
                  </a:solidFill>
                </a:rPr>
                <a:t>Pre Scaler</a:t>
              </a:r>
              <a:endParaRPr lang="id-ID" sz="2400" b="1" dirty="0">
                <a:solidFill>
                  <a:srgbClr val="70AD47"/>
                </a:solidFill>
                <a:latin typeface="+mj-lt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E349FFE-4E72-166F-AC8A-BF15B9FC9100}"/>
                </a:ext>
              </a:extLst>
            </p:cNvPr>
            <p:cNvSpPr txBox="1"/>
            <p:nvPr/>
          </p:nvSpPr>
          <p:spPr>
            <a:xfrm>
              <a:off x="2796648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3897D56-F268-66A2-C387-AFDCA6B87391}"/>
              </a:ext>
            </a:extLst>
          </p:cNvPr>
          <p:cNvGrpSpPr/>
          <p:nvPr/>
        </p:nvGrpSpPr>
        <p:grpSpPr>
          <a:xfrm>
            <a:off x="49149" y="3187406"/>
            <a:ext cx="2588128" cy="1057588"/>
            <a:chOff x="2281780" y="2341673"/>
            <a:chExt cx="2588128" cy="1057588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4D80CD83-0AB9-C0C7-90B6-A882C31A41DE}"/>
                </a:ext>
              </a:extLst>
            </p:cNvPr>
            <p:cNvSpPr txBox="1"/>
            <p:nvPr/>
          </p:nvSpPr>
          <p:spPr>
            <a:xfrm>
              <a:off x="2281780" y="2341673"/>
              <a:ext cx="2588128" cy="1057588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C000"/>
                  </a:solidFill>
                </a:rPr>
                <a:t>Channel Selection Register</a:t>
              </a:r>
            </a:p>
            <a:p>
              <a:pPr algn="r"/>
              <a:endParaRPr lang="id-ID" sz="1600" b="1" dirty="0">
                <a:solidFill>
                  <a:srgbClr val="FFC000"/>
                </a:solidFill>
                <a:latin typeface="+mj-lt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63E5142-8868-2754-285C-612DF4BAA354}"/>
                </a:ext>
              </a:extLst>
            </p:cNvPr>
            <p:cNvSpPr txBox="1"/>
            <p:nvPr/>
          </p:nvSpPr>
          <p:spPr>
            <a:xfrm>
              <a:off x="2796648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703F7E40-5351-0100-51B4-471E3FB61973}"/>
              </a:ext>
            </a:extLst>
          </p:cNvPr>
          <p:cNvGrpSpPr/>
          <p:nvPr/>
        </p:nvGrpSpPr>
        <p:grpSpPr>
          <a:xfrm>
            <a:off x="3675223" y="2619254"/>
            <a:ext cx="2847292" cy="1426920"/>
            <a:chOff x="-172356" y="2328539"/>
            <a:chExt cx="2847292" cy="1426920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E9909E4-F47C-8CAF-30C8-CE8AFDFE8F77}"/>
                </a:ext>
              </a:extLst>
            </p:cNvPr>
            <p:cNvSpPr txBox="1"/>
            <p:nvPr/>
          </p:nvSpPr>
          <p:spPr>
            <a:xfrm>
              <a:off x="-172356" y="2328539"/>
              <a:ext cx="2552012" cy="142692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A5A5A5"/>
                  </a:solidFill>
                </a:rPr>
                <a:t>Conversion Time </a:t>
              </a:r>
              <a:br>
                <a:rPr lang="en-US" sz="2400" b="1" dirty="0">
                  <a:solidFill>
                    <a:srgbClr val="A5A5A5"/>
                  </a:solidFill>
                </a:rPr>
              </a:br>
              <a:r>
                <a:rPr lang="en-US" sz="2400" b="1" dirty="0">
                  <a:solidFill>
                    <a:srgbClr val="A5A5A5"/>
                  </a:solidFill>
                </a:rPr>
                <a:t>&amp; Sampling Frequency</a:t>
              </a:r>
            </a:p>
            <a:p>
              <a:endParaRPr lang="id-ID" sz="1600" b="1" dirty="0">
                <a:latin typeface="+mj-lt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208EBA6-D8F8-AA98-0FA3-68FC2218DE58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98742DB-47CA-7A2A-17A2-241859231FBA}"/>
              </a:ext>
            </a:extLst>
          </p:cNvPr>
          <p:cNvGrpSpPr/>
          <p:nvPr/>
        </p:nvGrpSpPr>
        <p:grpSpPr>
          <a:xfrm>
            <a:off x="737659" y="2453643"/>
            <a:ext cx="1581219" cy="640732"/>
            <a:chOff x="1116544" y="2618993"/>
            <a:chExt cx="1581219" cy="640732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26C7A19-73BD-7212-11C4-50B234B4D9B9}"/>
                </a:ext>
              </a:extLst>
            </p:cNvPr>
            <p:cNvSpPr txBox="1"/>
            <p:nvPr/>
          </p:nvSpPr>
          <p:spPr>
            <a:xfrm>
              <a:off x="1676027" y="2618993"/>
              <a:ext cx="1021736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ED7D31"/>
                  </a:solidFill>
                </a:rPr>
                <a:t>Trigger</a:t>
              </a:r>
              <a:endParaRPr lang="id-ID" sz="1600" b="1" dirty="0">
                <a:solidFill>
                  <a:srgbClr val="ED7D31"/>
                </a:solidFill>
                <a:latin typeface="+mj-lt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DAB79125-0AF5-9DE5-23A1-767B2611945A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7DBF4A35-751E-8F88-ABA8-E543663C9145}"/>
              </a:ext>
            </a:extLst>
          </p:cNvPr>
          <p:cNvGrpSpPr/>
          <p:nvPr/>
        </p:nvGrpSpPr>
        <p:grpSpPr>
          <a:xfrm>
            <a:off x="2513489" y="1663441"/>
            <a:ext cx="1438736" cy="640732"/>
            <a:chOff x="529739" y="2618993"/>
            <a:chExt cx="1438736" cy="640732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4B40EC2-7C67-37E6-454D-49AE0D9B1391}"/>
                </a:ext>
              </a:extLst>
            </p:cNvPr>
            <p:cNvSpPr txBox="1"/>
            <p:nvPr/>
          </p:nvSpPr>
          <p:spPr>
            <a:xfrm>
              <a:off x="529739" y="2618993"/>
              <a:ext cx="1437428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4472C4"/>
                  </a:solidFill>
                </a:rPr>
                <a:t>ADC Clock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FE91D14-B01A-A336-BE34-9ED284D2FD7F}"/>
                </a:ext>
              </a:extLst>
            </p:cNvPr>
            <p:cNvSpPr txBox="1"/>
            <p:nvPr/>
          </p:nvSpPr>
          <p:spPr>
            <a:xfrm>
              <a:off x="1823005" y="3002356"/>
              <a:ext cx="145470" cy="257369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algn="ct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F7A6A98D-B566-2E0E-6092-B1D39B51F157}"/>
              </a:ext>
            </a:extLst>
          </p:cNvPr>
          <p:cNvSpPr txBox="1"/>
          <p:nvPr/>
        </p:nvSpPr>
        <p:spPr>
          <a:xfrm>
            <a:off x="2704772" y="5341164"/>
            <a:ext cx="18782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C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EE55FC-8FD6-2552-B72C-AA6139692BE3}"/>
              </a:ext>
            </a:extLst>
          </p:cNvPr>
          <p:cNvSpPr txBox="1"/>
          <p:nvPr/>
        </p:nvSpPr>
        <p:spPr>
          <a:xfrm>
            <a:off x="1630565" y="188323"/>
            <a:ext cx="3290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C</a:t>
            </a: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B745FC22-D9AE-4C18-24BB-F426AF0106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162" y="0"/>
            <a:ext cx="1296705" cy="1296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774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2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4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6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8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2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C89FF2D-1820-C79F-63C7-2F9E6918A8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7399369"/>
              </p:ext>
            </p:extLst>
          </p:nvPr>
        </p:nvGraphicFramePr>
        <p:xfrm>
          <a:off x="495300" y="2743203"/>
          <a:ext cx="11696700" cy="3771897"/>
        </p:xfrm>
        <a:graphic>
          <a:graphicData uri="http://schemas.openxmlformats.org/drawingml/2006/table">
            <a:tbl>
              <a:tblPr/>
              <a:tblGrid>
                <a:gridCol w="1042862">
                  <a:extLst>
                    <a:ext uri="{9D8B030D-6E8A-4147-A177-3AD203B41FA5}">
                      <a16:colId xmlns:a16="http://schemas.microsoft.com/office/drawing/2014/main" val="1340974893"/>
                    </a:ext>
                  </a:extLst>
                </a:gridCol>
                <a:gridCol w="1410064">
                  <a:extLst>
                    <a:ext uri="{9D8B030D-6E8A-4147-A177-3AD203B41FA5}">
                      <a16:colId xmlns:a16="http://schemas.microsoft.com/office/drawing/2014/main" val="1354228360"/>
                    </a:ext>
                  </a:extLst>
                </a:gridCol>
                <a:gridCol w="1155472">
                  <a:extLst>
                    <a:ext uri="{9D8B030D-6E8A-4147-A177-3AD203B41FA5}">
                      <a16:colId xmlns:a16="http://schemas.microsoft.com/office/drawing/2014/main" val="100674054"/>
                    </a:ext>
                  </a:extLst>
                </a:gridCol>
                <a:gridCol w="1214225">
                  <a:extLst>
                    <a:ext uri="{9D8B030D-6E8A-4147-A177-3AD203B41FA5}">
                      <a16:colId xmlns:a16="http://schemas.microsoft.com/office/drawing/2014/main" val="1339074918"/>
                    </a:ext>
                  </a:extLst>
                </a:gridCol>
                <a:gridCol w="969421">
                  <a:extLst>
                    <a:ext uri="{9D8B030D-6E8A-4147-A177-3AD203B41FA5}">
                      <a16:colId xmlns:a16="http://schemas.microsoft.com/office/drawing/2014/main" val="775015738"/>
                    </a:ext>
                  </a:extLst>
                </a:gridCol>
                <a:gridCol w="969421">
                  <a:extLst>
                    <a:ext uri="{9D8B030D-6E8A-4147-A177-3AD203B41FA5}">
                      <a16:colId xmlns:a16="http://schemas.microsoft.com/office/drawing/2014/main" val="2081029502"/>
                    </a:ext>
                  </a:extLst>
                </a:gridCol>
                <a:gridCol w="969421">
                  <a:extLst>
                    <a:ext uri="{9D8B030D-6E8A-4147-A177-3AD203B41FA5}">
                      <a16:colId xmlns:a16="http://schemas.microsoft.com/office/drawing/2014/main" val="2564931338"/>
                    </a:ext>
                  </a:extLst>
                </a:gridCol>
                <a:gridCol w="969421">
                  <a:extLst>
                    <a:ext uri="{9D8B030D-6E8A-4147-A177-3AD203B41FA5}">
                      <a16:colId xmlns:a16="http://schemas.microsoft.com/office/drawing/2014/main" val="3059434251"/>
                    </a:ext>
                  </a:extLst>
                </a:gridCol>
                <a:gridCol w="969421">
                  <a:extLst>
                    <a:ext uri="{9D8B030D-6E8A-4147-A177-3AD203B41FA5}">
                      <a16:colId xmlns:a16="http://schemas.microsoft.com/office/drawing/2014/main" val="3266787814"/>
                    </a:ext>
                  </a:extLst>
                </a:gridCol>
                <a:gridCol w="969421">
                  <a:extLst>
                    <a:ext uri="{9D8B030D-6E8A-4147-A177-3AD203B41FA5}">
                      <a16:colId xmlns:a16="http://schemas.microsoft.com/office/drawing/2014/main" val="2876776529"/>
                    </a:ext>
                  </a:extLst>
                </a:gridCol>
                <a:gridCol w="1057551">
                  <a:extLst>
                    <a:ext uri="{9D8B030D-6E8A-4147-A177-3AD203B41FA5}">
                      <a16:colId xmlns:a16="http://schemas.microsoft.com/office/drawing/2014/main" val="558850943"/>
                    </a:ext>
                  </a:extLst>
                </a:gridCol>
              </a:tblGrid>
              <a:tr h="365247">
                <a:tc gridSpan="11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375623"/>
                          </a:solidFill>
                          <a:effectLst/>
                          <a:latin typeface="Calibri" panose="020F0502020204030204" pitchFamily="34" charset="0"/>
                        </a:rPr>
                        <a:t>Critical Condition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4855141"/>
                  </a:ext>
                </a:extLst>
              </a:tr>
              <a:tr h="461486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ctio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Typ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ault Location (K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ault Resistance (</a:t>
                      </a:r>
                      <a:r>
                        <a:rPr lang="el-GR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Ω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Desired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Statu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6213147"/>
                  </a:ext>
                </a:extLst>
              </a:tr>
              <a:tr h="36176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220155"/>
                  </a:ext>
                </a:extLst>
              </a:tr>
              <a:tr h="4614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Model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0213936"/>
                  </a:ext>
                </a:extLst>
              </a:tr>
              <a:tr h="347854"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_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-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6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9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0919305"/>
                  </a:ext>
                </a:extLst>
              </a:tr>
              <a:tr h="3478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80183947"/>
                  </a:ext>
                </a:extLst>
              </a:tr>
              <a:tr h="36524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1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15769164"/>
                  </a:ext>
                </a:extLst>
              </a:tr>
              <a:tr h="3478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-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6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93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8999150"/>
                  </a:ext>
                </a:extLst>
              </a:tr>
              <a:tr h="3478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6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67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2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0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675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1763524"/>
                  </a:ext>
                </a:extLst>
              </a:tr>
              <a:tr h="36524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7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0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525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154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445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789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809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Rejec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57241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77001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1014816"/>
            <a:ext cx="10306050" cy="5282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479A764A-A0CE-0149-5757-A3FB31BF1226}"/>
              </a:ext>
            </a:extLst>
          </p:cNvPr>
          <p:cNvGrpSpPr/>
          <p:nvPr/>
        </p:nvGrpSpPr>
        <p:grpSpPr>
          <a:xfrm>
            <a:off x="0" y="126284"/>
            <a:ext cx="2190371" cy="657227"/>
            <a:chOff x="115966" y="1400863"/>
            <a:chExt cx="2190371" cy="657227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4" name="Freeform: Shape 31">
              <a:extLst>
                <a:ext uri="{FF2B5EF4-FFF2-40B4-BE49-F238E27FC236}">
                  <a16:creationId xmlns:a16="http://schemas.microsoft.com/office/drawing/2014/main" id="{B37A2D38-F773-A861-99AC-D71E8E966C03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A9412BA-66AB-6DB7-99DA-244F5E529AD8}"/>
                </a:ext>
              </a:extLst>
            </p:cNvPr>
            <p:cNvSpPr txBox="1"/>
            <p:nvPr/>
          </p:nvSpPr>
          <p:spPr>
            <a:xfrm>
              <a:off x="519221" y="1446903"/>
              <a:ext cx="1119117" cy="318924"/>
            </a:xfrm>
            <a:prstGeom prst="rect">
              <a:avLst/>
            </a:prstGeom>
            <a:grp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_C Fault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AF33FE6-5B91-667C-F69A-19962D6F90DD}"/>
              </a:ext>
            </a:extLst>
          </p:cNvPr>
          <p:cNvGrpSpPr/>
          <p:nvPr/>
        </p:nvGrpSpPr>
        <p:grpSpPr>
          <a:xfrm>
            <a:off x="8963550" y="126284"/>
            <a:ext cx="2825196" cy="221017"/>
            <a:chOff x="8717890" y="4215948"/>
            <a:chExt cx="2825196" cy="221017"/>
          </a:xfrm>
        </p:grpSpPr>
        <p:sp>
          <p:nvSpPr>
            <p:cNvPr id="7" name="Straight Connector 6">
              <a:extLst>
                <a:ext uri="{FF2B5EF4-FFF2-40B4-BE49-F238E27FC236}">
                  <a16:creationId xmlns:a16="http://schemas.microsoft.com/office/drawing/2014/main" id="{78BFB423-992B-18E4-C9B7-FA551184844B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DBE05241-BE39-5031-9635-19B2A4D61F27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econd classifier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8734453-FDE1-5463-181F-01EDFFDB2B92}"/>
              </a:ext>
            </a:extLst>
          </p:cNvPr>
          <p:cNvGrpSpPr/>
          <p:nvPr/>
        </p:nvGrpSpPr>
        <p:grpSpPr>
          <a:xfrm>
            <a:off x="12473840" y="3944330"/>
            <a:ext cx="3837786" cy="755524"/>
            <a:chOff x="7259051" y="1912280"/>
            <a:chExt cx="3837786" cy="755524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6920590-2D26-F8D9-FCC5-AA145D65DF2A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NN disadvantages</a:t>
              </a:r>
            </a:p>
          </p:txBody>
        </p:sp>
        <p:sp>
          <p:nvSpPr>
            <p:cNvPr id="11" name="Oval 10" descr="Badge with solid fill">
              <a:extLst>
                <a:ext uri="{FF2B5EF4-FFF2-40B4-BE49-F238E27FC236}">
                  <a16:creationId xmlns:a16="http://schemas.microsoft.com/office/drawing/2014/main" id="{E4E8F223-A981-ADB6-4B72-81D33E0798A0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95C3266-4392-8139-1A8D-86D8F331DDD3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7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42437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34">
            <a:extLst>
              <a:ext uri="{FF2B5EF4-FFF2-40B4-BE49-F238E27FC236}">
                <a16:creationId xmlns:a16="http://schemas.microsoft.com/office/drawing/2014/main" id="{9FE2E39B-935D-0019-129E-459502A5407A}"/>
              </a:ext>
            </a:extLst>
          </p:cNvPr>
          <p:cNvGrpSpPr/>
          <p:nvPr/>
        </p:nvGrpSpPr>
        <p:grpSpPr>
          <a:xfrm>
            <a:off x="5776144" y="6647108"/>
            <a:ext cx="639711" cy="107615"/>
            <a:chOff x="4867275" y="4714875"/>
            <a:chExt cx="2038350" cy="342900"/>
          </a:xfrm>
        </p:grpSpPr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7D174880-CEC8-A569-413A-0DB5B851B664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id="{A2529D57-9230-8F84-E5E3-843F82BD890A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8" name="Oval 137">
              <a:extLst>
                <a:ext uri="{FF2B5EF4-FFF2-40B4-BE49-F238E27FC236}">
                  <a16:creationId xmlns:a16="http://schemas.microsoft.com/office/drawing/2014/main" id="{A67F528A-DF8B-6295-C13B-B8EE36051963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9" name="Oval 138">
              <a:extLst>
                <a:ext uri="{FF2B5EF4-FFF2-40B4-BE49-F238E27FC236}">
                  <a16:creationId xmlns:a16="http://schemas.microsoft.com/office/drawing/2014/main" id="{11AB9D51-30F4-0DB8-7861-C15A547BDF62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4DC4964-B8FF-847A-A6E5-FC6972BCC70F}"/>
              </a:ext>
            </a:extLst>
          </p:cNvPr>
          <p:cNvGrpSpPr/>
          <p:nvPr/>
        </p:nvGrpSpPr>
        <p:grpSpPr>
          <a:xfrm>
            <a:off x="12351026" y="1016598"/>
            <a:ext cx="3837786" cy="755524"/>
            <a:chOff x="7259051" y="1912280"/>
            <a:chExt cx="3837786" cy="755524"/>
          </a:xfrm>
        </p:grpSpPr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5E9033DC-D3F4-FD42-C8F0-AFB854D83CBE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Application of AN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Oval 40" descr="Badge with solid fill">
              <a:extLst>
                <a:ext uri="{FF2B5EF4-FFF2-40B4-BE49-F238E27FC236}">
                  <a16:creationId xmlns:a16="http://schemas.microsoft.com/office/drawing/2014/main" id="{EB72678D-3EE0-795F-28D0-51E1C0B3D434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00C6E77-B0FA-1CC5-728E-2AA962EED54F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F2BFAE37-962E-3C45-CFC6-75CDC0DC0E36}"/>
              </a:ext>
            </a:extLst>
          </p:cNvPr>
          <p:cNvGrpSpPr/>
          <p:nvPr/>
        </p:nvGrpSpPr>
        <p:grpSpPr>
          <a:xfrm>
            <a:off x="-4240" y="3322587"/>
            <a:ext cx="1586153" cy="212827"/>
            <a:chOff x="-4240" y="3322587"/>
            <a:chExt cx="1586153" cy="212827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D8A8D114-E538-7EC2-4519-C76E8F034AF4}"/>
                </a:ext>
              </a:extLst>
            </p:cNvPr>
            <p:cNvSpPr/>
            <p:nvPr/>
          </p:nvSpPr>
          <p:spPr>
            <a:xfrm>
              <a:off x="1369086" y="3322587"/>
              <a:ext cx="212827" cy="212827"/>
            </a:xfrm>
            <a:prstGeom prst="ellipse">
              <a:avLst/>
            </a:prstGeom>
            <a:noFill/>
            <a:ln w="762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8F545362-58A3-F143-EECA-6343BBB04706}"/>
                </a:ext>
              </a:extLst>
            </p:cNvPr>
            <p:cNvCxnSpPr>
              <a:endCxn id="44" idx="2"/>
            </p:cNvCxnSpPr>
            <p:nvPr/>
          </p:nvCxnSpPr>
          <p:spPr>
            <a:xfrm>
              <a:off x="-4240" y="3429001"/>
              <a:ext cx="1373326" cy="0"/>
            </a:xfrm>
            <a:prstGeom prst="line">
              <a:avLst/>
            </a:prstGeom>
            <a:ln w="88900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Freeform 6">
            <a:extLst>
              <a:ext uri="{FF2B5EF4-FFF2-40B4-BE49-F238E27FC236}">
                <a16:creationId xmlns:a16="http://schemas.microsoft.com/office/drawing/2014/main" id="{A40E1475-B735-E0CB-85E2-5494339245A6}"/>
              </a:ext>
            </a:extLst>
          </p:cNvPr>
          <p:cNvSpPr>
            <a:spLocks/>
          </p:cNvSpPr>
          <p:nvPr/>
        </p:nvSpPr>
        <p:spPr bwMode="auto">
          <a:xfrm>
            <a:off x="3609331" y="1478513"/>
            <a:ext cx="3447772" cy="1890637"/>
          </a:xfrm>
          <a:custGeom>
            <a:avLst/>
            <a:gdLst>
              <a:gd name="T0" fmla="*/ 907 w 907"/>
              <a:gd name="T1" fmla="*/ 0 h 520"/>
              <a:gd name="T2" fmla="*/ 645 w 907"/>
              <a:gd name="T3" fmla="*/ 0 h 520"/>
              <a:gd name="T4" fmla="*/ 592 w 907"/>
              <a:gd name="T5" fmla="*/ 23 h 520"/>
              <a:gd name="T6" fmla="*/ 293 w 907"/>
              <a:gd name="T7" fmla="*/ 500 h 520"/>
              <a:gd name="T8" fmla="*/ 249 w 907"/>
              <a:gd name="T9" fmla="*/ 520 h 520"/>
              <a:gd name="T10" fmla="*/ 0 w 907"/>
              <a:gd name="T11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07" h="520">
                <a:moveTo>
                  <a:pt x="907" y="0"/>
                </a:moveTo>
                <a:cubicBezTo>
                  <a:pt x="907" y="0"/>
                  <a:pt x="685" y="0"/>
                  <a:pt x="645" y="0"/>
                </a:cubicBezTo>
                <a:cubicBezTo>
                  <a:pt x="605" y="0"/>
                  <a:pt x="592" y="23"/>
                  <a:pt x="592" y="23"/>
                </a:cubicBezTo>
                <a:cubicBezTo>
                  <a:pt x="293" y="500"/>
                  <a:pt x="293" y="500"/>
                  <a:pt x="293" y="500"/>
                </a:cubicBezTo>
                <a:cubicBezTo>
                  <a:pt x="293" y="500"/>
                  <a:pt x="286" y="520"/>
                  <a:pt x="249" y="520"/>
                </a:cubicBezTo>
                <a:cubicBezTo>
                  <a:pt x="212" y="520"/>
                  <a:pt x="0" y="520"/>
                  <a:pt x="0" y="520"/>
                </a:cubicBezTo>
              </a:path>
            </a:pathLst>
          </a:custGeom>
          <a:noFill/>
          <a:ln w="88900" cap="flat">
            <a:solidFill>
              <a:srgbClr val="0085B8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Freeform 7">
            <a:extLst>
              <a:ext uri="{FF2B5EF4-FFF2-40B4-BE49-F238E27FC236}">
                <a16:creationId xmlns:a16="http://schemas.microsoft.com/office/drawing/2014/main" id="{8804EDE3-6711-8ACF-45FF-165A301C3F1B}"/>
              </a:ext>
            </a:extLst>
          </p:cNvPr>
          <p:cNvSpPr>
            <a:spLocks/>
          </p:cNvSpPr>
          <p:nvPr/>
        </p:nvSpPr>
        <p:spPr bwMode="auto">
          <a:xfrm>
            <a:off x="3639800" y="2452989"/>
            <a:ext cx="3417303" cy="945319"/>
          </a:xfrm>
          <a:custGeom>
            <a:avLst/>
            <a:gdLst>
              <a:gd name="T0" fmla="*/ 0 w 899"/>
              <a:gd name="T1" fmla="*/ 260 h 260"/>
              <a:gd name="T2" fmla="*/ 249 w 899"/>
              <a:gd name="T3" fmla="*/ 260 h 260"/>
              <a:gd name="T4" fmla="*/ 293 w 899"/>
              <a:gd name="T5" fmla="*/ 240 h 260"/>
              <a:gd name="T6" fmla="*/ 422 w 899"/>
              <a:gd name="T7" fmla="*/ 37 h 260"/>
              <a:gd name="T8" fmla="*/ 472 w 899"/>
              <a:gd name="T9" fmla="*/ 0 h 260"/>
              <a:gd name="T10" fmla="*/ 899 w 899"/>
              <a:gd name="T11" fmla="*/ 0 h 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99" h="260">
                <a:moveTo>
                  <a:pt x="0" y="260"/>
                </a:moveTo>
                <a:cubicBezTo>
                  <a:pt x="0" y="260"/>
                  <a:pt x="212" y="260"/>
                  <a:pt x="249" y="260"/>
                </a:cubicBezTo>
                <a:cubicBezTo>
                  <a:pt x="286" y="260"/>
                  <a:pt x="293" y="240"/>
                  <a:pt x="293" y="240"/>
                </a:cubicBezTo>
                <a:cubicBezTo>
                  <a:pt x="422" y="37"/>
                  <a:pt x="422" y="37"/>
                  <a:pt x="422" y="37"/>
                </a:cubicBezTo>
                <a:cubicBezTo>
                  <a:pt x="422" y="37"/>
                  <a:pt x="440" y="0"/>
                  <a:pt x="472" y="0"/>
                </a:cubicBezTo>
                <a:cubicBezTo>
                  <a:pt x="504" y="0"/>
                  <a:pt x="899" y="0"/>
                  <a:pt x="899" y="0"/>
                </a:cubicBezTo>
              </a:path>
            </a:pathLst>
          </a:custGeom>
          <a:noFill/>
          <a:ln w="88900" cap="flat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Freeform 8">
            <a:extLst>
              <a:ext uri="{FF2B5EF4-FFF2-40B4-BE49-F238E27FC236}">
                <a16:creationId xmlns:a16="http://schemas.microsoft.com/office/drawing/2014/main" id="{B318E8C8-6F43-87FD-7A29-C508DEC2609E}"/>
              </a:ext>
            </a:extLst>
          </p:cNvPr>
          <p:cNvSpPr>
            <a:spLocks/>
          </p:cNvSpPr>
          <p:nvPr/>
        </p:nvSpPr>
        <p:spPr bwMode="auto">
          <a:xfrm>
            <a:off x="3609331" y="3488850"/>
            <a:ext cx="3447772" cy="1890637"/>
          </a:xfrm>
          <a:custGeom>
            <a:avLst/>
            <a:gdLst>
              <a:gd name="T0" fmla="*/ 907 w 907"/>
              <a:gd name="T1" fmla="*/ 520 h 520"/>
              <a:gd name="T2" fmla="*/ 645 w 907"/>
              <a:gd name="T3" fmla="*/ 520 h 520"/>
              <a:gd name="T4" fmla="*/ 592 w 907"/>
              <a:gd name="T5" fmla="*/ 497 h 520"/>
              <a:gd name="T6" fmla="*/ 293 w 907"/>
              <a:gd name="T7" fmla="*/ 21 h 520"/>
              <a:gd name="T8" fmla="*/ 249 w 907"/>
              <a:gd name="T9" fmla="*/ 0 h 520"/>
              <a:gd name="T10" fmla="*/ 0 w 907"/>
              <a:gd name="T11" fmla="*/ 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07" h="520">
                <a:moveTo>
                  <a:pt x="907" y="520"/>
                </a:moveTo>
                <a:cubicBezTo>
                  <a:pt x="907" y="520"/>
                  <a:pt x="685" y="520"/>
                  <a:pt x="645" y="520"/>
                </a:cubicBezTo>
                <a:cubicBezTo>
                  <a:pt x="605" y="520"/>
                  <a:pt x="592" y="497"/>
                  <a:pt x="592" y="497"/>
                </a:cubicBezTo>
                <a:cubicBezTo>
                  <a:pt x="293" y="21"/>
                  <a:pt x="293" y="21"/>
                  <a:pt x="293" y="21"/>
                </a:cubicBezTo>
                <a:cubicBezTo>
                  <a:pt x="293" y="21"/>
                  <a:pt x="286" y="0"/>
                  <a:pt x="249" y="0"/>
                </a:cubicBezTo>
                <a:cubicBezTo>
                  <a:pt x="212" y="0"/>
                  <a:pt x="0" y="0"/>
                  <a:pt x="0" y="0"/>
                </a:cubicBezTo>
              </a:path>
            </a:pathLst>
          </a:custGeom>
          <a:noFill/>
          <a:ln w="88900" cap="flat">
            <a:solidFill>
              <a:schemeClr val="accent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Freeform 9">
            <a:extLst>
              <a:ext uri="{FF2B5EF4-FFF2-40B4-BE49-F238E27FC236}">
                <a16:creationId xmlns:a16="http://schemas.microsoft.com/office/drawing/2014/main" id="{45D111B1-15C3-2841-940A-45CB5C0524B2}"/>
              </a:ext>
            </a:extLst>
          </p:cNvPr>
          <p:cNvSpPr>
            <a:spLocks/>
          </p:cNvSpPr>
          <p:nvPr/>
        </p:nvSpPr>
        <p:spPr bwMode="auto">
          <a:xfrm>
            <a:off x="3639800" y="3459692"/>
            <a:ext cx="3417303" cy="945319"/>
          </a:xfrm>
          <a:custGeom>
            <a:avLst/>
            <a:gdLst>
              <a:gd name="T0" fmla="*/ 0 w 899"/>
              <a:gd name="T1" fmla="*/ 0 h 260"/>
              <a:gd name="T2" fmla="*/ 249 w 899"/>
              <a:gd name="T3" fmla="*/ 0 h 260"/>
              <a:gd name="T4" fmla="*/ 293 w 899"/>
              <a:gd name="T5" fmla="*/ 21 h 260"/>
              <a:gd name="T6" fmla="*/ 422 w 899"/>
              <a:gd name="T7" fmla="*/ 223 h 260"/>
              <a:gd name="T8" fmla="*/ 472 w 899"/>
              <a:gd name="T9" fmla="*/ 260 h 260"/>
              <a:gd name="T10" fmla="*/ 899 w 899"/>
              <a:gd name="T11" fmla="*/ 260 h 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99" h="260">
                <a:moveTo>
                  <a:pt x="0" y="0"/>
                </a:moveTo>
                <a:cubicBezTo>
                  <a:pt x="0" y="0"/>
                  <a:pt x="212" y="0"/>
                  <a:pt x="249" y="0"/>
                </a:cubicBezTo>
                <a:cubicBezTo>
                  <a:pt x="286" y="0"/>
                  <a:pt x="293" y="21"/>
                  <a:pt x="293" y="21"/>
                </a:cubicBezTo>
                <a:cubicBezTo>
                  <a:pt x="422" y="223"/>
                  <a:pt x="422" y="223"/>
                  <a:pt x="422" y="223"/>
                </a:cubicBezTo>
                <a:cubicBezTo>
                  <a:pt x="422" y="223"/>
                  <a:pt x="440" y="260"/>
                  <a:pt x="472" y="260"/>
                </a:cubicBezTo>
                <a:cubicBezTo>
                  <a:pt x="504" y="260"/>
                  <a:pt x="899" y="260"/>
                  <a:pt x="899" y="260"/>
                </a:cubicBezTo>
              </a:path>
            </a:pathLst>
          </a:custGeom>
          <a:noFill/>
          <a:ln w="88900" cap="flat">
            <a:solidFill>
              <a:schemeClr val="accent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Line 10">
            <a:extLst>
              <a:ext uri="{FF2B5EF4-FFF2-40B4-BE49-F238E27FC236}">
                <a16:creationId xmlns:a16="http://schemas.microsoft.com/office/drawing/2014/main" id="{2006A48B-3D85-E852-E205-05E8C005A39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9331" y="3430535"/>
            <a:ext cx="3447772" cy="0"/>
          </a:xfrm>
          <a:prstGeom prst="line">
            <a:avLst/>
          </a:prstGeom>
          <a:noFill/>
          <a:ln w="88900" cap="flat">
            <a:solidFill>
              <a:schemeClr val="accent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E402B49C-7979-2139-44BA-06022E5FB74B}"/>
              </a:ext>
            </a:extLst>
          </p:cNvPr>
          <p:cNvSpPr/>
          <p:nvPr/>
        </p:nvSpPr>
        <p:spPr>
          <a:xfrm>
            <a:off x="3396504" y="3322587"/>
            <a:ext cx="212827" cy="212827"/>
          </a:xfrm>
          <a:prstGeom prst="ellipse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919E5C9F-A435-77CC-6A67-C043CFD68F02}"/>
              </a:ext>
            </a:extLst>
          </p:cNvPr>
          <p:cNvSpPr>
            <a:spLocks noChangeAspect="1"/>
          </p:cNvSpPr>
          <p:nvPr/>
        </p:nvSpPr>
        <p:spPr>
          <a:xfrm>
            <a:off x="7066089" y="1152413"/>
            <a:ext cx="648000" cy="648000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83E28E22-5530-7418-17FD-945E8B3553D6}"/>
              </a:ext>
            </a:extLst>
          </p:cNvPr>
          <p:cNvSpPr>
            <a:spLocks noChangeAspect="1"/>
          </p:cNvSpPr>
          <p:nvPr/>
        </p:nvSpPr>
        <p:spPr>
          <a:xfrm>
            <a:off x="7066089" y="2129178"/>
            <a:ext cx="648000" cy="648000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B99E6E1F-9EE7-6C8C-A7E3-FB81C5976457}"/>
              </a:ext>
            </a:extLst>
          </p:cNvPr>
          <p:cNvSpPr>
            <a:spLocks noChangeAspect="1"/>
          </p:cNvSpPr>
          <p:nvPr/>
        </p:nvSpPr>
        <p:spPr>
          <a:xfrm>
            <a:off x="7066089" y="3105943"/>
            <a:ext cx="648000" cy="648000"/>
          </a:xfrm>
          <a:prstGeom prst="ellipse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A8DF20EA-47DC-5951-9A5C-1F3E73FF2427}"/>
              </a:ext>
            </a:extLst>
          </p:cNvPr>
          <p:cNvSpPr>
            <a:spLocks noChangeAspect="1"/>
          </p:cNvSpPr>
          <p:nvPr/>
        </p:nvSpPr>
        <p:spPr>
          <a:xfrm>
            <a:off x="7066089" y="4082708"/>
            <a:ext cx="648000" cy="648000"/>
          </a:xfrm>
          <a:prstGeom prst="ellipse">
            <a:avLst/>
          </a:prstGeom>
          <a:noFill/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6C6B5148-4737-EBAC-4226-F0C7BBF1AAF5}"/>
              </a:ext>
            </a:extLst>
          </p:cNvPr>
          <p:cNvSpPr>
            <a:spLocks noChangeAspect="1"/>
          </p:cNvSpPr>
          <p:nvPr/>
        </p:nvSpPr>
        <p:spPr>
          <a:xfrm>
            <a:off x="7066089" y="5059473"/>
            <a:ext cx="648000" cy="648000"/>
          </a:xfrm>
          <a:prstGeom prst="ellipse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624E331E-64D8-9471-7528-9A727898C928}"/>
              </a:ext>
            </a:extLst>
          </p:cNvPr>
          <p:cNvGrpSpPr/>
          <p:nvPr/>
        </p:nvGrpSpPr>
        <p:grpSpPr>
          <a:xfrm>
            <a:off x="8089900" y="1091885"/>
            <a:ext cx="3447772" cy="886953"/>
            <a:chOff x="8382000" y="1037558"/>
            <a:chExt cx="3447772" cy="886953"/>
          </a:xfrm>
        </p:grpSpPr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30716000-6557-52A5-17B5-DCDA6565D256}"/>
                </a:ext>
              </a:extLst>
            </p:cNvPr>
            <p:cNvSpPr txBox="1"/>
            <p:nvPr/>
          </p:nvSpPr>
          <p:spPr>
            <a:xfrm>
              <a:off x="8382000" y="1037558"/>
              <a:ext cx="2098890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r>
                <a:rPr lang="en-US" sz="1600" b="1" dirty="0">
                  <a:latin typeface="+mj-lt"/>
                </a:rPr>
                <a:t>Hardware Dependence</a:t>
              </a:r>
              <a:endParaRPr lang="id-ID" sz="1600" b="1" dirty="0">
                <a:latin typeface="+mj-lt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AA155C2E-9944-46A3-FF99-BB97633B5F42}"/>
                </a:ext>
              </a:extLst>
            </p:cNvPr>
            <p:cNvSpPr txBox="1"/>
            <p:nvPr/>
          </p:nvSpPr>
          <p:spPr>
            <a:xfrm>
              <a:off x="8382000" y="1297810"/>
              <a:ext cx="3447772" cy="626701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</a:rPr>
                <a:t>The construction of Artificial Neural Networks necessitates the use of parallel processors.</a:t>
              </a:r>
            </a:p>
            <a:p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</a:rPr>
                <a:t>As a result, the equipment’s realization is contingent</a:t>
              </a:r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86F22473-9FAC-A12B-6657-44513E7D583D}"/>
              </a:ext>
            </a:extLst>
          </p:cNvPr>
          <p:cNvGrpSpPr/>
          <p:nvPr/>
        </p:nvGrpSpPr>
        <p:grpSpPr>
          <a:xfrm>
            <a:off x="8089900" y="2068420"/>
            <a:ext cx="3691283" cy="1071619"/>
            <a:chOff x="8382000" y="1851695"/>
            <a:chExt cx="3691283" cy="1071619"/>
          </a:xfrm>
        </p:grpSpPr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F9E283BB-CA90-EAFC-4B4C-03DD095CB9CD}"/>
                </a:ext>
              </a:extLst>
            </p:cNvPr>
            <p:cNvSpPr txBox="1"/>
            <p:nvPr/>
          </p:nvSpPr>
          <p:spPr>
            <a:xfrm>
              <a:off x="8382000" y="1851695"/>
              <a:ext cx="3498247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r>
                <a:rPr lang="en-US" sz="1600" b="1" dirty="0">
                  <a:latin typeface="+mj-lt"/>
                </a:rPr>
                <a:t>Understanding the network’s operation</a:t>
              </a:r>
              <a:endParaRPr lang="id-ID" sz="1600" b="1" dirty="0">
                <a:latin typeface="+mj-lt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C52BB465-7822-B8AB-F4BD-FCF6BDBB5BEB}"/>
                </a:ext>
              </a:extLst>
            </p:cNvPr>
            <p:cNvSpPr txBox="1"/>
            <p:nvPr/>
          </p:nvSpPr>
          <p:spPr>
            <a:xfrm>
              <a:off x="8382000" y="2111947"/>
              <a:ext cx="3691283" cy="811367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</a:rPr>
                <a:t>This is the most serious issue with ANN.</a:t>
              </a:r>
            </a:p>
            <a:p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</a:rPr>
                <a:t>When ANN provides a probing answer, it does not explain why or how it was chosen.</a:t>
              </a:r>
            </a:p>
            <a:p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</a:rPr>
                <a:t>As a result, the network’s confidence is eroded</a:t>
              </a: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4A212271-A62F-1395-9727-71E903745E80}"/>
              </a:ext>
            </a:extLst>
          </p:cNvPr>
          <p:cNvGrpSpPr/>
          <p:nvPr/>
        </p:nvGrpSpPr>
        <p:grpSpPr>
          <a:xfrm>
            <a:off x="8089900" y="3044955"/>
            <a:ext cx="3572013" cy="1071619"/>
            <a:chOff x="8382000" y="2665832"/>
            <a:chExt cx="3572013" cy="1071619"/>
          </a:xfrm>
        </p:grpSpPr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67E0B685-35D7-2957-DA91-422A88A7BB07}"/>
                </a:ext>
              </a:extLst>
            </p:cNvPr>
            <p:cNvSpPr txBox="1"/>
            <p:nvPr/>
          </p:nvSpPr>
          <p:spPr>
            <a:xfrm>
              <a:off x="8382000" y="2665832"/>
              <a:ext cx="2413207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r>
                <a:rPr lang="en-US" sz="1600" b="1" dirty="0">
                  <a:latin typeface="+mj-lt"/>
                </a:rPr>
                <a:t>Assured network structure</a:t>
              </a:r>
              <a:endParaRPr lang="id-ID" sz="1600" b="1" dirty="0">
                <a:latin typeface="+mj-lt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318C5EB-E1CC-6B92-B861-53411515C84D}"/>
                </a:ext>
              </a:extLst>
            </p:cNvPr>
            <p:cNvSpPr txBox="1"/>
            <p:nvPr/>
          </p:nvSpPr>
          <p:spPr>
            <a:xfrm>
              <a:off x="8382000" y="2926084"/>
              <a:ext cx="3572013" cy="811367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</a:rPr>
                <a:t>Any precise rule does not determine the structure of artificial neural networks.</a:t>
              </a:r>
            </a:p>
            <a:p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</a:rPr>
                <a:t>Experience and trial and error are used to develop a suitable network structure</a:t>
              </a:r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AED37166-8224-2E8D-F3A4-97E4AC4178A3}"/>
              </a:ext>
            </a:extLst>
          </p:cNvPr>
          <p:cNvGrpSpPr/>
          <p:nvPr/>
        </p:nvGrpSpPr>
        <p:grpSpPr>
          <a:xfrm>
            <a:off x="8089900" y="4021490"/>
            <a:ext cx="4201260" cy="1259180"/>
            <a:chOff x="8382000" y="3479969"/>
            <a:chExt cx="4201260" cy="1259180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4DE99713-FB2E-AF1E-0696-5C3A9B1BF1D9}"/>
                </a:ext>
              </a:extLst>
            </p:cNvPr>
            <p:cNvSpPr txBox="1"/>
            <p:nvPr/>
          </p:nvSpPr>
          <p:spPr>
            <a:xfrm>
              <a:off x="8382000" y="3479969"/>
              <a:ext cx="4201260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r>
                <a:rPr lang="en-US" sz="1600" b="1" dirty="0">
                  <a:latin typeface="+mj-lt"/>
                </a:rPr>
                <a:t>Difficulty in presenting the issue to the network</a:t>
              </a:r>
              <a:endParaRPr lang="id-ID" sz="1600" b="1" dirty="0">
                <a:latin typeface="+mj-lt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136ED7BC-C6A9-6049-E84B-CF3786809DEF}"/>
                </a:ext>
              </a:extLst>
            </p:cNvPr>
            <p:cNvSpPr txBox="1"/>
            <p:nvPr/>
          </p:nvSpPr>
          <p:spPr>
            <a:xfrm>
              <a:off x="8382000" y="3743116"/>
              <a:ext cx="4009335" cy="996033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</a:rPr>
                <a:t>ANNs are capable of working with numerical data. Before being introduced to ANN, problems must be converted into numerical values. The display method that is chosen will have a direct impact on the network’s performance. The user’s skill is a factor here.</a:t>
              </a: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6D401F40-C965-EFCA-EED6-C0796224EA2E}"/>
              </a:ext>
            </a:extLst>
          </p:cNvPr>
          <p:cNvGrpSpPr/>
          <p:nvPr/>
        </p:nvGrpSpPr>
        <p:grpSpPr>
          <a:xfrm>
            <a:off x="8089900" y="5228858"/>
            <a:ext cx="3293717" cy="1074514"/>
            <a:chOff x="8382000" y="4297000"/>
            <a:chExt cx="3293717" cy="1074514"/>
          </a:xfrm>
        </p:grpSpPr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A1A245AC-1CDD-97CF-A969-8A8702301D0F}"/>
                </a:ext>
              </a:extLst>
            </p:cNvPr>
            <p:cNvSpPr txBox="1"/>
            <p:nvPr/>
          </p:nvSpPr>
          <p:spPr>
            <a:xfrm>
              <a:off x="8382000" y="4297000"/>
              <a:ext cx="3070053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r>
                <a:rPr lang="en-US" sz="1600" b="1" dirty="0">
                  <a:latin typeface="+mj-lt"/>
                </a:rPr>
                <a:t>The network’s lifetime is unknown</a:t>
              </a:r>
              <a:endParaRPr lang="id-ID" sz="1600" b="1" dirty="0">
                <a:latin typeface="+mj-lt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69E24965-A421-77FD-C27F-0968300B71B5}"/>
                </a:ext>
              </a:extLst>
            </p:cNvPr>
            <p:cNvSpPr txBox="1"/>
            <p:nvPr/>
          </p:nvSpPr>
          <p:spPr>
            <a:xfrm>
              <a:off x="8382000" y="4560147"/>
              <a:ext cx="3293717" cy="811367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</a:rPr>
                <a:t>When the network’s error on the sample is decreased to a specific amount, the training is complete.</a:t>
              </a:r>
            </a:p>
            <a:p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</a:rPr>
                <a:t>The value does not produce the best outcomes.</a:t>
              </a:r>
            </a:p>
          </p:txBody>
        </p:sp>
      </p:grpSp>
      <p:sp>
        <p:nvSpPr>
          <p:cNvPr id="84" name="TextBox 83">
            <a:extLst>
              <a:ext uri="{FF2B5EF4-FFF2-40B4-BE49-F238E27FC236}">
                <a16:creationId xmlns:a16="http://schemas.microsoft.com/office/drawing/2014/main" id="{A1B14D37-A344-BBBE-5CEC-3B817CAA668C}"/>
              </a:ext>
            </a:extLst>
          </p:cNvPr>
          <p:cNvSpPr txBox="1"/>
          <p:nvPr/>
        </p:nvSpPr>
        <p:spPr>
          <a:xfrm>
            <a:off x="1408315" y="4284637"/>
            <a:ext cx="2161792" cy="380480"/>
          </a:xfrm>
          <a:prstGeom prst="rect">
            <a:avLst/>
          </a:prstGeom>
          <a:noFill/>
        </p:spPr>
        <p:txBody>
          <a:bodyPr wrap="none" lIns="72000" tIns="36000" rIns="72000" bIns="36000" rtlCol="0" anchor="b">
            <a:spAutoFit/>
          </a:bodyPr>
          <a:lstStyle/>
          <a:p>
            <a:pPr algn="ctr"/>
            <a:r>
              <a:rPr lang="en-US" sz="2000" b="1" dirty="0">
                <a:latin typeface="+mj-lt"/>
              </a:rPr>
              <a:t>ANN disadvantage </a:t>
            </a:r>
            <a:endParaRPr lang="id-ID" sz="2000" b="1" dirty="0">
              <a:latin typeface="+mj-lt"/>
            </a:endParaRPr>
          </a:p>
        </p:txBody>
      </p:sp>
      <p:grpSp>
        <p:nvGrpSpPr>
          <p:cNvPr id="85" name="Group 84">
            <a:extLst>
              <a:ext uri="{FF2B5EF4-FFF2-40B4-BE49-F238E27FC236}">
                <a16:creationId xmlns:a16="http://schemas.microsoft.com/office/drawing/2014/main" id="{872C5398-8DFB-0714-8874-AA628813E8DF}"/>
              </a:ext>
            </a:extLst>
          </p:cNvPr>
          <p:cNvGrpSpPr/>
          <p:nvPr/>
        </p:nvGrpSpPr>
        <p:grpSpPr>
          <a:xfrm>
            <a:off x="1882427" y="2709578"/>
            <a:ext cx="1213563" cy="1213563"/>
            <a:chOff x="1882427" y="2709578"/>
            <a:chExt cx="1213563" cy="1213563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27BF64F5-AD7E-86A6-6287-579031B3C73C}"/>
                </a:ext>
              </a:extLst>
            </p:cNvPr>
            <p:cNvSpPr/>
            <p:nvPr/>
          </p:nvSpPr>
          <p:spPr>
            <a:xfrm>
              <a:off x="1882427" y="2709578"/>
              <a:ext cx="1213563" cy="1213563"/>
            </a:xfrm>
            <a:prstGeom prst="ellipse">
              <a:avLst/>
            </a:prstGeom>
            <a:gradFill>
              <a:gsLst>
                <a:gs pos="50000">
                  <a:schemeClr val="tx2"/>
                </a:gs>
                <a:gs pos="51000">
                  <a:schemeClr val="tx2">
                    <a:lumMod val="50000"/>
                  </a:schemeClr>
                </a:gs>
              </a:gsLst>
              <a:lin ang="2700000" scaled="1"/>
            </a:gradFill>
            <a:ln w="38100">
              <a:solidFill>
                <a:schemeClr val="bg1">
                  <a:lumMod val="65000"/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7" name="Picture 2" descr="Neural network icon">
              <a:extLst>
                <a:ext uri="{FF2B5EF4-FFF2-40B4-BE49-F238E27FC236}">
                  <a16:creationId xmlns:a16="http://schemas.microsoft.com/office/drawing/2014/main" id="{EECC97F6-9BD2-4B80-1761-1D59B7F7BE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6362" y="2912613"/>
              <a:ext cx="795685" cy="7956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E7D0A6A4-E416-3311-958D-B5C37869431E}"/>
              </a:ext>
            </a:extLst>
          </p:cNvPr>
          <p:cNvGrpSpPr/>
          <p:nvPr/>
        </p:nvGrpSpPr>
        <p:grpSpPr>
          <a:xfrm>
            <a:off x="-4240" y="109981"/>
            <a:ext cx="3837786" cy="755524"/>
            <a:chOff x="7259051" y="1912280"/>
            <a:chExt cx="3837786" cy="755524"/>
          </a:xfrm>
        </p:grpSpPr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C6AB314B-2FB8-ECC4-995F-E5B7281AE064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NN disadvantages</a:t>
              </a:r>
            </a:p>
          </p:txBody>
        </p:sp>
        <p:sp>
          <p:nvSpPr>
            <p:cNvPr id="47" name="Oval 46" descr="Badge with solid fill">
              <a:extLst>
                <a:ext uri="{FF2B5EF4-FFF2-40B4-BE49-F238E27FC236}">
                  <a16:creationId xmlns:a16="http://schemas.microsoft.com/office/drawing/2014/main" id="{8314658C-A188-56B7-70D4-FE4DA49A2191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C4B8AA86-0E68-9A27-F0F1-77B6A431BC4A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7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21187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84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632658" y="4236013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10" name="Diagram 9">
            <a:extLst>
              <a:ext uri="{FF2B5EF4-FFF2-40B4-BE49-F238E27FC236}">
                <a16:creationId xmlns:a16="http://schemas.microsoft.com/office/drawing/2014/main" id="{E0DC0EAA-324C-4FD0-CF17-2129A3B490BA}"/>
              </a:ext>
            </a:extLst>
          </p:cNvPr>
          <p:cNvGraphicFramePr/>
          <p:nvPr/>
        </p:nvGraphicFramePr>
        <p:xfrm>
          <a:off x="2698327" y="3526344"/>
          <a:ext cx="6580116" cy="8172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7415F02-537C-993C-C17F-48598217D94C}"/>
              </a:ext>
            </a:extLst>
          </p:cNvPr>
          <p:cNvSpPr txBox="1"/>
          <p:nvPr/>
        </p:nvSpPr>
        <p:spPr>
          <a:xfrm>
            <a:off x="2434123" y="3037378"/>
            <a:ext cx="3206358" cy="442035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vanced method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6CB379E8-E153-7708-FFA8-E66A2AAD3185}"/>
              </a:ext>
            </a:extLst>
          </p:cNvPr>
          <p:cNvSpPr>
            <a:spLocks noChangeAspect="1"/>
          </p:cNvSpPr>
          <p:nvPr/>
        </p:nvSpPr>
        <p:spPr>
          <a:xfrm>
            <a:off x="5018747" y="1151030"/>
            <a:ext cx="2154508" cy="2154508"/>
          </a:xfrm>
          <a:prstGeom prst="ellipse">
            <a:avLst/>
          </a:prstGeom>
          <a:gradFill>
            <a:gsLst>
              <a:gs pos="50000">
                <a:srgbClr val="44546A"/>
              </a:gs>
              <a:gs pos="51000">
                <a:srgbClr val="44546A">
                  <a:lumMod val="50000"/>
                </a:srgbClr>
              </a:gs>
            </a:gsLst>
            <a:lin ang="2700000" scaled="1"/>
          </a:gradFill>
          <a:ln w="127000" cap="flat" cmpd="sng" algn="ctr">
            <a:solidFill>
              <a:srgbClr val="000000">
                <a:alpha val="3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74903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ub Title"/>
          <p:cNvSpPr txBox="1"/>
          <p:nvPr/>
        </p:nvSpPr>
        <p:spPr>
          <a:xfrm>
            <a:off x="2243138" y="3555609"/>
            <a:ext cx="3852859" cy="312449"/>
          </a:xfrm>
          <a:prstGeom prst="rect">
            <a:avLst/>
          </a:prstGeom>
          <a:noFill/>
        </p:spPr>
        <p:txBody>
          <a:bodyPr wrap="square" lIns="72000" tIns="36000" rIns="72000" bIns="3600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ult section identification and fault classification 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243137" y="3416003"/>
            <a:ext cx="38528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>
            <a:extLst>
              <a:ext uri="{FF2B5EF4-FFF2-40B4-BE49-F238E27FC236}">
                <a16:creationId xmlns:a16="http://schemas.microsoft.com/office/drawing/2014/main" id="{295D62EB-B87C-7DCD-8754-B8BD7B8C831F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70BBB59-F499-75C2-605D-4C949A2F27E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16D9D533-EF01-460E-7B01-1165470FFA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D21715-39F0-DF55-2DBD-DD942858B13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61434A7-DD69-ACC8-D3DA-A6F3590932E4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6E8030A0-E8A6-45B0-F5B2-8975D90369E0}"/>
              </a:ext>
            </a:extLst>
          </p:cNvPr>
          <p:cNvGrpSpPr/>
          <p:nvPr/>
        </p:nvGrpSpPr>
        <p:grpSpPr>
          <a:xfrm>
            <a:off x="7218947" y="1041485"/>
            <a:ext cx="3877890" cy="707756"/>
            <a:chOff x="7218947" y="1041485"/>
            <a:chExt cx="3877890" cy="707756"/>
          </a:xfrm>
        </p:grpSpPr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5ACB12DA-D35A-FFF3-CE3C-4F4595EE88EE}"/>
                </a:ext>
              </a:extLst>
            </p:cNvPr>
            <p:cNvSpPr/>
            <p:nvPr/>
          </p:nvSpPr>
          <p:spPr>
            <a:xfrm>
              <a:off x="7752781" y="1041839"/>
              <a:ext cx="3344056" cy="707402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1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Calibri" panose="020F0502020204030204" pitchFamily="34" charset="0"/>
                  <a:cs typeface="+mn-cs"/>
                </a:rPr>
                <a:t>Machine learning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Oval 73" descr="Badge 1 with solid fill">
              <a:extLst>
                <a:ext uri="{FF2B5EF4-FFF2-40B4-BE49-F238E27FC236}">
                  <a16:creationId xmlns:a16="http://schemas.microsoft.com/office/drawing/2014/main" id="{02DA3A82-CAEF-C541-CE01-F9765DD0E137}"/>
                </a:ext>
              </a:extLst>
            </p:cNvPr>
            <p:cNvSpPr/>
            <p:nvPr/>
          </p:nvSpPr>
          <p:spPr>
            <a:xfrm>
              <a:off x="7334913" y="1041485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788A649-941A-952B-074B-1D912C034081}"/>
                </a:ext>
              </a:extLst>
            </p:cNvPr>
            <p:cNvSpPr txBox="1"/>
            <p:nvPr/>
          </p:nvSpPr>
          <p:spPr>
            <a:xfrm>
              <a:off x="7218947" y="1182351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12DFD12C-AE9C-E0CB-3B77-9B280137F225}"/>
              </a:ext>
            </a:extLst>
          </p:cNvPr>
          <p:cNvGrpSpPr/>
          <p:nvPr/>
        </p:nvGrpSpPr>
        <p:grpSpPr>
          <a:xfrm>
            <a:off x="7259051" y="1912280"/>
            <a:ext cx="3837786" cy="755524"/>
            <a:chOff x="7259051" y="1912280"/>
            <a:chExt cx="3837786" cy="755524"/>
          </a:xfrm>
        </p:grpSpPr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517DF913-21D4-7618-E00F-E055CE74DC64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Calibri" panose="020F0502020204030204" pitchFamily="34" charset="0"/>
                  <a:cs typeface="+mn-cs"/>
                </a:rPr>
                <a:t>support Vector Machine (SVM)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6" name="Oval 75" descr="Badge with solid fill">
              <a:extLst>
                <a:ext uri="{FF2B5EF4-FFF2-40B4-BE49-F238E27FC236}">
                  <a16:creationId xmlns:a16="http://schemas.microsoft.com/office/drawing/2014/main" id="{2173ED72-F01A-F18D-FCB5-CD579A30B2BA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1F73B06B-DA2E-D938-9EF4-D26F842E17BC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F224731A-8E31-8647-27FE-88D669FD6002}"/>
              </a:ext>
            </a:extLst>
          </p:cNvPr>
          <p:cNvGrpSpPr/>
          <p:nvPr/>
        </p:nvGrpSpPr>
        <p:grpSpPr>
          <a:xfrm>
            <a:off x="7259051" y="2848211"/>
            <a:ext cx="3846767" cy="718012"/>
            <a:chOff x="7259051" y="2848211"/>
            <a:chExt cx="3846767" cy="718012"/>
          </a:xfrm>
        </p:grpSpPr>
        <p:sp>
          <p:nvSpPr>
            <p:cNvPr id="77" name="Freeform: Shape 76">
              <a:extLst>
                <a:ext uri="{FF2B5EF4-FFF2-40B4-BE49-F238E27FC236}">
                  <a16:creationId xmlns:a16="http://schemas.microsoft.com/office/drawing/2014/main" id="{B1637C90-10D1-D132-CC3E-F5C03E1F8483}"/>
                </a:ext>
              </a:extLst>
            </p:cNvPr>
            <p:cNvSpPr/>
            <p:nvPr/>
          </p:nvSpPr>
          <p:spPr>
            <a:xfrm>
              <a:off x="7761762" y="285882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Calibri" panose="020F0502020204030204" pitchFamily="34" charset="0"/>
                  <a:cs typeface="+mn-cs"/>
                </a:rPr>
                <a:t>proposed method</a:t>
              </a: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8" name="Oval 77" descr="Badge 3 with solid fill">
              <a:extLst>
                <a:ext uri="{FF2B5EF4-FFF2-40B4-BE49-F238E27FC236}">
                  <a16:creationId xmlns:a16="http://schemas.microsoft.com/office/drawing/2014/main" id="{EAFF0B56-0F6E-D3BD-BAFA-E55850280C6D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6EC3F458-6321-6290-E65E-F3802CAF852E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99DA6091-7061-6FC3-040A-809B6020DFA2}"/>
              </a:ext>
            </a:extLst>
          </p:cNvPr>
          <p:cNvGrpSpPr/>
          <p:nvPr/>
        </p:nvGrpSpPr>
        <p:grpSpPr>
          <a:xfrm>
            <a:off x="7218947" y="3797532"/>
            <a:ext cx="3877890" cy="777929"/>
            <a:chOff x="7218947" y="3797532"/>
            <a:chExt cx="3877890" cy="777929"/>
          </a:xfrm>
        </p:grpSpPr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A84CA0DF-59A7-FC0C-BC6D-B5B1E1FF6882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data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0" name="Oval 79" descr="Badge 4 with solid fill">
              <a:extLst>
                <a:ext uri="{FF2B5EF4-FFF2-40B4-BE49-F238E27FC236}">
                  <a16:creationId xmlns:a16="http://schemas.microsoft.com/office/drawing/2014/main" id="{57521D0D-1E9F-0312-A6C7-4D6556CABBE1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29547177-CD35-F190-09E5-B4966F739888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</a:t>
              </a:r>
            </a:p>
          </p:txBody>
        </p:sp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70560A99-EC6F-A9AB-E3E3-013A5B00FC59}"/>
              </a:ext>
            </a:extLst>
          </p:cNvPr>
          <p:cNvGrpSpPr/>
          <p:nvPr/>
        </p:nvGrpSpPr>
        <p:grpSpPr>
          <a:xfrm>
            <a:off x="7218947" y="4700053"/>
            <a:ext cx="3877891" cy="707401"/>
            <a:chOff x="7218947" y="4700053"/>
            <a:chExt cx="3877891" cy="707401"/>
          </a:xfrm>
        </p:grpSpPr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B84F22FB-112C-9772-19F4-088D4FE23F58}"/>
                </a:ext>
              </a:extLst>
            </p:cNvPr>
            <p:cNvSpPr/>
            <p:nvPr/>
          </p:nvSpPr>
          <p:spPr>
            <a:xfrm>
              <a:off x="7752781" y="4700053"/>
              <a:ext cx="3344057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9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section identification and fault classification </a:t>
              </a: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Oval 81" descr="Badge 5 with solid fill">
              <a:extLst>
                <a:ext uri="{FF2B5EF4-FFF2-40B4-BE49-F238E27FC236}">
                  <a16:creationId xmlns:a16="http://schemas.microsoft.com/office/drawing/2014/main" id="{90AFD2E8-7822-A0B2-1A1F-CB52108B7AAA}"/>
                </a:ext>
              </a:extLst>
            </p:cNvPr>
            <p:cNvSpPr/>
            <p:nvPr/>
          </p:nvSpPr>
          <p:spPr>
            <a:xfrm>
              <a:off x="7318869" y="4700054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D8222EA7-DC0A-5AE9-C5F6-4F380C77CEC6}"/>
                </a:ext>
              </a:extLst>
            </p:cNvPr>
            <p:cNvSpPr txBox="1"/>
            <p:nvPr/>
          </p:nvSpPr>
          <p:spPr>
            <a:xfrm>
              <a:off x="7218947" y="476786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B96DA3AD-D280-59BC-26BA-21EEF6C61A0D}"/>
              </a:ext>
            </a:extLst>
          </p:cNvPr>
          <p:cNvSpPr txBox="1"/>
          <p:nvPr/>
        </p:nvSpPr>
        <p:spPr>
          <a:xfrm>
            <a:off x="1616765" y="2782396"/>
            <a:ext cx="5106712" cy="626701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60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rPr>
              <a:t>Discussion subject </a:t>
            </a:r>
          </a:p>
        </p:txBody>
      </p:sp>
    </p:spTree>
    <p:extLst>
      <p:ext uri="{BB962C8B-B14F-4D97-AF65-F5344CB8AC3E}">
        <p14:creationId xmlns:p14="http://schemas.microsoft.com/office/powerpoint/2010/main" val="37412887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295D62EB-B87C-7DCD-8754-B8BD7B8C831F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70BBB59-F499-75C2-605D-4C949A2F27E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16D9D533-EF01-460E-7B01-1165470FFA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D21715-39F0-DF55-2DBD-DD942858B13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61434A7-DD69-ACC8-D3DA-A6F3590932E4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326A9CD-55EC-D8D3-E677-847A61C23AB5}"/>
              </a:ext>
            </a:extLst>
          </p:cNvPr>
          <p:cNvCxnSpPr>
            <a:cxnSpLocks/>
          </p:cNvCxnSpPr>
          <p:nvPr/>
        </p:nvCxnSpPr>
        <p:spPr>
          <a:xfrm flipH="1" flipV="1">
            <a:off x="6113605" y="1264080"/>
            <a:ext cx="9371" cy="1957217"/>
          </a:xfrm>
          <a:prstGeom prst="line">
            <a:avLst/>
          </a:prstGeom>
          <a:ln w="25400" cap="rnd">
            <a:solidFill>
              <a:schemeClr val="bg1">
                <a:lumMod val="75000"/>
              </a:schemeClr>
            </a:solidFill>
            <a:prstDash val="sysDot"/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Freeform 12">
            <a:extLst>
              <a:ext uri="{FF2B5EF4-FFF2-40B4-BE49-F238E27FC236}">
                <a16:creationId xmlns:a16="http://schemas.microsoft.com/office/drawing/2014/main" id="{4EEB22CE-B354-9FB8-4EE6-7A2928D38D6C}"/>
              </a:ext>
            </a:extLst>
          </p:cNvPr>
          <p:cNvSpPr>
            <a:spLocks/>
          </p:cNvSpPr>
          <p:nvPr/>
        </p:nvSpPr>
        <p:spPr bwMode="auto">
          <a:xfrm>
            <a:off x="6072684" y="1924702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Freeform 12">
            <a:extLst>
              <a:ext uri="{FF2B5EF4-FFF2-40B4-BE49-F238E27FC236}">
                <a16:creationId xmlns:a16="http://schemas.microsoft.com/office/drawing/2014/main" id="{D2F441B4-4414-DD47-8C23-C7754DB2CCE5}"/>
              </a:ext>
            </a:extLst>
          </p:cNvPr>
          <p:cNvSpPr>
            <a:spLocks/>
          </p:cNvSpPr>
          <p:nvPr/>
        </p:nvSpPr>
        <p:spPr bwMode="auto">
          <a:xfrm>
            <a:off x="6063313" y="2809203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7" name="Group 4">
            <a:extLst>
              <a:ext uri="{FF2B5EF4-FFF2-40B4-BE49-F238E27FC236}">
                <a16:creationId xmlns:a16="http://schemas.microsoft.com/office/drawing/2014/main" id="{0468858D-5AEC-A294-5831-14F91717BD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47436" y="370132"/>
            <a:ext cx="723600" cy="823016"/>
            <a:chOff x="969" y="1934"/>
            <a:chExt cx="446" cy="576"/>
          </a:xfrm>
          <a:solidFill>
            <a:schemeClr val="accent5"/>
          </a:solidFill>
        </p:grpSpPr>
        <p:sp>
          <p:nvSpPr>
            <p:cNvPr id="58" name="Freeform 5">
              <a:extLst>
                <a:ext uri="{FF2B5EF4-FFF2-40B4-BE49-F238E27FC236}">
                  <a16:creationId xmlns:a16="http://schemas.microsoft.com/office/drawing/2014/main" id="{1ECED5BA-7C38-A629-9D37-1736292C7121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387"/>
            </a:xfrm>
            <a:custGeom>
              <a:avLst/>
              <a:gdLst>
                <a:gd name="T0" fmla="*/ 446 w 446"/>
                <a:gd name="T1" fmla="*/ 387 h 387"/>
                <a:gd name="T2" fmla="*/ 446 w 446"/>
                <a:gd name="T3" fmla="*/ 0 h 387"/>
                <a:gd name="T4" fmla="*/ 0 w 446"/>
                <a:gd name="T5" fmla="*/ 0 h 387"/>
                <a:gd name="T6" fmla="*/ 446 w 446"/>
                <a:gd name="T7" fmla="*/ 387 h 387"/>
                <a:gd name="T8" fmla="*/ 446 w 446"/>
                <a:gd name="T9" fmla="*/ 387 h 387"/>
                <a:gd name="T10" fmla="*/ 446 w 446"/>
                <a:gd name="T11" fmla="*/ 387 h 387"/>
                <a:gd name="T12" fmla="*/ 446 w 446"/>
                <a:gd name="T13" fmla="*/ 387 h 387"/>
                <a:gd name="T14" fmla="*/ 446 w 446"/>
                <a:gd name="T15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6" h="387">
                  <a:moveTo>
                    <a:pt x="446" y="387"/>
                  </a:moveTo>
                  <a:lnTo>
                    <a:pt x="446" y="0"/>
                  </a:lnTo>
                  <a:lnTo>
                    <a:pt x="0" y="0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Freeform 6">
              <a:extLst>
                <a:ext uri="{FF2B5EF4-FFF2-40B4-BE49-F238E27FC236}">
                  <a16:creationId xmlns:a16="http://schemas.microsoft.com/office/drawing/2014/main" id="{C0155F0F-DACC-E813-9BFF-57EAE185359A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576"/>
            </a:xfrm>
            <a:custGeom>
              <a:avLst/>
              <a:gdLst>
                <a:gd name="T0" fmla="*/ 0 w 446"/>
                <a:gd name="T1" fmla="*/ 0 h 576"/>
                <a:gd name="T2" fmla="*/ 446 w 446"/>
                <a:gd name="T3" fmla="*/ 387 h 576"/>
                <a:gd name="T4" fmla="*/ 223 w 446"/>
                <a:gd name="T5" fmla="*/ 576 h 576"/>
                <a:gd name="T6" fmla="*/ 0 w 446"/>
                <a:gd name="T7" fmla="*/ 387 h 576"/>
                <a:gd name="T8" fmla="*/ 0 w 446"/>
                <a:gd name="T9" fmla="*/ 0 h 576"/>
                <a:gd name="T10" fmla="*/ 0 w 446"/>
                <a:gd name="T11" fmla="*/ 0 h 576"/>
                <a:gd name="T12" fmla="*/ 0 w 446"/>
                <a:gd name="T13" fmla="*/ 0 h 576"/>
                <a:gd name="T14" fmla="*/ 0 w 446"/>
                <a:gd name="T15" fmla="*/ 0 h 576"/>
                <a:gd name="T16" fmla="*/ 0 w 446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576">
                  <a:moveTo>
                    <a:pt x="0" y="0"/>
                  </a:moveTo>
                  <a:lnTo>
                    <a:pt x="446" y="387"/>
                  </a:lnTo>
                  <a:lnTo>
                    <a:pt x="223" y="576"/>
                  </a:lnTo>
                  <a:lnTo>
                    <a:pt x="0" y="387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131FAC-50E7-D91A-ABE8-67180FD755E9}"/>
              </a:ext>
            </a:extLst>
          </p:cNvPr>
          <p:cNvGrpSpPr/>
          <p:nvPr/>
        </p:nvGrpSpPr>
        <p:grpSpPr>
          <a:xfrm>
            <a:off x="6155210" y="1613193"/>
            <a:ext cx="4444584" cy="723601"/>
            <a:chOff x="6435349" y="3203448"/>
            <a:chExt cx="4444584" cy="723601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74AADC20-22AC-57F0-B708-1CDC039A4E19}"/>
                </a:ext>
              </a:extLst>
            </p:cNvPr>
            <p:cNvGrpSpPr/>
            <p:nvPr/>
          </p:nvGrpSpPr>
          <p:grpSpPr>
            <a:xfrm flipH="1">
              <a:off x="6741319" y="3203448"/>
              <a:ext cx="4138614" cy="723481"/>
              <a:chOff x="4624386" y="2794048"/>
              <a:chExt cx="4679950" cy="818113"/>
            </a:xfrm>
          </p:grpSpPr>
          <p:sp>
            <p:nvSpPr>
              <p:cNvPr id="92" name="Freeform 35">
                <a:extLst>
                  <a:ext uri="{FF2B5EF4-FFF2-40B4-BE49-F238E27FC236}">
                    <a16:creationId xmlns:a16="http://schemas.microsoft.com/office/drawing/2014/main" id="{C939C1CF-5E95-326F-5B7B-5E5A854EFE4F}"/>
                  </a:ext>
                </a:extLst>
              </p:cNvPr>
              <p:cNvSpPr/>
              <p:nvPr/>
            </p:nvSpPr>
            <p:spPr>
              <a:xfrm flipH="1">
                <a:off x="4624386" y="2794048"/>
                <a:ext cx="4679950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1"/>
                  </a:gs>
                  <a:gs pos="100000">
                    <a:schemeClr val="accent1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E6E14B18-4180-DD35-0DB2-2E966C1412C8}"/>
                  </a:ext>
                </a:extLst>
              </p:cNvPr>
              <p:cNvSpPr/>
              <p:nvPr/>
            </p:nvSpPr>
            <p:spPr>
              <a:xfrm flipH="1">
                <a:off x="4624387" y="2794048"/>
                <a:ext cx="55563" cy="818113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046B9F3D-8F6E-3539-85E4-10652E8644C4}"/>
                </a:ext>
              </a:extLst>
            </p:cNvPr>
            <p:cNvSpPr txBox="1"/>
            <p:nvPr/>
          </p:nvSpPr>
          <p:spPr>
            <a:xfrm>
              <a:off x="7440852" y="3316302"/>
              <a:ext cx="2400511" cy="30353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ts val="1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hat is machine learning?</a:t>
              </a:r>
            </a:p>
          </p:txBody>
        </p: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F363F6FF-279E-34C3-95C8-35A72C54D7CE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>
              <a:off x="6543785" y="3095013"/>
              <a:ext cx="723600" cy="940472"/>
              <a:chOff x="1948419" y="2101527"/>
              <a:chExt cx="589437" cy="766099"/>
            </a:xfrm>
          </p:grpSpPr>
          <p:sp>
            <p:nvSpPr>
              <p:cNvPr id="90" name="Freeform 14">
                <a:extLst>
                  <a:ext uri="{FF2B5EF4-FFF2-40B4-BE49-F238E27FC236}">
                    <a16:creationId xmlns:a16="http://schemas.microsoft.com/office/drawing/2014/main" id="{13280054-6A70-4C9B-9FC7-601193EF92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" name="Freeform 15">
                <a:extLst>
                  <a:ext uri="{FF2B5EF4-FFF2-40B4-BE49-F238E27FC236}">
                    <a16:creationId xmlns:a16="http://schemas.microsoft.com/office/drawing/2014/main" id="{13093955-9096-C7CB-B05E-842B5AF788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C2B4F77A-EA38-3791-4174-C8D568707510}"/>
              </a:ext>
            </a:extLst>
          </p:cNvPr>
          <p:cNvGrpSpPr/>
          <p:nvPr/>
        </p:nvGrpSpPr>
        <p:grpSpPr>
          <a:xfrm>
            <a:off x="1604131" y="2494275"/>
            <a:ext cx="4459182" cy="878173"/>
            <a:chOff x="799306" y="4684657"/>
            <a:chExt cx="4459182" cy="878173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220277DD-4F21-B7FC-C010-07E9E2F7D137}"/>
                </a:ext>
              </a:extLst>
            </p:cNvPr>
            <p:cNvGrpSpPr/>
            <p:nvPr/>
          </p:nvGrpSpPr>
          <p:grpSpPr>
            <a:xfrm>
              <a:off x="799306" y="4684776"/>
              <a:ext cx="4138614" cy="723481"/>
              <a:chOff x="1055686" y="3917124"/>
              <a:chExt cx="4679950" cy="818113"/>
            </a:xfrm>
          </p:grpSpPr>
          <p:sp>
            <p:nvSpPr>
              <p:cNvPr id="123" name="Freeform 28">
                <a:extLst>
                  <a:ext uri="{FF2B5EF4-FFF2-40B4-BE49-F238E27FC236}">
                    <a16:creationId xmlns:a16="http://schemas.microsoft.com/office/drawing/2014/main" id="{96070B84-ABF3-A6D1-818D-13CA42E8A161}"/>
                  </a:ext>
                </a:extLst>
              </p:cNvPr>
              <p:cNvSpPr/>
              <p:nvPr/>
            </p:nvSpPr>
            <p:spPr>
              <a:xfrm flipH="1">
                <a:off x="1055686" y="3917124"/>
                <a:ext cx="4679950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>
                <a:gsLst>
                  <a:gs pos="50000">
                    <a:schemeClr val="accent2"/>
                  </a:gs>
                  <a:gs pos="100000">
                    <a:schemeClr val="accent2">
                      <a:lumMod val="50000"/>
                    </a:schemeClr>
                  </a:gs>
                </a:gsLst>
                <a:lin ang="108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820800BC-E436-B6E5-EDD1-3E3AFEAF7339}"/>
                  </a:ext>
                </a:extLst>
              </p:cNvPr>
              <p:cNvSpPr/>
              <p:nvPr/>
            </p:nvSpPr>
            <p:spPr>
              <a:xfrm flipH="1">
                <a:off x="1055687" y="3917124"/>
                <a:ext cx="55563" cy="81811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FC35E1CB-32F4-0BAA-3689-9681D267D395}"/>
                </a:ext>
              </a:extLst>
            </p:cNvPr>
            <p:cNvSpPr txBox="1"/>
            <p:nvPr/>
          </p:nvSpPr>
          <p:spPr>
            <a:xfrm>
              <a:off x="889364" y="4797630"/>
              <a:ext cx="3611102" cy="76520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chine Learning vs. Deep Learning vs. Neural Network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365EF379-D28E-AB3C-4056-E4FC59C499A8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 flipV="1">
              <a:off x="4426452" y="4576221"/>
              <a:ext cx="723600" cy="940472"/>
              <a:chOff x="1948419" y="2101527"/>
              <a:chExt cx="589437" cy="766099"/>
            </a:xfrm>
          </p:grpSpPr>
          <p:sp>
            <p:nvSpPr>
              <p:cNvPr id="121" name="Freeform 14">
                <a:extLst>
                  <a:ext uri="{FF2B5EF4-FFF2-40B4-BE49-F238E27FC236}">
                    <a16:creationId xmlns:a16="http://schemas.microsoft.com/office/drawing/2014/main" id="{992AB75E-F737-8698-1B18-14A907BE2F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2" name="Freeform 15">
                <a:extLst>
                  <a:ext uri="{FF2B5EF4-FFF2-40B4-BE49-F238E27FC236}">
                    <a16:creationId xmlns:a16="http://schemas.microsoft.com/office/drawing/2014/main" id="{25F6A2BB-7D02-34A3-0095-ABD001485E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3BFF7601-70C6-B351-F43B-6A2D612784B1}"/>
              </a:ext>
            </a:extLst>
          </p:cNvPr>
          <p:cNvGrpSpPr/>
          <p:nvPr/>
        </p:nvGrpSpPr>
        <p:grpSpPr>
          <a:xfrm>
            <a:off x="0" y="114414"/>
            <a:ext cx="3837786" cy="738158"/>
            <a:chOff x="7259051" y="2848211"/>
            <a:chExt cx="3837786" cy="738158"/>
          </a:xfrm>
        </p:grpSpPr>
        <p:sp>
          <p:nvSpPr>
            <p:cNvPr id="126" name="Freeform: Shape 125">
              <a:extLst>
                <a:ext uri="{FF2B5EF4-FFF2-40B4-BE49-F238E27FC236}">
                  <a16:creationId xmlns:a16="http://schemas.microsoft.com/office/drawing/2014/main" id="{CD1E873E-4CFB-E829-0683-8D44B63EE7B8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Calibri" panose="020F0502020204030204" pitchFamily="34" charset="0"/>
                  <a:cs typeface="+mn-cs"/>
                </a:rPr>
                <a:t>Machine learning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" name="Oval 126" descr="Badge 3 with solid fill">
              <a:extLst>
                <a:ext uri="{FF2B5EF4-FFF2-40B4-BE49-F238E27FC236}">
                  <a16:creationId xmlns:a16="http://schemas.microsoft.com/office/drawing/2014/main" id="{83B417EB-CB1F-3CE7-CE64-7A386AD64EC3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3D005E06-2ED6-7E70-DE9D-C85A6D5F44D9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  <p:sp>
        <p:nvSpPr>
          <p:cNvPr id="45" name="Rectangle 13">
            <a:extLst>
              <a:ext uri="{FF2B5EF4-FFF2-40B4-BE49-F238E27FC236}">
                <a16:creationId xmlns:a16="http://schemas.microsoft.com/office/drawing/2014/main" id="{DB444909-BF48-477F-1D48-A401EB072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4480" y="34349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Oval 16">
            <a:extLst>
              <a:ext uri="{FF2B5EF4-FFF2-40B4-BE49-F238E27FC236}">
                <a16:creationId xmlns:a16="http://schemas.microsoft.com/office/drawing/2014/main" id="{5F70A3E1-BE63-A096-EE14-C72F5D29C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6221" y="3271466"/>
            <a:ext cx="3091304" cy="3128424"/>
          </a:xfrm>
          <a:prstGeom prst="ellipse">
            <a:avLst/>
          </a:prstGeom>
          <a:solidFill>
            <a:schemeClr val="tx1">
              <a:lumMod val="90000"/>
              <a:lumOff val="10000"/>
            </a:schemeClr>
          </a:solidFill>
          <a:ln w="12700">
            <a:solidFill>
              <a:srgbClr val="4472C4"/>
            </a:solidFill>
            <a:round/>
            <a:headEnd/>
            <a:tailEnd/>
          </a:ln>
          <a:effectLst>
            <a:outerShdw dist="28398" dir="3806097" algn="ctr" rotWithShape="0">
              <a:srgbClr val="1F3763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(A) Arslan Wessam B" panose="03020402040406030203" pitchFamily="66" charset="-78"/>
              </a:rPr>
              <a:t>Artificial intelligence</a:t>
            </a: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15">
            <a:extLst>
              <a:ext uri="{FF2B5EF4-FFF2-40B4-BE49-F238E27FC236}">
                <a16:creationId xmlns:a16="http://schemas.microsoft.com/office/drawing/2014/main" id="{89E394BF-3373-FA77-F6EA-474E324A5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0939" y="38921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شكل بيضاوي 47">
            <a:extLst>
              <a:ext uri="{FF2B5EF4-FFF2-40B4-BE49-F238E27FC236}">
                <a16:creationId xmlns:a16="http://schemas.microsoft.com/office/drawing/2014/main" id="{C6904BC6-98AF-6AF7-0E1C-3BBD61F1CC9C}"/>
              </a:ext>
            </a:extLst>
          </p:cNvPr>
          <p:cNvSpPr/>
          <p:nvPr/>
        </p:nvSpPr>
        <p:spPr>
          <a:xfrm>
            <a:off x="5054521" y="4152547"/>
            <a:ext cx="2136910" cy="2126974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Times New Roman" panose="02020603050405020304" pitchFamily="18" charset="0"/>
              </a:rPr>
              <a:t>Machine learni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شكل بيضاوي 48">
            <a:extLst>
              <a:ext uri="{FF2B5EF4-FFF2-40B4-BE49-F238E27FC236}">
                <a16:creationId xmlns:a16="http://schemas.microsoft.com/office/drawing/2014/main" id="{38C65421-7198-2144-71BF-9A76A62F4683}"/>
              </a:ext>
            </a:extLst>
          </p:cNvPr>
          <p:cNvSpPr/>
          <p:nvPr/>
        </p:nvSpPr>
        <p:spPr>
          <a:xfrm>
            <a:off x="5313169" y="4806549"/>
            <a:ext cx="1619614" cy="14729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Arial" panose="020B0604020202020204" pitchFamily="34" charset="0"/>
              </a:rPr>
              <a:t>Deep Learning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Arial" panose="020B0604020202020204" pitchFamily="34" charset="0"/>
              </a:rPr>
              <a:t>(ANN)</a:t>
            </a:r>
          </a:p>
        </p:txBody>
      </p:sp>
    </p:spTree>
    <p:extLst>
      <p:ext uri="{BB962C8B-B14F-4D97-AF65-F5344CB8AC3E}">
        <p14:creationId xmlns:p14="http://schemas.microsoft.com/office/powerpoint/2010/main" val="21894997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8" grpId="0" animBg="1"/>
      <p:bldP spid="49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295D62EB-B87C-7DCD-8754-B8BD7B8C831F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70BBB59-F499-75C2-605D-4C949A2F27E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16D9D533-EF01-460E-7B01-1165470FFA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D21715-39F0-DF55-2DBD-DD942858B13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61434A7-DD69-ACC8-D3DA-A6F3590932E4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6E8030A0-E8A6-45B0-F5B2-8975D90369E0}"/>
              </a:ext>
            </a:extLst>
          </p:cNvPr>
          <p:cNvGrpSpPr/>
          <p:nvPr/>
        </p:nvGrpSpPr>
        <p:grpSpPr>
          <a:xfrm>
            <a:off x="0" y="175211"/>
            <a:ext cx="3877890" cy="707756"/>
            <a:chOff x="7218947" y="1041485"/>
            <a:chExt cx="3877890" cy="707756"/>
          </a:xfrm>
        </p:grpSpPr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5ACB12DA-D35A-FFF3-CE3C-4F4595EE88EE}"/>
                </a:ext>
              </a:extLst>
            </p:cNvPr>
            <p:cNvSpPr/>
            <p:nvPr/>
          </p:nvSpPr>
          <p:spPr>
            <a:xfrm>
              <a:off x="7752781" y="1041839"/>
              <a:ext cx="3344056" cy="707402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1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Calibri" panose="020F0502020204030204" pitchFamily="34" charset="0"/>
                  <a:cs typeface="+mn-cs"/>
                </a:rPr>
                <a:t>Machine learning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Oval 73" descr="Badge 1 with solid fill">
              <a:extLst>
                <a:ext uri="{FF2B5EF4-FFF2-40B4-BE49-F238E27FC236}">
                  <a16:creationId xmlns:a16="http://schemas.microsoft.com/office/drawing/2014/main" id="{02DA3A82-CAEF-C541-CE01-F9765DD0E137}"/>
                </a:ext>
              </a:extLst>
            </p:cNvPr>
            <p:cNvSpPr/>
            <p:nvPr/>
          </p:nvSpPr>
          <p:spPr>
            <a:xfrm>
              <a:off x="7334913" y="1041485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788A649-941A-952B-074B-1D912C034081}"/>
                </a:ext>
              </a:extLst>
            </p:cNvPr>
            <p:cNvSpPr txBox="1"/>
            <p:nvPr/>
          </p:nvSpPr>
          <p:spPr>
            <a:xfrm>
              <a:off x="7218947" y="1182351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  <p:cxnSp>
        <p:nvCxnSpPr>
          <p:cNvPr id="52" name="Straight Connector 53">
            <a:extLst>
              <a:ext uri="{FF2B5EF4-FFF2-40B4-BE49-F238E27FC236}">
                <a16:creationId xmlns:a16="http://schemas.microsoft.com/office/drawing/2014/main" id="{601E99B3-A313-D7E9-C095-2F2B70950652}"/>
              </a:ext>
            </a:extLst>
          </p:cNvPr>
          <p:cNvCxnSpPr>
            <a:cxnSpLocks/>
          </p:cNvCxnSpPr>
          <p:nvPr/>
        </p:nvCxnSpPr>
        <p:spPr>
          <a:xfrm>
            <a:off x="6075294" y="1405750"/>
            <a:ext cx="37147" cy="3410352"/>
          </a:xfrm>
          <a:prstGeom prst="line">
            <a:avLst/>
          </a:prstGeom>
          <a:ln w="25400" cap="rnd">
            <a:solidFill>
              <a:schemeClr val="bg1">
                <a:lumMod val="75000"/>
              </a:schemeClr>
            </a:solidFill>
            <a:prstDash val="sysDot"/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4">
            <a:extLst>
              <a:ext uri="{FF2B5EF4-FFF2-40B4-BE49-F238E27FC236}">
                <a16:creationId xmlns:a16="http://schemas.microsoft.com/office/drawing/2014/main" id="{109705C7-CA42-7914-CC05-1D37B759EAE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02110" y="558204"/>
            <a:ext cx="723600" cy="823016"/>
            <a:chOff x="969" y="1934"/>
            <a:chExt cx="446" cy="576"/>
          </a:xfrm>
          <a:solidFill>
            <a:schemeClr val="accent1">
              <a:lumMod val="50000"/>
            </a:schemeClr>
          </a:solidFill>
        </p:grpSpPr>
        <p:sp>
          <p:nvSpPr>
            <p:cNvPr id="68" name="Freeform 5">
              <a:extLst>
                <a:ext uri="{FF2B5EF4-FFF2-40B4-BE49-F238E27FC236}">
                  <a16:creationId xmlns:a16="http://schemas.microsoft.com/office/drawing/2014/main" id="{7B0AB5EF-4521-94D5-9392-FACE251D3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387"/>
            </a:xfrm>
            <a:custGeom>
              <a:avLst/>
              <a:gdLst>
                <a:gd name="T0" fmla="*/ 446 w 446"/>
                <a:gd name="T1" fmla="*/ 387 h 387"/>
                <a:gd name="T2" fmla="*/ 446 w 446"/>
                <a:gd name="T3" fmla="*/ 0 h 387"/>
                <a:gd name="T4" fmla="*/ 0 w 446"/>
                <a:gd name="T5" fmla="*/ 0 h 387"/>
                <a:gd name="T6" fmla="*/ 446 w 446"/>
                <a:gd name="T7" fmla="*/ 387 h 387"/>
                <a:gd name="T8" fmla="*/ 446 w 446"/>
                <a:gd name="T9" fmla="*/ 387 h 387"/>
                <a:gd name="T10" fmla="*/ 446 w 446"/>
                <a:gd name="T11" fmla="*/ 387 h 387"/>
                <a:gd name="T12" fmla="*/ 446 w 446"/>
                <a:gd name="T13" fmla="*/ 387 h 387"/>
                <a:gd name="T14" fmla="*/ 446 w 446"/>
                <a:gd name="T15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6" h="387">
                  <a:moveTo>
                    <a:pt x="446" y="387"/>
                  </a:moveTo>
                  <a:lnTo>
                    <a:pt x="446" y="0"/>
                  </a:lnTo>
                  <a:lnTo>
                    <a:pt x="0" y="0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9" name="Freeform 6">
              <a:extLst>
                <a:ext uri="{FF2B5EF4-FFF2-40B4-BE49-F238E27FC236}">
                  <a16:creationId xmlns:a16="http://schemas.microsoft.com/office/drawing/2014/main" id="{546F29AB-2599-E680-6B32-E5AEE8103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576"/>
            </a:xfrm>
            <a:custGeom>
              <a:avLst/>
              <a:gdLst>
                <a:gd name="T0" fmla="*/ 0 w 446"/>
                <a:gd name="T1" fmla="*/ 0 h 576"/>
                <a:gd name="T2" fmla="*/ 446 w 446"/>
                <a:gd name="T3" fmla="*/ 387 h 576"/>
                <a:gd name="T4" fmla="*/ 223 w 446"/>
                <a:gd name="T5" fmla="*/ 576 h 576"/>
                <a:gd name="T6" fmla="*/ 0 w 446"/>
                <a:gd name="T7" fmla="*/ 387 h 576"/>
                <a:gd name="T8" fmla="*/ 0 w 446"/>
                <a:gd name="T9" fmla="*/ 0 h 576"/>
                <a:gd name="T10" fmla="*/ 0 w 446"/>
                <a:gd name="T11" fmla="*/ 0 h 576"/>
                <a:gd name="T12" fmla="*/ 0 w 446"/>
                <a:gd name="T13" fmla="*/ 0 h 576"/>
                <a:gd name="T14" fmla="*/ 0 w 446"/>
                <a:gd name="T15" fmla="*/ 0 h 576"/>
                <a:gd name="T16" fmla="*/ 0 w 446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576">
                  <a:moveTo>
                    <a:pt x="0" y="0"/>
                  </a:moveTo>
                  <a:lnTo>
                    <a:pt x="446" y="387"/>
                  </a:lnTo>
                  <a:lnTo>
                    <a:pt x="223" y="576"/>
                  </a:lnTo>
                  <a:lnTo>
                    <a:pt x="0" y="387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70" name="Group 64">
            <a:extLst>
              <a:ext uri="{FF2B5EF4-FFF2-40B4-BE49-F238E27FC236}">
                <a16:creationId xmlns:a16="http://schemas.microsoft.com/office/drawing/2014/main" id="{91D2D42B-E566-8408-F3C3-047D07354F9F}"/>
              </a:ext>
            </a:extLst>
          </p:cNvPr>
          <p:cNvGrpSpPr/>
          <p:nvPr/>
        </p:nvGrpSpPr>
        <p:grpSpPr>
          <a:xfrm>
            <a:off x="6092572" y="1729374"/>
            <a:ext cx="4444584" cy="723601"/>
            <a:chOff x="6435349" y="3203448"/>
            <a:chExt cx="4444584" cy="723601"/>
          </a:xfrm>
        </p:grpSpPr>
        <p:grpSp>
          <p:nvGrpSpPr>
            <p:cNvPr id="71" name="Group 65">
              <a:extLst>
                <a:ext uri="{FF2B5EF4-FFF2-40B4-BE49-F238E27FC236}">
                  <a16:creationId xmlns:a16="http://schemas.microsoft.com/office/drawing/2014/main" id="{17A3E586-4D17-C2CC-9988-44A8DA827A25}"/>
                </a:ext>
              </a:extLst>
            </p:cNvPr>
            <p:cNvGrpSpPr/>
            <p:nvPr/>
          </p:nvGrpSpPr>
          <p:grpSpPr>
            <a:xfrm flipH="1">
              <a:off x="6741319" y="3203448"/>
              <a:ext cx="4138614" cy="723481"/>
              <a:chOff x="4624386" y="2794048"/>
              <a:chExt cx="4679950" cy="818113"/>
            </a:xfrm>
          </p:grpSpPr>
          <p:sp>
            <p:nvSpPr>
              <p:cNvPr id="79" name="Freeform 35">
                <a:extLst>
                  <a:ext uri="{FF2B5EF4-FFF2-40B4-BE49-F238E27FC236}">
                    <a16:creationId xmlns:a16="http://schemas.microsoft.com/office/drawing/2014/main" id="{D0F9D225-BFB5-3BAC-2797-56A08C36D66C}"/>
                  </a:ext>
                </a:extLst>
              </p:cNvPr>
              <p:cNvSpPr/>
              <p:nvPr/>
            </p:nvSpPr>
            <p:spPr>
              <a:xfrm flipH="1">
                <a:off x="4624386" y="2794048"/>
                <a:ext cx="4679950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1"/>
                  </a:gs>
                  <a:gs pos="100000">
                    <a:schemeClr val="accent1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" name="Rectangle 92">
                <a:extLst>
                  <a:ext uri="{FF2B5EF4-FFF2-40B4-BE49-F238E27FC236}">
                    <a16:creationId xmlns:a16="http://schemas.microsoft.com/office/drawing/2014/main" id="{0363718E-C899-23C6-6C63-D2B9CE9F2954}"/>
                  </a:ext>
                </a:extLst>
              </p:cNvPr>
              <p:cNvSpPr/>
              <p:nvPr/>
            </p:nvSpPr>
            <p:spPr>
              <a:xfrm flipH="1">
                <a:off x="4624387" y="2794048"/>
                <a:ext cx="55563" cy="818113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75" name="TextBox 71">
              <a:extLst>
                <a:ext uri="{FF2B5EF4-FFF2-40B4-BE49-F238E27FC236}">
                  <a16:creationId xmlns:a16="http://schemas.microsoft.com/office/drawing/2014/main" id="{5B3BCAF2-AFF8-68AF-4AE6-AF749A6A7EEC}"/>
                </a:ext>
              </a:extLst>
            </p:cNvPr>
            <p:cNvSpPr txBox="1"/>
            <p:nvPr/>
          </p:nvSpPr>
          <p:spPr>
            <a:xfrm>
              <a:off x="7440852" y="3316302"/>
              <a:ext cx="2613390" cy="30353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ts val="1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ow machine learning works</a:t>
              </a:r>
            </a:p>
          </p:txBody>
        </p:sp>
        <p:grpSp>
          <p:nvGrpSpPr>
            <p:cNvPr id="76" name="Group 87">
              <a:extLst>
                <a:ext uri="{FF2B5EF4-FFF2-40B4-BE49-F238E27FC236}">
                  <a16:creationId xmlns:a16="http://schemas.microsoft.com/office/drawing/2014/main" id="{2D55D760-8B05-20A8-547B-E6E31649D0DF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>
              <a:off x="6543785" y="3095013"/>
              <a:ext cx="723600" cy="940472"/>
              <a:chOff x="1948419" y="2101527"/>
              <a:chExt cx="589437" cy="766099"/>
            </a:xfrm>
          </p:grpSpPr>
          <p:sp>
            <p:nvSpPr>
              <p:cNvPr id="77" name="Freeform 14">
                <a:extLst>
                  <a:ext uri="{FF2B5EF4-FFF2-40B4-BE49-F238E27FC236}">
                    <a16:creationId xmlns:a16="http://schemas.microsoft.com/office/drawing/2014/main" id="{444B5293-274C-70EC-417B-9D8319B0F5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Freeform 15">
                <a:extLst>
                  <a:ext uri="{FF2B5EF4-FFF2-40B4-BE49-F238E27FC236}">
                    <a16:creationId xmlns:a16="http://schemas.microsoft.com/office/drawing/2014/main" id="{F565746F-C577-56AC-98D4-CCC668D600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" name="Group 93">
            <a:extLst>
              <a:ext uri="{FF2B5EF4-FFF2-40B4-BE49-F238E27FC236}">
                <a16:creationId xmlns:a16="http://schemas.microsoft.com/office/drawing/2014/main" id="{903CADC2-B096-F2F3-4F87-14AF3D99FBAE}"/>
              </a:ext>
            </a:extLst>
          </p:cNvPr>
          <p:cNvGrpSpPr/>
          <p:nvPr/>
        </p:nvGrpSpPr>
        <p:grpSpPr>
          <a:xfrm>
            <a:off x="1559247" y="4131494"/>
            <a:ext cx="4502188" cy="723600"/>
            <a:chOff x="799306" y="4684657"/>
            <a:chExt cx="4459182" cy="723600"/>
          </a:xfrm>
        </p:grpSpPr>
        <p:grpSp>
          <p:nvGrpSpPr>
            <p:cNvPr id="82" name="Group 94">
              <a:extLst>
                <a:ext uri="{FF2B5EF4-FFF2-40B4-BE49-F238E27FC236}">
                  <a16:creationId xmlns:a16="http://schemas.microsoft.com/office/drawing/2014/main" id="{0F2C43C6-469F-EFD1-EC95-3A59BD0851A2}"/>
                </a:ext>
              </a:extLst>
            </p:cNvPr>
            <p:cNvGrpSpPr/>
            <p:nvPr/>
          </p:nvGrpSpPr>
          <p:grpSpPr>
            <a:xfrm>
              <a:off x="799306" y="4684776"/>
              <a:ext cx="4138614" cy="723481"/>
              <a:chOff x="1055686" y="3917124"/>
              <a:chExt cx="4679950" cy="818113"/>
            </a:xfrm>
          </p:grpSpPr>
          <p:sp>
            <p:nvSpPr>
              <p:cNvPr id="97" name="Freeform 28">
                <a:extLst>
                  <a:ext uri="{FF2B5EF4-FFF2-40B4-BE49-F238E27FC236}">
                    <a16:creationId xmlns:a16="http://schemas.microsoft.com/office/drawing/2014/main" id="{FFD2125F-82F2-C85D-1569-F091D2978AD6}"/>
                  </a:ext>
                </a:extLst>
              </p:cNvPr>
              <p:cNvSpPr/>
              <p:nvPr/>
            </p:nvSpPr>
            <p:spPr>
              <a:xfrm flipH="1">
                <a:off x="1055686" y="3917124"/>
                <a:ext cx="4679950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>
                <a:gsLst>
                  <a:gs pos="50000">
                    <a:schemeClr val="accent2"/>
                  </a:gs>
                  <a:gs pos="100000">
                    <a:schemeClr val="accent2">
                      <a:lumMod val="50000"/>
                    </a:schemeClr>
                  </a:gs>
                </a:gsLst>
                <a:lin ang="108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8" name="Rectangle 123">
                <a:extLst>
                  <a:ext uri="{FF2B5EF4-FFF2-40B4-BE49-F238E27FC236}">
                    <a16:creationId xmlns:a16="http://schemas.microsoft.com/office/drawing/2014/main" id="{DADFEEE2-CC83-AA9A-5C3C-5B9C06F8F555}"/>
                  </a:ext>
                </a:extLst>
              </p:cNvPr>
              <p:cNvSpPr/>
              <p:nvPr/>
            </p:nvSpPr>
            <p:spPr>
              <a:xfrm flipH="1">
                <a:off x="1055687" y="3917124"/>
                <a:ext cx="55563" cy="81811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4" name="TextBox 95">
              <a:extLst>
                <a:ext uri="{FF2B5EF4-FFF2-40B4-BE49-F238E27FC236}">
                  <a16:creationId xmlns:a16="http://schemas.microsoft.com/office/drawing/2014/main" id="{ACE9A281-869E-7DCD-7A52-46DF81A599DE}"/>
                </a:ext>
              </a:extLst>
            </p:cNvPr>
            <p:cNvSpPr txBox="1"/>
            <p:nvPr/>
          </p:nvSpPr>
          <p:spPr>
            <a:xfrm>
              <a:off x="889364" y="4797630"/>
              <a:ext cx="3611102" cy="303536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chine learning methods</a:t>
              </a:r>
            </a:p>
          </p:txBody>
        </p:sp>
        <p:grpSp>
          <p:nvGrpSpPr>
            <p:cNvPr id="85" name="Group 118">
              <a:extLst>
                <a:ext uri="{FF2B5EF4-FFF2-40B4-BE49-F238E27FC236}">
                  <a16:creationId xmlns:a16="http://schemas.microsoft.com/office/drawing/2014/main" id="{0FEBE790-92F6-08F8-40B8-291BC79EB6CE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 flipV="1">
              <a:off x="4426452" y="4576221"/>
              <a:ext cx="723600" cy="940472"/>
              <a:chOff x="1948419" y="2101527"/>
              <a:chExt cx="589437" cy="766099"/>
            </a:xfrm>
          </p:grpSpPr>
          <p:sp>
            <p:nvSpPr>
              <p:cNvPr id="86" name="Freeform 14">
                <a:extLst>
                  <a:ext uri="{FF2B5EF4-FFF2-40B4-BE49-F238E27FC236}">
                    <a16:creationId xmlns:a16="http://schemas.microsoft.com/office/drawing/2014/main" id="{51CCB54A-EB33-FB40-EFAC-6809B5841E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" name="Freeform 15">
                <a:extLst>
                  <a:ext uri="{FF2B5EF4-FFF2-40B4-BE49-F238E27FC236}">
                    <a16:creationId xmlns:a16="http://schemas.microsoft.com/office/drawing/2014/main" id="{C58998B9-66C7-0F6B-4CBD-8790725C2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99" name="Freeform 12">
            <a:extLst>
              <a:ext uri="{FF2B5EF4-FFF2-40B4-BE49-F238E27FC236}">
                <a16:creationId xmlns:a16="http://schemas.microsoft.com/office/drawing/2014/main" id="{AB97BC1B-7370-EEB8-1D2E-05862E0B7AD7}"/>
              </a:ext>
            </a:extLst>
          </p:cNvPr>
          <p:cNvSpPr>
            <a:spLocks/>
          </p:cNvSpPr>
          <p:nvPr/>
        </p:nvSpPr>
        <p:spPr bwMode="auto">
          <a:xfrm>
            <a:off x="6018429" y="2040883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1" name="Freeform 12">
            <a:extLst>
              <a:ext uri="{FF2B5EF4-FFF2-40B4-BE49-F238E27FC236}">
                <a16:creationId xmlns:a16="http://schemas.microsoft.com/office/drawing/2014/main" id="{EB330EE3-8126-252E-C646-2EEF6BE39BD3}"/>
              </a:ext>
            </a:extLst>
          </p:cNvPr>
          <p:cNvSpPr>
            <a:spLocks/>
          </p:cNvSpPr>
          <p:nvPr/>
        </p:nvSpPr>
        <p:spPr bwMode="auto">
          <a:xfrm>
            <a:off x="6061435" y="4462562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2" name="Group 4">
            <a:extLst>
              <a:ext uri="{FF2B5EF4-FFF2-40B4-BE49-F238E27FC236}">
                <a16:creationId xmlns:a16="http://schemas.microsoft.com/office/drawing/2014/main" id="{546A7EA2-F7CB-6F11-76D9-83D8E01114D4}"/>
              </a:ext>
            </a:extLst>
          </p:cNvPr>
          <p:cNvGrpSpPr>
            <a:grpSpLocks noChangeAspect="1"/>
          </p:cNvGrpSpPr>
          <p:nvPr/>
        </p:nvGrpSpPr>
        <p:grpSpPr bwMode="auto">
          <a:xfrm rot="10800000">
            <a:off x="1559247" y="4869335"/>
            <a:ext cx="1268325" cy="1442581"/>
            <a:chOff x="969" y="1934"/>
            <a:chExt cx="446" cy="576"/>
          </a:xfrm>
          <a:solidFill>
            <a:schemeClr val="accent1">
              <a:lumMod val="50000"/>
            </a:schemeClr>
          </a:solidFill>
        </p:grpSpPr>
        <p:sp>
          <p:nvSpPr>
            <p:cNvPr id="103" name="Freeform 5">
              <a:extLst>
                <a:ext uri="{FF2B5EF4-FFF2-40B4-BE49-F238E27FC236}">
                  <a16:creationId xmlns:a16="http://schemas.microsoft.com/office/drawing/2014/main" id="{2CFAD61C-64F5-A069-017C-D76F2AB5E193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387"/>
            </a:xfrm>
            <a:custGeom>
              <a:avLst/>
              <a:gdLst>
                <a:gd name="T0" fmla="*/ 446 w 446"/>
                <a:gd name="T1" fmla="*/ 387 h 387"/>
                <a:gd name="T2" fmla="*/ 446 w 446"/>
                <a:gd name="T3" fmla="*/ 0 h 387"/>
                <a:gd name="T4" fmla="*/ 0 w 446"/>
                <a:gd name="T5" fmla="*/ 0 h 387"/>
                <a:gd name="T6" fmla="*/ 446 w 446"/>
                <a:gd name="T7" fmla="*/ 387 h 387"/>
                <a:gd name="T8" fmla="*/ 446 w 446"/>
                <a:gd name="T9" fmla="*/ 387 h 387"/>
                <a:gd name="T10" fmla="*/ 446 w 446"/>
                <a:gd name="T11" fmla="*/ 387 h 387"/>
                <a:gd name="T12" fmla="*/ 446 w 446"/>
                <a:gd name="T13" fmla="*/ 387 h 387"/>
                <a:gd name="T14" fmla="*/ 446 w 446"/>
                <a:gd name="T15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6" h="387">
                  <a:moveTo>
                    <a:pt x="446" y="387"/>
                  </a:moveTo>
                  <a:lnTo>
                    <a:pt x="446" y="0"/>
                  </a:lnTo>
                  <a:lnTo>
                    <a:pt x="0" y="0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4" name="Freeform 6">
              <a:extLst>
                <a:ext uri="{FF2B5EF4-FFF2-40B4-BE49-F238E27FC236}">
                  <a16:creationId xmlns:a16="http://schemas.microsoft.com/office/drawing/2014/main" id="{EA108D30-A1ED-B986-4645-FEED3C1E9E3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576"/>
            </a:xfrm>
            <a:custGeom>
              <a:avLst/>
              <a:gdLst>
                <a:gd name="T0" fmla="*/ 0 w 446"/>
                <a:gd name="T1" fmla="*/ 0 h 576"/>
                <a:gd name="T2" fmla="*/ 446 w 446"/>
                <a:gd name="T3" fmla="*/ 387 h 576"/>
                <a:gd name="T4" fmla="*/ 223 w 446"/>
                <a:gd name="T5" fmla="*/ 576 h 576"/>
                <a:gd name="T6" fmla="*/ 0 w 446"/>
                <a:gd name="T7" fmla="*/ 387 h 576"/>
                <a:gd name="T8" fmla="*/ 0 w 446"/>
                <a:gd name="T9" fmla="*/ 0 h 576"/>
                <a:gd name="T10" fmla="*/ 0 w 446"/>
                <a:gd name="T11" fmla="*/ 0 h 576"/>
                <a:gd name="T12" fmla="*/ 0 w 446"/>
                <a:gd name="T13" fmla="*/ 0 h 576"/>
                <a:gd name="T14" fmla="*/ 0 w 446"/>
                <a:gd name="T15" fmla="*/ 0 h 576"/>
                <a:gd name="T16" fmla="*/ 0 w 446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576">
                  <a:moveTo>
                    <a:pt x="0" y="0"/>
                  </a:moveTo>
                  <a:lnTo>
                    <a:pt x="446" y="387"/>
                  </a:lnTo>
                  <a:lnTo>
                    <a:pt x="223" y="576"/>
                  </a:lnTo>
                  <a:lnTo>
                    <a:pt x="0" y="387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5" name="Group 4">
            <a:extLst>
              <a:ext uri="{FF2B5EF4-FFF2-40B4-BE49-F238E27FC236}">
                <a16:creationId xmlns:a16="http://schemas.microsoft.com/office/drawing/2014/main" id="{181F6E10-0972-CD46-F92F-C5642FE82608}"/>
              </a:ext>
            </a:extLst>
          </p:cNvPr>
          <p:cNvGrpSpPr>
            <a:grpSpLocks noChangeAspect="1"/>
          </p:cNvGrpSpPr>
          <p:nvPr/>
        </p:nvGrpSpPr>
        <p:grpSpPr bwMode="auto">
          <a:xfrm rot="10800000">
            <a:off x="3110610" y="4857216"/>
            <a:ext cx="1268325" cy="1442581"/>
            <a:chOff x="969" y="1934"/>
            <a:chExt cx="446" cy="576"/>
          </a:xfrm>
          <a:solidFill>
            <a:schemeClr val="accent1">
              <a:lumMod val="50000"/>
            </a:schemeClr>
          </a:solidFill>
        </p:grpSpPr>
        <p:sp>
          <p:nvSpPr>
            <p:cNvPr id="106" name="Freeform 5">
              <a:extLst>
                <a:ext uri="{FF2B5EF4-FFF2-40B4-BE49-F238E27FC236}">
                  <a16:creationId xmlns:a16="http://schemas.microsoft.com/office/drawing/2014/main" id="{E6F520CC-35A7-3B92-4599-14318CD6CE03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387"/>
            </a:xfrm>
            <a:custGeom>
              <a:avLst/>
              <a:gdLst>
                <a:gd name="T0" fmla="*/ 446 w 446"/>
                <a:gd name="T1" fmla="*/ 387 h 387"/>
                <a:gd name="T2" fmla="*/ 446 w 446"/>
                <a:gd name="T3" fmla="*/ 0 h 387"/>
                <a:gd name="T4" fmla="*/ 0 w 446"/>
                <a:gd name="T5" fmla="*/ 0 h 387"/>
                <a:gd name="T6" fmla="*/ 446 w 446"/>
                <a:gd name="T7" fmla="*/ 387 h 387"/>
                <a:gd name="T8" fmla="*/ 446 w 446"/>
                <a:gd name="T9" fmla="*/ 387 h 387"/>
                <a:gd name="T10" fmla="*/ 446 w 446"/>
                <a:gd name="T11" fmla="*/ 387 h 387"/>
                <a:gd name="T12" fmla="*/ 446 w 446"/>
                <a:gd name="T13" fmla="*/ 387 h 387"/>
                <a:gd name="T14" fmla="*/ 446 w 446"/>
                <a:gd name="T15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6" h="387">
                  <a:moveTo>
                    <a:pt x="446" y="387"/>
                  </a:moveTo>
                  <a:lnTo>
                    <a:pt x="446" y="0"/>
                  </a:lnTo>
                  <a:lnTo>
                    <a:pt x="0" y="0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7" name="Freeform 6">
              <a:extLst>
                <a:ext uri="{FF2B5EF4-FFF2-40B4-BE49-F238E27FC236}">
                  <a16:creationId xmlns:a16="http://schemas.microsoft.com/office/drawing/2014/main" id="{0D201630-C3B6-0747-6AEB-6576AA18693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576"/>
            </a:xfrm>
            <a:custGeom>
              <a:avLst/>
              <a:gdLst>
                <a:gd name="T0" fmla="*/ 0 w 446"/>
                <a:gd name="T1" fmla="*/ 0 h 576"/>
                <a:gd name="T2" fmla="*/ 446 w 446"/>
                <a:gd name="T3" fmla="*/ 387 h 576"/>
                <a:gd name="T4" fmla="*/ 223 w 446"/>
                <a:gd name="T5" fmla="*/ 576 h 576"/>
                <a:gd name="T6" fmla="*/ 0 w 446"/>
                <a:gd name="T7" fmla="*/ 387 h 576"/>
                <a:gd name="T8" fmla="*/ 0 w 446"/>
                <a:gd name="T9" fmla="*/ 0 h 576"/>
                <a:gd name="T10" fmla="*/ 0 w 446"/>
                <a:gd name="T11" fmla="*/ 0 h 576"/>
                <a:gd name="T12" fmla="*/ 0 w 446"/>
                <a:gd name="T13" fmla="*/ 0 h 576"/>
                <a:gd name="T14" fmla="*/ 0 w 446"/>
                <a:gd name="T15" fmla="*/ 0 h 576"/>
                <a:gd name="T16" fmla="*/ 0 w 446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576">
                  <a:moveTo>
                    <a:pt x="0" y="0"/>
                  </a:moveTo>
                  <a:lnTo>
                    <a:pt x="446" y="387"/>
                  </a:lnTo>
                  <a:lnTo>
                    <a:pt x="223" y="576"/>
                  </a:lnTo>
                  <a:lnTo>
                    <a:pt x="0" y="387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8" name="Group 4">
            <a:extLst>
              <a:ext uri="{FF2B5EF4-FFF2-40B4-BE49-F238E27FC236}">
                <a16:creationId xmlns:a16="http://schemas.microsoft.com/office/drawing/2014/main" id="{431BF5EF-FF48-DC61-929D-FBA0F61CA902}"/>
              </a:ext>
            </a:extLst>
          </p:cNvPr>
          <p:cNvGrpSpPr>
            <a:grpSpLocks noChangeAspect="1"/>
          </p:cNvGrpSpPr>
          <p:nvPr/>
        </p:nvGrpSpPr>
        <p:grpSpPr bwMode="auto">
          <a:xfrm rot="10800000">
            <a:off x="4699136" y="4857215"/>
            <a:ext cx="1268325" cy="1442581"/>
            <a:chOff x="969" y="1934"/>
            <a:chExt cx="446" cy="576"/>
          </a:xfrm>
          <a:solidFill>
            <a:schemeClr val="accent1">
              <a:lumMod val="50000"/>
            </a:schemeClr>
          </a:solidFill>
        </p:grpSpPr>
        <p:sp>
          <p:nvSpPr>
            <p:cNvPr id="109" name="Freeform 5">
              <a:extLst>
                <a:ext uri="{FF2B5EF4-FFF2-40B4-BE49-F238E27FC236}">
                  <a16:creationId xmlns:a16="http://schemas.microsoft.com/office/drawing/2014/main" id="{D908DDE6-1879-971D-5575-2C5871CFC2C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387"/>
            </a:xfrm>
            <a:custGeom>
              <a:avLst/>
              <a:gdLst>
                <a:gd name="T0" fmla="*/ 446 w 446"/>
                <a:gd name="T1" fmla="*/ 387 h 387"/>
                <a:gd name="T2" fmla="*/ 446 w 446"/>
                <a:gd name="T3" fmla="*/ 0 h 387"/>
                <a:gd name="T4" fmla="*/ 0 w 446"/>
                <a:gd name="T5" fmla="*/ 0 h 387"/>
                <a:gd name="T6" fmla="*/ 446 w 446"/>
                <a:gd name="T7" fmla="*/ 387 h 387"/>
                <a:gd name="T8" fmla="*/ 446 w 446"/>
                <a:gd name="T9" fmla="*/ 387 h 387"/>
                <a:gd name="T10" fmla="*/ 446 w 446"/>
                <a:gd name="T11" fmla="*/ 387 h 387"/>
                <a:gd name="T12" fmla="*/ 446 w 446"/>
                <a:gd name="T13" fmla="*/ 387 h 387"/>
                <a:gd name="T14" fmla="*/ 446 w 446"/>
                <a:gd name="T15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6" h="387">
                  <a:moveTo>
                    <a:pt x="446" y="387"/>
                  </a:moveTo>
                  <a:lnTo>
                    <a:pt x="446" y="0"/>
                  </a:lnTo>
                  <a:lnTo>
                    <a:pt x="0" y="0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0" name="Freeform 6">
              <a:extLst>
                <a:ext uri="{FF2B5EF4-FFF2-40B4-BE49-F238E27FC236}">
                  <a16:creationId xmlns:a16="http://schemas.microsoft.com/office/drawing/2014/main" id="{4B17DDC7-6EE5-878C-5EC9-AFF0F45038E2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576"/>
            </a:xfrm>
            <a:custGeom>
              <a:avLst/>
              <a:gdLst>
                <a:gd name="T0" fmla="*/ 0 w 446"/>
                <a:gd name="T1" fmla="*/ 0 h 576"/>
                <a:gd name="T2" fmla="*/ 446 w 446"/>
                <a:gd name="T3" fmla="*/ 387 h 576"/>
                <a:gd name="T4" fmla="*/ 223 w 446"/>
                <a:gd name="T5" fmla="*/ 576 h 576"/>
                <a:gd name="T6" fmla="*/ 0 w 446"/>
                <a:gd name="T7" fmla="*/ 387 h 576"/>
                <a:gd name="T8" fmla="*/ 0 w 446"/>
                <a:gd name="T9" fmla="*/ 0 h 576"/>
                <a:gd name="T10" fmla="*/ 0 w 446"/>
                <a:gd name="T11" fmla="*/ 0 h 576"/>
                <a:gd name="T12" fmla="*/ 0 w 446"/>
                <a:gd name="T13" fmla="*/ 0 h 576"/>
                <a:gd name="T14" fmla="*/ 0 w 446"/>
                <a:gd name="T15" fmla="*/ 0 h 576"/>
                <a:gd name="T16" fmla="*/ 0 w 446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576">
                  <a:moveTo>
                    <a:pt x="0" y="0"/>
                  </a:moveTo>
                  <a:lnTo>
                    <a:pt x="446" y="387"/>
                  </a:lnTo>
                  <a:lnTo>
                    <a:pt x="223" y="576"/>
                  </a:lnTo>
                  <a:lnTo>
                    <a:pt x="0" y="387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1" name="Group 4">
            <a:extLst>
              <a:ext uri="{FF2B5EF4-FFF2-40B4-BE49-F238E27FC236}">
                <a16:creationId xmlns:a16="http://schemas.microsoft.com/office/drawing/2014/main" id="{294D86E4-A14A-1199-7BD1-0D98155388FC}"/>
              </a:ext>
            </a:extLst>
          </p:cNvPr>
          <p:cNvGrpSpPr>
            <a:grpSpLocks noChangeAspect="1"/>
          </p:cNvGrpSpPr>
          <p:nvPr/>
        </p:nvGrpSpPr>
        <p:grpSpPr bwMode="auto">
          <a:xfrm rot="10800000">
            <a:off x="7662056" y="2423515"/>
            <a:ext cx="1268325" cy="1442581"/>
            <a:chOff x="969" y="1934"/>
            <a:chExt cx="446" cy="576"/>
          </a:xfrm>
          <a:solidFill>
            <a:schemeClr val="accent1">
              <a:lumMod val="50000"/>
            </a:schemeClr>
          </a:solidFill>
        </p:grpSpPr>
        <p:sp>
          <p:nvSpPr>
            <p:cNvPr id="112" name="Freeform 5">
              <a:extLst>
                <a:ext uri="{FF2B5EF4-FFF2-40B4-BE49-F238E27FC236}">
                  <a16:creationId xmlns:a16="http://schemas.microsoft.com/office/drawing/2014/main" id="{E97E49D5-6E83-880B-30F4-F336AE2F13FD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387"/>
            </a:xfrm>
            <a:custGeom>
              <a:avLst/>
              <a:gdLst>
                <a:gd name="T0" fmla="*/ 446 w 446"/>
                <a:gd name="T1" fmla="*/ 387 h 387"/>
                <a:gd name="T2" fmla="*/ 446 w 446"/>
                <a:gd name="T3" fmla="*/ 0 h 387"/>
                <a:gd name="T4" fmla="*/ 0 w 446"/>
                <a:gd name="T5" fmla="*/ 0 h 387"/>
                <a:gd name="T6" fmla="*/ 446 w 446"/>
                <a:gd name="T7" fmla="*/ 387 h 387"/>
                <a:gd name="T8" fmla="*/ 446 w 446"/>
                <a:gd name="T9" fmla="*/ 387 h 387"/>
                <a:gd name="T10" fmla="*/ 446 w 446"/>
                <a:gd name="T11" fmla="*/ 387 h 387"/>
                <a:gd name="T12" fmla="*/ 446 w 446"/>
                <a:gd name="T13" fmla="*/ 387 h 387"/>
                <a:gd name="T14" fmla="*/ 446 w 446"/>
                <a:gd name="T15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6" h="387">
                  <a:moveTo>
                    <a:pt x="446" y="387"/>
                  </a:moveTo>
                  <a:lnTo>
                    <a:pt x="446" y="0"/>
                  </a:lnTo>
                  <a:lnTo>
                    <a:pt x="0" y="0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3" name="Freeform 6">
              <a:extLst>
                <a:ext uri="{FF2B5EF4-FFF2-40B4-BE49-F238E27FC236}">
                  <a16:creationId xmlns:a16="http://schemas.microsoft.com/office/drawing/2014/main" id="{6F2FE32C-5FED-616A-3861-486338896E1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576"/>
            </a:xfrm>
            <a:custGeom>
              <a:avLst/>
              <a:gdLst>
                <a:gd name="T0" fmla="*/ 0 w 446"/>
                <a:gd name="T1" fmla="*/ 0 h 576"/>
                <a:gd name="T2" fmla="*/ 446 w 446"/>
                <a:gd name="T3" fmla="*/ 387 h 576"/>
                <a:gd name="T4" fmla="*/ 223 w 446"/>
                <a:gd name="T5" fmla="*/ 576 h 576"/>
                <a:gd name="T6" fmla="*/ 0 w 446"/>
                <a:gd name="T7" fmla="*/ 387 h 576"/>
                <a:gd name="T8" fmla="*/ 0 w 446"/>
                <a:gd name="T9" fmla="*/ 0 h 576"/>
                <a:gd name="T10" fmla="*/ 0 w 446"/>
                <a:gd name="T11" fmla="*/ 0 h 576"/>
                <a:gd name="T12" fmla="*/ 0 w 446"/>
                <a:gd name="T13" fmla="*/ 0 h 576"/>
                <a:gd name="T14" fmla="*/ 0 w 446"/>
                <a:gd name="T15" fmla="*/ 0 h 576"/>
                <a:gd name="T16" fmla="*/ 0 w 446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576">
                  <a:moveTo>
                    <a:pt x="0" y="0"/>
                  </a:moveTo>
                  <a:lnTo>
                    <a:pt x="446" y="387"/>
                  </a:lnTo>
                  <a:lnTo>
                    <a:pt x="223" y="576"/>
                  </a:lnTo>
                  <a:lnTo>
                    <a:pt x="0" y="387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4" name="Group 4">
            <a:extLst>
              <a:ext uri="{FF2B5EF4-FFF2-40B4-BE49-F238E27FC236}">
                <a16:creationId xmlns:a16="http://schemas.microsoft.com/office/drawing/2014/main" id="{D3807CB1-3863-5A62-77BD-5D6982DBCAC5}"/>
              </a:ext>
            </a:extLst>
          </p:cNvPr>
          <p:cNvGrpSpPr>
            <a:grpSpLocks noChangeAspect="1"/>
          </p:cNvGrpSpPr>
          <p:nvPr/>
        </p:nvGrpSpPr>
        <p:grpSpPr bwMode="auto">
          <a:xfrm rot="10800000">
            <a:off x="9228227" y="2423514"/>
            <a:ext cx="1268325" cy="1442581"/>
            <a:chOff x="969" y="1934"/>
            <a:chExt cx="446" cy="576"/>
          </a:xfrm>
          <a:solidFill>
            <a:schemeClr val="accent1">
              <a:lumMod val="50000"/>
            </a:schemeClr>
          </a:solidFill>
        </p:grpSpPr>
        <p:sp>
          <p:nvSpPr>
            <p:cNvPr id="115" name="Freeform 5">
              <a:extLst>
                <a:ext uri="{FF2B5EF4-FFF2-40B4-BE49-F238E27FC236}">
                  <a16:creationId xmlns:a16="http://schemas.microsoft.com/office/drawing/2014/main" id="{9D3DD2E8-0ECC-0C36-B15C-21D050FBAA2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387"/>
            </a:xfrm>
            <a:custGeom>
              <a:avLst/>
              <a:gdLst>
                <a:gd name="T0" fmla="*/ 446 w 446"/>
                <a:gd name="T1" fmla="*/ 387 h 387"/>
                <a:gd name="T2" fmla="*/ 446 w 446"/>
                <a:gd name="T3" fmla="*/ 0 h 387"/>
                <a:gd name="T4" fmla="*/ 0 w 446"/>
                <a:gd name="T5" fmla="*/ 0 h 387"/>
                <a:gd name="T6" fmla="*/ 446 w 446"/>
                <a:gd name="T7" fmla="*/ 387 h 387"/>
                <a:gd name="T8" fmla="*/ 446 w 446"/>
                <a:gd name="T9" fmla="*/ 387 h 387"/>
                <a:gd name="T10" fmla="*/ 446 w 446"/>
                <a:gd name="T11" fmla="*/ 387 h 387"/>
                <a:gd name="T12" fmla="*/ 446 w 446"/>
                <a:gd name="T13" fmla="*/ 387 h 387"/>
                <a:gd name="T14" fmla="*/ 446 w 446"/>
                <a:gd name="T15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6" h="387">
                  <a:moveTo>
                    <a:pt x="446" y="387"/>
                  </a:moveTo>
                  <a:lnTo>
                    <a:pt x="446" y="0"/>
                  </a:lnTo>
                  <a:lnTo>
                    <a:pt x="0" y="0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6" name="Freeform 6">
              <a:extLst>
                <a:ext uri="{FF2B5EF4-FFF2-40B4-BE49-F238E27FC236}">
                  <a16:creationId xmlns:a16="http://schemas.microsoft.com/office/drawing/2014/main" id="{EE6CFCC7-1654-1B18-249E-532D9D0811E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576"/>
            </a:xfrm>
            <a:custGeom>
              <a:avLst/>
              <a:gdLst>
                <a:gd name="T0" fmla="*/ 0 w 446"/>
                <a:gd name="T1" fmla="*/ 0 h 576"/>
                <a:gd name="T2" fmla="*/ 446 w 446"/>
                <a:gd name="T3" fmla="*/ 387 h 576"/>
                <a:gd name="T4" fmla="*/ 223 w 446"/>
                <a:gd name="T5" fmla="*/ 576 h 576"/>
                <a:gd name="T6" fmla="*/ 0 w 446"/>
                <a:gd name="T7" fmla="*/ 387 h 576"/>
                <a:gd name="T8" fmla="*/ 0 w 446"/>
                <a:gd name="T9" fmla="*/ 0 h 576"/>
                <a:gd name="T10" fmla="*/ 0 w 446"/>
                <a:gd name="T11" fmla="*/ 0 h 576"/>
                <a:gd name="T12" fmla="*/ 0 w 446"/>
                <a:gd name="T13" fmla="*/ 0 h 576"/>
                <a:gd name="T14" fmla="*/ 0 w 446"/>
                <a:gd name="T15" fmla="*/ 0 h 576"/>
                <a:gd name="T16" fmla="*/ 0 w 446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576">
                  <a:moveTo>
                    <a:pt x="0" y="0"/>
                  </a:moveTo>
                  <a:lnTo>
                    <a:pt x="446" y="387"/>
                  </a:lnTo>
                  <a:lnTo>
                    <a:pt x="223" y="576"/>
                  </a:lnTo>
                  <a:lnTo>
                    <a:pt x="0" y="387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7" name="Group 4">
            <a:extLst>
              <a:ext uri="{FF2B5EF4-FFF2-40B4-BE49-F238E27FC236}">
                <a16:creationId xmlns:a16="http://schemas.microsoft.com/office/drawing/2014/main" id="{A8410B10-B3FD-AA8E-D26D-C4594149E75E}"/>
              </a:ext>
            </a:extLst>
          </p:cNvPr>
          <p:cNvGrpSpPr>
            <a:grpSpLocks noChangeAspect="1"/>
          </p:cNvGrpSpPr>
          <p:nvPr/>
        </p:nvGrpSpPr>
        <p:grpSpPr bwMode="auto">
          <a:xfrm rot="10800000">
            <a:off x="6114202" y="2448517"/>
            <a:ext cx="1268325" cy="1442581"/>
            <a:chOff x="969" y="1934"/>
            <a:chExt cx="446" cy="576"/>
          </a:xfrm>
          <a:solidFill>
            <a:schemeClr val="accent1">
              <a:lumMod val="50000"/>
            </a:schemeClr>
          </a:solidFill>
        </p:grpSpPr>
        <p:sp>
          <p:nvSpPr>
            <p:cNvPr id="118" name="Freeform 5">
              <a:extLst>
                <a:ext uri="{FF2B5EF4-FFF2-40B4-BE49-F238E27FC236}">
                  <a16:creationId xmlns:a16="http://schemas.microsoft.com/office/drawing/2014/main" id="{31263476-73E9-9722-3CDA-5C3E199F92B2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387"/>
            </a:xfrm>
            <a:custGeom>
              <a:avLst/>
              <a:gdLst>
                <a:gd name="T0" fmla="*/ 446 w 446"/>
                <a:gd name="T1" fmla="*/ 387 h 387"/>
                <a:gd name="T2" fmla="*/ 446 w 446"/>
                <a:gd name="T3" fmla="*/ 0 h 387"/>
                <a:gd name="T4" fmla="*/ 0 w 446"/>
                <a:gd name="T5" fmla="*/ 0 h 387"/>
                <a:gd name="T6" fmla="*/ 446 w 446"/>
                <a:gd name="T7" fmla="*/ 387 h 387"/>
                <a:gd name="T8" fmla="*/ 446 w 446"/>
                <a:gd name="T9" fmla="*/ 387 h 387"/>
                <a:gd name="T10" fmla="*/ 446 w 446"/>
                <a:gd name="T11" fmla="*/ 387 h 387"/>
                <a:gd name="T12" fmla="*/ 446 w 446"/>
                <a:gd name="T13" fmla="*/ 387 h 387"/>
                <a:gd name="T14" fmla="*/ 446 w 446"/>
                <a:gd name="T15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6" h="387">
                  <a:moveTo>
                    <a:pt x="446" y="387"/>
                  </a:moveTo>
                  <a:lnTo>
                    <a:pt x="446" y="0"/>
                  </a:lnTo>
                  <a:lnTo>
                    <a:pt x="0" y="0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9" name="Freeform 6">
              <a:extLst>
                <a:ext uri="{FF2B5EF4-FFF2-40B4-BE49-F238E27FC236}">
                  <a16:creationId xmlns:a16="http://schemas.microsoft.com/office/drawing/2014/main" id="{1CA29629-120E-8E46-41D9-1D9466911021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576"/>
            </a:xfrm>
            <a:custGeom>
              <a:avLst/>
              <a:gdLst>
                <a:gd name="T0" fmla="*/ 0 w 446"/>
                <a:gd name="T1" fmla="*/ 0 h 576"/>
                <a:gd name="T2" fmla="*/ 446 w 446"/>
                <a:gd name="T3" fmla="*/ 387 h 576"/>
                <a:gd name="T4" fmla="*/ 223 w 446"/>
                <a:gd name="T5" fmla="*/ 576 h 576"/>
                <a:gd name="T6" fmla="*/ 0 w 446"/>
                <a:gd name="T7" fmla="*/ 387 h 576"/>
                <a:gd name="T8" fmla="*/ 0 w 446"/>
                <a:gd name="T9" fmla="*/ 0 h 576"/>
                <a:gd name="T10" fmla="*/ 0 w 446"/>
                <a:gd name="T11" fmla="*/ 0 h 576"/>
                <a:gd name="T12" fmla="*/ 0 w 446"/>
                <a:gd name="T13" fmla="*/ 0 h 576"/>
                <a:gd name="T14" fmla="*/ 0 w 446"/>
                <a:gd name="T15" fmla="*/ 0 h 576"/>
                <a:gd name="T16" fmla="*/ 0 w 446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576">
                  <a:moveTo>
                    <a:pt x="0" y="0"/>
                  </a:moveTo>
                  <a:lnTo>
                    <a:pt x="446" y="387"/>
                  </a:lnTo>
                  <a:lnTo>
                    <a:pt x="223" y="576"/>
                  </a:lnTo>
                  <a:lnTo>
                    <a:pt x="0" y="387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24" name="مربع نص 123">
            <a:extLst>
              <a:ext uri="{FF2B5EF4-FFF2-40B4-BE49-F238E27FC236}">
                <a16:creationId xmlns:a16="http://schemas.microsoft.com/office/drawing/2014/main" id="{117B4AA3-E997-DBF4-9C8D-FA6F229E9A59}"/>
              </a:ext>
            </a:extLst>
          </p:cNvPr>
          <p:cNvSpPr txBox="1"/>
          <p:nvPr/>
        </p:nvSpPr>
        <p:spPr>
          <a:xfrm>
            <a:off x="6106749" y="3124636"/>
            <a:ext cx="1268326" cy="503590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 Decision Proces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5" name="مربع نص 124">
            <a:extLst>
              <a:ext uri="{FF2B5EF4-FFF2-40B4-BE49-F238E27FC236}">
                <a16:creationId xmlns:a16="http://schemas.microsoft.com/office/drawing/2014/main" id="{A6CFFC8C-F757-50B6-2EFD-8680A5815F0D}"/>
              </a:ext>
            </a:extLst>
          </p:cNvPr>
          <p:cNvSpPr txBox="1"/>
          <p:nvPr/>
        </p:nvSpPr>
        <p:spPr>
          <a:xfrm>
            <a:off x="7734889" y="3067259"/>
            <a:ext cx="1150464" cy="503590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 Error Function</a:t>
            </a:r>
          </a:p>
        </p:txBody>
      </p:sp>
      <p:sp>
        <p:nvSpPr>
          <p:cNvPr id="15" name="مربع نص 14">
            <a:extLst>
              <a:ext uri="{FF2B5EF4-FFF2-40B4-BE49-F238E27FC236}">
                <a16:creationId xmlns:a16="http://schemas.microsoft.com/office/drawing/2014/main" id="{D179CEDD-FFCD-5E93-7CED-8C3A8C6875AA}"/>
              </a:ext>
            </a:extLst>
          </p:cNvPr>
          <p:cNvSpPr txBox="1"/>
          <p:nvPr/>
        </p:nvSpPr>
        <p:spPr>
          <a:xfrm>
            <a:off x="9164548" y="3016914"/>
            <a:ext cx="1395682" cy="71903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Model Optimization Proces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مربع نص 15">
            <a:extLst>
              <a:ext uri="{FF2B5EF4-FFF2-40B4-BE49-F238E27FC236}">
                <a16:creationId xmlns:a16="http://schemas.microsoft.com/office/drawing/2014/main" id="{30F58381-0BA5-039F-41AA-965304CD3375}"/>
              </a:ext>
            </a:extLst>
          </p:cNvPr>
          <p:cNvSpPr txBox="1"/>
          <p:nvPr/>
        </p:nvSpPr>
        <p:spPr>
          <a:xfrm>
            <a:off x="1497769" y="5463345"/>
            <a:ext cx="1391280" cy="442035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Supervised machine learn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مربع نص 16">
            <a:extLst>
              <a:ext uri="{FF2B5EF4-FFF2-40B4-BE49-F238E27FC236}">
                <a16:creationId xmlns:a16="http://schemas.microsoft.com/office/drawing/2014/main" id="{1B6338E4-BEDA-32E2-204C-A86C7B149479}"/>
              </a:ext>
            </a:extLst>
          </p:cNvPr>
          <p:cNvSpPr txBox="1"/>
          <p:nvPr/>
        </p:nvSpPr>
        <p:spPr>
          <a:xfrm>
            <a:off x="3065512" y="5463345"/>
            <a:ext cx="1395682" cy="442035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Times New Roman" panose="02020603050405020304" pitchFamily="18" charset="0"/>
              </a:rPr>
              <a:t>Unsupervised machine learn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مربع نص 17">
            <a:extLst>
              <a:ext uri="{FF2B5EF4-FFF2-40B4-BE49-F238E27FC236}">
                <a16:creationId xmlns:a16="http://schemas.microsoft.com/office/drawing/2014/main" id="{870F0CE4-0FD6-807D-7400-B81280FC4BBD}"/>
              </a:ext>
            </a:extLst>
          </p:cNvPr>
          <p:cNvSpPr txBox="1"/>
          <p:nvPr/>
        </p:nvSpPr>
        <p:spPr>
          <a:xfrm>
            <a:off x="4604369" y="5463345"/>
            <a:ext cx="1464352" cy="442035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Times New Roman" panose="02020603050405020304" pitchFamily="18" charset="0"/>
              </a:rPr>
              <a:t>Semi-supervised learn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EE4AD08E-F985-B9C2-5534-4BBE437D9543}"/>
              </a:ext>
            </a:extLst>
          </p:cNvPr>
          <p:cNvGrpSpPr/>
          <p:nvPr/>
        </p:nvGrpSpPr>
        <p:grpSpPr>
          <a:xfrm>
            <a:off x="12755413" y="2423513"/>
            <a:ext cx="3837786" cy="755524"/>
            <a:chOff x="7259051" y="1912280"/>
            <a:chExt cx="3837786" cy="755524"/>
          </a:xfrm>
        </p:grpSpPr>
        <p:sp>
          <p:nvSpPr>
            <p:cNvPr id="58" name="Freeform: Shape 57">
              <a:extLst>
                <a:ext uri="{FF2B5EF4-FFF2-40B4-BE49-F238E27FC236}">
                  <a16:creationId xmlns:a16="http://schemas.microsoft.com/office/drawing/2014/main" id="{BFF455C1-5D08-C02E-4AA9-DBBEE19BCEF0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upport Vector Machine (SVM)</a:t>
              </a:r>
            </a:p>
          </p:txBody>
        </p:sp>
        <p:sp>
          <p:nvSpPr>
            <p:cNvPr id="59" name="Oval 58" descr="Badge with solid fill">
              <a:extLst>
                <a:ext uri="{FF2B5EF4-FFF2-40B4-BE49-F238E27FC236}">
                  <a16:creationId xmlns:a16="http://schemas.microsoft.com/office/drawing/2014/main" id="{B7EC75B0-9614-55F0-2F17-CC312B388098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811C7CE-E051-CD66-44A2-38F16FADD717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55976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295D62EB-B87C-7DCD-8754-B8BD7B8C831F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70BBB59-F499-75C2-605D-4C949A2F27E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16D9D533-EF01-460E-7B01-1165470FFA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D21715-39F0-DF55-2DBD-DD942858B13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61434A7-DD69-ACC8-D3DA-A6F3590932E4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93284082-2F74-E910-C4A3-BE6A59614479}"/>
              </a:ext>
            </a:extLst>
          </p:cNvPr>
          <p:cNvGrpSpPr/>
          <p:nvPr/>
        </p:nvGrpSpPr>
        <p:grpSpPr>
          <a:xfrm>
            <a:off x="0" y="163690"/>
            <a:ext cx="3837786" cy="755524"/>
            <a:chOff x="7259051" y="1912280"/>
            <a:chExt cx="3837786" cy="755524"/>
          </a:xfrm>
        </p:grpSpPr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EEED614F-37FB-BEF0-787D-D9AD63F50393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upport Vector Machine (SVM)</a:t>
              </a:r>
            </a:p>
          </p:txBody>
        </p:sp>
        <p:sp>
          <p:nvSpPr>
            <p:cNvPr id="53" name="Oval 52" descr="Badge with solid fill">
              <a:extLst>
                <a:ext uri="{FF2B5EF4-FFF2-40B4-BE49-F238E27FC236}">
                  <a16:creationId xmlns:a16="http://schemas.microsoft.com/office/drawing/2014/main" id="{C654A5C3-0660-F06D-8854-BFF9DB47668F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D026FE34-787A-EB06-E9E4-F305D8887C99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</p:grpSp>
      <p:sp>
        <p:nvSpPr>
          <p:cNvPr id="48" name="AutoShape 93">
            <a:extLst>
              <a:ext uri="{FF2B5EF4-FFF2-40B4-BE49-F238E27FC236}">
                <a16:creationId xmlns:a16="http://schemas.microsoft.com/office/drawing/2014/main" id="{958156A4-B40A-F4E1-BC51-9D794922F1E5}"/>
              </a:ext>
            </a:extLst>
          </p:cNvPr>
          <p:cNvSpPr>
            <a:spLocks noChangeShapeType="1"/>
          </p:cNvSpPr>
          <p:nvPr/>
        </p:nvSpPr>
        <p:spPr bwMode="auto">
          <a:xfrm>
            <a:off x="888233" y="5416550"/>
            <a:ext cx="3451225" cy="22225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AutoShape 94">
            <a:extLst>
              <a:ext uri="{FF2B5EF4-FFF2-40B4-BE49-F238E27FC236}">
                <a16:creationId xmlns:a16="http://schemas.microsoft.com/office/drawing/2014/main" id="{DCE0C9F2-FDD3-6C77-B44A-90005D4A64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4496" y="3286125"/>
            <a:ext cx="2133600" cy="1654175"/>
          </a:xfrm>
          <a:prstGeom prst="straightConnector1">
            <a:avLst/>
          </a:prstGeom>
          <a:noFill/>
          <a:ln w="31750">
            <a:solidFill>
              <a:srgbClr val="70AD4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AutoShape 96">
            <a:extLst>
              <a:ext uri="{FF2B5EF4-FFF2-40B4-BE49-F238E27FC236}">
                <a16:creationId xmlns:a16="http://schemas.microsoft.com/office/drawing/2014/main" id="{49F3B37D-7D44-CD57-A074-48E4A5A43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1921" y="3429000"/>
            <a:ext cx="2265362" cy="1806575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AutoShape 97">
            <a:extLst>
              <a:ext uri="{FF2B5EF4-FFF2-40B4-BE49-F238E27FC236}">
                <a16:creationId xmlns:a16="http://schemas.microsoft.com/office/drawing/2014/main" id="{C7E5854F-3A89-AA93-187E-84A12B3A6E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0233" y="2932113"/>
            <a:ext cx="2265363" cy="1806575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AutoShape 98">
            <a:extLst>
              <a:ext uri="{FF2B5EF4-FFF2-40B4-BE49-F238E27FC236}">
                <a16:creationId xmlns:a16="http://schemas.microsoft.com/office/drawing/2014/main" id="{EDA2E8DF-62E2-547E-8759-E494FF1BBE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88558" y="4810125"/>
            <a:ext cx="381000" cy="434975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AutoShape 99">
            <a:extLst>
              <a:ext uri="{FF2B5EF4-FFF2-40B4-BE49-F238E27FC236}">
                <a16:creationId xmlns:a16="http://schemas.microsoft.com/office/drawing/2014/main" id="{F0899E7C-BB9E-25CB-A57C-3260B6AF46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1921" y="2965450"/>
            <a:ext cx="468312" cy="468313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AutoShape 100">
            <a:extLst>
              <a:ext uri="{FF2B5EF4-FFF2-40B4-BE49-F238E27FC236}">
                <a16:creationId xmlns:a16="http://schemas.microsoft.com/office/drawing/2014/main" id="{2A8EF847-EBAD-FF23-1EE3-366AF8AB56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96521" y="4306888"/>
            <a:ext cx="1295400" cy="719137"/>
          </a:xfrm>
          <a:prstGeom prst="curvedConnector3">
            <a:avLst>
              <a:gd name="adj1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Oval 101">
            <a:extLst>
              <a:ext uri="{FF2B5EF4-FFF2-40B4-BE49-F238E27FC236}">
                <a16:creationId xmlns:a16="http://schemas.microsoft.com/office/drawing/2014/main" id="{6AD5E90E-9711-6AD0-0FEA-96C4DF1DB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8146" y="2911475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Oval 102">
            <a:extLst>
              <a:ext uri="{FF2B5EF4-FFF2-40B4-BE49-F238E27FC236}">
                <a16:creationId xmlns:a16="http://schemas.microsoft.com/office/drawing/2014/main" id="{20503985-FD1B-9C42-DB03-EB2ED936A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2696" y="3265488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Oval 103">
            <a:extLst>
              <a:ext uri="{FF2B5EF4-FFF2-40B4-BE49-F238E27FC236}">
                <a16:creationId xmlns:a16="http://schemas.microsoft.com/office/drawing/2014/main" id="{3EBD32D4-967D-33B6-2C40-EF76E97DE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4408" y="3222625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Oval 104">
            <a:extLst>
              <a:ext uri="{FF2B5EF4-FFF2-40B4-BE49-F238E27FC236}">
                <a16:creationId xmlns:a16="http://schemas.microsoft.com/office/drawing/2014/main" id="{5DA4BE56-425C-C627-9EDF-3D1A688E2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9433" y="3630613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Oval 105">
            <a:extLst>
              <a:ext uri="{FF2B5EF4-FFF2-40B4-BE49-F238E27FC236}">
                <a16:creationId xmlns:a16="http://schemas.microsoft.com/office/drawing/2014/main" id="{406F7F80-1BFE-4E6C-37DB-A32636236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4233" y="3921125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Oval 106">
            <a:extLst>
              <a:ext uri="{FF2B5EF4-FFF2-40B4-BE49-F238E27FC236}">
                <a16:creationId xmlns:a16="http://schemas.microsoft.com/office/drawing/2014/main" id="{F2687E86-1A0C-97C2-460C-B8AD6DD0B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0896" y="3597275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Oval 107">
            <a:extLst>
              <a:ext uri="{FF2B5EF4-FFF2-40B4-BE49-F238E27FC236}">
                <a16:creationId xmlns:a16="http://schemas.microsoft.com/office/drawing/2014/main" id="{9AEC2A40-0C54-8F85-463D-EF02FFF33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546" y="3352800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Oval 108">
            <a:extLst>
              <a:ext uri="{FF2B5EF4-FFF2-40B4-BE49-F238E27FC236}">
                <a16:creationId xmlns:a16="http://schemas.microsoft.com/office/drawing/2014/main" id="{2EF4F83D-1B30-6E02-C678-1699043E6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3408" y="3106738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" name="Oval 109">
            <a:extLst>
              <a:ext uri="{FF2B5EF4-FFF2-40B4-BE49-F238E27FC236}">
                <a16:creationId xmlns:a16="http://schemas.microsoft.com/office/drawing/2014/main" id="{57391350-FB33-E91C-B7C5-8E66C4E44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2696" y="2943225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8" name="Oval 110">
            <a:extLst>
              <a:ext uri="{FF2B5EF4-FFF2-40B4-BE49-F238E27FC236}">
                <a16:creationId xmlns:a16="http://schemas.microsoft.com/office/drawing/2014/main" id="{87275C91-7F64-3A71-ED95-92C6B6DDD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158" y="3189288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" name="Oval 111">
            <a:extLst>
              <a:ext uri="{FF2B5EF4-FFF2-40B4-BE49-F238E27FC236}">
                <a16:creationId xmlns:a16="http://schemas.microsoft.com/office/drawing/2014/main" id="{9B2A4A5D-2817-F75E-BFFA-C83CB6AD5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0321" y="4154488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0" name="Oval 112">
            <a:extLst>
              <a:ext uri="{FF2B5EF4-FFF2-40B4-BE49-F238E27FC236}">
                <a16:creationId xmlns:a16="http://schemas.microsoft.com/office/drawing/2014/main" id="{113E3445-935B-D297-616C-BFD621D10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033" y="3597275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" name="Oval 113">
            <a:extLst>
              <a:ext uri="{FF2B5EF4-FFF2-40B4-BE49-F238E27FC236}">
                <a16:creationId xmlns:a16="http://schemas.microsoft.com/office/drawing/2014/main" id="{74249431-623B-8D02-94E1-C861C93F8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5583" y="3908425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Oval 114">
            <a:extLst>
              <a:ext uri="{FF2B5EF4-FFF2-40B4-BE49-F238E27FC236}">
                <a16:creationId xmlns:a16="http://schemas.microsoft.com/office/drawing/2014/main" id="{E38B8EB9-CC1F-CB39-98F5-8DD279428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1296" y="3489325"/>
            <a:ext cx="260350" cy="174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" name="Rectangle 115">
            <a:extLst>
              <a:ext uri="{FF2B5EF4-FFF2-40B4-BE49-F238E27FC236}">
                <a16:creationId xmlns:a16="http://schemas.microsoft.com/office/drawing/2014/main" id="{4E5678F0-8ADB-4219-B641-B108D48F6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9696" y="3952875"/>
            <a:ext cx="217487" cy="1524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4" name="Rectangle 118">
            <a:extLst>
              <a:ext uri="{FF2B5EF4-FFF2-40B4-BE49-F238E27FC236}">
                <a16:creationId xmlns:a16="http://schemas.microsoft.com/office/drawing/2014/main" id="{199A2459-0391-019B-3690-C344FBDA8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2558" y="4521200"/>
            <a:ext cx="217488" cy="1524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Rectangle 119">
            <a:extLst>
              <a:ext uri="{FF2B5EF4-FFF2-40B4-BE49-F238E27FC236}">
                <a16:creationId xmlns:a16="http://schemas.microsoft.com/office/drawing/2014/main" id="{02CED3BF-F4FD-6EE3-6406-7A22C34CD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9296" y="4433888"/>
            <a:ext cx="217487" cy="1524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6" name="Rectangle 120">
            <a:extLst>
              <a:ext uri="{FF2B5EF4-FFF2-40B4-BE49-F238E27FC236}">
                <a16:creationId xmlns:a16="http://schemas.microsoft.com/office/drawing/2014/main" id="{EE31DC6D-7DB9-DF85-27D0-5C1CA98D7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958" y="4165600"/>
            <a:ext cx="217488" cy="1524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9" name="Rectangle 121">
            <a:extLst>
              <a:ext uri="{FF2B5EF4-FFF2-40B4-BE49-F238E27FC236}">
                <a16:creationId xmlns:a16="http://schemas.microsoft.com/office/drawing/2014/main" id="{F412C557-F3F0-3F67-4995-E4C10080A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183" y="4625975"/>
            <a:ext cx="217488" cy="1524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0" name="Rectangle 122">
            <a:extLst>
              <a:ext uri="{FF2B5EF4-FFF2-40B4-BE49-F238E27FC236}">
                <a16:creationId xmlns:a16="http://schemas.microsoft.com/office/drawing/2014/main" id="{63143FD9-3816-7E33-954C-6038905CD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8546" y="4991100"/>
            <a:ext cx="217487" cy="1524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1" name="Rectangle 123">
            <a:extLst>
              <a:ext uri="{FF2B5EF4-FFF2-40B4-BE49-F238E27FC236}">
                <a16:creationId xmlns:a16="http://schemas.microsoft.com/office/drawing/2014/main" id="{F153EA82-13C3-9CEE-22EC-E1C6F4DBF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008" y="5002213"/>
            <a:ext cx="217488" cy="1524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" name="Rectangle 124">
            <a:extLst>
              <a:ext uri="{FF2B5EF4-FFF2-40B4-BE49-F238E27FC236}">
                <a16:creationId xmlns:a16="http://schemas.microsoft.com/office/drawing/2014/main" id="{0C5B5ABC-4CA1-148D-C911-70E0950B9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0233" y="4178300"/>
            <a:ext cx="217488" cy="1524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" name="Rectangle 125">
            <a:extLst>
              <a:ext uri="{FF2B5EF4-FFF2-40B4-BE49-F238E27FC236}">
                <a16:creationId xmlns:a16="http://schemas.microsoft.com/office/drawing/2014/main" id="{335A8582-CDDE-48A3-CBD0-631C3F483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921" y="4799013"/>
            <a:ext cx="217487" cy="1524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Rectangle 126">
            <a:extLst>
              <a:ext uri="{FF2B5EF4-FFF2-40B4-BE49-F238E27FC236}">
                <a16:creationId xmlns:a16="http://schemas.microsoft.com/office/drawing/2014/main" id="{4658A794-2829-144B-3646-C8F05E4FD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1521" y="5100638"/>
            <a:ext cx="217487" cy="1524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5" name="Rectangle 127">
            <a:extLst>
              <a:ext uri="{FF2B5EF4-FFF2-40B4-BE49-F238E27FC236}">
                <a16:creationId xmlns:a16="http://schemas.microsoft.com/office/drawing/2014/main" id="{6D53927C-D971-6E0A-8181-6B086956A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208" y="4908550"/>
            <a:ext cx="217488" cy="1524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6" name="Text Box 128">
            <a:extLst>
              <a:ext uri="{FF2B5EF4-FFF2-40B4-BE49-F238E27FC236}">
                <a16:creationId xmlns:a16="http://schemas.microsoft.com/office/drawing/2014/main" id="{631D057E-900B-F38F-792F-6AA2A16F8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4608" y="4078288"/>
            <a:ext cx="871538" cy="4794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rgin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127" name="رابط كسهم مستقيم 126">
            <a:extLst>
              <a:ext uri="{FF2B5EF4-FFF2-40B4-BE49-F238E27FC236}">
                <a16:creationId xmlns:a16="http://schemas.microsoft.com/office/drawing/2014/main" id="{BCCD0B81-A312-4811-9926-E4F128180D08}"/>
              </a:ext>
            </a:extLst>
          </p:cNvPr>
          <p:cNvCxnSpPr/>
          <p:nvPr/>
        </p:nvCxnSpPr>
        <p:spPr>
          <a:xfrm flipV="1">
            <a:off x="888233" y="2835275"/>
            <a:ext cx="0" cy="2581275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8" name="AutoShape 40">
            <a:extLst>
              <a:ext uri="{FF2B5EF4-FFF2-40B4-BE49-F238E27FC236}">
                <a16:creationId xmlns:a16="http://schemas.microsoft.com/office/drawing/2014/main" id="{36BC95C2-2AA1-E56B-77E9-CF273E1BF5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79761" y="2814265"/>
            <a:ext cx="2590800" cy="1799335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7F7F7F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9" name="AutoShape 41">
            <a:extLst>
              <a:ext uri="{FF2B5EF4-FFF2-40B4-BE49-F238E27FC236}">
                <a16:creationId xmlns:a16="http://schemas.microsoft.com/office/drawing/2014/main" id="{89F5C8FB-BD04-E017-E195-9AAAAE4D9A31}"/>
              </a:ext>
            </a:extLst>
          </p:cNvPr>
          <p:cNvSpPr>
            <a:spLocks noChangeShapeType="1"/>
          </p:cNvSpPr>
          <p:nvPr/>
        </p:nvSpPr>
        <p:spPr bwMode="auto">
          <a:xfrm>
            <a:off x="9121231" y="2828416"/>
            <a:ext cx="439964" cy="2334641"/>
          </a:xfrm>
          <a:prstGeom prst="straightConnector1">
            <a:avLst/>
          </a:prstGeom>
          <a:noFill/>
          <a:ln w="381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0" name="AutoShape 51">
            <a:extLst>
              <a:ext uri="{FF2B5EF4-FFF2-40B4-BE49-F238E27FC236}">
                <a16:creationId xmlns:a16="http://schemas.microsoft.com/office/drawing/2014/main" id="{E047E50A-800E-C5B2-0646-A737A87BE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214" y="3595177"/>
            <a:ext cx="144462" cy="130175"/>
          </a:xfrm>
          <a:prstGeom prst="flowChartConnector">
            <a:avLst/>
          </a:prstGeom>
          <a:solidFill>
            <a:srgbClr val="7030A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1" name="AutoShape 54">
            <a:extLst>
              <a:ext uri="{FF2B5EF4-FFF2-40B4-BE49-F238E27FC236}">
                <a16:creationId xmlns:a16="http://schemas.microsoft.com/office/drawing/2014/main" id="{DFF7CB5F-A2A7-F37F-A0DA-143AF53E0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9055" y="3699180"/>
            <a:ext cx="144462" cy="130175"/>
          </a:xfrm>
          <a:prstGeom prst="flowChartConnector">
            <a:avLst/>
          </a:prstGeom>
          <a:solidFill>
            <a:srgbClr val="7030A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2" name="AutoShape 55">
            <a:extLst>
              <a:ext uri="{FF2B5EF4-FFF2-40B4-BE49-F238E27FC236}">
                <a16:creationId xmlns:a16="http://schemas.microsoft.com/office/drawing/2014/main" id="{9E657CC0-9F02-C2C3-7977-280F4F230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3314" y="3679315"/>
            <a:ext cx="144462" cy="130175"/>
          </a:xfrm>
          <a:prstGeom prst="flowChartConnector">
            <a:avLst/>
          </a:prstGeom>
          <a:solidFill>
            <a:srgbClr val="7030A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AutoShape 56">
            <a:extLst>
              <a:ext uri="{FF2B5EF4-FFF2-40B4-BE49-F238E27FC236}">
                <a16:creationId xmlns:a16="http://schemas.microsoft.com/office/drawing/2014/main" id="{516861A1-A4C6-94B9-9EBB-C6BE291E7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801" y="3382452"/>
            <a:ext cx="144463" cy="130175"/>
          </a:xfrm>
          <a:prstGeom prst="flowChartConnector">
            <a:avLst/>
          </a:prstGeom>
          <a:solidFill>
            <a:srgbClr val="7030A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4" name="AutoShape 57">
            <a:extLst>
              <a:ext uri="{FF2B5EF4-FFF2-40B4-BE49-F238E27FC236}">
                <a16:creationId xmlns:a16="http://schemas.microsoft.com/office/drawing/2014/main" id="{8CB65F2B-37AC-B142-C452-F70605EBE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0380" y="4149027"/>
            <a:ext cx="144462" cy="130175"/>
          </a:xfrm>
          <a:prstGeom prst="flowChartConnector">
            <a:avLst/>
          </a:prstGeom>
          <a:solidFill>
            <a:srgbClr val="7030A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5" name="AutoShape 58">
            <a:extLst>
              <a:ext uri="{FF2B5EF4-FFF2-40B4-BE49-F238E27FC236}">
                <a16:creationId xmlns:a16="http://schemas.microsoft.com/office/drawing/2014/main" id="{6DDE6B06-FFCF-D0DC-7F0C-B3F336AC5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2204" y="3667408"/>
            <a:ext cx="144463" cy="130175"/>
          </a:xfrm>
          <a:prstGeom prst="flowChartConnector">
            <a:avLst/>
          </a:prstGeom>
          <a:solidFill>
            <a:srgbClr val="7030A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AutoShape 59">
            <a:extLst>
              <a:ext uri="{FF2B5EF4-FFF2-40B4-BE49-F238E27FC236}">
                <a16:creationId xmlns:a16="http://schemas.microsoft.com/office/drawing/2014/main" id="{E27A7058-1933-6BC6-39C1-DC5A7D684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12139" y="3869815"/>
            <a:ext cx="144462" cy="130175"/>
          </a:xfrm>
          <a:prstGeom prst="flowChartConnector">
            <a:avLst/>
          </a:prstGeom>
          <a:solidFill>
            <a:srgbClr val="7030A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7" name="AutoShape 60">
            <a:extLst>
              <a:ext uri="{FF2B5EF4-FFF2-40B4-BE49-F238E27FC236}">
                <a16:creationId xmlns:a16="http://schemas.microsoft.com/office/drawing/2014/main" id="{B094672F-FCC0-1F61-55E9-667D64395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07451" y="3284027"/>
            <a:ext cx="144463" cy="130175"/>
          </a:xfrm>
          <a:prstGeom prst="flowChartConnector">
            <a:avLst/>
          </a:prstGeom>
          <a:solidFill>
            <a:srgbClr val="7030A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8" name="AutoShape 61">
            <a:extLst>
              <a:ext uri="{FF2B5EF4-FFF2-40B4-BE49-F238E27FC236}">
                <a16:creationId xmlns:a16="http://schemas.microsoft.com/office/drawing/2014/main" id="{382BB5C3-4632-B986-472D-D39C1B016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714" y="3252277"/>
            <a:ext cx="144462" cy="130175"/>
          </a:xfrm>
          <a:prstGeom prst="flowChartConnector">
            <a:avLst/>
          </a:prstGeom>
          <a:solidFill>
            <a:srgbClr val="7030A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9" name="AutoShape 62">
            <a:extLst>
              <a:ext uri="{FF2B5EF4-FFF2-40B4-BE49-F238E27FC236}">
                <a16:creationId xmlns:a16="http://schemas.microsoft.com/office/drawing/2014/main" id="{1C08B5FD-471F-9A30-5071-1E3EAC7E9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0380" y="3860102"/>
            <a:ext cx="144462" cy="130175"/>
          </a:xfrm>
          <a:prstGeom prst="flowChartConnector">
            <a:avLst/>
          </a:prstGeom>
          <a:solidFill>
            <a:srgbClr val="7030A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0" name="AutoShape 63">
            <a:extLst>
              <a:ext uri="{FF2B5EF4-FFF2-40B4-BE49-F238E27FC236}">
                <a16:creationId xmlns:a16="http://schemas.microsoft.com/office/drawing/2014/main" id="{8A21F606-8AC0-37EC-1C9E-6C47298C7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2373" y="3377600"/>
            <a:ext cx="144462" cy="130175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1" name="AutoShape 64">
            <a:extLst>
              <a:ext uri="{FF2B5EF4-FFF2-40B4-BE49-F238E27FC236}">
                <a16:creationId xmlns:a16="http://schemas.microsoft.com/office/drawing/2014/main" id="{8B63E6E9-6480-8599-8A92-B4E1E6CE3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067" y="3175646"/>
            <a:ext cx="144463" cy="130175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2" name="AutoShape 65">
            <a:extLst>
              <a:ext uri="{FF2B5EF4-FFF2-40B4-BE49-F238E27FC236}">
                <a16:creationId xmlns:a16="http://schemas.microsoft.com/office/drawing/2014/main" id="{0D78348A-95B0-1B7F-E29F-D88E220BB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0511" y="2984498"/>
            <a:ext cx="144463" cy="130175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" name="AutoShape 66">
            <a:extLst>
              <a:ext uri="{FF2B5EF4-FFF2-40B4-BE49-F238E27FC236}">
                <a16:creationId xmlns:a16="http://schemas.microsoft.com/office/drawing/2014/main" id="{E54FE4C4-7795-7754-9F77-AA4ACDBF3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0699" y="3114670"/>
            <a:ext cx="144462" cy="130175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4" name="AutoShape 67">
            <a:extLst>
              <a:ext uri="{FF2B5EF4-FFF2-40B4-BE49-F238E27FC236}">
                <a16:creationId xmlns:a16="http://schemas.microsoft.com/office/drawing/2014/main" id="{B0925945-A3F7-F8FD-5486-76695F952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8261" y="3370733"/>
            <a:ext cx="144462" cy="130175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5" name="AutoShape 68">
            <a:extLst>
              <a:ext uri="{FF2B5EF4-FFF2-40B4-BE49-F238E27FC236}">
                <a16:creationId xmlns:a16="http://schemas.microsoft.com/office/drawing/2014/main" id="{5ACB9725-1D33-450D-2D0B-E5BA2AAAF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1494" y="3456458"/>
            <a:ext cx="144463" cy="130175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6" name="AutoShape 69">
            <a:extLst>
              <a:ext uri="{FF2B5EF4-FFF2-40B4-BE49-F238E27FC236}">
                <a16:creationId xmlns:a16="http://schemas.microsoft.com/office/drawing/2014/main" id="{E3D24A63-2DD7-F2D8-6FC1-C141730AD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4903" y="3548806"/>
            <a:ext cx="144463" cy="130175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7" name="AutoShape 70">
            <a:extLst>
              <a:ext uri="{FF2B5EF4-FFF2-40B4-BE49-F238E27FC236}">
                <a16:creationId xmlns:a16="http://schemas.microsoft.com/office/drawing/2014/main" id="{E8AF0F9E-8B91-DAC2-FCD8-A19110B7A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1517" y="2959989"/>
            <a:ext cx="144463" cy="130175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8" name="AutoShape 71">
            <a:extLst>
              <a:ext uri="{FF2B5EF4-FFF2-40B4-BE49-F238E27FC236}">
                <a16:creationId xmlns:a16="http://schemas.microsoft.com/office/drawing/2014/main" id="{65E6DC5B-5536-35C1-F3A7-40F3A4B38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0205" y="3298825"/>
            <a:ext cx="144462" cy="130175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9" name="AutoShape 72">
            <a:extLst>
              <a:ext uri="{FF2B5EF4-FFF2-40B4-BE49-F238E27FC236}">
                <a16:creationId xmlns:a16="http://schemas.microsoft.com/office/drawing/2014/main" id="{68E2058C-7CC2-CB6B-D781-C67CC9887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5655" y="3220339"/>
            <a:ext cx="144462" cy="130175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0" name="AutoShape 73">
            <a:extLst>
              <a:ext uri="{FF2B5EF4-FFF2-40B4-BE49-F238E27FC236}">
                <a16:creationId xmlns:a16="http://schemas.microsoft.com/office/drawing/2014/main" id="{08F6E316-4203-7012-156C-098B09BE7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7276" y="3907915"/>
            <a:ext cx="144463" cy="130175"/>
          </a:xfrm>
          <a:prstGeom prst="flowChartConnector">
            <a:avLst/>
          </a:prstGeom>
          <a:solidFill>
            <a:srgbClr val="7030A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1" name="AutoShape 74">
            <a:extLst>
              <a:ext uri="{FF2B5EF4-FFF2-40B4-BE49-F238E27FC236}">
                <a16:creationId xmlns:a16="http://schemas.microsoft.com/office/drawing/2014/main" id="{DED1DE67-97D4-7721-074C-AA82740B0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12139" y="4144452"/>
            <a:ext cx="144462" cy="130175"/>
          </a:xfrm>
          <a:prstGeom prst="flowChartConnector">
            <a:avLst/>
          </a:prstGeom>
          <a:solidFill>
            <a:srgbClr val="7030A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2" name="AutoShape 76">
            <a:extLst>
              <a:ext uri="{FF2B5EF4-FFF2-40B4-BE49-F238E27FC236}">
                <a16:creationId xmlns:a16="http://schemas.microsoft.com/office/drawing/2014/main" id="{1349327C-5F08-EAB2-3268-0F03236D8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7377" y="4114914"/>
            <a:ext cx="144463" cy="130175"/>
          </a:xfrm>
          <a:prstGeom prst="flowChartConnector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" name="AutoShape 77">
            <a:extLst>
              <a:ext uri="{FF2B5EF4-FFF2-40B4-BE49-F238E27FC236}">
                <a16:creationId xmlns:a16="http://schemas.microsoft.com/office/drawing/2014/main" id="{0111C711-2261-D0F3-5191-02FB487C1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755" y="4410964"/>
            <a:ext cx="144462" cy="130175"/>
          </a:xfrm>
          <a:prstGeom prst="flowChartConnector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4" name="AutoShape 78">
            <a:extLst>
              <a:ext uri="{FF2B5EF4-FFF2-40B4-BE49-F238E27FC236}">
                <a16:creationId xmlns:a16="http://schemas.microsoft.com/office/drawing/2014/main" id="{2F8B3375-196F-66CD-0C61-152A987A7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7161" y="4578956"/>
            <a:ext cx="144462" cy="130175"/>
          </a:xfrm>
          <a:prstGeom prst="flowChartConnector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5" name="AutoShape 79">
            <a:extLst>
              <a:ext uri="{FF2B5EF4-FFF2-40B4-BE49-F238E27FC236}">
                <a16:creationId xmlns:a16="http://schemas.microsoft.com/office/drawing/2014/main" id="{208F2294-9CCE-10F8-DF13-D500DC798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9975" y="4053192"/>
            <a:ext cx="144462" cy="130175"/>
          </a:xfrm>
          <a:prstGeom prst="flowChartConnector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6" name="AutoShape 80">
            <a:extLst>
              <a:ext uri="{FF2B5EF4-FFF2-40B4-BE49-F238E27FC236}">
                <a16:creationId xmlns:a16="http://schemas.microsoft.com/office/drawing/2014/main" id="{10E69C91-9C3D-AB42-F3E2-9449771F2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1192" y="4325239"/>
            <a:ext cx="144463" cy="130175"/>
          </a:xfrm>
          <a:prstGeom prst="flowChartConnector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7" name="AutoShape 81">
            <a:extLst>
              <a:ext uri="{FF2B5EF4-FFF2-40B4-BE49-F238E27FC236}">
                <a16:creationId xmlns:a16="http://schemas.microsoft.com/office/drawing/2014/main" id="{E72D9BC4-E734-8E67-14A3-3EF3F52CD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258" y="4185748"/>
            <a:ext cx="144463" cy="130175"/>
          </a:xfrm>
          <a:prstGeom prst="flowChartConnector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8" name="AutoShape 82">
            <a:extLst>
              <a:ext uri="{FF2B5EF4-FFF2-40B4-BE49-F238E27FC236}">
                <a16:creationId xmlns:a16="http://schemas.microsoft.com/office/drawing/2014/main" id="{E53DF52C-0BBC-BAFA-B457-6401EE1E8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9955" y="4576064"/>
            <a:ext cx="144462" cy="130175"/>
          </a:xfrm>
          <a:prstGeom prst="flowChartConnector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9" name="AutoShape 83">
            <a:extLst>
              <a:ext uri="{FF2B5EF4-FFF2-40B4-BE49-F238E27FC236}">
                <a16:creationId xmlns:a16="http://schemas.microsoft.com/office/drawing/2014/main" id="{2E0B329F-653B-51F7-4A33-9C23F834C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292" y="4674489"/>
            <a:ext cx="144463" cy="130175"/>
          </a:xfrm>
          <a:prstGeom prst="flowChartConnector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0" name="AutoShape 84">
            <a:extLst>
              <a:ext uri="{FF2B5EF4-FFF2-40B4-BE49-F238E27FC236}">
                <a16:creationId xmlns:a16="http://schemas.microsoft.com/office/drawing/2014/main" id="{EF8E17BA-D00B-4ACC-5D6C-BED7F4CF2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6402" y="4105275"/>
            <a:ext cx="144463" cy="130175"/>
          </a:xfrm>
          <a:prstGeom prst="flowChartConnector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1" name="AutoShape 85">
            <a:extLst>
              <a:ext uri="{FF2B5EF4-FFF2-40B4-BE49-F238E27FC236}">
                <a16:creationId xmlns:a16="http://schemas.microsoft.com/office/drawing/2014/main" id="{4FB46C6B-5B47-D36D-FEBD-9ABE673AF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5542" y="4334764"/>
            <a:ext cx="144463" cy="130175"/>
          </a:xfrm>
          <a:prstGeom prst="flowChartConnector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2" name="AutoShape 86">
            <a:extLst>
              <a:ext uri="{FF2B5EF4-FFF2-40B4-BE49-F238E27FC236}">
                <a16:creationId xmlns:a16="http://schemas.microsoft.com/office/drawing/2014/main" id="{9C60BC87-7FF8-4ACD-EA6A-4B67F6892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8280" y="4401439"/>
            <a:ext cx="144462" cy="130175"/>
          </a:xfrm>
          <a:prstGeom prst="flowChartConnector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3" name="AutoShape 87">
            <a:extLst>
              <a:ext uri="{FF2B5EF4-FFF2-40B4-BE49-F238E27FC236}">
                <a16:creationId xmlns:a16="http://schemas.microsoft.com/office/drawing/2014/main" id="{AED5A4BE-CCE7-A4D2-04D8-F3AF13A7C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3817" y="4630039"/>
            <a:ext cx="144463" cy="130175"/>
          </a:xfrm>
          <a:prstGeom prst="flowChartConnector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64" name="رابط مستقيم 163">
            <a:extLst>
              <a:ext uri="{FF2B5EF4-FFF2-40B4-BE49-F238E27FC236}">
                <a16:creationId xmlns:a16="http://schemas.microsoft.com/office/drawing/2014/main" id="{CC9A2779-A04D-A2D7-D917-263DEED1E7BD}"/>
              </a:ext>
            </a:extLst>
          </p:cNvPr>
          <p:cNvCxnSpPr>
            <a:cxnSpLocks/>
          </p:cNvCxnSpPr>
          <p:nvPr/>
        </p:nvCxnSpPr>
        <p:spPr>
          <a:xfrm>
            <a:off x="7500026" y="3394545"/>
            <a:ext cx="2895985" cy="1300581"/>
          </a:xfrm>
          <a:prstGeom prst="line">
            <a:avLst/>
          </a:prstGeom>
          <a:ln w="31750"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7" name="مربع نص 166">
            <a:extLst>
              <a:ext uri="{FF2B5EF4-FFF2-40B4-BE49-F238E27FC236}">
                <a16:creationId xmlns:a16="http://schemas.microsoft.com/office/drawing/2014/main" id="{13057265-6AEB-5029-78CC-7BBD2F3BB743}"/>
              </a:ext>
            </a:extLst>
          </p:cNvPr>
          <p:cNvSpPr txBox="1"/>
          <p:nvPr/>
        </p:nvSpPr>
        <p:spPr>
          <a:xfrm>
            <a:off x="10401441" y="5209765"/>
            <a:ext cx="503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2</a:t>
            </a:r>
          </a:p>
        </p:txBody>
      </p:sp>
      <p:sp>
        <p:nvSpPr>
          <p:cNvPr id="168" name="AutoShape 93">
            <a:extLst>
              <a:ext uri="{FF2B5EF4-FFF2-40B4-BE49-F238E27FC236}">
                <a16:creationId xmlns:a16="http://schemas.microsoft.com/office/drawing/2014/main" id="{80422917-55A2-0EBA-9BE2-AADE98D13A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65" y="5429476"/>
            <a:ext cx="3451225" cy="22225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69" name="رابط كسهم مستقيم 168">
            <a:extLst>
              <a:ext uri="{FF2B5EF4-FFF2-40B4-BE49-F238E27FC236}">
                <a16:creationId xmlns:a16="http://schemas.microsoft.com/office/drawing/2014/main" id="{50F62CD3-328B-5914-892C-4ED4C23AB263}"/>
              </a:ext>
            </a:extLst>
          </p:cNvPr>
          <p:cNvCxnSpPr/>
          <p:nvPr/>
        </p:nvCxnSpPr>
        <p:spPr>
          <a:xfrm flipV="1">
            <a:off x="7032665" y="2863850"/>
            <a:ext cx="0" cy="2581275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0" name="مربع نص 169">
            <a:extLst>
              <a:ext uri="{FF2B5EF4-FFF2-40B4-BE49-F238E27FC236}">
                <a16:creationId xmlns:a16="http://schemas.microsoft.com/office/drawing/2014/main" id="{D718767B-54CA-D87F-7887-829D13479932}"/>
              </a:ext>
            </a:extLst>
          </p:cNvPr>
          <p:cNvSpPr txBox="1"/>
          <p:nvPr/>
        </p:nvSpPr>
        <p:spPr>
          <a:xfrm>
            <a:off x="876968" y="5551488"/>
            <a:ext cx="36547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maximum margin decision boundary of an SV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1" name="مربع نص 170">
            <a:extLst>
              <a:ext uri="{FF2B5EF4-FFF2-40B4-BE49-F238E27FC236}">
                <a16:creationId xmlns:a16="http://schemas.microsoft.com/office/drawing/2014/main" id="{59173D89-9B57-BE24-324D-E083A236FFD3}"/>
              </a:ext>
            </a:extLst>
          </p:cNvPr>
          <p:cNvSpPr txBox="1"/>
          <p:nvPr/>
        </p:nvSpPr>
        <p:spPr>
          <a:xfrm>
            <a:off x="6920345" y="5594942"/>
            <a:ext cx="50856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VM classifier representation with linear kernel for two-dimensional data set.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2" name="مربع نص 171">
            <a:extLst>
              <a:ext uri="{FF2B5EF4-FFF2-40B4-BE49-F238E27FC236}">
                <a16:creationId xmlns:a16="http://schemas.microsoft.com/office/drawing/2014/main" id="{55BEC0C6-0B1B-D69B-7B4D-5DB7AF33F69E}"/>
              </a:ext>
            </a:extLst>
          </p:cNvPr>
          <p:cNvSpPr txBox="1"/>
          <p:nvPr/>
        </p:nvSpPr>
        <p:spPr>
          <a:xfrm>
            <a:off x="4256382" y="5253038"/>
            <a:ext cx="503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2</a:t>
            </a:r>
          </a:p>
        </p:txBody>
      </p:sp>
      <p:sp>
        <p:nvSpPr>
          <p:cNvPr id="173" name="مربع نص 172">
            <a:extLst>
              <a:ext uri="{FF2B5EF4-FFF2-40B4-BE49-F238E27FC236}">
                <a16:creationId xmlns:a16="http://schemas.microsoft.com/office/drawing/2014/main" id="{0F1BF266-BACD-3DFC-92D3-768B84571497}"/>
              </a:ext>
            </a:extLst>
          </p:cNvPr>
          <p:cNvSpPr txBox="1"/>
          <p:nvPr/>
        </p:nvSpPr>
        <p:spPr>
          <a:xfrm>
            <a:off x="6837626" y="2584272"/>
            <a:ext cx="405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1</a:t>
            </a:r>
          </a:p>
        </p:txBody>
      </p:sp>
      <p:sp>
        <p:nvSpPr>
          <p:cNvPr id="174" name="مربع نص 173">
            <a:extLst>
              <a:ext uri="{FF2B5EF4-FFF2-40B4-BE49-F238E27FC236}">
                <a16:creationId xmlns:a16="http://schemas.microsoft.com/office/drawing/2014/main" id="{EA2F9321-4BFD-FC58-E2AC-228C83DB09D4}"/>
              </a:ext>
            </a:extLst>
          </p:cNvPr>
          <p:cNvSpPr txBox="1"/>
          <p:nvPr/>
        </p:nvSpPr>
        <p:spPr>
          <a:xfrm>
            <a:off x="697929" y="2573893"/>
            <a:ext cx="405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1</a:t>
            </a:r>
          </a:p>
        </p:txBody>
      </p:sp>
      <p:sp>
        <p:nvSpPr>
          <p:cNvPr id="5" name="مربع نص 4">
            <a:extLst>
              <a:ext uri="{FF2B5EF4-FFF2-40B4-BE49-F238E27FC236}">
                <a16:creationId xmlns:a16="http://schemas.microsoft.com/office/drawing/2014/main" id="{C464E963-42CF-CF6E-FF3C-3391218E4FFB}"/>
              </a:ext>
            </a:extLst>
          </p:cNvPr>
          <p:cNvSpPr txBox="1"/>
          <p:nvPr/>
        </p:nvSpPr>
        <p:spPr>
          <a:xfrm>
            <a:off x="479171" y="1366207"/>
            <a:ext cx="8642060" cy="288147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Support Vector Machine” (SVM) is a supervised machine learning algorithm that can be used for classification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0B1BD31A-13B0-9B5A-44E4-1B6F7B06A4C2}"/>
              </a:ext>
            </a:extLst>
          </p:cNvPr>
          <p:cNvGrpSpPr/>
          <p:nvPr/>
        </p:nvGrpSpPr>
        <p:grpSpPr>
          <a:xfrm>
            <a:off x="13347032" y="2341829"/>
            <a:ext cx="3877890" cy="707756"/>
            <a:chOff x="7218947" y="1041485"/>
            <a:chExt cx="3877890" cy="707756"/>
          </a:xfrm>
        </p:grpSpPr>
        <p:sp>
          <p:nvSpPr>
            <p:cNvPr id="98" name="Freeform: Shape 97">
              <a:extLst>
                <a:ext uri="{FF2B5EF4-FFF2-40B4-BE49-F238E27FC236}">
                  <a16:creationId xmlns:a16="http://schemas.microsoft.com/office/drawing/2014/main" id="{B1533BE8-7463-7D68-106C-FCEFF5C8B41C}"/>
                </a:ext>
              </a:extLst>
            </p:cNvPr>
            <p:cNvSpPr/>
            <p:nvPr/>
          </p:nvSpPr>
          <p:spPr>
            <a:xfrm>
              <a:off x="7752781" y="1041839"/>
              <a:ext cx="3344056" cy="707402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1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Calibri" panose="020F0502020204030204" pitchFamily="34" charset="0"/>
                  <a:cs typeface="+mn-cs"/>
                </a:rPr>
                <a:t>Machine learning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9" name="Oval 98" descr="Badge 1 with solid fill">
              <a:extLst>
                <a:ext uri="{FF2B5EF4-FFF2-40B4-BE49-F238E27FC236}">
                  <a16:creationId xmlns:a16="http://schemas.microsoft.com/office/drawing/2014/main" id="{A23E1D93-5FF1-303A-F70D-A0D84C3F769A}"/>
                </a:ext>
              </a:extLst>
            </p:cNvPr>
            <p:cNvSpPr/>
            <p:nvPr/>
          </p:nvSpPr>
          <p:spPr>
            <a:xfrm>
              <a:off x="7334913" y="1041485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3B0E0075-43FF-E7ED-D292-10B9729AAE79}"/>
                </a:ext>
              </a:extLst>
            </p:cNvPr>
            <p:cNvSpPr txBox="1"/>
            <p:nvPr/>
          </p:nvSpPr>
          <p:spPr>
            <a:xfrm>
              <a:off x="7218947" y="1182351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0145A1CB-CD07-8351-5B53-EFCD6A4847CF}"/>
              </a:ext>
            </a:extLst>
          </p:cNvPr>
          <p:cNvGrpSpPr/>
          <p:nvPr/>
        </p:nvGrpSpPr>
        <p:grpSpPr>
          <a:xfrm>
            <a:off x="13816698" y="4022089"/>
            <a:ext cx="3837786" cy="755524"/>
            <a:chOff x="7259051" y="1912280"/>
            <a:chExt cx="3837786" cy="755524"/>
          </a:xfrm>
        </p:grpSpPr>
        <p:sp>
          <p:nvSpPr>
            <p:cNvPr id="102" name="Freeform: Shape 101">
              <a:extLst>
                <a:ext uri="{FF2B5EF4-FFF2-40B4-BE49-F238E27FC236}">
                  <a16:creationId xmlns:a16="http://schemas.microsoft.com/office/drawing/2014/main" id="{64CB1CCA-2A33-BAE9-A94D-14EE9F3E280B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Calibri" panose="020F0502020204030204" pitchFamily="34" charset="0"/>
                  <a:cs typeface="+mn-cs"/>
                </a:rPr>
                <a:t>proposed method</a:t>
              </a: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3" name="Oval 102" descr="Badge with solid fill">
              <a:extLst>
                <a:ext uri="{FF2B5EF4-FFF2-40B4-BE49-F238E27FC236}">
                  <a16:creationId xmlns:a16="http://schemas.microsoft.com/office/drawing/2014/main" id="{C0368ADB-219D-5FA5-BD19-AB8941670E2F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55D99D02-B8AD-21A9-38D7-ACE16AC84106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963615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0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5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5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0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4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5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9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0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4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5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9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0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5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0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4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5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9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0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4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5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0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5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9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0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4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5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0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1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5" grpId="0" animBg="1"/>
      <p:bldP spid="66" grpId="0" animBg="1"/>
      <p:bldP spid="67" grpId="0" animBg="1"/>
      <p:bldP spid="72" grpId="0" animBg="1"/>
      <p:bldP spid="73" grpId="0" animBg="1"/>
      <p:bldP spid="74" grpId="0" animBg="1"/>
      <p:bldP spid="83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7" grpId="0"/>
      <p:bldP spid="168" grpId="0" animBg="1"/>
      <p:bldP spid="170" grpId="0"/>
      <p:bldP spid="171" grpId="0"/>
      <p:bldP spid="172" grpId="0"/>
      <p:bldP spid="173" grpId="0"/>
      <p:bldP spid="174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295D62EB-B87C-7DCD-8754-B8BD7B8C831F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70BBB59-F499-75C2-605D-4C949A2F27E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16D9D533-EF01-460E-7B01-1165470FFA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D21715-39F0-DF55-2DBD-DD942858B13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61434A7-DD69-ACC8-D3DA-A6F3590932E4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93284082-2F74-E910-C4A3-BE6A59614479}"/>
              </a:ext>
            </a:extLst>
          </p:cNvPr>
          <p:cNvGrpSpPr/>
          <p:nvPr/>
        </p:nvGrpSpPr>
        <p:grpSpPr>
          <a:xfrm>
            <a:off x="80164" y="186179"/>
            <a:ext cx="3837786" cy="755524"/>
            <a:chOff x="7259051" y="1912280"/>
            <a:chExt cx="3837786" cy="755524"/>
          </a:xfrm>
        </p:grpSpPr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EEED614F-37FB-BEF0-787D-D9AD63F50393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Calibri" panose="020F0502020204030204" pitchFamily="34" charset="0"/>
                  <a:cs typeface="+mn-cs"/>
                </a:rPr>
                <a:t>proposed method</a:t>
              </a: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Oval 52" descr="Badge with solid fill">
              <a:extLst>
                <a:ext uri="{FF2B5EF4-FFF2-40B4-BE49-F238E27FC236}">
                  <a16:creationId xmlns:a16="http://schemas.microsoft.com/office/drawing/2014/main" id="{C654A5C3-0660-F06D-8854-BFF9DB47668F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D026FE34-787A-EB06-E9E4-F305D8887C99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  <p:sp>
        <p:nvSpPr>
          <p:cNvPr id="2" name="Oval 132">
            <a:extLst>
              <a:ext uri="{FF2B5EF4-FFF2-40B4-BE49-F238E27FC236}">
                <a16:creationId xmlns:a16="http://schemas.microsoft.com/office/drawing/2014/main" id="{EBBD3AA7-6505-7F2A-9871-2337E3EC3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8880" y="186179"/>
            <a:ext cx="1244600" cy="558126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Times New Roman" panose="02020603050405020304" pitchFamily="18" charset="0"/>
              </a:rPr>
              <a:t>start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133">
            <a:extLst>
              <a:ext uri="{FF2B5EF4-FFF2-40B4-BE49-F238E27FC236}">
                <a16:creationId xmlns:a16="http://schemas.microsoft.com/office/drawing/2014/main" id="{5204AADE-B586-B922-4E96-020DE2723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2283" y="929452"/>
            <a:ext cx="2720885" cy="64356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mulate the IEEE 9 BUS 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134">
            <a:extLst>
              <a:ext uri="{FF2B5EF4-FFF2-40B4-BE49-F238E27FC236}">
                <a16:creationId xmlns:a16="http://schemas.microsoft.com/office/drawing/2014/main" id="{CB32EFEC-4C71-655B-CE67-764465BAF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481" y="1771052"/>
            <a:ext cx="2720885" cy="64356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Times New Roman" panose="02020603050405020304" pitchFamily="18" charset="0"/>
                <a:cs typeface="Times New Roman" panose="02020603050405020304" pitchFamily="18" charset="0"/>
              </a:rPr>
              <a:t>Gather the recorded voltage data of all fault scenarios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138">
            <a:extLst>
              <a:ext uri="{FF2B5EF4-FFF2-40B4-BE49-F238E27FC236}">
                <a16:creationId xmlns:a16="http://schemas.microsoft.com/office/drawing/2014/main" id="{1DAAB314-18E5-E196-5F18-B9B6759D4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481" y="2612654"/>
            <a:ext cx="2728687" cy="607053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Times New Roman" panose="02020603050405020304" pitchFamily="18" charset="0"/>
                <a:cs typeface="Times New Roman" panose="02020603050405020304" pitchFamily="18" charset="0"/>
              </a:rPr>
              <a:t>Perform symmetrical components analysis of the voltage signals 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143">
            <a:extLst>
              <a:ext uri="{FF2B5EF4-FFF2-40B4-BE49-F238E27FC236}">
                <a16:creationId xmlns:a16="http://schemas.microsoft.com/office/drawing/2014/main" id="{BEA3C9DA-7AF0-7FC5-BAAE-3457C4290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680" y="3445889"/>
            <a:ext cx="2728686" cy="643563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Times New Roman" panose="02020603050405020304" pitchFamily="18" charset="0"/>
                <a:cs typeface="Times New Roman" panose="02020603050405020304" pitchFamily="18" charset="0"/>
              </a:rPr>
              <a:t>Attach each feature vector label to prepare for the training process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145">
            <a:extLst>
              <a:ext uri="{FF2B5EF4-FFF2-40B4-BE49-F238E27FC236}">
                <a16:creationId xmlns:a16="http://schemas.microsoft.com/office/drawing/2014/main" id="{A055DBE6-5BE7-327A-AB2C-7B7743BF8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481" y="5267069"/>
            <a:ext cx="2716487" cy="39274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Times New Roman" panose="02020603050405020304" pitchFamily="18" charset="0"/>
                <a:cs typeface="Times New Roman" panose="02020603050405020304" pitchFamily="18" charset="0"/>
              </a:rPr>
              <a:t>SVM is ready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148">
            <a:extLst>
              <a:ext uri="{FF2B5EF4-FFF2-40B4-BE49-F238E27FC236}">
                <a16:creationId xmlns:a16="http://schemas.microsoft.com/office/drawing/2014/main" id="{1B1FB37C-E2CC-A19F-2533-E3FB38D74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680" y="4309808"/>
            <a:ext cx="2724288" cy="7769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Times New Roman" panose="02020603050405020304" pitchFamily="18" charset="0"/>
                <a:cs typeface="Times New Roman" panose="02020603050405020304" pitchFamily="18" charset="0"/>
              </a:rPr>
              <a:t>Train the SVM to determine the boundary of each class with hyperplanes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Oval 150">
            <a:extLst>
              <a:ext uri="{FF2B5EF4-FFF2-40B4-BE49-F238E27FC236}">
                <a16:creationId xmlns:a16="http://schemas.microsoft.com/office/drawing/2014/main" id="{0EEFE3CC-94C0-87C7-CC1A-883D3F10A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2530" y="5807342"/>
            <a:ext cx="1257300" cy="555316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66" name="AutoShape 152">
            <a:extLst>
              <a:ext uri="{FF2B5EF4-FFF2-40B4-BE49-F238E27FC236}">
                <a16:creationId xmlns:a16="http://schemas.microsoft.com/office/drawing/2014/main" id="{021F33BD-D616-DF32-FE0F-7601D406A26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17950" y="7503160"/>
            <a:ext cx="0" cy="15240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153">
            <a:extLst>
              <a:ext uri="{FF2B5EF4-FFF2-40B4-BE49-F238E27FC236}">
                <a16:creationId xmlns:a16="http://schemas.microsoft.com/office/drawing/2014/main" id="{5DC4B447-094D-4212-E64A-DF63605FAE6C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886200" y="7934960"/>
            <a:ext cx="6350" cy="19685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AutoShape 154">
            <a:extLst>
              <a:ext uri="{FF2B5EF4-FFF2-40B4-BE49-F238E27FC236}">
                <a16:creationId xmlns:a16="http://schemas.microsoft.com/office/drawing/2014/main" id="{7EAEB8C0-A499-ED3F-4D81-2CE8663598F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79850" y="7065010"/>
            <a:ext cx="0" cy="107950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" name="AutoShape 159">
            <a:extLst>
              <a:ext uri="{FF2B5EF4-FFF2-40B4-BE49-F238E27FC236}">
                <a16:creationId xmlns:a16="http://schemas.microsoft.com/office/drawing/2014/main" id="{93AD60D9-D492-5DDB-535D-43DB3E067AE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69180" y="7787640"/>
            <a:ext cx="1257300" cy="762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مربع نص 9414">
            <a:extLst>
              <a:ext uri="{FF2B5EF4-FFF2-40B4-BE49-F238E27FC236}">
                <a16:creationId xmlns:a16="http://schemas.microsoft.com/office/drawing/2014/main" id="{AA4FC0FF-3D73-860B-14E4-BED85EFE1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426" y="3712372"/>
            <a:ext cx="3344056" cy="535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Times New Roman" panose="02020603050405020304" pitchFamily="18" charset="0"/>
              </a:rPr>
              <a:t>Offline process: Training process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28">
            <a:extLst>
              <a:ext uri="{FF2B5EF4-FFF2-40B4-BE49-F238E27FC236}">
                <a16:creationId xmlns:a16="http://schemas.microsoft.com/office/drawing/2014/main" id="{32519187-8D23-59B8-27F4-906B4CB23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43">
            <a:extLst>
              <a:ext uri="{FF2B5EF4-FFF2-40B4-BE49-F238E27FC236}">
                <a16:creationId xmlns:a16="http://schemas.microsoft.com/office/drawing/2014/main" id="{F5A3C545-3ED9-2267-4980-7219D1B45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9854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4" name="رابط كسهم مستقيم 23">
            <a:extLst>
              <a:ext uri="{FF2B5EF4-FFF2-40B4-BE49-F238E27FC236}">
                <a16:creationId xmlns:a16="http://schemas.microsoft.com/office/drawing/2014/main" id="{2BF743EB-9EF8-2876-DE14-A7807C0EEA5D}"/>
              </a:ext>
            </a:extLst>
          </p:cNvPr>
          <p:cNvCxnSpPr/>
          <p:nvPr/>
        </p:nvCxnSpPr>
        <p:spPr>
          <a:xfrm>
            <a:off x="6348638" y="747316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رابط كسهم مستقيم 45">
            <a:extLst>
              <a:ext uri="{FF2B5EF4-FFF2-40B4-BE49-F238E27FC236}">
                <a16:creationId xmlns:a16="http://schemas.microsoft.com/office/drawing/2014/main" id="{BC184554-B9C7-C1BD-22FE-76B025343A0C}"/>
              </a:ext>
            </a:extLst>
          </p:cNvPr>
          <p:cNvCxnSpPr/>
          <p:nvPr/>
        </p:nvCxnSpPr>
        <p:spPr>
          <a:xfrm>
            <a:off x="6348638" y="1585905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رابط كسهم مستقيم 46">
            <a:extLst>
              <a:ext uri="{FF2B5EF4-FFF2-40B4-BE49-F238E27FC236}">
                <a16:creationId xmlns:a16="http://schemas.microsoft.com/office/drawing/2014/main" id="{55DB08BA-063C-FD61-7017-A7BCCD857E1D}"/>
              </a:ext>
            </a:extLst>
          </p:cNvPr>
          <p:cNvCxnSpPr/>
          <p:nvPr/>
        </p:nvCxnSpPr>
        <p:spPr>
          <a:xfrm>
            <a:off x="6332791" y="2427507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رابط كسهم مستقيم 47">
            <a:extLst>
              <a:ext uri="{FF2B5EF4-FFF2-40B4-BE49-F238E27FC236}">
                <a16:creationId xmlns:a16="http://schemas.microsoft.com/office/drawing/2014/main" id="{38EC2914-4EF1-00BF-B359-308638ED4A31}"/>
              </a:ext>
            </a:extLst>
          </p:cNvPr>
          <p:cNvCxnSpPr/>
          <p:nvPr/>
        </p:nvCxnSpPr>
        <p:spPr>
          <a:xfrm>
            <a:off x="6348638" y="3234613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رابط كسهم مستقيم 48">
            <a:extLst>
              <a:ext uri="{FF2B5EF4-FFF2-40B4-BE49-F238E27FC236}">
                <a16:creationId xmlns:a16="http://schemas.microsoft.com/office/drawing/2014/main" id="{6378DC35-2256-A039-A25D-5327876212C3}"/>
              </a:ext>
            </a:extLst>
          </p:cNvPr>
          <p:cNvCxnSpPr/>
          <p:nvPr/>
        </p:nvCxnSpPr>
        <p:spPr>
          <a:xfrm>
            <a:off x="6351644" y="4124661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رابط كسهم مستقيم 50">
            <a:extLst>
              <a:ext uri="{FF2B5EF4-FFF2-40B4-BE49-F238E27FC236}">
                <a16:creationId xmlns:a16="http://schemas.microsoft.com/office/drawing/2014/main" id="{2AD7AA2C-3E8F-3116-3772-F86D8A03C31E}"/>
              </a:ext>
            </a:extLst>
          </p:cNvPr>
          <p:cNvCxnSpPr/>
          <p:nvPr/>
        </p:nvCxnSpPr>
        <p:spPr>
          <a:xfrm>
            <a:off x="6332791" y="5086728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رابط كسهم مستقيم 58">
            <a:extLst>
              <a:ext uri="{FF2B5EF4-FFF2-40B4-BE49-F238E27FC236}">
                <a16:creationId xmlns:a16="http://schemas.microsoft.com/office/drawing/2014/main" id="{A59E5EE7-BF0A-E97F-C71C-D5B7C759699A}"/>
              </a:ext>
            </a:extLst>
          </p:cNvPr>
          <p:cNvCxnSpPr/>
          <p:nvPr/>
        </p:nvCxnSpPr>
        <p:spPr>
          <a:xfrm>
            <a:off x="6310524" y="5639966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8D82C51-BBBC-2721-3FF1-9348260C4FF8}"/>
              </a:ext>
            </a:extLst>
          </p:cNvPr>
          <p:cNvGrpSpPr/>
          <p:nvPr/>
        </p:nvGrpSpPr>
        <p:grpSpPr>
          <a:xfrm>
            <a:off x="12913895" y="2916180"/>
            <a:ext cx="3837786" cy="755524"/>
            <a:chOff x="7259051" y="1912280"/>
            <a:chExt cx="3837786" cy="755524"/>
          </a:xfrm>
        </p:grpSpPr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52815DB7-8A1B-1440-7491-63BBA7700565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upport Vector Machine (SVM)</a:t>
              </a:r>
            </a:p>
          </p:txBody>
        </p:sp>
        <p:sp>
          <p:nvSpPr>
            <p:cNvPr id="35" name="Oval 34" descr="Badge with solid fill">
              <a:extLst>
                <a:ext uri="{FF2B5EF4-FFF2-40B4-BE49-F238E27FC236}">
                  <a16:creationId xmlns:a16="http://schemas.microsoft.com/office/drawing/2014/main" id="{364060C1-B3E7-8956-2E79-80A040FBC672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1E6B2FB-CE73-AE69-12E7-D522798CDC07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190430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nimBg="1"/>
      <p:bldP spid="7" grpId="0" animBg="1"/>
      <p:bldP spid="8" grpId="0" animBg="1"/>
      <p:bldP spid="9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4F584DC-343A-BB4A-5F4A-E64F09361CCC}"/>
              </a:ext>
            </a:extLst>
          </p:cNvPr>
          <p:cNvGrpSpPr/>
          <p:nvPr/>
        </p:nvGrpSpPr>
        <p:grpSpPr>
          <a:xfrm>
            <a:off x="12192000" y="2673476"/>
            <a:ext cx="3837786" cy="755524"/>
            <a:chOff x="7259051" y="1912280"/>
            <a:chExt cx="3837786" cy="755524"/>
          </a:xfrm>
        </p:grpSpPr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65EB3BFB-D3B5-00BB-1FC0-2F15551A8BAB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Impedance diagram of (R_X) diagram</a:t>
              </a:r>
            </a:p>
          </p:txBody>
        </p:sp>
        <p:sp>
          <p:nvSpPr>
            <p:cNvPr id="26" name="Oval 25" descr="Badge with solid fill">
              <a:extLst>
                <a:ext uri="{FF2B5EF4-FFF2-40B4-BE49-F238E27FC236}">
                  <a16:creationId xmlns:a16="http://schemas.microsoft.com/office/drawing/2014/main" id="{54100D12-0405-95BC-4484-EE248BCE8E14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0A6D75E-D5CD-B798-6762-7C5D3AB3D0E5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</a:p>
          </p:txBody>
        </p:sp>
      </p:grpSp>
      <p:pic>
        <p:nvPicPr>
          <p:cNvPr id="3" name="Picture 2" descr="Diagram, schematic&#10;&#10;Description automatically generated">
            <a:extLst>
              <a:ext uri="{FF2B5EF4-FFF2-40B4-BE49-F238E27FC236}">
                <a16:creationId xmlns:a16="http://schemas.microsoft.com/office/drawing/2014/main" id="{3939B8CB-D779-01E4-B00A-FFE4BD0E81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782" y="247206"/>
            <a:ext cx="10288436" cy="63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9506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295D62EB-B87C-7DCD-8754-B8BD7B8C831F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70BBB59-F499-75C2-605D-4C949A2F27E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16D9D533-EF01-460E-7B01-1165470FFA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D21715-39F0-DF55-2DBD-DD942858B13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61434A7-DD69-ACC8-D3DA-A6F3590932E4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93284082-2F74-E910-C4A3-BE6A59614479}"/>
              </a:ext>
            </a:extLst>
          </p:cNvPr>
          <p:cNvGrpSpPr/>
          <p:nvPr/>
        </p:nvGrpSpPr>
        <p:grpSpPr>
          <a:xfrm>
            <a:off x="80164" y="186179"/>
            <a:ext cx="3837786" cy="755524"/>
            <a:chOff x="7259051" y="1912280"/>
            <a:chExt cx="3837786" cy="755524"/>
          </a:xfrm>
        </p:grpSpPr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EEED614F-37FB-BEF0-787D-D9AD63F50393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Calibri" panose="020F0502020204030204" pitchFamily="34" charset="0"/>
                  <a:cs typeface="+mn-cs"/>
                </a:rPr>
                <a:t>proposed method</a:t>
              </a: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Oval 52" descr="Badge with solid fill">
              <a:extLst>
                <a:ext uri="{FF2B5EF4-FFF2-40B4-BE49-F238E27FC236}">
                  <a16:creationId xmlns:a16="http://schemas.microsoft.com/office/drawing/2014/main" id="{C654A5C3-0660-F06D-8854-BFF9DB47668F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D026FE34-787A-EB06-E9E4-F305D8887C99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  <p:sp>
        <p:nvSpPr>
          <p:cNvPr id="2" name="Oval 132">
            <a:extLst>
              <a:ext uri="{FF2B5EF4-FFF2-40B4-BE49-F238E27FC236}">
                <a16:creationId xmlns:a16="http://schemas.microsoft.com/office/drawing/2014/main" id="{EBBD3AA7-6505-7F2A-9871-2337E3EC3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5642" y="198430"/>
            <a:ext cx="1244600" cy="558126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Times New Roman" panose="02020603050405020304" pitchFamily="18" charset="0"/>
              </a:rPr>
              <a:t>start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133">
            <a:extLst>
              <a:ext uri="{FF2B5EF4-FFF2-40B4-BE49-F238E27FC236}">
                <a16:creationId xmlns:a16="http://schemas.microsoft.com/office/drawing/2014/main" id="{5204AADE-B586-B922-4E96-020DE2723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045" y="941703"/>
            <a:ext cx="2720885" cy="64356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ta monitoring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134">
            <a:extLst>
              <a:ext uri="{FF2B5EF4-FFF2-40B4-BE49-F238E27FC236}">
                <a16:creationId xmlns:a16="http://schemas.microsoft.com/office/drawing/2014/main" id="{CB32EFEC-4C71-655B-CE67-764465BAF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1243" y="1783303"/>
            <a:ext cx="2720885" cy="64356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Times New Roman" panose="02020603050405020304" pitchFamily="18" charset="0"/>
                <a:cs typeface="Times New Roman" panose="02020603050405020304" pitchFamily="18" charset="0"/>
              </a:rPr>
              <a:t>Send trigger signal by protection relay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138">
            <a:extLst>
              <a:ext uri="{FF2B5EF4-FFF2-40B4-BE49-F238E27FC236}">
                <a16:creationId xmlns:a16="http://schemas.microsoft.com/office/drawing/2014/main" id="{1DAAB314-18E5-E196-5F18-B9B6759D4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1243" y="2624905"/>
            <a:ext cx="2728687" cy="607053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Times New Roman" panose="02020603050405020304" pitchFamily="18" charset="0"/>
                <a:cs typeface="Times New Roman" panose="02020603050405020304" pitchFamily="18" charset="0"/>
              </a:rPr>
              <a:t>Collect voltage a signal from all buses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143">
            <a:extLst>
              <a:ext uri="{FF2B5EF4-FFF2-40B4-BE49-F238E27FC236}">
                <a16:creationId xmlns:a16="http://schemas.microsoft.com/office/drawing/2014/main" id="{BEA3C9DA-7AF0-7FC5-BAAE-3457C4290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3442" y="3458140"/>
            <a:ext cx="2728686" cy="643563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Times New Roman" panose="02020603050405020304" pitchFamily="18" charset="0"/>
                <a:cs typeface="Times New Roman" panose="02020603050405020304" pitchFamily="18" charset="0"/>
              </a:rPr>
              <a:t>Extract the selected feature from voltage signal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145">
            <a:extLst>
              <a:ext uri="{FF2B5EF4-FFF2-40B4-BE49-F238E27FC236}">
                <a16:creationId xmlns:a16="http://schemas.microsoft.com/office/drawing/2014/main" id="{A055DBE6-5BE7-327A-AB2C-7B7743BF8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1243" y="4789432"/>
            <a:ext cx="2716486" cy="30050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Times New Roman" panose="02020603050405020304" pitchFamily="18" charset="0"/>
                <a:cs typeface="Times New Roman" panose="02020603050405020304" pitchFamily="18" charset="0"/>
              </a:rPr>
              <a:t>Recognize fault section and type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148">
            <a:extLst>
              <a:ext uri="{FF2B5EF4-FFF2-40B4-BE49-F238E27FC236}">
                <a16:creationId xmlns:a16="http://schemas.microsoft.com/office/drawing/2014/main" id="{1B1FB37C-E2CC-A19F-2533-E3FB38D74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3441" y="4322059"/>
            <a:ext cx="2771413" cy="280654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Times New Roman" panose="02020603050405020304" pitchFamily="18" charset="0"/>
                <a:cs typeface="Times New Roman" panose="02020603050405020304" pitchFamily="18" charset="0"/>
              </a:rPr>
              <a:t>Trained SVM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Oval 150">
            <a:extLst>
              <a:ext uri="{FF2B5EF4-FFF2-40B4-BE49-F238E27FC236}">
                <a16:creationId xmlns:a16="http://schemas.microsoft.com/office/drawing/2014/main" id="{0EEFE3CC-94C0-87C7-CC1A-883D3F10A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5529" y="5265029"/>
            <a:ext cx="1257300" cy="555316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66" name="AutoShape 152">
            <a:extLst>
              <a:ext uri="{FF2B5EF4-FFF2-40B4-BE49-F238E27FC236}">
                <a16:creationId xmlns:a16="http://schemas.microsoft.com/office/drawing/2014/main" id="{021F33BD-D616-DF32-FE0F-7601D406A26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17950" y="7503160"/>
            <a:ext cx="0" cy="15240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153">
            <a:extLst>
              <a:ext uri="{FF2B5EF4-FFF2-40B4-BE49-F238E27FC236}">
                <a16:creationId xmlns:a16="http://schemas.microsoft.com/office/drawing/2014/main" id="{5DC4B447-094D-4212-E64A-DF63605FAE6C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886200" y="7934960"/>
            <a:ext cx="6350" cy="19685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AutoShape 154">
            <a:extLst>
              <a:ext uri="{FF2B5EF4-FFF2-40B4-BE49-F238E27FC236}">
                <a16:creationId xmlns:a16="http://schemas.microsoft.com/office/drawing/2014/main" id="{7EAEB8C0-A499-ED3F-4D81-2CE8663598F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79850" y="7065010"/>
            <a:ext cx="0" cy="107950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" name="AutoShape 159">
            <a:extLst>
              <a:ext uri="{FF2B5EF4-FFF2-40B4-BE49-F238E27FC236}">
                <a16:creationId xmlns:a16="http://schemas.microsoft.com/office/drawing/2014/main" id="{93AD60D9-D492-5DDB-535D-43DB3E067AE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69180" y="7787640"/>
            <a:ext cx="1257300" cy="762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مربع نص 9414">
            <a:extLst>
              <a:ext uri="{FF2B5EF4-FFF2-40B4-BE49-F238E27FC236}">
                <a16:creationId xmlns:a16="http://schemas.microsoft.com/office/drawing/2014/main" id="{AA4FC0FF-3D73-860B-14E4-BED85EFE1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3595" y="3665845"/>
            <a:ext cx="1804703" cy="535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Times New Roman" panose="02020603050405020304" pitchFamily="18" charset="0"/>
              </a:rPr>
              <a:t>Real-time process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43">
            <a:extLst>
              <a:ext uri="{FF2B5EF4-FFF2-40B4-BE49-F238E27FC236}">
                <a16:creationId xmlns:a16="http://schemas.microsoft.com/office/drawing/2014/main" id="{F5A3C545-3ED9-2267-4980-7219D1B45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03120" y="6502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4" name="رابط كسهم مستقيم 23">
            <a:extLst>
              <a:ext uri="{FF2B5EF4-FFF2-40B4-BE49-F238E27FC236}">
                <a16:creationId xmlns:a16="http://schemas.microsoft.com/office/drawing/2014/main" id="{2BF743EB-9EF8-2876-DE14-A7807C0EEA5D}"/>
              </a:ext>
            </a:extLst>
          </p:cNvPr>
          <p:cNvCxnSpPr/>
          <p:nvPr/>
        </p:nvCxnSpPr>
        <p:spPr>
          <a:xfrm>
            <a:off x="6335400" y="759567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رابط كسهم مستقيم 45">
            <a:extLst>
              <a:ext uri="{FF2B5EF4-FFF2-40B4-BE49-F238E27FC236}">
                <a16:creationId xmlns:a16="http://schemas.microsoft.com/office/drawing/2014/main" id="{BC184554-B9C7-C1BD-22FE-76B025343A0C}"/>
              </a:ext>
            </a:extLst>
          </p:cNvPr>
          <p:cNvCxnSpPr/>
          <p:nvPr/>
        </p:nvCxnSpPr>
        <p:spPr>
          <a:xfrm>
            <a:off x="6335400" y="1598156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رابط كسهم مستقيم 46">
            <a:extLst>
              <a:ext uri="{FF2B5EF4-FFF2-40B4-BE49-F238E27FC236}">
                <a16:creationId xmlns:a16="http://schemas.microsoft.com/office/drawing/2014/main" id="{55DB08BA-063C-FD61-7017-A7BCCD857E1D}"/>
              </a:ext>
            </a:extLst>
          </p:cNvPr>
          <p:cNvCxnSpPr/>
          <p:nvPr/>
        </p:nvCxnSpPr>
        <p:spPr>
          <a:xfrm>
            <a:off x="6319553" y="2439758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رابط كسهم مستقيم 47">
            <a:extLst>
              <a:ext uri="{FF2B5EF4-FFF2-40B4-BE49-F238E27FC236}">
                <a16:creationId xmlns:a16="http://schemas.microsoft.com/office/drawing/2014/main" id="{38EC2914-4EF1-00BF-B359-308638ED4A31}"/>
              </a:ext>
            </a:extLst>
          </p:cNvPr>
          <p:cNvCxnSpPr/>
          <p:nvPr/>
        </p:nvCxnSpPr>
        <p:spPr>
          <a:xfrm>
            <a:off x="6335400" y="3246864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رابط كسهم مستقيم 48">
            <a:extLst>
              <a:ext uri="{FF2B5EF4-FFF2-40B4-BE49-F238E27FC236}">
                <a16:creationId xmlns:a16="http://schemas.microsoft.com/office/drawing/2014/main" id="{6378DC35-2256-A039-A25D-5327876212C3}"/>
              </a:ext>
            </a:extLst>
          </p:cNvPr>
          <p:cNvCxnSpPr/>
          <p:nvPr/>
        </p:nvCxnSpPr>
        <p:spPr>
          <a:xfrm>
            <a:off x="6338406" y="4136912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رابط كسهم مستقيم 50">
            <a:extLst>
              <a:ext uri="{FF2B5EF4-FFF2-40B4-BE49-F238E27FC236}">
                <a16:creationId xmlns:a16="http://schemas.microsoft.com/office/drawing/2014/main" id="{2AD7AA2C-3E8F-3116-3772-F86D8A03C31E}"/>
              </a:ext>
            </a:extLst>
          </p:cNvPr>
          <p:cNvCxnSpPr/>
          <p:nvPr/>
        </p:nvCxnSpPr>
        <p:spPr>
          <a:xfrm>
            <a:off x="6335400" y="4604285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133">
            <a:extLst>
              <a:ext uri="{FF2B5EF4-FFF2-40B4-BE49-F238E27FC236}">
                <a16:creationId xmlns:a16="http://schemas.microsoft.com/office/drawing/2014/main" id="{FA0686A5-46A0-683A-DB24-E7E69661A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4328" y="1337206"/>
            <a:ext cx="2720885" cy="64356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tection relay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13" name="رابط كسهم مستقيم 12">
            <a:extLst>
              <a:ext uri="{FF2B5EF4-FFF2-40B4-BE49-F238E27FC236}">
                <a16:creationId xmlns:a16="http://schemas.microsoft.com/office/drawing/2014/main" id="{BB2AFDE4-DCBB-E068-D650-84380134E102}"/>
              </a:ext>
            </a:extLst>
          </p:cNvPr>
          <p:cNvCxnSpPr>
            <a:stCxn id="33" idx="3"/>
          </p:cNvCxnSpPr>
          <p:nvPr/>
        </p:nvCxnSpPr>
        <p:spPr>
          <a:xfrm>
            <a:off x="4215213" y="1658990"/>
            <a:ext cx="2120187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رابط كسهم مستقيم 38">
            <a:extLst>
              <a:ext uri="{FF2B5EF4-FFF2-40B4-BE49-F238E27FC236}">
                <a16:creationId xmlns:a16="http://schemas.microsoft.com/office/drawing/2014/main" id="{E164F564-53C1-0FB3-B7AD-4DAA55FA92E3}"/>
              </a:ext>
            </a:extLst>
          </p:cNvPr>
          <p:cNvCxnSpPr/>
          <p:nvPr/>
        </p:nvCxnSpPr>
        <p:spPr>
          <a:xfrm>
            <a:off x="6337176" y="5089939"/>
            <a:ext cx="0" cy="18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 Box 164">
            <a:extLst>
              <a:ext uri="{FF2B5EF4-FFF2-40B4-BE49-F238E27FC236}">
                <a16:creationId xmlns:a16="http://schemas.microsoft.com/office/drawing/2014/main" id="{FCDE8E88-618C-8477-AAB8-D8473A5F6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071" y="2375457"/>
            <a:ext cx="463773" cy="411753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Times New Roman" panose="02020603050405020304" pitchFamily="18" charset="0"/>
              </a:rPr>
              <a:t>yes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6" name="رابط كسهم مستقيم 25">
            <a:extLst>
              <a:ext uri="{FF2B5EF4-FFF2-40B4-BE49-F238E27FC236}">
                <a16:creationId xmlns:a16="http://schemas.microsoft.com/office/drawing/2014/main" id="{8D6B9B6F-BC74-C51F-25CC-3BD8E6DB01E8}"/>
              </a:ext>
            </a:extLst>
          </p:cNvPr>
          <p:cNvCxnSpPr>
            <a:cxnSpLocks/>
          </p:cNvCxnSpPr>
          <p:nvPr/>
        </p:nvCxnSpPr>
        <p:spPr>
          <a:xfrm>
            <a:off x="7587729" y="2101401"/>
            <a:ext cx="153592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 Box 163">
            <a:extLst>
              <a:ext uri="{FF2B5EF4-FFF2-40B4-BE49-F238E27FC236}">
                <a16:creationId xmlns:a16="http://schemas.microsoft.com/office/drawing/2014/main" id="{D59D1B1B-8D5F-3B7B-05AB-0D502D296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9930" y="1818206"/>
            <a:ext cx="541338" cy="3587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Times New Roman" panose="02020603050405020304" pitchFamily="18" charset="0"/>
              </a:rPr>
              <a:t>NO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4" name="موصل: على شكل مرفق 73">
            <a:extLst>
              <a:ext uri="{FF2B5EF4-FFF2-40B4-BE49-F238E27FC236}">
                <a16:creationId xmlns:a16="http://schemas.microsoft.com/office/drawing/2014/main" id="{1C33FA83-CF78-6B34-5F9F-143A91A80E56}"/>
              </a:ext>
            </a:extLst>
          </p:cNvPr>
          <p:cNvCxnSpPr>
            <a:cxnSpLocks/>
          </p:cNvCxnSpPr>
          <p:nvPr/>
        </p:nvCxnSpPr>
        <p:spPr>
          <a:xfrm rot="10800000">
            <a:off x="7563215" y="1263353"/>
            <a:ext cx="1543598" cy="838048"/>
          </a:xfrm>
          <a:prstGeom prst="bentConnector3">
            <a:avLst>
              <a:gd name="adj1" fmla="val -23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08F1F12-61E0-410F-5022-A0C751933E90}"/>
              </a:ext>
            </a:extLst>
          </p:cNvPr>
          <p:cNvGrpSpPr/>
          <p:nvPr/>
        </p:nvGrpSpPr>
        <p:grpSpPr>
          <a:xfrm>
            <a:off x="12673263" y="2862879"/>
            <a:ext cx="3837786" cy="738158"/>
            <a:chOff x="7259051" y="2848211"/>
            <a:chExt cx="3837786" cy="738158"/>
          </a:xfrm>
        </p:grpSpPr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5406EF9A-78AE-C184-1F8E-679C7553988F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data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Oval 54" descr="Badge 3 with solid fill">
              <a:extLst>
                <a:ext uri="{FF2B5EF4-FFF2-40B4-BE49-F238E27FC236}">
                  <a16:creationId xmlns:a16="http://schemas.microsoft.com/office/drawing/2014/main" id="{42E9C967-68BF-ADDD-8F52-19B61CDE843F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3AEA443C-EB30-6536-1C16-5ECD1B2525FB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90373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nimBg="1"/>
      <p:bldP spid="7" grpId="0" animBg="1"/>
      <p:bldP spid="8" grpId="0" animBg="1"/>
      <p:bldP spid="9" grpId="0" animBg="1"/>
      <p:bldP spid="11" grpId="0" animBg="1"/>
      <p:bldP spid="33" grpId="0" animBg="1"/>
      <p:bldP spid="56" grpId="0" animBg="1"/>
      <p:bldP spid="57" grpId="0" animBg="1"/>
    </p:bldLst>
  </p:timing>
</p:sld>
</file>

<file path=ppt/slides/slide1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hart, radar chart&#10;&#10;Description automatically generated">
            <a:extLst>
              <a:ext uri="{FF2B5EF4-FFF2-40B4-BE49-F238E27FC236}">
                <a16:creationId xmlns:a16="http://schemas.microsoft.com/office/drawing/2014/main" id="{8E19D588-AA26-D1FD-9B97-D82DF2C4F4C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581" r="26473"/>
          <a:stretch/>
        </p:blipFill>
        <p:spPr>
          <a:xfrm>
            <a:off x="972805" y="115076"/>
            <a:ext cx="10246389" cy="6385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79327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A4D6C82-CDD5-9F7D-1E13-DB73F4B70FA1}"/>
              </a:ext>
            </a:extLst>
          </p:cNvPr>
          <p:cNvGrpSpPr/>
          <p:nvPr/>
        </p:nvGrpSpPr>
        <p:grpSpPr>
          <a:xfrm>
            <a:off x="0" y="114414"/>
            <a:ext cx="3837786" cy="738158"/>
            <a:chOff x="7259051" y="2848211"/>
            <a:chExt cx="3837786" cy="738158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83FAC452-D3F9-4AB7-B1D0-5B3F99846D32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data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Oval 3" descr="Badge 3 with solid fill">
              <a:extLst>
                <a:ext uri="{FF2B5EF4-FFF2-40B4-BE49-F238E27FC236}">
                  <a16:creationId xmlns:a16="http://schemas.microsoft.com/office/drawing/2014/main" id="{7F8A3109-EED7-CDD5-EA63-B457CECB69B6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7C2CE8E-098B-FAA0-4CF0-292486F6E1E4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DFA23BC-4187-4889-F67F-C839A023256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DFC866EA-E25E-12E0-AA27-5984FCC20852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BD3FF431-DD63-D64D-F72C-A704C3E71EF8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5F41FD4D-C05C-5A03-AEDF-3803C1442A05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462523D-7B33-EC91-DDC5-62075DCDC817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FDCF9367-5007-D632-9383-DA8E732F11A4}"/>
              </a:ext>
            </a:extLst>
          </p:cNvPr>
          <p:cNvSpPr/>
          <p:nvPr/>
        </p:nvSpPr>
        <p:spPr>
          <a:xfrm>
            <a:off x="10698552" y="3875697"/>
            <a:ext cx="1301375" cy="163667"/>
          </a:xfrm>
          <a:custGeom>
            <a:avLst/>
            <a:gdLst>
              <a:gd name="connsiteX0" fmla="*/ 0 w 1384112"/>
              <a:gd name="connsiteY0" fmla="*/ 0 h 148478"/>
              <a:gd name="connsiteX1" fmla="*/ 1384112 w 1384112"/>
              <a:gd name="connsiteY1" fmla="*/ 0 h 148478"/>
              <a:gd name="connsiteX2" fmla="*/ 1384112 w 1384112"/>
              <a:gd name="connsiteY2" fmla="*/ 148478 h 148478"/>
              <a:gd name="connsiteX3" fmla="*/ 0 w 1384112"/>
              <a:gd name="connsiteY3" fmla="*/ 148478 h 148478"/>
              <a:gd name="connsiteX4" fmla="*/ 0 w 1384112"/>
              <a:gd name="connsiteY4" fmla="*/ 0 h 14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4112" h="148478">
                <a:moveTo>
                  <a:pt x="0" y="0"/>
                </a:moveTo>
                <a:lnTo>
                  <a:pt x="1384112" y="0"/>
                </a:lnTo>
                <a:lnTo>
                  <a:pt x="1384112" y="148478"/>
                </a:lnTo>
                <a:lnTo>
                  <a:pt x="0" y="148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2860" tIns="22860" rIns="22860" bIns="22860" numCol="1" spcCol="1270" anchor="t" anchorCtr="0">
            <a:noAutofit/>
          </a:bodyPr>
          <a:lstStyle/>
          <a:p>
            <a:pPr marL="0" marR="0" lvl="0" indent="0" algn="l" defTabSz="2667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11233F">
                  <a:hueOff val="0"/>
                  <a:satOff val="0"/>
                  <a:lumOff val="0"/>
                  <a:alphaOff val="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3" name="عنصر 12">
            <a:extLst>
              <a:ext uri="{FF2B5EF4-FFF2-40B4-BE49-F238E27FC236}">
                <a16:creationId xmlns:a16="http://schemas.microsoft.com/office/drawing/2014/main" id="{27880B79-7DDF-746E-E871-007ABF5E5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875" y="1401665"/>
          <a:ext cx="9763125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858854" imgH="3102797" progId="Word.Document.12">
                  <p:embed/>
                </p:oleObj>
              </mc:Choice>
              <mc:Fallback>
                <p:oleObj name="Document" r:id="rId2" imgW="6858854" imgH="3102797" progId="Word.Document.12">
                  <p:embed/>
                  <p:pic>
                    <p:nvPicPr>
                      <p:cNvPr id="13" name="عنصر 12">
                        <a:extLst>
                          <a:ext uri="{FF2B5EF4-FFF2-40B4-BE49-F238E27FC236}">
                            <a16:creationId xmlns:a16="http://schemas.microsoft.com/office/drawing/2014/main" id="{27880B79-7DDF-746E-E871-007ABF5E5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2875" y="1401665"/>
                        <a:ext cx="9763125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F080115B-A90E-E140-55DD-07E77333418E}"/>
              </a:ext>
            </a:extLst>
          </p:cNvPr>
          <p:cNvGrpSpPr/>
          <p:nvPr/>
        </p:nvGrpSpPr>
        <p:grpSpPr>
          <a:xfrm>
            <a:off x="12849679" y="2673476"/>
            <a:ext cx="3837786" cy="755524"/>
            <a:chOff x="7259051" y="1912280"/>
            <a:chExt cx="3837786" cy="755524"/>
          </a:xfrm>
        </p:grpSpPr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81A81199-2920-8167-0D50-8F704C31CC89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Calibri" panose="020F0502020204030204" pitchFamily="34" charset="0"/>
                  <a:cs typeface="+mn-cs"/>
                </a:rPr>
                <a:t>proposed method</a:t>
              </a: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Oval 15" descr="Badge with solid fill">
              <a:extLst>
                <a:ext uri="{FF2B5EF4-FFF2-40B4-BE49-F238E27FC236}">
                  <a16:creationId xmlns:a16="http://schemas.microsoft.com/office/drawing/2014/main" id="{4229D10C-E7DF-2D09-1B1E-76DCCF528D11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8A569BD-E923-4623-0DA1-D8201ADA23A3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905F785-E44D-8540-F048-1E52E0B4C43C}"/>
              </a:ext>
            </a:extLst>
          </p:cNvPr>
          <p:cNvGrpSpPr/>
          <p:nvPr/>
        </p:nvGrpSpPr>
        <p:grpSpPr>
          <a:xfrm>
            <a:off x="13308530" y="3670285"/>
            <a:ext cx="3837786" cy="738158"/>
            <a:chOff x="7259051" y="2848211"/>
            <a:chExt cx="3837786" cy="738158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062FB66E-6670-70B4-143A-5B846B77A6AC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section identification and fault classification </a:t>
              </a: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 descr="Badge 3 with solid fill">
              <a:extLst>
                <a:ext uri="{FF2B5EF4-FFF2-40B4-BE49-F238E27FC236}">
                  <a16:creationId xmlns:a16="http://schemas.microsoft.com/office/drawing/2014/main" id="{B69A5E20-BE39-B5D0-F177-6B76D4D6D647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6AF49D1-F2DD-2C95-269C-7F7CEA5D62B8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659964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8CFF485-1772-7B8B-D44E-2D29F5EB76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8829" y="228600"/>
            <a:ext cx="6781965" cy="3200400"/>
          </a:xfrm>
          <a:prstGeom prst="rect">
            <a:avLst/>
          </a:prstGeom>
        </p:spPr>
      </p:pic>
      <p:pic>
        <p:nvPicPr>
          <p:cNvPr id="4" name="Picture 3" descr="Table&#10;&#10;Description automatically generated">
            <a:extLst>
              <a:ext uri="{FF2B5EF4-FFF2-40B4-BE49-F238E27FC236}">
                <a16:creationId xmlns:a16="http://schemas.microsoft.com/office/drawing/2014/main" id="{A1A2CD0E-4368-E436-FFB3-F638EB7D0D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4" t="1417" r="5887" b="1713"/>
          <a:stretch/>
        </p:blipFill>
        <p:spPr>
          <a:xfrm>
            <a:off x="223905" y="3429000"/>
            <a:ext cx="5676224" cy="3007751"/>
          </a:xfrm>
          <a:prstGeom prst="rect">
            <a:avLst/>
          </a:prstGeom>
        </p:spPr>
      </p:pic>
      <p:pic>
        <p:nvPicPr>
          <p:cNvPr id="6" name="Picture 5" descr="Table&#10;&#10;Description automatically generated">
            <a:extLst>
              <a:ext uri="{FF2B5EF4-FFF2-40B4-BE49-F238E27FC236}">
                <a16:creationId xmlns:a16="http://schemas.microsoft.com/office/drawing/2014/main" id="{5806E569-6BD1-7EB5-8B04-B225A7F8D8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992" y="4181265"/>
            <a:ext cx="5676223" cy="1503220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27E4D4E-59DB-79ED-0E7A-88AB3F551145}"/>
              </a:ext>
            </a:extLst>
          </p:cNvPr>
          <p:cNvCxnSpPr>
            <a:cxnSpLocks/>
            <a:endCxn id="12" idx="3"/>
          </p:cNvCxnSpPr>
          <p:nvPr/>
        </p:nvCxnSpPr>
        <p:spPr>
          <a:xfrm flipV="1">
            <a:off x="3180307" y="844111"/>
            <a:ext cx="426006" cy="477358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9A5E292-47C3-D92E-1EF7-35A7FD01E23F}"/>
              </a:ext>
            </a:extLst>
          </p:cNvPr>
          <p:cNvCxnSpPr>
            <a:cxnSpLocks/>
          </p:cNvCxnSpPr>
          <p:nvPr/>
        </p:nvCxnSpPr>
        <p:spPr>
          <a:xfrm>
            <a:off x="3349196" y="1618245"/>
            <a:ext cx="729971" cy="31971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DB0588D-FDCA-F10D-5C0A-460E9A673E05}"/>
              </a:ext>
            </a:extLst>
          </p:cNvPr>
          <p:cNvCxnSpPr/>
          <p:nvPr/>
        </p:nvCxnSpPr>
        <p:spPr>
          <a:xfrm>
            <a:off x="3050808" y="2100311"/>
            <a:ext cx="384542" cy="93117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819FB9B-D1E7-FE71-8DBF-166E33F07612}"/>
              </a:ext>
            </a:extLst>
          </p:cNvPr>
          <p:cNvCxnSpPr>
            <a:cxnSpLocks/>
          </p:cNvCxnSpPr>
          <p:nvPr/>
        </p:nvCxnSpPr>
        <p:spPr>
          <a:xfrm flipH="1">
            <a:off x="1639336" y="1926922"/>
            <a:ext cx="782484" cy="38957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9F4C2AC-4A8D-3242-D7E7-DA0B0041DD44}"/>
              </a:ext>
            </a:extLst>
          </p:cNvPr>
          <p:cNvCxnSpPr>
            <a:cxnSpLocks/>
          </p:cNvCxnSpPr>
          <p:nvPr/>
        </p:nvCxnSpPr>
        <p:spPr>
          <a:xfrm flipH="1" flipV="1">
            <a:off x="1902787" y="1154894"/>
            <a:ext cx="693321" cy="369788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82ADBB23-50AE-B409-4B0E-414D7700D566}"/>
              </a:ext>
            </a:extLst>
          </p:cNvPr>
          <p:cNvSpPr/>
          <p:nvPr/>
        </p:nvSpPr>
        <p:spPr>
          <a:xfrm>
            <a:off x="3466079" y="26765"/>
            <a:ext cx="957580" cy="957580"/>
          </a:xfrm>
          <a:prstGeom prst="ellipse">
            <a:avLst/>
          </a:prstGeom>
          <a:solidFill>
            <a:srgbClr val="7F7F7F"/>
          </a:solidFill>
          <a:ln w="38100">
            <a:solidFill>
              <a:schemeClr val="bg1">
                <a:lumMod val="6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680F62A-4496-C245-D906-B9461875A7EF}"/>
              </a:ext>
            </a:extLst>
          </p:cNvPr>
          <p:cNvSpPr/>
          <p:nvPr/>
        </p:nvSpPr>
        <p:spPr>
          <a:xfrm>
            <a:off x="4051249" y="1171426"/>
            <a:ext cx="957580" cy="957580"/>
          </a:xfrm>
          <a:prstGeom prst="ellipse">
            <a:avLst/>
          </a:prstGeom>
          <a:solidFill>
            <a:srgbClr val="7F7F7F"/>
          </a:solidFill>
          <a:ln w="38100">
            <a:solidFill>
              <a:schemeClr val="bg1">
                <a:lumMod val="6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BC0B46C-96D4-E7F8-0BC6-CD5B89C06A69}"/>
              </a:ext>
            </a:extLst>
          </p:cNvPr>
          <p:cNvSpPr/>
          <p:nvPr/>
        </p:nvSpPr>
        <p:spPr>
          <a:xfrm>
            <a:off x="2888207" y="2471420"/>
            <a:ext cx="1752042" cy="957580"/>
          </a:xfrm>
          <a:prstGeom prst="ellipse">
            <a:avLst/>
          </a:prstGeom>
          <a:solidFill>
            <a:srgbClr val="7F7F7F"/>
          </a:solidFill>
          <a:ln w="38100">
            <a:solidFill>
              <a:schemeClr val="bg1">
                <a:lumMod val="6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0785F54-F9DB-01D3-68E9-809A9B8E54D0}"/>
              </a:ext>
            </a:extLst>
          </p:cNvPr>
          <p:cNvSpPr/>
          <p:nvPr/>
        </p:nvSpPr>
        <p:spPr>
          <a:xfrm>
            <a:off x="895617" y="1968549"/>
            <a:ext cx="957580" cy="95758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38100">
            <a:solidFill>
              <a:schemeClr val="bg1">
                <a:lumMod val="6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09A0571-CDB4-49A0-B204-A4F8E4EBD2FF}"/>
              </a:ext>
            </a:extLst>
          </p:cNvPr>
          <p:cNvSpPr/>
          <p:nvPr/>
        </p:nvSpPr>
        <p:spPr>
          <a:xfrm>
            <a:off x="1067628" y="441022"/>
            <a:ext cx="957580" cy="957580"/>
          </a:xfrm>
          <a:prstGeom prst="ellipse">
            <a:avLst/>
          </a:prstGeom>
          <a:solidFill>
            <a:srgbClr val="7F7F7F"/>
          </a:solidFill>
          <a:ln w="38100">
            <a:solidFill>
              <a:schemeClr val="bg1">
                <a:lumMod val="6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6770833-4621-0C98-2270-B44F47A3C5D6}"/>
              </a:ext>
            </a:extLst>
          </p:cNvPr>
          <p:cNvGrpSpPr/>
          <p:nvPr/>
        </p:nvGrpSpPr>
        <p:grpSpPr>
          <a:xfrm>
            <a:off x="2158235" y="955650"/>
            <a:ext cx="1459944" cy="1459944"/>
            <a:chOff x="5366028" y="1780223"/>
            <a:chExt cx="1459944" cy="1459944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A4E15A12-DFE3-18CB-D206-8AC11C85ABF0}"/>
                </a:ext>
              </a:extLst>
            </p:cNvPr>
            <p:cNvSpPr/>
            <p:nvPr/>
          </p:nvSpPr>
          <p:spPr>
            <a:xfrm>
              <a:off x="5366028" y="1780223"/>
              <a:ext cx="1459944" cy="1459944"/>
            </a:xfrm>
            <a:prstGeom prst="ellipse">
              <a:avLst/>
            </a:prstGeom>
            <a:solidFill>
              <a:schemeClr val="bg1">
                <a:lumMod val="65000"/>
                <a:alpha val="50000"/>
              </a:schemeClr>
            </a:solidFill>
            <a:ln w="635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18ABB6E0-DB2D-46D0-3AAE-0CD29D4755BB}"/>
                </a:ext>
              </a:extLst>
            </p:cNvPr>
            <p:cNvSpPr/>
            <p:nvPr/>
          </p:nvSpPr>
          <p:spPr>
            <a:xfrm>
              <a:off x="5476240" y="1890435"/>
              <a:ext cx="1239520" cy="1239520"/>
            </a:xfrm>
            <a:prstGeom prst="ellipse">
              <a:avLst/>
            </a:prstGeom>
            <a:gradFill>
              <a:gsLst>
                <a:gs pos="50000">
                  <a:schemeClr val="accent1"/>
                </a:gs>
                <a:gs pos="51000">
                  <a:schemeClr val="accent1">
                    <a:lumMod val="75000"/>
                  </a:schemeClr>
                </a:gs>
              </a:gsLst>
              <a:lin ang="2700000" scaled="1"/>
            </a:gradFill>
            <a:ln w="63500"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E9DDC930-7121-2BAD-6A3A-7D91E337D0E6}"/>
              </a:ext>
            </a:extLst>
          </p:cNvPr>
          <p:cNvSpPr txBox="1"/>
          <p:nvPr/>
        </p:nvSpPr>
        <p:spPr>
          <a:xfrm>
            <a:off x="1172240" y="417916"/>
            <a:ext cx="7798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TCP vs UDP</a:t>
            </a:r>
          </a:p>
          <a:p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8EE6A3A-ADBB-D2E8-95AA-9157B97D77E8}"/>
              </a:ext>
            </a:extLst>
          </p:cNvPr>
          <p:cNvSpPr txBox="1"/>
          <p:nvPr/>
        </p:nvSpPr>
        <p:spPr>
          <a:xfrm>
            <a:off x="3618179" y="172758"/>
            <a:ext cx="729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tatic </a:t>
            </a:r>
          </a:p>
          <a:p>
            <a:pPr algn="ctr"/>
            <a:r>
              <a:rPr lang="en-US" b="1" dirty="0"/>
              <a:t>IP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40E6FC1-4A94-5C7D-53A4-AFD9FD3E175B}"/>
              </a:ext>
            </a:extLst>
          </p:cNvPr>
          <p:cNvSpPr txBox="1"/>
          <p:nvPr/>
        </p:nvSpPr>
        <p:spPr>
          <a:xfrm>
            <a:off x="4075043" y="1171426"/>
            <a:ext cx="9284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lient and Server</a:t>
            </a:r>
          </a:p>
          <a:p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305B474-B9C4-273D-ACF7-E4622D1AEF42}"/>
              </a:ext>
            </a:extLst>
          </p:cNvPr>
          <p:cNvSpPr txBox="1"/>
          <p:nvPr/>
        </p:nvSpPr>
        <p:spPr>
          <a:xfrm>
            <a:off x="2875507" y="2627044"/>
            <a:ext cx="17520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ommunication Rat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8E4AC2B-FB4E-202A-B5ED-0B59D32D04FC}"/>
              </a:ext>
            </a:extLst>
          </p:cNvPr>
          <p:cNvSpPr txBox="1"/>
          <p:nvPr/>
        </p:nvSpPr>
        <p:spPr>
          <a:xfrm>
            <a:off x="646365" y="1926922"/>
            <a:ext cx="14866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Delay Between Packet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E7415AA-6FD5-3F15-5CF3-E95EB4E6DFD1}"/>
              </a:ext>
            </a:extLst>
          </p:cNvPr>
          <p:cNvSpPr txBox="1"/>
          <p:nvPr/>
        </p:nvSpPr>
        <p:spPr>
          <a:xfrm>
            <a:off x="2425294" y="1341352"/>
            <a:ext cx="1010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Ethernet</a:t>
            </a:r>
            <a:endParaRPr lang="en-US" sz="1050" b="1" dirty="0"/>
          </a:p>
          <a:p>
            <a:r>
              <a:rPr lang="en-US" b="1" dirty="0"/>
              <a:t>Module</a:t>
            </a:r>
          </a:p>
        </p:txBody>
      </p:sp>
    </p:spTree>
    <p:extLst>
      <p:ext uri="{BB962C8B-B14F-4D97-AF65-F5344CB8AC3E}">
        <p14:creationId xmlns:p14="http://schemas.microsoft.com/office/powerpoint/2010/main" val="1422814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100"/>
                            </p:stCondLst>
                            <p:childTnLst>
                              <p:par>
                                <p:cTn id="5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200"/>
                            </p:stCondLst>
                            <p:childTnLst>
                              <p:par>
                                <p:cTn id="6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300"/>
                            </p:stCondLst>
                            <p:childTnLst>
                              <p:par>
                                <p:cTn id="6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400"/>
                            </p:stCondLst>
                            <p:childTnLst>
                              <p:par>
                                <p:cTn id="6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20" grpId="0"/>
      <p:bldP spid="21" grpId="0"/>
      <p:bldP spid="22" grpId="0"/>
      <p:bldP spid="23" grpId="0"/>
      <p:bldP spid="24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94721D5-DD69-0DDA-5B24-FB5F2CD08620}"/>
              </a:ext>
            </a:extLst>
          </p:cNvPr>
          <p:cNvGrpSpPr/>
          <p:nvPr/>
        </p:nvGrpSpPr>
        <p:grpSpPr>
          <a:xfrm>
            <a:off x="0" y="114414"/>
            <a:ext cx="3837786" cy="738158"/>
            <a:chOff x="7259051" y="2848211"/>
            <a:chExt cx="3837786" cy="738158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F8E0DB48-BCE9-70FD-4D43-8314DD858011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section identification and fault classification </a:t>
              </a: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Oval 3" descr="Badge 3 with solid fill">
              <a:extLst>
                <a:ext uri="{FF2B5EF4-FFF2-40B4-BE49-F238E27FC236}">
                  <a16:creationId xmlns:a16="http://schemas.microsoft.com/office/drawing/2014/main" id="{1ED25CBC-8A24-99A3-E681-2424990593AE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F20FB46-02ED-A689-BAE1-1AC330F15138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12" name="جدول 11">
            <a:extLst>
              <a:ext uri="{FF2B5EF4-FFF2-40B4-BE49-F238E27FC236}">
                <a16:creationId xmlns:a16="http://schemas.microsoft.com/office/drawing/2014/main" id="{014AB53B-02DA-E2C5-8ED3-815704F475A5}"/>
              </a:ext>
            </a:extLst>
          </p:cNvPr>
          <p:cNvGraphicFramePr>
            <a:graphicFrameLocks noGrp="1"/>
          </p:cNvGraphicFramePr>
          <p:nvPr/>
        </p:nvGraphicFramePr>
        <p:xfrm>
          <a:off x="2571277" y="947559"/>
          <a:ext cx="8988138" cy="1485901"/>
        </p:xfrm>
        <a:graphic>
          <a:graphicData uri="http://schemas.openxmlformats.org/drawingml/2006/table">
            <a:tbl>
              <a:tblPr firstRow="1" firstCol="1" bandRow="1"/>
              <a:tblGrid>
                <a:gridCol w="1498023">
                  <a:extLst>
                    <a:ext uri="{9D8B030D-6E8A-4147-A177-3AD203B41FA5}">
                      <a16:colId xmlns:a16="http://schemas.microsoft.com/office/drawing/2014/main" val="2834521472"/>
                    </a:ext>
                  </a:extLst>
                </a:gridCol>
                <a:gridCol w="1498023">
                  <a:extLst>
                    <a:ext uri="{9D8B030D-6E8A-4147-A177-3AD203B41FA5}">
                      <a16:colId xmlns:a16="http://schemas.microsoft.com/office/drawing/2014/main" val="2075016540"/>
                    </a:ext>
                  </a:extLst>
                </a:gridCol>
                <a:gridCol w="1498023">
                  <a:extLst>
                    <a:ext uri="{9D8B030D-6E8A-4147-A177-3AD203B41FA5}">
                      <a16:colId xmlns:a16="http://schemas.microsoft.com/office/drawing/2014/main" val="1693996425"/>
                    </a:ext>
                  </a:extLst>
                </a:gridCol>
                <a:gridCol w="1498023">
                  <a:extLst>
                    <a:ext uri="{9D8B030D-6E8A-4147-A177-3AD203B41FA5}">
                      <a16:colId xmlns:a16="http://schemas.microsoft.com/office/drawing/2014/main" val="2690880902"/>
                    </a:ext>
                  </a:extLst>
                </a:gridCol>
                <a:gridCol w="1498023">
                  <a:extLst>
                    <a:ext uri="{9D8B030D-6E8A-4147-A177-3AD203B41FA5}">
                      <a16:colId xmlns:a16="http://schemas.microsoft.com/office/drawing/2014/main" val="2967653451"/>
                    </a:ext>
                  </a:extLst>
                </a:gridCol>
                <a:gridCol w="1498023">
                  <a:extLst>
                    <a:ext uri="{9D8B030D-6E8A-4147-A177-3AD203B41FA5}">
                      <a16:colId xmlns:a16="http://schemas.microsoft.com/office/drawing/2014/main" val="3235461614"/>
                    </a:ext>
                  </a:extLst>
                </a:gridCol>
              </a:tblGrid>
              <a:tr h="53006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ault typ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ll type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6675800"/>
                  </a:ext>
                </a:extLst>
              </a:tr>
              <a:tr h="53006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ccuracy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9.7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0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0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2.0%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8.3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8515360"/>
                  </a:ext>
                </a:extLst>
              </a:tr>
              <a:tr h="42577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VM kernel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ubic SVM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ubic SVM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Quadratic SVM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ubic SVM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70560" algn="l"/>
                        </a:tabLst>
                      </a:pPr>
                      <a:r>
                        <a:rPr lang="en-US" sz="16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ubic SVM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2067749"/>
                  </a:ext>
                </a:extLst>
              </a:tr>
            </a:tbl>
          </a:graphicData>
        </a:graphic>
      </p:graphicFrame>
      <p:pic>
        <p:nvPicPr>
          <p:cNvPr id="13" name="صورة 12">
            <a:extLst>
              <a:ext uri="{FF2B5EF4-FFF2-40B4-BE49-F238E27FC236}">
                <a16:creationId xmlns:a16="http://schemas.microsoft.com/office/drawing/2014/main" id="{69494854-F03C-BC6C-802C-07B754073C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56244" y="2305850"/>
            <a:ext cx="8224456" cy="4055629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صورة 14">
            <a:extLst>
              <a:ext uri="{FF2B5EF4-FFF2-40B4-BE49-F238E27FC236}">
                <a16:creationId xmlns:a16="http://schemas.microsoft.com/office/drawing/2014/main" id="{268A9526-204D-C465-6D39-36D8BB70C3C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460" y="2296120"/>
            <a:ext cx="8106751" cy="3998109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صورة 15">
            <a:extLst>
              <a:ext uri="{FF2B5EF4-FFF2-40B4-BE49-F238E27FC236}">
                <a16:creationId xmlns:a16="http://schemas.microsoft.com/office/drawing/2014/main" id="{DFDA1B8B-C70E-6096-195C-2DEAC0751E4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157" y="2291644"/>
            <a:ext cx="8224606" cy="4055629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مربع نص 16">
            <a:extLst>
              <a:ext uri="{FF2B5EF4-FFF2-40B4-BE49-F238E27FC236}">
                <a16:creationId xmlns:a16="http://schemas.microsoft.com/office/drawing/2014/main" id="{51162F56-2412-FDC7-3690-AF867393921D}"/>
              </a:ext>
            </a:extLst>
          </p:cNvPr>
          <p:cNvSpPr txBox="1"/>
          <p:nvPr/>
        </p:nvSpPr>
        <p:spPr>
          <a:xfrm>
            <a:off x="4473308" y="6598379"/>
            <a:ext cx="3317130" cy="257369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+mn-cs"/>
              </a:rPr>
              <a:t>The confusion matrix for  Phase-to-phase fault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مربع نص 17">
            <a:extLst>
              <a:ext uri="{FF2B5EF4-FFF2-40B4-BE49-F238E27FC236}">
                <a16:creationId xmlns:a16="http://schemas.microsoft.com/office/drawing/2014/main" id="{4B65CB93-1ECD-18AD-1373-19281EAB1D2A}"/>
              </a:ext>
            </a:extLst>
          </p:cNvPr>
          <p:cNvSpPr txBox="1"/>
          <p:nvPr/>
        </p:nvSpPr>
        <p:spPr>
          <a:xfrm>
            <a:off x="8354216" y="6598378"/>
            <a:ext cx="3494073" cy="257369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confusion matrix for Two-phase to ground fault</a:t>
            </a:r>
          </a:p>
        </p:txBody>
      </p:sp>
      <p:sp>
        <p:nvSpPr>
          <p:cNvPr id="19" name="مربع نص 18">
            <a:extLst>
              <a:ext uri="{FF2B5EF4-FFF2-40B4-BE49-F238E27FC236}">
                <a16:creationId xmlns:a16="http://schemas.microsoft.com/office/drawing/2014/main" id="{A07D21C5-E55D-4F42-DBC9-276C02394E93}"/>
              </a:ext>
            </a:extLst>
          </p:cNvPr>
          <p:cNvSpPr txBox="1"/>
          <p:nvPr/>
        </p:nvSpPr>
        <p:spPr>
          <a:xfrm>
            <a:off x="258007" y="6538776"/>
            <a:ext cx="3579779" cy="257369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+mn-cs"/>
              </a:rPr>
              <a:t>The confusion matrix for  Single-phase to ground fault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0" name="Group 115">
            <a:extLst>
              <a:ext uri="{FF2B5EF4-FFF2-40B4-BE49-F238E27FC236}">
                <a16:creationId xmlns:a16="http://schemas.microsoft.com/office/drawing/2014/main" id="{FAC8202A-DBA0-534B-580C-87C7243F3FE5}"/>
              </a:ext>
            </a:extLst>
          </p:cNvPr>
          <p:cNvGrpSpPr/>
          <p:nvPr/>
        </p:nvGrpSpPr>
        <p:grpSpPr>
          <a:xfrm>
            <a:off x="172139" y="1236878"/>
            <a:ext cx="2190371" cy="657227"/>
            <a:chOff x="174835" y="3429000"/>
            <a:chExt cx="2190371" cy="657227"/>
          </a:xfrm>
          <a:solidFill>
            <a:srgbClr val="FFC000"/>
          </a:solidFill>
        </p:grpSpPr>
        <p:sp>
          <p:nvSpPr>
            <p:cNvPr id="21" name="Freeform: Shape 116">
              <a:extLst>
                <a:ext uri="{FF2B5EF4-FFF2-40B4-BE49-F238E27FC236}">
                  <a16:creationId xmlns:a16="http://schemas.microsoft.com/office/drawing/2014/main" id="{E1CBC9D1-FC33-8836-6BA3-1FAC940DE9F6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117">
              <a:extLst>
                <a:ext uri="{FF2B5EF4-FFF2-40B4-BE49-F238E27FC236}">
                  <a16:creationId xmlns:a16="http://schemas.microsoft.com/office/drawing/2014/main" id="{16E7AE44-872D-F268-F4BE-152CCE9A07B7}"/>
                </a:ext>
              </a:extLst>
            </p:cNvPr>
            <p:cNvSpPr txBox="1"/>
            <p:nvPr/>
          </p:nvSpPr>
          <p:spPr>
            <a:xfrm>
              <a:off x="523000" y="3603825"/>
              <a:ext cx="1425630" cy="318924"/>
            </a:xfrm>
            <a:prstGeom prst="rect">
              <a:avLst/>
            </a:prstGeom>
            <a:grp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rained Model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DD926DD-194D-AC89-D263-3CB8B464E7B4}"/>
              </a:ext>
            </a:extLst>
          </p:cNvPr>
          <p:cNvGrpSpPr/>
          <p:nvPr/>
        </p:nvGrpSpPr>
        <p:grpSpPr>
          <a:xfrm>
            <a:off x="12777537" y="2560835"/>
            <a:ext cx="3837786" cy="738158"/>
            <a:chOff x="7259051" y="2848211"/>
            <a:chExt cx="3837786" cy="73815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AA2B0826-09B6-DE67-9A4C-9F95FCF4B068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data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 descr="Badge 3 with solid fill">
              <a:extLst>
                <a:ext uri="{FF2B5EF4-FFF2-40B4-BE49-F238E27FC236}">
                  <a16:creationId xmlns:a16="http://schemas.microsoft.com/office/drawing/2014/main" id="{D459F635-054C-523C-F7D7-9C40E16674A4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320D98-2BA3-D134-A376-B91EA3DC2B61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51497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7AFE3116-8BD4-88BD-0008-1A6C64732648}"/>
              </a:ext>
            </a:extLst>
          </p:cNvPr>
          <p:cNvSpPr txBox="1"/>
          <p:nvPr/>
        </p:nvSpPr>
        <p:spPr>
          <a:xfrm>
            <a:off x="5765878" y="2925970"/>
            <a:ext cx="1132764" cy="565146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and testing 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8AA906-5D45-8F3C-B1C6-4E7F8A830B25}"/>
              </a:ext>
            </a:extLst>
          </p:cNvPr>
          <p:cNvGrpSpPr/>
          <p:nvPr/>
        </p:nvGrpSpPr>
        <p:grpSpPr>
          <a:xfrm>
            <a:off x="0" y="126284"/>
            <a:ext cx="3877890" cy="777929"/>
            <a:chOff x="7218947" y="3797532"/>
            <a:chExt cx="3877890" cy="777929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DF789F04-AFD6-5B94-C0F8-20A9ED402AEC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section identification and fault classification </a:t>
              </a: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Oval 32" descr="Badge 4 with solid fill">
              <a:extLst>
                <a:ext uri="{FF2B5EF4-FFF2-40B4-BE49-F238E27FC236}">
                  <a16:creationId xmlns:a16="http://schemas.microsoft.com/office/drawing/2014/main" id="{DE976CB2-0174-289B-4B4A-9EBEA7F9781F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C88F3B2-1773-D4D3-CD83-6E580601A38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  <p:pic>
        <p:nvPicPr>
          <p:cNvPr id="36" name="صورة 35">
            <a:extLst>
              <a:ext uri="{FF2B5EF4-FFF2-40B4-BE49-F238E27FC236}">
                <a16:creationId xmlns:a16="http://schemas.microsoft.com/office/drawing/2014/main" id="{A22AFF34-1EDF-2C15-66CC-ECFF669451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84428" y="2090668"/>
            <a:ext cx="7833497" cy="3862933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صورة 36">
            <a:extLst>
              <a:ext uri="{FF2B5EF4-FFF2-40B4-BE49-F238E27FC236}">
                <a16:creationId xmlns:a16="http://schemas.microsoft.com/office/drawing/2014/main" id="{22E4F787-18B0-2B67-6E6B-FE8EF79A373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320" y="2001325"/>
            <a:ext cx="7779589" cy="3981722"/>
          </a:xfrm>
          <a:prstGeom prst="rect">
            <a:avLst/>
          </a:prstGeom>
          <a:noFill/>
          <a:ln>
            <a:noFill/>
          </a:ln>
        </p:spPr>
      </p:pic>
      <p:pic>
        <p:nvPicPr>
          <p:cNvPr id="38" name="صورة 37">
            <a:extLst>
              <a:ext uri="{FF2B5EF4-FFF2-40B4-BE49-F238E27FC236}">
                <a16:creationId xmlns:a16="http://schemas.microsoft.com/office/drawing/2014/main" id="{7723BE4B-D9F6-3EAA-1CAA-2C12BAB0CC7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049" y="2093948"/>
            <a:ext cx="7359650" cy="3705860"/>
          </a:xfrm>
          <a:prstGeom prst="rect">
            <a:avLst/>
          </a:prstGeom>
          <a:noFill/>
          <a:ln>
            <a:noFill/>
          </a:ln>
        </p:spPr>
      </p:pic>
      <p:sp>
        <p:nvSpPr>
          <p:cNvPr id="39" name="مربع نص 38">
            <a:extLst>
              <a:ext uri="{FF2B5EF4-FFF2-40B4-BE49-F238E27FC236}">
                <a16:creationId xmlns:a16="http://schemas.microsoft.com/office/drawing/2014/main" id="{7875DDA6-FE45-D254-013D-ECD9F884BDC5}"/>
              </a:ext>
            </a:extLst>
          </p:cNvPr>
          <p:cNvSpPr txBox="1"/>
          <p:nvPr/>
        </p:nvSpPr>
        <p:spPr>
          <a:xfrm>
            <a:off x="172139" y="6010597"/>
            <a:ext cx="4532264" cy="288147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+mn-cs"/>
              </a:rPr>
              <a:t>The confusion matrix for three-phase fault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مربع نص 39">
            <a:extLst>
              <a:ext uri="{FF2B5EF4-FFF2-40B4-BE49-F238E27FC236}">
                <a16:creationId xmlns:a16="http://schemas.microsoft.com/office/drawing/2014/main" id="{703AAD8F-C7D6-D2EF-7ECF-3792308E0FDA}"/>
              </a:ext>
            </a:extLst>
          </p:cNvPr>
          <p:cNvSpPr txBox="1"/>
          <p:nvPr/>
        </p:nvSpPr>
        <p:spPr>
          <a:xfrm>
            <a:off x="5883761" y="6006090"/>
            <a:ext cx="4532264" cy="288147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confusion matrix for ABC fault  after Feature Selection</a:t>
            </a:r>
          </a:p>
        </p:txBody>
      </p:sp>
      <p:grpSp>
        <p:nvGrpSpPr>
          <p:cNvPr id="41" name="Group 115">
            <a:extLst>
              <a:ext uri="{FF2B5EF4-FFF2-40B4-BE49-F238E27FC236}">
                <a16:creationId xmlns:a16="http://schemas.microsoft.com/office/drawing/2014/main" id="{57B3C170-350D-9494-2B43-39273042B0BD}"/>
              </a:ext>
            </a:extLst>
          </p:cNvPr>
          <p:cNvGrpSpPr/>
          <p:nvPr/>
        </p:nvGrpSpPr>
        <p:grpSpPr>
          <a:xfrm>
            <a:off x="172139" y="1236878"/>
            <a:ext cx="2190371" cy="657227"/>
            <a:chOff x="174835" y="3429000"/>
            <a:chExt cx="2190371" cy="657227"/>
          </a:xfrm>
          <a:solidFill>
            <a:srgbClr val="FFC000"/>
          </a:solidFill>
        </p:grpSpPr>
        <p:sp>
          <p:nvSpPr>
            <p:cNvPr id="42" name="Freeform: Shape 116">
              <a:extLst>
                <a:ext uri="{FF2B5EF4-FFF2-40B4-BE49-F238E27FC236}">
                  <a16:creationId xmlns:a16="http://schemas.microsoft.com/office/drawing/2014/main" id="{B095A869-4AC0-2612-D348-5C3EAD998CB4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TextBox 117">
              <a:extLst>
                <a:ext uri="{FF2B5EF4-FFF2-40B4-BE49-F238E27FC236}">
                  <a16:creationId xmlns:a16="http://schemas.microsoft.com/office/drawing/2014/main" id="{91393302-27F8-8713-3E0D-7843471C3BEA}"/>
                </a:ext>
              </a:extLst>
            </p:cNvPr>
            <p:cNvSpPr txBox="1"/>
            <p:nvPr/>
          </p:nvSpPr>
          <p:spPr>
            <a:xfrm>
              <a:off x="523000" y="3603825"/>
              <a:ext cx="1425630" cy="318924"/>
            </a:xfrm>
            <a:prstGeom prst="rect">
              <a:avLst/>
            </a:prstGeom>
            <a:grp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rained Model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6E6193E-82ED-8E73-5C03-80B38FAD845C}"/>
              </a:ext>
            </a:extLst>
          </p:cNvPr>
          <p:cNvGrpSpPr/>
          <p:nvPr/>
        </p:nvGrpSpPr>
        <p:grpSpPr>
          <a:xfrm>
            <a:off x="13274842" y="2651071"/>
            <a:ext cx="3877890" cy="777929"/>
            <a:chOff x="7218947" y="3797532"/>
            <a:chExt cx="3877890" cy="777929"/>
          </a:xfrm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98AA8D27-2A2F-8BBF-892C-D0ABD6541F7D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Oval 22" descr="Badge 4 with solid fill">
              <a:extLst>
                <a:ext uri="{FF2B5EF4-FFF2-40B4-BE49-F238E27FC236}">
                  <a16:creationId xmlns:a16="http://schemas.microsoft.com/office/drawing/2014/main" id="{BD760FDA-A1BC-A2A4-3CFE-3763F2AEF8C2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AAB4392-A233-167C-CA1C-44C0AB2FCF7B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844272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733AF7-7340-6ECF-8454-842200D079A6}"/>
              </a:ext>
            </a:extLst>
          </p:cNvPr>
          <p:cNvGrpSpPr/>
          <p:nvPr/>
        </p:nvGrpSpPr>
        <p:grpSpPr>
          <a:xfrm>
            <a:off x="0" y="126284"/>
            <a:ext cx="3877890" cy="777929"/>
            <a:chOff x="7218947" y="3797532"/>
            <a:chExt cx="3877890" cy="777929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1A67D5-4455-DF66-D6F3-45DA6422AE6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4 with solid fill">
              <a:extLst>
                <a:ext uri="{FF2B5EF4-FFF2-40B4-BE49-F238E27FC236}">
                  <a16:creationId xmlns:a16="http://schemas.microsoft.com/office/drawing/2014/main" id="{7F7C2CC6-30A0-22E1-FE87-39C774C224FC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2BD2A53-03A7-879F-289D-105135C3D0C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  <p:pic>
        <p:nvPicPr>
          <p:cNvPr id="116" name="صورة 115">
            <a:extLst>
              <a:ext uri="{FF2B5EF4-FFF2-40B4-BE49-F238E27FC236}">
                <a16:creationId xmlns:a16="http://schemas.microsoft.com/office/drawing/2014/main" id="{3CCD62B7-2C07-523F-2554-6C218FD211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638" y="904213"/>
            <a:ext cx="10920996" cy="52738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مربع نص 4">
            <a:extLst>
              <a:ext uri="{FF2B5EF4-FFF2-40B4-BE49-F238E27FC236}">
                <a16:creationId xmlns:a16="http://schemas.microsoft.com/office/drawing/2014/main" id="{4429A481-D4EE-01FA-6295-D546F7641AE3}"/>
              </a:ext>
            </a:extLst>
          </p:cNvPr>
          <p:cNvSpPr txBox="1"/>
          <p:nvPr/>
        </p:nvSpPr>
        <p:spPr>
          <a:xfrm>
            <a:off x="5494164" y="6032056"/>
            <a:ext cx="3355943" cy="288147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+mn-cs"/>
              </a:rPr>
              <a:t>The confusion matrix for all fault type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17" name="Group 115">
            <a:extLst>
              <a:ext uri="{FF2B5EF4-FFF2-40B4-BE49-F238E27FC236}">
                <a16:creationId xmlns:a16="http://schemas.microsoft.com/office/drawing/2014/main" id="{AC82B8AF-D4FD-0EBA-1A11-EB6532A23E56}"/>
              </a:ext>
            </a:extLst>
          </p:cNvPr>
          <p:cNvGrpSpPr/>
          <p:nvPr/>
        </p:nvGrpSpPr>
        <p:grpSpPr>
          <a:xfrm>
            <a:off x="172139" y="1236878"/>
            <a:ext cx="2190371" cy="657227"/>
            <a:chOff x="174835" y="3429000"/>
            <a:chExt cx="2190371" cy="657227"/>
          </a:xfrm>
          <a:solidFill>
            <a:srgbClr val="FFC000"/>
          </a:solidFill>
        </p:grpSpPr>
        <p:sp>
          <p:nvSpPr>
            <p:cNvPr id="118" name="Freeform: Shape 116">
              <a:extLst>
                <a:ext uri="{FF2B5EF4-FFF2-40B4-BE49-F238E27FC236}">
                  <a16:creationId xmlns:a16="http://schemas.microsoft.com/office/drawing/2014/main" id="{A516D9FA-B1DE-A8BD-4FE9-5E01B4007FDE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9" name="TextBox 117">
              <a:extLst>
                <a:ext uri="{FF2B5EF4-FFF2-40B4-BE49-F238E27FC236}">
                  <a16:creationId xmlns:a16="http://schemas.microsoft.com/office/drawing/2014/main" id="{9372BA39-1CFE-5BCB-EB9E-10DB01F5499A}"/>
                </a:ext>
              </a:extLst>
            </p:cNvPr>
            <p:cNvSpPr txBox="1"/>
            <p:nvPr/>
          </p:nvSpPr>
          <p:spPr>
            <a:xfrm>
              <a:off x="523000" y="3603825"/>
              <a:ext cx="1425630" cy="318924"/>
            </a:xfrm>
            <a:prstGeom prst="rect">
              <a:avLst/>
            </a:prstGeom>
            <a:grp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rained Model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EDC1A78-7097-E390-5F9B-DC64F9E7D40B}"/>
              </a:ext>
            </a:extLst>
          </p:cNvPr>
          <p:cNvGrpSpPr/>
          <p:nvPr/>
        </p:nvGrpSpPr>
        <p:grpSpPr>
          <a:xfrm>
            <a:off x="12424611" y="2785445"/>
            <a:ext cx="3877890" cy="777929"/>
            <a:chOff x="7218947" y="3797532"/>
            <a:chExt cx="3877890" cy="777929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5C83AC7E-22EF-0E9D-5B23-88EBBF06ED57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section identification and fault classification </a:t>
              </a: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 descr="Badge 4 with solid fill">
              <a:extLst>
                <a:ext uri="{FF2B5EF4-FFF2-40B4-BE49-F238E27FC236}">
                  <a16:creationId xmlns:a16="http://schemas.microsoft.com/office/drawing/2014/main" id="{3895F828-86EB-D622-0749-C6497943D36E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42EA113-4A51-74DC-0406-491F5491315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4285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733AF7-7340-6ECF-8454-842200D079A6}"/>
              </a:ext>
            </a:extLst>
          </p:cNvPr>
          <p:cNvGrpSpPr/>
          <p:nvPr/>
        </p:nvGrpSpPr>
        <p:grpSpPr>
          <a:xfrm>
            <a:off x="0" y="126284"/>
            <a:ext cx="3877890" cy="777929"/>
            <a:chOff x="7218947" y="3797532"/>
            <a:chExt cx="3877890" cy="777929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1A67D5-4455-DF66-D6F3-45DA6422AE6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section identification and fault classification </a:t>
              </a: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4 with solid fill">
              <a:extLst>
                <a:ext uri="{FF2B5EF4-FFF2-40B4-BE49-F238E27FC236}">
                  <a16:creationId xmlns:a16="http://schemas.microsoft.com/office/drawing/2014/main" id="{7F7C2CC6-30A0-22E1-FE87-39C774C224FC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2BD2A53-03A7-879F-289D-105135C3D0C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CF5DD71F-B7D4-73A7-C4FD-2F7098D46339}"/>
              </a:ext>
            </a:extLst>
          </p:cNvPr>
          <p:cNvGrpSpPr/>
          <p:nvPr/>
        </p:nvGrpSpPr>
        <p:grpSpPr>
          <a:xfrm>
            <a:off x="115966" y="1204201"/>
            <a:ext cx="2190371" cy="657227"/>
            <a:chOff x="174835" y="3429000"/>
            <a:chExt cx="2190371" cy="657227"/>
          </a:xfrm>
        </p:grpSpPr>
        <p:sp>
          <p:nvSpPr>
            <p:cNvPr id="117" name="Freeform: Shape 116">
              <a:extLst>
                <a:ext uri="{FF2B5EF4-FFF2-40B4-BE49-F238E27FC236}">
                  <a16:creationId xmlns:a16="http://schemas.microsoft.com/office/drawing/2014/main" id="{26ED3896-8AA1-5D5E-279C-82206C5816A0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A4937350-B431-A27E-EA90-104D02BA41D9}"/>
                </a:ext>
              </a:extLst>
            </p:cNvPr>
            <p:cNvSpPr txBox="1"/>
            <p:nvPr/>
          </p:nvSpPr>
          <p:spPr>
            <a:xfrm>
              <a:off x="971969" y="3603825"/>
              <a:ext cx="527690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aphicFrame>
        <p:nvGraphicFramePr>
          <p:cNvPr id="5" name="جدول 4">
            <a:extLst>
              <a:ext uri="{FF2B5EF4-FFF2-40B4-BE49-F238E27FC236}">
                <a16:creationId xmlns:a16="http://schemas.microsoft.com/office/drawing/2014/main" id="{EED5AA71-CB60-7BDB-855D-0BD25ADA9376}"/>
              </a:ext>
            </a:extLst>
          </p:cNvPr>
          <p:cNvGraphicFramePr>
            <a:graphicFrameLocks noGrp="1"/>
          </p:cNvGraphicFramePr>
          <p:nvPr/>
        </p:nvGraphicFramePr>
        <p:xfrm>
          <a:off x="2306337" y="1180753"/>
          <a:ext cx="8831484" cy="5260560"/>
        </p:xfrm>
        <a:graphic>
          <a:graphicData uri="http://schemas.openxmlformats.org/drawingml/2006/table">
            <a:tbl>
              <a:tblPr firstRow="1" firstCol="1" bandRow="1"/>
              <a:tblGrid>
                <a:gridCol w="1050687">
                  <a:extLst>
                    <a:ext uri="{9D8B030D-6E8A-4147-A177-3AD203B41FA5}">
                      <a16:colId xmlns:a16="http://schemas.microsoft.com/office/drawing/2014/main" val="2943034199"/>
                    </a:ext>
                  </a:extLst>
                </a:gridCol>
                <a:gridCol w="3009583">
                  <a:extLst>
                    <a:ext uri="{9D8B030D-6E8A-4147-A177-3AD203B41FA5}">
                      <a16:colId xmlns:a16="http://schemas.microsoft.com/office/drawing/2014/main" val="625445430"/>
                    </a:ext>
                  </a:extLst>
                </a:gridCol>
                <a:gridCol w="641187">
                  <a:extLst>
                    <a:ext uri="{9D8B030D-6E8A-4147-A177-3AD203B41FA5}">
                      <a16:colId xmlns:a16="http://schemas.microsoft.com/office/drawing/2014/main" val="2858611828"/>
                    </a:ext>
                  </a:extLst>
                </a:gridCol>
                <a:gridCol w="1703500">
                  <a:extLst>
                    <a:ext uri="{9D8B030D-6E8A-4147-A177-3AD203B41FA5}">
                      <a16:colId xmlns:a16="http://schemas.microsoft.com/office/drawing/2014/main" val="1950805402"/>
                    </a:ext>
                  </a:extLst>
                </a:gridCol>
                <a:gridCol w="2426527">
                  <a:extLst>
                    <a:ext uri="{9D8B030D-6E8A-4147-A177-3AD203B41FA5}">
                      <a16:colId xmlns:a16="http://schemas.microsoft.com/office/drawing/2014/main" val="1159397403"/>
                    </a:ext>
                  </a:extLst>
                </a:gridCol>
              </a:tblGrid>
              <a:tr h="383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ine </a:t>
                      </a:r>
                      <a:endParaRPr lang="en-US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ault type</a:t>
                      </a:r>
                      <a:endParaRPr lang="en-US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en-US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ocation</a:t>
                      </a:r>
                      <a:endParaRPr lang="en-US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dicted fault type</a:t>
                      </a:r>
                      <a:endParaRPr lang="en-US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88476949"/>
                  </a:ext>
                </a:extLst>
              </a:tr>
              <a:tr h="45286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-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001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001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001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00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2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5%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3245178"/>
                  </a:ext>
                </a:extLst>
              </a:tr>
            </a:tbl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F92AF24E-60EB-E826-8138-58FBDB0352AC}"/>
              </a:ext>
            </a:extLst>
          </p:cNvPr>
          <p:cNvGrpSpPr/>
          <p:nvPr/>
        </p:nvGrpSpPr>
        <p:grpSpPr>
          <a:xfrm>
            <a:off x="12504821" y="2845421"/>
            <a:ext cx="3877890" cy="777929"/>
            <a:chOff x="7218947" y="3797532"/>
            <a:chExt cx="3877890" cy="777929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AFB10EDB-6494-F4E6-081C-FC54DCCB95A8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 descr="Badge 4 with solid fill">
              <a:extLst>
                <a:ext uri="{FF2B5EF4-FFF2-40B4-BE49-F238E27FC236}">
                  <a16:creationId xmlns:a16="http://schemas.microsoft.com/office/drawing/2014/main" id="{89CDC08E-ED83-3728-DAF1-928744331690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9E49F68-6FAE-854C-A0C8-86902AF5B910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104881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733AF7-7340-6ECF-8454-842200D079A6}"/>
              </a:ext>
            </a:extLst>
          </p:cNvPr>
          <p:cNvGrpSpPr/>
          <p:nvPr/>
        </p:nvGrpSpPr>
        <p:grpSpPr>
          <a:xfrm>
            <a:off x="0" y="96467"/>
            <a:ext cx="3877890" cy="777929"/>
            <a:chOff x="7218947" y="3797532"/>
            <a:chExt cx="3877890" cy="777929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1A67D5-4455-DF66-D6F3-45DA6422AE6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section identification and fault classification </a:t>
              </a: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4 with solid fill">
              <a:extLst>
                <a:ext uri="{FF2B5EF4-FFF2-40B4-BE49-F238E27FC236}">
                  <a16:creationId xmlns:a16="http://schemas.microsoft.com/office/drawing/2014/main" id="{7F7C2CC6-30A0-22E1-FE87-39C774C224FC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2BD2A53-03A7-879F-289D-105135C3D0C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067EDD-6602-1184-55F6-FA3D2B9892F1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6D539E01-0746-481A-25C0-868DBC467B59}"/>
              </a:ext>
            </a:extLst>
          </p:cNvPr>
          <p:cNvGrpSpPr/>
          <p:nvPr/>
        </p:nvGrpSpPr>
        <p:grpSpPr>
          <a:xfrm>
            <a:off x="115966" y="1204201"/>
            <a:ext cx="2190371" cy="657227"/>
            <a:chOff x="174835" y="3429000"/>
            <a:chExt cx="2190371" cy="657227"/>
          </a:xfrm>
        </p:grpSpPr>
        <p:sp>
          <p:nvSpPr>
            <p:cNvPr id="117" name="Freeform: Shape 116">
              <a:extLst>
                <a:ext uri="{FF2B5EF4-FFF2-40B4-BE49-F238E27FC236}">
                  <a16:creationId xmlns:a16="http://schemas.microsoft.com/office/drawing/2014/main" id="{DC2E7706-D017-DFA7-884D-FB869E3DDAA4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52761B0E-2109-C274-C17C-2B4415EC4749}"/>
                </a:ext>
              </a:extLst>
            </p:cNvPr>
            <p:cNvSpPr txBox="1"/>
            <p:nvPr/>
          </p:nvSpPr>
          <p:spPr>
            <a:xfrm>
              <a:off x="971969" y="3603825"/>
              <a:ext cx="527690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aphicFrame>
        <p:nvGraphicFramePr>
          <p:cNvPr id="11" name="جدول 10">
            <a:extLst>
              <a:ext uri="{FF2B5EF4-FFF2-40B4-BE49-F238E27FC236}">
                <a16:creationId xmlns:a16="http://schemas.microsoft.com/office/drawing/2014/main" id="{CA354BB5-5588-9048-A5F8-EDC5AAC8443F}"/>
              </a:ext>
            </a:extLst>
          </p:cNvPr>
          <p:cNvGraphicFramePr>
            <a:graphicFrameLocks noGrp="1"/>
          </p:cNvGraphicFramePr>
          <p:nvPr/>
        </p:nvGraphicFramePr>
        <p:xfrm>
          <a:off x="2341372" y="1532814"/>
          <a:ext cx="9038381" cy="4876800"/>
        </p:xfrm>
        <a:graphic>
          <a:graphicData uri="http://schemas.openxmlformats.org/drawingml/2006/table">
            <a:tbl>
              <a:tblPr firstRow="1" firstCol="1" bandRow="1"/>
              <a:tblGrid>
                <a:gridCol w="1053089">
                  <a:extLst>
                    <a:ext uri="{9D8B030D-6E8A-4147-A177-3AD203B41FA5}">
                      <a16:colId xmlns:a16="http://schemas.microsoft.com/office/drawing/2014/main" val="3938863706"/>
                    </a:ext>
                  </a:extLst>
                </a:gridCol>
                <a:gridCol w="2891126">
                  <a:extLst>
                    <a:ext uri="{9D8B030D-6E8A-4147-A177-3AD203B41FA5}">
                      <a16:colId xmlns:a16="http://schemas.microsoft.com/office/drawing/2014/main" val="3370280119"/>
                    </a:ext>
                  </a:extLst>
                </a:gridCol>
                <a:gridCol w="1269099">
                  <a:extLst>
                    <a:ext uri="{9D8B030D-6E8A-4147-A177-3AD203B41FA5}">
                      <a16:colId xmlns:a16="http://schemas.microsoft.com/office/drawing/2014/main" val="2014718060"/>
                    </a:ext>
                  </a:extLst>
                </a:gridCol>
                <a:gridCol w="1577714">
                  <a:extLst>
                    <a:ext uri="{9D8B030D-6E8A-4147-A177-3AD203B41FA5}">
                      <a16:colId xmlns:a16="http://schemas.microsoft.com/office/drawing/2014/main" val="1953647938"/>
                    </a:ext>
                  </a:extLst>
                </a:gridCol>
                <a:gridCol w="2247353">
                  <a:extLst>
                    <a:ext uri="{9D8B030D-6E8A-4147-A177-3AD203B41FA5}">
                      <a16:colId xmlns:a16="http://schemas.microsoft.com/office/drawing/2014/main" val="324022743"/>
                    </a:ext>
                  </a:extLst>
                </a:gridCol>
              </a:tblGrid>
              <a:tr h="378063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-7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001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001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001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00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5%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8-7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8-7)</a:t>
                      </a:r>
                      <a:endParaRPr lang="en-US" sz="16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85524928"/>
                  </a:ext>
                </a:extLst>
              </a:tr>
            </a:tbl>
          </a:graphicData>
        </a:graphic>
      </p:graphicFrame>
      <p:graphicFrame>
        <p:nvGraphicFramePr>
          <p:cNvPr id="16" name="جدول 15">
            <a:extLst>
              <a:ext uri="{FF2B5EF4-FFF2-40B4-BE49-F238E27FC236}">
                <a16:creationId xmlns:a16="http://schemas.microsoft.com/office/drawing/2014/main" id="{1B389598-DA48-C344-454C-6508F6D9853F}"/>
              </a:ext>
            </a:extLst>
          </p:cNvPr>
          <p:cNvGraphicFramePr>
            <a:graphicFrameLocks noGrp="1"/>
          </p:cNvGraphicFramePr>
          <p:nvPr/>
        </p:nvGraphicFramePr>
        <p:xfrm>
          <a:off x="2341372" y="1133093"/>
          <a:ext cx="8831484" cy="389192"/>
        </p:xfrm>
        <a:graphic>
          <a:graphicData uri="http://schemas.openxmlformats.org/drawingml/2006/table">
            <a:tbl>
              <a:tblPr firstRow="1" firstCol="1" bandRow="1"/>
              <a:tblGrid>
                <a:gridCol w="1050687">
                  <a:extLst>
                    <a:ext uri="{9D8B030D-6E8A-4147-A177-3AD203B41FA5}">
                      <a16:colId xmlns:a16="http://schemas.microsoft.com/office/drawing/2014/main" val="3916236464"/>
                    </a:ext>
                  </a:extLst>
                </a:gridCol>
                <a:gridCol w="3009583">
                  <a:extLst>
                    <a:ext uri="{9D8B030D-6E8A-4147-A177-3AD203B41FA5}">
                      <a16:colId xmlns:a16="http://schemas.microsoft.com/office/drawing/2014/main" val="2488662019"/>
                    </a:ext>
                  </a:extLst>
                </a:gridCol>
                <a:gridCol w="641187">
                  <a:extLst>
                    <a:ext uri="{9D8B030D-6E8A-4147-A177-3AD203B41FA5}">
                      <a16:colId xmlns:a16="http://schemas.microsoft.com/office/drawing/2014/main" val="3197477767"/>
                    </a:ext>
                  </a:extLst>
                </a:gridCol>
                <a:gridCol w="1703500">
                  <a:extLst>
                    <a:ext uri="{9D8B030D-6E8A-4147-A177-3AD203B41FA5}">
                      <a16:colId xmlns:a16="http://schemas.microsoft.com/office/drawing/2014/main" val="817973270"/>
                    </a:ext>
                  </a:extLst>
                </a:gridCol>
                <a:gridCol w="2426527">
                  <a:extLst>
                    <a:ext uri="{9D8B030D-6E8A-4147-A177-3AD203B41FA5}">
                      <a16:colId xmlns:a16="http://schemas.microsoft.com/office/drawing/2014/main" val="2206673211"/>
                    </a:ext>
                  </a:extLst>
                </a:gridCol>
              </a:tblGrid>
              <a:tr h="3891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ine 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ault typ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ocation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dicted fault typ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90243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39773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733AF7-7340-6ECF-8454-842200D079A6}"/>
              </a:ext>
            </a:extLst>
          </p:cNvPr>
          <p:cNvGrpSpPr/>
          <p:nvPr/>
        </p:nvGrpSpPr>
        <p:grpSpPr>
          <a:xfrm>
            <a:off x="0" y="96466"/>
            <a:ext cx="3877890" cy="777929"/>
            <a:chOff x="7218947" y="3797532"/>
            <a:chExt cx="3877890" cy="777929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1A67D5-4455-DF66-D6F3-45DA6422AE6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section identification and fault classification </a:t>
              </a: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4 with solid fill">
              <a:extLst>
                <a:ext uri="{FF2B5EF4-FFF2-40B4-BE49-F238E27FC236}">
                  <a16:creationId xmlns:a16="http://schemas.microsoft.com/office/drawing/2014/main" id="{7F7C2CC6-30A0-22E1-FE87-39C774C224FC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2BD2A53-03A7-879F-289D-105135C3D0C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067EDD-6602-1184-55F6-FA3D2B9892F1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6D539E01-0746-481A-25C0-868DBC467B59}"/>
              </a:ext>
            </a:extLst>
          </p:cNvPr>
          <p:cNvGrpSpPr/>
          <p:nvPr/>
        </p:nvGrpSpPr>
        <p:grpSpPr>
          <a:xfrm>
            <a:off x="115966" y="1234019"/>
            <a:ext cx="2190371" cy="657227"/>
            <a:chOff x="174835" y="3429000"/>
            <a:chExt cx="2190371" cy="657227"/>
          </a:xfrm>
          <a:solidFill>
            <a:srgbClr val="FF0000"/>
          </a:solidFill>
        </p:grpSpPr>
        <p:sp>
          <p:nvSpPr>
            <p:cNvPr id="117" name="Freeform: Shape 116">
              <a:extLst>
                <a:ext uri="{FF2B5EF4-FFF2-40B4-BE49-F238E27FC236}">
                  <a16:creationId xmlns:a16="http://schemas.microsoft.com/office/drawing/2014/main" id="{DC2E7706-D017-DFA7-884D-FB869E3DDAA4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52761B0E-2109-C274-C17C-2B4415EC4749}"/>
                </a:ext>
              </a:extLst>
            </p:cNvPr>
            <p:cNvSpPr txBox="1"/>
            <p:nvPr/>
          </p:nvSpPr>
          <p:spPr>
            <a:xfrm>
              <a:off x="654386" y="3603825"/>
              <a:ext cx="1162864" cy="318924"/>
            </a:xfrm>
            <a:prstGeom prst="rect">
              <a:avLst/>
            </a:prstGeom>
            <a:grp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Critical Test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aphicFrame>
        <p:nvGraphicFramePr>
          <p:cNvPr id="4" name="جدول 3">
            <a:extLst>
              <a:ext uri="{FF2B5EF4-FFF2-40B4-BE49-F238E27FC236}">
                <a16:creationId xmlns:a16="http://schemas.microsoft.com/office/drawing/2014/main" id="{C3BEF7E8-7543-9C36-D2E7-B8DD44A1BE58}"/>
              </a:ext>
            </a:extLst>
          </p:cNvPr>
          <p:cNvGraphicFramePr>
            <a:graphicFrameLocks noGrp="1"/>
          </p:cNvGraphicFramePr>
          <p:nvPr/>
        </p:nvGraphicFramePr>
        <p:xfrm>
          <a:off x="2368019" y="1234019"/>
          <a:ext cx="9358554" cy="5099177"/>
        </p:xfrm>
        <a:graphic>
          <a:graphicData uri="http://schemas.openxmlformats.org/drawingml/2006/table">
            <a:tbl>
              <a:tblPr firstRow="1" firstCol="1" bandRow="1"/>
              <a:tblGrid>
                <a:gridCol w="1031180">
                  <a:extLst>
                    <a:ext uri="{9D8B030D-6E8A-4147-A177-3AD203B41FA5}">
                      <a16:colId xmlns:a16="http://schemas.microsoft.com/office/drawing/2014/main" val="3309453578"/>
                    </a:ext>
                  </a:extLst>
                </a:gridCol>
                <a:gridCol w="3150688">
                  <a:extLst>
                    <a:ext uri="{9D8B030D-6E8A-4147-A177-3AD203B41FA5}">
                      <a16:colId xmlns:a16="http://schemas.microsoft.com/office/drawing/2014/main" val="2000204908"/>
                    </a:ext>
                  </a:extLst>
                </a:gridCol>
                <a:gridCol w="1123336">
                  <a:extLst>
                    <a:ext uri="{9D8B030D-6E8A-4147-A177-3AD203B41FA5}">
                      <a16:colId xmlns:a16="http://schemas.microsoft.com/office/drawing/2014/main" val="1884859667"/>
                    </a:ext>
                  </a:extLst>
                </a:gridCol>
                <a:gridCol w="1671874">
                  <a:extLst>
                    <a:ext uri="{9D8B030D-6E8A-4147-A177-3AD203B41FA5}">
                      <a16:colId xmlns:a16="http://schemas.microsoft.com/office/drawing/2014/main" val="2700660404"/>
                    </a:ext>
                  </a:extLst>
                </a:gridCol>
                <a:gridCol w="2381476">
                  <a:extLst>
                    <a:ext uri="{9D8B030D-6E8A-4147-A177-3AD203B41FA5}">
                      <a16:colId xmlns:a16="http://schemas.microsoft.com/office/drawing/2014/main" val="2446265366"/>
                    </a:ext>
                  </a:extLst>
                </a:gridCol>
              </a:tblGrid>
              <a:tr h="3437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ine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ault type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ocation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dicted fault type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86674243"/>
                  </a:ext>
                </a:extLst>
              </a:tr>
              <a:tr h="47554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-7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8-7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8-7)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08348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66495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733AF7-7340-6ECF-8454-842200D079A6}"/>
              </a:ext>
            </a:extLst>
          </p:cNvPr>
          <p:cNvGrpSpPr/>
          <p:nvPr/>
        </p:nvGrpSpPr>
        <p:grpSpPr>
          <a:xfrm>
            <a:off x="0" y="96467"/>
            <a:ext cx="3877890" cy="777929"/>
            <a:chOff x="7218947" y="3797532"/>
            <a:chExt cx="3877890" cy="777929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1A67D5-4455-DF66-D6F3-45DA6422AE6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section identification and fault classification </a:t>
              </a: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4 with solid fill">
              <a:extLst>
                <a:ext uri="{FF2B5EF4-FFF2-40B4-BE49-F238E27FC236}">
                  <a16:creationId xmlns:a16="http://schemas.microsoft.com/office/drawing/2014/main" id="{7F7C2CC6-30A0-22E1-FE87-39C774C224FC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2BD2A53-03A7-879F-289D-105135C3D0C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067EDD-6602-1184-55F6-FA3D2B9892F1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1AB1E78-344E-34FD-8842-DB9736AED260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969A72D0-881F-C768-BAA1-794610CA7494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C32A7332-AE70-0B49-A088-60E48B01673B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81FD4D83-B37D-946E-0D4E-265CDE0956DA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651E8A4C-6677-7D2E-53FC-7F849AE2829E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601C7B2F-176C-1F01-2F84-9EC7904E50AC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42" name="Group 115">
            <a:extLst>
              <a:ext uri="{FF2B5EF4-FFF2-40B4-BE49-F238E27FC236}">
                <a16:creationId xmlns:a16="http://schemas.microsoft.com/office/drawing/2014/main" id="{2D0106B9-189B-F3E4-EBED-7F5ACFFD99EC}"/>
              </a:ext>
            </a:extLst>
          </p:cNvPr>
          <p:cNvGrpSpPr/>
          <p:nvPr/>
        </p:nvGrpSpPr>
        <p:grpSpPr>
          <a:xfrm>
            <a:off x="115966" y="1234019"/>
            <a:ext cx="2190371" cy="657227"/>
            <a:chOff x="174835" y="3429000"/>
            <a:chExt cx="2190371" cy="657227"/>
          </a:xfrm>
          <a:solidFill>
            <a:srgbClr val="FF0000"/>
          </a:solidFill>
        </p:grpSpPr>
        <p:sp>
          <p:nvSpPr>
            <p:cNvPr id="43" name="Freeform: Shape 116">
              <a:extLst>
                <a:ext uri="{FF2B5EF4-FFF2-40B4-BE49-F238E27FC236}">
                  <a16:creationId xmlns:a16="http://schemas.microsoft.com/office/drawing/2014/main" id="{264F8547-5183-6DFA-97E5-DA3D12ABF770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TextBox 117">
              <a:extLst>
                <a:ext uri="{FF2B5EF4-FFF2-40B4-BE49-F238E27FC236}">
                  <a16:creationId xmlns:a16="http://schemas.microsoft.com/office/drawing/2014/main" id="{03B50CF3-7E4D-2A69-1DB1-C856DEA198F2}"/>
                </a:ext>
              </a:extLst>
            </p:cNvPr>
            <p:cNvSpPr txBox="1"/>
            <p:nvPr/>
          </p:nvSpPr>
          <p:spPr>
            <a:xfrm>
              <a:off x="615947" y="3499528"/>
              <a:ext cx="1116377" cy="565146"/>
            </a:xfrm>
            <a:prstGeom prst="rect">
              <a:avLst/>
            </a:prstGeom>
            <a:grp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Critical Test</a:t>
              </a:r>
            </a:p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RF 150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aphicFrame>
        <p:nvGraphicFramePr>
          <p:cNvPr id="23" name="جدول 10">
            <a:extLst>
              <a:ext uri="{FF2B5EF4-FFF2-40B4-BE49-F238E27FC236}">
                <a16:creationId xmlns:a16="http://schemas.microsoft.com/office/drawing/2014/main" id="{39FD1128-2AB7-B38A-157F-200985CB3D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7082650"/>
              </p:ext>
            </p:extLst>
          </p:nvPr>
        </p:nvGraphicFramePr>
        <p:xfrm>
          <a:off x="3087187" y="856624"/>
          <a:ext cx="7244080" cy="293308"/>
        </p:xfrm>
        <a:graphic>
          <a:graphicData uri="http://schemas.openxmlformats.org/drawingml/2006/table">
            <a:tbl>
              <a:tblPr firstRow="1" firstCol="1" bandRow="1"/>
              <a:tblGrid>
                <a:gridCol w="798195">
                  <a:extLst>
                    <a:ext uri="{9D8B030D-6E8A-4147-A177-3AD203B41FA5}">
                      <a16:colId xmlns:a16="http://schemas.microsoft.com/office/drawing/2014/main" val="661610909"/>
                    </a:ext>
                  </a:extLst>
                </a:gridCol>
                <a:gridCol w="2165350">
                  <a:extLst>
                    <a:ext uri="{9D8B030D-6E8A-4147-A177-3AD203B41FA5}">
                      <a16:colId xmlns:a16="http://schemas.microsoft.com/office/drawing/2014/main" val="227919504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4044883327"/>
                    </a:ext>
                  </a:extLst>
                </a:gridCol>
                <a:gridCol w="1294130">
                  <a:extLst>
                    <a:ext uri="{9D8B030D-6E8A-4147-A177-3AD203B41FA5}">
                      <a16:colId xmlns:a16="http://schemas.microsoft.com/office/drawing/2014/main" val="1964923525"/>
                    </a:ext>
                  </a:extLst>
                </a:gridCol>
                <a:gridCol w="1843405">
                  <a:extLst>
                    <a:ext uri="{9D8B030D-6E8A-4147-A177-3AD203B41FA5}">
                      <a16:colId xmlns:a16="http://schemas.microsoft.com/office/drawing/2014/main" val="3795663275"/>
                    </a:ext>
                  </a:extLst>
                </a:gridCol>
              </a:tblGrid>
              <a:tr h="2933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in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ault typ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ocatio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dicted fault typ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2429965"/>
                  </a:ext>
                </a:extLst>
              </a:tr>
            </a:tbl>
          </a:graphicData>
        </a:graphic>
      </p:graphicFrame>
      <p:graphicFrame>
        <p:nvGraphicFramePr>
          <p:cNvPr id="28" name="جدول 16">
            <a:extLst>
              <a:ext uri="{FF2B5EF4-FFF2-40B4-BE49-F238E27FC236}">
                <a16:creationId xmlns:a16="http://schemas.microsoft.com/office/drawing/2014/main" id="{98DE2A5C-81FE-C631-3362-7DB83A45D5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4268434"/>
              </p:ext>
            </p:extLst>
          </p:nvPr>
        </p:nvGraphicFramePr>
        <p:xfrm>
          <a:off x="3087187" y="1172871"/>
          <a:ext cx="7244080" cy="2375452"/>
        </p:xfrm>
        <a:graphic>
          <a:graphicData uri="http://schemas.openxmlformats.org/drawingml/2006/table">
            <a:tbl>
              <a:tblPr firstRow="1" firstCol="1" bandRow="1"/>
              <a:tblGrid>
                <a:gridCol w="798194">
                  <a:extLst>
                    <a:ext uri="{9D8B030D-6E8A-4147-A177-3AD203B41FA5}">
                      <a16:colId xmlns:a16="http://schemas.microsoft.com/office/drawing/2014/main" val="2255888409"/>
                    </a:ext>
                  </a:extLst>
                </a:gridCol>
                <a:gridCol w="2165351">
                  <a:extLst>
                    <a:ext uri="{9D8B030D-6E8A-4147-A177-3AD203B41FA5}">
                      <a16:colId xmlns:a16="http://schemas.microsoft.com/office/drawing/2014/main" val="60196430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923387566"/>
                    </a:ext>
                  </a:extLst>
                </a:gridCol>
                <a:gridCol w="1294131">
                  <a:extLst>
                    <a:ext uri="{9D8B030D-6E8A-4147-A177-3AD203B41FA5}">
                      <a16:colId xmlns:a16="http://schemas.microsoft.com/office/drawing/2014/main" val="791146216"/>
                    </a:ext>
                  </a:extLst>
                </a:gridCol>
                <a:gridCol w="1843404">
                  <a:extLst>
                    <a:ext uri="{9D8B030D-6E8A-4147-A177-3AD203B41FA5}">
                      <a16:colId xmlns:a16="http://schemas.microsoft.com/office/drawing/2014/main" val="315510839"/>
                    </a:ext>
                  </a:extLst>
                </a:gridCol>
              </a:tblGrid>
              <a:tr h="23754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-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44384" marR="44384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</a:txBody>
                  <a:tcPr marL="44384" marR="443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5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1372817"/>
                  </a:ext>
                </a:extLst>
              </a:tr>
            </a:tbl>
          </a:graphicData>
        </a:graphic>
      </p:graphicFrame>
      <p:graphicFrame>
        <p:nvGraphicFramePr>
          <p:cNvPr id="29" name="جدول 45">
            <a:extLst>
              <a:ext uri="{FF2B5EF4-FFF2-40B4-BE49-F238E27FC236}">
                <a16:creationId xmlns:a16="http://schemas.microsoft.com/office/drawing/2014/main" id="{F8AA2971-88AC-E3F4-39F8-CF5B51644A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8616793"/>
              </p:ext>
            </p:extLst>
          </p:nvPr>
        </p:nvGraphicFramePr>
        <p:xfrm>
          <a:off x="3082366" y="3571262"/>
          <a:ext cx="7244080" cy="2769512"/>
        </p:xfrm>
        <a:graphic>
          <a:graphicData uri="http://schemas.openxmlformats.org/drawingml/2006/table">
            <a:tbl>
              <a:tblPr firstRow="1" firstCol="1" bandRow="1"/>
              <a:tblGrid>
                <a:gridCol w="798194">
                  <a:extLst>
                    <a:ext uri="{9D8B030D-6E8A-4147-A177-3AD203B41FA5}">
                      <a16:colId xmlns:a16="http://schemas.microsoft.com/office/drawing/2014/main" val="2255888409"/>
                    </a:ext>
                  </a:extLst>
                </a:gridCol>
                <a:gridCol w="2165351">
                  <a:extLst>
                    <a:ext uri="{9D8B030D-6E8A-4147-A177-3AD203B41FA5}">
                      <a16:colId xmlns:a16="http://schemas.microsoft.com/office/drawing/2014/main" val="60196430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923387566"/>
                    </a:ext>
                  </a:extLst>
                </a:gridCol>
                <a:gridCol w="1294131">
                  <a:extLst>
                    <a:ext uri="{9D8B030D-6E8A-4147-A177-3AD203B41FA5}">
                      <a16:colId xmlns:a16="http://schemas.microsoft.com/office/drawing/2014/main" val="791146216"/>
                    </a:ext>
                  </a:extLst>
                </a:gridCol>
                <a:gridCol w="1843404">
                  <a:extLst>
                    <a:ext uri="{9D8B030D-6E8A-4147-A177-3AD203B41FA5}">
                      <a16:colId xmlns:a16="http://schemas.microsoft.com/office/drawing/2014/main" val="315510839"/>
                    </a:ext>
                  </a:extLst>
                </a:gridCol>
              </a:tblGrid>
              <a:tr h="27695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-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5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7-5</a:t>
                      </a: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6-4)</a:t>
                      </a:r>
                      <a:endParaRPr lang="en-US" sz="8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6-4)</a:t>
                      </a:r>
                      <a:endParaRPr lang="en-US" sz="8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13728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" name="Slide Zoom 3">
                <a:extLst>
                  <a:ext uri="{FF2B5EF4-FFF2-40B4-BE49-F238E27FC236}">
                    <a16:creationId xmlns:a16="http://schemas.microsoft.com/office/drawing/2014/main" id="{C8064A8D-F9CB-F361-1479-791C8C9131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5899887"/>
                  </p:ext>
                </p:extLst>
              </p:nvPr>
            </p:nvGraphicFramePr>
            <p:xfrm>
              <a:off x="6535073" y="2360597"/>
              <a:ext cx="181113" cy="101876"/>
            </p:xfrm>
            <a:graphic>
              <a:graphicData uri="http://schemas.microsoft.com/office/powerpoint/2016/slidezoom">
                <pslz:sldZm>
                  <pslz:sldZmObj sldId="2165" cId="1082771281">
                    <pslz:zmPr id="{F138371E-FF52-403C-B2EE-DEC03594DDC9}" returnToParent="0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181113" cy="101876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" name="Slide Zoom 3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C8064A8D-F9CB-F361-1479-791C8C9131B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35073" y="2360597"/>
                <a:ext cx="181113" cy="101876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1" name="Slide Zoom 10">
                <a:extLst>
                  <a:ext uri="{FF2B5EF4-FFF2-40B4-BE49-F238E27FC236}">
                    <a16:creationId xmlns:a16="http://schemas.microsoft.com/office/drawing/2014/main" id="{A56A49D8-49A9-326C-00CF-BB09B8EFD9C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3807566"/>
                  </p:ext>
                </p:extLst>
              </p:nvPr>
            </p:nvGraphicFramePr>
            <p:xfrm>
              <a:off x="6535073" y="4956018"/>
              <a:ext cx="169333" cy="95250"/>
            </p:xfrm>
            <a:graphic>
              <a:graphicData uri="http://schemas.microsoft.com/office/powerpoint/2016/slidezoom">
                <pslz:sldZm>
                  <pslz:sldZmObj sldId="2166" cId="1251230353">
                    <pslz:zmPr id="{EC1D58CC-A6B9-4877-88C1-86465E3697B8}" returnToParent="0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169333" cy="95250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1" name="Slide Zoom 10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A56A49D8-49A9-326C-00CF-BB09B8EFD9C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35073" y="4956018"/>
                <a:ext cx="169333" cy="95250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67434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>
            <a:extLst>
              <a:ext uri="{FF2B5EF4-FFF2-40B4-BE49-F238E27FC236}">
                <a16:creationId xmlns:a16="http://schemas.microsoft.com/office/drawing/2014/main" id="{5A0E6415-99F3-B39A-AC69-47A60239FB74}"/>
              </a:ext>
            </a:extLst>
          </p:cNvPr>
          <p:cNvGraphicFramePr>
            <a:graphicFrameLocks noGrp="1"/>
          </p:cNvGraphicFramePr>
          <p:nvPr/>
        </p:nvGraphicFramePr>
        <p:xfrm>
          <a:off x="715616" y="518693"/>
          <a:ext cx="10535479" cy="375830"/>
        </p:xfrm>
        <a:graphic>
          <a:graphicData uri="http://schemas.openxmlformats.org/drawingml/2006/table">
            <a:tbl>
              <a:tblPr firstRow="1" firstCol="1" bandRow="1"/>
              <a:tblGrid>
                <a:gridCol w="1160860">
                  <a:extLst>
                    <a:ext uri="{9D8B030D-6E8A-4147-A177-3AD203B41FA5}">
                      <a16:colId xmlns:a16="http://schemas.microsoft.com/office/drawing/2014/main" val="661610909"/>
                    </a:ext>
                  </a:extLst>
                </a:gridCol>
                <a:gridCol w="3149192">
                  <a:extLst>
                    <a:ext uri="{9D8B030D-6E8A-4147-A177-3AD203B41FA5}">
                      <a16:colId xmlns:a16="http://schemas.microsoft.com/office/drawing/2014/main" val="2279195046"/>
                    </a:ext>
                  </a:extLst>
                </a:gridCol>
                <a:gridCol w="1662330">
                  <a:extLst>
                    <a:ext uri="{9D8B030D-6E8A-4147-A177-3AD203B41FA5}">
                      <a16:colId xmlns:a16="http://schemas.microsoft.com/office/drawing/2014/main" val="4044883327"/>
                    </a:ext>
                  </a:extLst>
                </a:gridCol>
                <a:gridCol w="1882128">
                  <a:extLst>
                    <a:ext uri="{9D8B030D-6E8A-4147-A177-3AD203B41FA5}">
                      <a16:colId xmlns:a16="http://schemas.microsoft.com/office/drawing/2014/main" val="1964923525"/>
                    </a:ext>
                  </a:extLst>
                </a:gridCol>
                <a:gridCol w="2680969">
                  <a:extLst>
                    <a:ext uri="{9D8B030D-6E8A-4147-A177-3AD203B41FA5}">
                      <a16:colId xmlns:a16="http://schemas.microsoft.com/office/drawing/2014/main" val="3795663275"/>
                    </a:ext>
                  </a:extLst>
                </a:gridCol>
              </a:tblGrid>
              <a:tr h="3758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in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ault typ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ocation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dicted fault typ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2429965"/>
                  </a:ext>
                </a:extLst>
              </a:tr>
            </a:tbl>
          </a:graphicData>
        </a:graphic>
      </p:graphicFrame>
      <p:graphicFrame>
        <p:nvGraphicFramePr>
          <p:cNvPr id="3" name="جدول 2">
            <a:extLst>
              <a:ext uri="{FF2B5EF4-FFF2-40B4-BE49-F238E27FC236}">
                <a16:creationId xmlns:a16="http://schemas.microsoft.com/office/drawing/2014/main" id="{C66AF1C1-570E-818A-7B07-F09529945A44}"/>
              </a:ext>
            </a:extLst>
          </p:cNvPr>
          <p:cNvGraphicFramePr>
            <a:graphicFrameLocks noGrp="1"/>
          </p:cNvGraphicFramePr>
          <p:nvPr/>
        </p:nvGraphicFramePr>
        <p:xfrm>
          <a:off x="715616" y="894523"/>
          <a:ext cx="10535479" cy="5864086"/>
        </p:xfrm>
        <a:graphic>
          <a:graphicData uri="http://schemas.openxmlformats.org/drawingml/2006/table">
            <a:tbl>
              <a:tblPr firstRow="1" firstCol="1" bandRow="1"/>
              <a:tblGrid>
                <a:gridCol w="1160859">
                  <a:extLst>
                    <a:ext uri="{9D8B030D-6E8A-4147-A177-3AD203B41FA5}">
                      <a16:colId xmlns:a16="http://schemas.microsoft.com/office/drawing/2014/main" val="2255888409"/>
                    </a:ext>
                  </a:extLst>
                </a:gridCol>
                <a:gridCol w="3149194">
                  <a:extLst>
                    <a:ext uri="{9D8B030D-6E8A-4147-A177-3AD203B41FA5}">
                      <a16:colId xmlns:a16="http://schemas.microsoft.com/office/drawing/2014/main" val="601964306"/>
                    </a:ext>
                  </a:extLst>
                </a:gridCol>
                <a:gridCol w="1662330">
                  <a:extLst>
                    <a:ext uri="{9D8B030D-6E8A-4147-A177-3AD203B41FA5}">
                      <a16:colId xmlns:a16="http://schemas.microsoft.com/office/drawing/2014/main" val="2923387566"/>
                    </a:ext>
                  </a:extLst>
                </a:gridCol>
                <a:gridCol w="1882128">
                  <a:extLst>
                    <a:ext uri="{9D8B030D-6E8A-4147-A177-3AD203B41FA5}">
                      <a16:colId xmlns:a16="http://schemas.microsoft.com/office/drawing/2014/main" val="791146216"/>
                    </a:ext>
                  </a:extLst>
                </a:gridCol>
                <a:gridCol w="2680968">
                  <a:extLst>
                    <a:ext uri="{9D8B030D-6E8A-4147-A177-3AD203B41FA5}">
                      <a16:colId xmlns:a16="http://schemas.microsoft.com/office/drawing/2014/main" val="315510839"/>
                    </a:ext>
                  </a:extLst>
                </a:gridCol>
              </a:tblGrid>
              <a:tr h="58640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-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44384" marR="44384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</a:txBody>
                  <a:tcPr marL="44384" marR="443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5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13728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27712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6284D6D3-93C1-CA3A-AC16-0CF90F4D8C93}"/>
              </a:ext>
            </a:extLst>
          </p:cNvPr>
          <p:cNvSpPr txBox="1"/>
          <p:nvPr/>
        </p:nvSpPr>
        <p:spPr>
          <a:xfrm>
            <a:off x="1259600" y="1223385"/>
            <a:ext cx="9529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 understand the nature of the operation of the Distance Relay we take a simple Model as this figure</a:t>
            </a: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7" descr="Icon&#10;&#10;Description automatically generated">
            <a:extLst>
              <a:ext uri="{FF2B5EF4-FFF2-40B4-BE49-F238E27FC236}">
                <a16:creationId xmlns:a16="http://schemas.microsoft.com/office/drawing/2014/main" id="{2634517A-10B1-2782-B721-3DF6E94276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737" y="971502"/>
            <a:ext cx="709863" cy="709863"/>
          </a:xfrm>
          <a:prstGeom prst="rect">
            <a:avLst/>
          </a:prstGeom>
        </p:spPr>
      </p:pic>
      <p:pic>
        <p:nvPicPr>
          <p:cNvPr id="50" name="Picture 49" descr="Chart&#10;&#10;Description automatically generated">
            <a:extLst>
              <a:ext uri="{FF2B5EF4-FFF2-40B4-BE49-F238E27FC236}">
                <a16:creationId xmlns:a16="http://schemas.microsoft.com/office/drawing/2014/main" id="{058CB1EB-5EFD-B6FC-B7ED-E8572DC692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69" y="2114624"/>
            <a:ext cx="9983471" cy="230831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688E15B-50DE-17A4-22F8-BDFFDA836763}"/>
              </a:ext>
            </a:extLst>
          </p:cNvPr>
          <p:cNvGrpSpPr/>
          <p:nvPr/>
        </p:nvGrpSpPr>
        <p:grpSpPr>
          <a:xfrm>
            <a:off x="1331495" y="4610946"/>
            <a:ext cx="2368246" cy="814225"/>
            <a:chOff x="1331495" y="4610946"/>
            <a:chExt cx="2368246" cy="814225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274FEA0B-D651-5B8A-57F2-4B3C8B7E9ED7}"/>
                </a:ext>
              </a:extLst>
            </p:cNvPr>
            <p:cNvGrpSpPr/>
            <p:nvPr/>
          </p:nvGrpSpPr>
          <p:grpSpPr>
            <a:xfrm>
              <a:off x="1331495" y="4610946"/>
              <a:ext cx="728517" cy="814225"/>
              <a:chOff x="5016500" y="851471"/>
              <a:chExt cx="548558" cy="613094"/>
            </a:xfrm>
          </p:grpSpPr>
          <p:sp>
            <p:nvSpPr>
              <p:cNvPr id="60" name="Freeform 10">
                <a:extLst>
                  <a:ext uri="{FF2B5EF4-FFF2-40B4-BE49-F238E27FC236}">
                    <a16:creationId xmlns:a16="http://schemas.microsoft.com/office/drawing/2014/main" id="{107A2BB6-1ED8-0BD2-E4B8-AC1F68FFA72F}"/>
                  </a:ext>
                </a:extLst>
              </p:cNvPr>
              <p:cNvSpPr/>
              <p:nvPr/>
            </p:nvSpPr>
            <p:spPr>
              <a:xfrm>
                <a:off x="5016500" y="851471"/>
                <a:ext cx="548556" cy="44371"/>
              </a:xfrm>
              <a:custGeom>
                <a:avLst/>
                <a:gdLst>
                  <a:gd name="connsiteX0" fmla="*/ 0 w 500729"/>
                  <a:gd name="connsiteY0" fmla="*/ 0 h 43181"/>
                  <a:gd name="connsiteX1" fmla="*/ 500729 w 500729"/>
                  <a:gd name="connsiteY1" fmla="*/ 0 h 43181"/>
                  <a:gd name="connsiteX2" fmla="*/ 500729 w 500729"/>
                  <a:gd name="connsiteY2" fmla="*/ 43181 h 43181"/>
                  <a:gd name="connsiteX3" fmla="*/ 0 w 500729"/>
                  <a:gd name="connsiteY3" fmla="*/ 43181 h 43181"/>
                  <a:gd name="connsiteX4" fmla="*/ 0 w 500729"/>
                  <a:gd name="connsiteY4" fmla="*/ 0 h 43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0729" h="43181">
                    <a:moveTo>
                      <a:pt x="0" y="0"/>
                    </a:moveTo>
                    <a:lnTo>
                      <a:pt x="500729" y="0"/>
                    </a:lnTo>
                    <a:lnTo>
                      <a:pt x="500729" y="43181"/>
                    </a:lnTo>
                    <a:lnTo>
                      <a:pt x="0" y="431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5B8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Freeform 11">
                <a:extLst>
                  <a:ext uri="{FF2B5EF4-FFF2-40B4-BE49-F238E27FC236}">
                    <a16:creationId xmlns:a16="http://schemas.microsoft.com/office/drawing/2014/main" id="{9F161770-BD4A-FD97-52D8-94958ACC077E}"/>
                  </a:ext>
                </a:extLst>
              </p:cNvPr>
              <p:cNvSpPr/>
              <p:nvPr/>
            </p:nvSpPr>
            <p:spPr>
              <a:xfrm>
                <a:off x="5016500" y="895842"/>
                <a:ext cx="548558" cy="568723"/>
              </a:xfrm>
              <a:custGeom>
                <a:avLst/>
                <a:gdLst>
                  <a:gd name="connsiteX0" fmla="*/ 0 w 500731"/>
                  <a:gd name="connsiteY0" fmla="*/ 0 h 439266"/>
                  <a:gd name="connsiteX1" fmla="*/ 500729 w 500731"/>
                  <a:gd name="connsiteY1" fmla="*/ 0 h 439266"/>
                  <a:gd name="connsiteX2" fmla="*/ 500731 w 500731"/>
                  <a:gd name="connsiteY2" fmla="*/ 316344 h 439266"/>
                  <a:gd name="connsiteX3" fmla="*/ 249806 w 500731"/>
                  <a:gd name="connsiteY3" fmla="*/ 439266 h 439266"/>
                  <a:gd name="connsiteX4" fmla="*/ 2 w 500731"/>
                  <a:gd name="connsiteY4" fmla="*/ 316344 h 439266"/>
                  <a:gd name="connsiteX5" fmla="*/ 0 w 500731"/>
                  <a:gd name="connsiteY5" fmla="*/ 0 h 439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00731" h="439266">
                    <a:moveTo>
                      <a:pt x="0" y="0"/>
                    </a:moveTo>
                    <a:lnTo>
                      <a:pt x="500729" y="0"/>
                    </a:lnTo>
                    <a:lnTo>
                      <a:pt x="500731" y="316344"/>
                    </a:lnTo>
                    <a:lnTo>
                      <a:pt x="249806" y="439266"/>
                    </a:lnTo>
                    <a:lnTo>
                      <a:pt x="2" y="3163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5B8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A8C0AD1-86F8-0BD4-8B09-C75FB1CE4766}"/>
                </a:ext>
              </a:extLst>
            </p:cNvPr>
            <p:cNvSpPr txBox="1"/>
            <p:nvPr/>
          </p:nvSpPr>
          <p:spPr>
            <a:xfrm>
              <a:off x="2288036" y="4764445"/>
              <a:ext cx="14117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ormal case</a:t>
              </a:r>
            </a:p>
          </p:txBody>
        </p:sp>
        <mc:AlternateContent xmlns:mc="http://schemas.openxmlformats.org/markup-compatibility/2006" xmlns:pslz="http://schemas.microsoft.com/office/powerpoint/2016/slidezoom">
          <mc:Choice Requires="pslz">
            <p:graphicFrame>
              <p:nvGraphicFramePr>
                <p:cNvPr id="13" name="Slide Zoom 12">
                  <a:extLst>
                    <a:ext uri="{FF2B5EF4-FFF2-40B4-BE49-F238E27FC236}">
                      <a16:creationId xmlns:a16="http://schemas.microsoft.com/office/drawing/2014/main" id="{B57051B4-3D22-3F5C-607F-E9783B3AC01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06515" y="4721689"/>
                <a:ext cx="579261" cy="325834"/>
              </p:xfrm>
              <a:graphic>
                <a:graphicData uri="http://schemas.microsoft.com/office/powerpoint/2016/slidezoom">
                  <pslz:sldZm>
                    <pslz:sldZmObj sldId="1700" cId="2175039653">
                      <pslz:zmPr id="{AF3C5DD0-A23D-4DAC-9462-7F1CBA93FE21}" returnToParent="0" transitionDur="1000">
                        <p166:blipFill xmlns:p166="http://schemas.microsoft.com/office/powerpoint/2016/6/main">
                          <a:blip r:embed="rId5"/>
                          <a:stretch>
                            <a:fillRect/>
                          </a:stretch>
                        </p166:blipFill>
                        <p166:spPr xmlns:p166="http://schemas.microsoft.com/office/powerpoint/2016/6/main">
                          <a:xfrm>
                            <a:off x="0" y="0"/>
                            <a:ext cx="579261" cy="325834"/>
                          </a:xfrm>
                          <a:prstGeom prst="rect">
                            <a:avLst/>
                          </a:prstGeom>
                          <a:ln w="3175">
                            <a:solidFill>
                              <a:prstClr val="ltGray"/>
                            </a:solidFill>
                          </a:ln>
                        </p166:spPr>
                      </pslz:zmPr>
                    </pslz:sldZmObj>
                  </pslz:sldZm>
                </a:graphicData>
              </a:graphic>
            </p:graphicFrame>
          </mc:Choice>
          <mc:Fallback xmlns="">
            <p:pic>
              <p:nvPicPr>
                <p:cNvPr id="13" name="Slide Zoom 12">
                  <a:hlinkClick r:id="rId6" action="ppaction://hlinksldjump"/>
                  <a:extLst>
                    <a:ext uri="{FF2B5EF4-FFF2-40B4-BE49-F238E27FC236}">
                      <a16:creationId xmlns:a16="http://schemas.microsoft.com/office/drawing/2014/main" id="{B57051B4-3D22-3F5C-607F-E9783B3AC019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06515" y="4721689"/>
                  <a:ext cx="579261" cy="325834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2101B57-4717-492B-33A2-682EC8725D86}"/>
              </a:ext>
            </a:extLst>
          </p:cNvPr>
          <p:cNvGrpSpPr/>
          <p:nvPr/>
        </p:nvGrpSpPr>
        <p:grpSpPr>
          <a:xfrm>
            <a:off x="6726328" y="4610946"/>
            <a:ext cx="2598868" cy="814225"/>
            <a:chOff x="6726328" y="4610946"/>
            <a:chExt cx="2598868" cy="814225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7D37CA58-57A9-0A8C-76A0-9ABC3CDBC460}"/>
                </a:ext>
              </a:extLst>
            </p:cNvPr>
            <p:cNvGrpSpPr/>
            <p:nvPr/>
          </p:nvGrpSpPr>
          <p:grpSpPr>
            <a:xfrm>
              <a:off x="6726328" y="4610946"/>
              <a:ext cx="2598868" cy="814225"/>
              <a:chOff x="6726328" y="4610946"/>
              <a:chExt cx="2598868" cy="814225"/>
            </a:xfrm>
          </p:grpSpPr>
          <p:grpSp>
            <p:nvGrpSpPr>
              <p:cNvPr id="62" name="Group 61">
                <a:extLst>
                  <a:ext uri="{FF2B5EF4-FFF2-40B4-BE49-F238E27FC236}">
                    <a16:creationId xmlns:a16="http://schemas.microsoft.com/office/drawing/2014/main" id="{7F8ED3FF-46E4-2A57-FB10-8179A5EBD545}"/>
                  </a:ext>
                </a:extLst>
              </p:cNvPr>
              <p:cNvGrpSpPr/>
              <p:nvPr/>
            </p:nvGrpSpPr>
            <p:grpSpPr>
              <a:xfrm>
                <a:off x="6726328" y="4610946"/>
                <a:ext cx="728517" cy="814225"/>
                <a:chOff x="5016500" y="1851849"/>
                <a:chExt cx="548558" cy="613094"/>
              </a:xfrm>
            </p:grpSpPr>
            <p:sp>
              <p:nvSpPr>
                <p:cNvPr id="63" name="Freeform 13">
                  <a:extLst>
                    <a:ext uri="{FF2B5EF4-FFF2-40B4-BE49-F238E27FC236}">
                      <a16:creationId xmlns:a16="http://schemas.microsoft.com/office/drawing/2014/main" id="{48AAC301-764E-70B8-4A2B-F41F7F15DFC8}"/>
                    </a:ext>
                  </a:extLst>
                </p:cNvPr>
                <p:cNvSpPr/>
                <p:nvPr/>
              </p:nvSpPr>
              <p:spPr>
                <a:xfrm>
                  <a:off x="5016500" y="1851849"/>
                  <a:ext cx="548556" cy="44371"/>
                </a:xfrm>
                <a:custGeom>
                  <a:avLst/>
                  <a:gdLst>
                    <a:gd name="connsiteX0" fmla="*/ 0 w 500729"/>
                    <a:gd name="connsiteY0" fmla="*/ 0 h 43181"/>
                    <a:gd name="connsiteX1" fmla="*/ 500729 w 500729"/>
                    <a:gd name="connsiteY1" fmla="*/ 0 h 43181"/>
                    <a:gd name="connsiteX2" fmla="*/ 500729 w 500729"/>
                    <a:gd name="connsiteY2" fmla="*/ 43181 h 43181"/>
                    <a:gd name="connsiteX3" fmla="*/ 0 w 500729"/>
                    <a:gd name="connsiteY3" fmla="*/ 43181 h 43181"/>
                    <a:gd name="connsiteX4" fmla="*/ 0 w 500729"/>
                    <a:gd name="connsiteY4" fmla="*/ 0 h 431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00729" h="43181">
                      <a:moveTo>
                        <a:pt x="0" y="0"/>
                      </a:moveTo>
                      <a:lnTo>
                        <a:pt x="500729" y="0"/>
                      </a:lnTo>
                      <a:lnTo>
                        <a:pt x="500729" y="43181"/>
                      </a:lnTo>
                      <a:lnTo>
                        <a:pt x="0" y="4318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D546B">
                    <a:lumMod val="60000"/>
                    <a:lumOff val="4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4" name="Freeform 14">
                  <a:extLst>
                    <a:ext uri="{FF2B5EF4-FFF2-40B4-BE49-F238E27FC236}">
                      <a16:creationId xmlns:a16="http://schemas.microsoft.com/office/drawing/2014/main" id="{FB13C745-2475-4321-C631-C34D35CA5952}"/>
                    </a:ext>
                  </a:extLst>
                </p:cNvPr>
                <p:cNvSpPr/>
                <p:nvPr/>
              </p:nvSpPr>
              <p:spPr>
                <a:xfrm>
                  <a:off x="5016500" y="1896220"/>
                  <a:ext cx="548558" cy="568723"/>
                </a:xfrm>
                <a:custGeom>
                  <a:avLst/>
                  <a:gdLst>
                    <a:gd name="connsiteX0" fmla="*/ 0 w 500731"/>
                    <a:gd name="connsiteY0" fmla="*/ 0 h 439266"/>
                    <a:gd name="connsiteX1" fmla="*/ 500729 w 500731"/>
                    <a:gd name="connsiteY1" fmla="*/ 0 h 439266"/>
                    <a:gd name="connsiteX2" fmla="*/ 500731 w 500731"/>
                    <a:gd name="connsiteY2" fmla="*/ 316344 h 439266"/>
                    <a:gd name="connsiteX3" fmla="*/ 249806 w 500731"/>
                    <a:gd name="connsiteY3" fmla="*/ 439266 h 439266"/>
                    <a:gd name="connsiteX4" fmla="*/ 2 w 500731"/>
                    <a:gd name="connsiteY4" fmla="*/ 316344 h 439266"/>
                    <a:gd name="connsiteX5" fmla="*/ 0 w 500731"/>
                    <a:gd name="connsiteY5" fmla="*/ 0 h 4392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500731" h="439266">
                      <a:moveTo>
                        <a:pt x="0" y="0"/>
                      </a:moveTo>
                      <a:lnTo>
                        <a:pt x="500729" y="0"/>
                      </a:lnTo>
                      <a:lnTo>
                        <a:pt x="500731" y="316344"/>
                      </a:lnTo>
                      <a:lnTo>
                        <a:pt x="249806" y="439266"/>
                      </a:lnTo>
                      <a:lnTo>
                        <a:pt x="2" y="3163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D546B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759F139-5F30-B45E-456E-1C407EB6657D}"/>
                  </a:ext>
                </a:extLst>
              </p:cNvPr>
              <p:cNvSpPr txBox="1"/>
              <p:nvPr/>
            </p:nvSpPr>
            <p:spPr>
              <a:xfrm>
                <a:off x="7913491" y="4796982"/>
                <a:ext cx="14117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aulted case</a:t>
                </a:r>
              </a:p>
            </p:txBody>
          </p:sp>
        </p:grpSp>
        <mc:AlternateContent xmlns:mc="http://schemas.openxmlformats.org/markup-compatibility/2006" xmlns:pslz="http://schemas.microsoft.com/office/powerpoint/2016/slidezoom">
          <mc:Choice Requires="pslz">
            <p:graphicFrame>
              <p:nvGraphicFramePr>
                <p:cNvPr id="22" name="Slide Zoom 21">
                  <a:extLst>
                    <a:ext uri="{FF2B5EF4-FFF2-40B4-BE49-F238E27FC236}">
                      <a16:creationId xmlns:a16="http://schemas.microsoft.com/office/drawing/2014/main" id="{9DED2C2B-100C-6362-A1C8-73B9278E45F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24107" y="4734712"/>
                <a:ext cx="532955" cy="299787"/>
              </p:xfrm>
              <a:graphic>
                <a:graphicData uri="http://schemas.microsoft.com/office/powerpoint/2016/slidezoom">
                  <pslz:sldZm>
                    <pslz:sldZmObj sldId="1702" cId="589745825">
                      <pslz:zmPr id="{4C17F28F-D06C-4C47-8425-50550268FA7B}" returnToParent="0" transitionDur="1000">
                        <p166:blipFill xmlns:p166="http://schemas.microsoft.com/office/powerpoint/2016/6/main">
                          <a:blip r:embed="rId8"/>
                          <a:stretch>
                            <a:fillRect/>
                          </a:stretch>
                        </p166:blipFill>
                        <p166:spPr xmlns:p166="http://schemas.microsoft.com/office/powerpoint/2016/6/main">
                          <a:xfrm>
                            <a:off x="0" y="0"/>
                            <a:ext cx="532955" cy="299787"/>
                          </a:xfrm>
                          <a:prstGeom prst="rect">
                            <a:avLst/>
                          </a:prstGeom>
                          <a:ln w="3175">
                            <a:solidFill>
                              <a:prstClr val="ltGray"/>
                            </a:solidFill>
                          </a:ln>
                        </p166:spPr>
                      </pslz:zmPr>
                    </pslz:sldZmObj>
                  </pslz:sldZm>
                </a:graphicData>
              </a:graphic>
            </p:graphicFrame>
          </mc:Choice>
          <mc:Fallback xmlns="">
            <p:pic>
              <p:nvPicPr>
                <p:cNvPr id="22" name="Slide Zoom 21">
                  <a:hlinkClick r:id="rId9" action="ppaction://hlinksldjump"/>
                  <a:extLst>
                    <a:ext uri="{FF2B5EF4-FFF2-40B4-BE49-F238E27FC236}">
                      <a16:creationId xmlns:a16="http://schemas.microsoft.com/office/drawing/2014/main" id="{9DED2C2B-100C-6362-A1C8-73B9278E45FE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824107" y="4734712"/>
                  <a:ext cx="532955" cy="299787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671B5BA6-0D47-2743-0AE2-C661DC7A2F2B}"/>
              </a:ext>
            </a:extLst>
          </p:cNvPr>
          <p:cNvGrpSpPr/>
          <p:nvPr/>
        </p:nvGrpSpPr>
        <p:grpSpPr>
          <a:xfrm>
            <a:off x="0" y="60636"/>
            <a:ext cx="3837786" cy="755524"/>
            <a:chOff x="7259051" y="1912280"/>
            <a:chExt cx="3837786" cy="755524"/>
          </a:xfrm>
        </p:grpSpPr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899DD729-D4F5-780F-9801-EEFCE9BE73C9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Impedance diagram of (R_X) diagram</a:t>
              </a:r>
            </a:p>
          </p:txBody>
        </p:sp>
        <p:sp>
          <p:nvSpPr>
            <p:cNvPr id="51" name="Oval 50" descr="Badge with solid fill">
              <a:extLst>
                <a:ext uri="{FF2B5EF4-FFF2-40B4-BE49-F238E27FC236}">
                  <a16:creationId xmlns:a16="http://schemas.microsoft.com/office/drawing/2014/main" id="{A65DB167-A2D0-D474-1A1C-F01BDA11B1FD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96F17B77-91FF-4735-61B4-2DDDE84D7A29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25104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>
            <a:extLst>
              <a:ext uri="{FF2B5EF4-FFF2-40B4-BE49-F238E27FC236}">
                <a16:creationId xmlns:a16="http://schemas.microsoft.com/office/drawing/2014/main" id="{66535F5C-8BE0-AEEA-DC37-B9F83E1178E7}"/>
              </a:ext>
            </a:extLst>
          </p:cNvPr>
          <p:cNvGraphicFramePr>
            <a:graphicFrameLocks noGrp="1"/>
          </p:cNvGraphicFramePr>
          <p:nvPr/>
        </p:nvGraphicFramePr>
        <p:xfrm>
          <a:off x="1292086" y="536713"/>
          <a:ext cx="10217427" cy="437322"/>
        </p:xfrm>
        <a:graphic>
          <a:graphicData uri="http://schemas.openxmlformats.org/drawingml/2006/table">
            <a:tbl>
              <a:tblPr firstRow="1" firstCol="1" bandRow="1"/>
              <a:tblGrid>
                <a:gridCol w="1125816">
                  <a:extLst>
                    <a:ext uri="{9D8B030D-6E8A-4147-A177-3AD203B41FA5}">
                      <a16:colId xmlns:a16="http://schemas.microsoft.com/office/drawing/2014/main" val="661610909"/>
                    </a:ext>
                  </a:extLst>
                </a:gridCol>
                <a:gridCol w="3054122">
                  <a:extLst>
                    <a:ext uri="{9D8B030D-6E8A-4147-A177-3AD203B41FA5}">
                      <a16:colId xmlns:a16="http://schemas.microsoft.com/office/drawing/2014/main" val="2279195046"/>
                    </a:ext>
                  </a:extLst>
                </a:gridCol>
                <a:gridCol w="1612147">
                  <a:extLst>
                    <a:ext uri="{9D8B030D-6E8A-4147-A177-3AD203B41FA5}">
                      <a16:colId xmlns:a16="http://schemas.microsoft.com/office/drawing/2014/main" val="4044883327"/>
                    </a:ext>
                  </a:extLst>
                </a:gridCol>
                <a:gridCol w="1825308">
                  <a:extLst>
                    <a:ext uri="{9D8B030D-6E8A-4147-A177-3AD203B41FA5}">
                      <a16:colId xmlns:a16="http://schemas.microsoft.com/office/drawing/2014/main" val="1964923525"/>
                    </a:ext>
                  </a:extLst>
                </a:gridCol>
                <a:gridCol w="2600034">
                  <a:extLst>
                    <a:ext uri="{9D8B030D-6E8A-4147-A177-3AD203B41FA5}">
                      <a16:colId xmlns:a16="http://schemas.microsoft.com/office/drawing/2014/main" val="3795663275"/>
                    </a:ext>
                  </a:extLst>
                </a:gridCol>
              </a:tblGrid>
              <a:tr h="43732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in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ault typ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ocation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dicted fault typ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2429965"/>
                  </a:ext>
                </a:extLst>
              </a:tr>
            </a:tbl>
          </a:graphicData>
        </a:graphic>
      </p:graphicFrame>
      <p:graphicFrame>
        <p:nvGraphicFramePr>
          <p:cNvPr id="3" name="جدول 2">
            <a:extLst>
              <a:ext uri="{FF2B5EF4-FFF2-40B4-BE49-F238E27FC236}">
                <a16:creationId xmlns:a16="http://schemas.microsoft.com/office/drawing/2014/main" id="{FC1D6E16-0FCF-DA98-AF73-78C4AC583F14}"/>
              </a:ext>
            </a:extLst>
          </p:cNvPr>
          <p:cNvGraphicFramePr>
            <a:graphicFrameLocks noGrp="1"/>
          </p:cNvGraphicFramePr>
          <p:nvPr/>
        </p:nvGraphicFramePr>
        <p:xfrm>
          <a:off x="1292087" y="974035"/>
          <a:ext cx="10217427" cy="5855971"/>
        </p:xfrm>
        <a:graphic>
          <a:graphicData uri="http://schemas.openxmlformats.org/drawingml/2006/table">
            <a:tbl>
              <a:tblPr firstRow="1" firstCol="1" bandRow="1"/>
              <a:tblGrid>
                <a:gridCol w="1125814">
                  <a:extLst>
                    <a:ext uri="{9D8B030D-6E8A-4147-A177-3AD203B41FA5}">
                      <a16:colId xmlns:a16="http://schemas.microsoft.com/office/drawing/2014/main" val="2255888409"/>
                    </a:ext>
                  </a:extLst>
                </a:gridCol>
                <a:gridCol w="3889615">
                  <a:extLst>
                    <a:ext uri="{9D8B030D-6E8A-4147-A177-3AD203B41FA5}">
                      <a16:colId xmlns:a16="http://schemas.microsoft.com/office/drawing/2014/main" val="601964306"/>
                    </a:ext>
                  </a:extLst>
                </a:gridCol>
                <a:gridCol w="776655">
                  <a:extLst>
                    <a:ext uri="{9D8B030D-6E8A-4147-A177-3AD203B41FA5}">
                      <a16:colId xmlns:a16="http://schemas.microsoft.com/office/drawing/2014/main" val="2923387566"/>
                    </a:ext>
                  </a:extLst>
                </a:gridCol>
                <a:gridCol w="1825310">
                  <a:extLst>
                    <a:ext uri="{9D8B030D-6E8A-4147-A177-3AD203B41FA5}">
                      <a16:colId xmlns:a16="http://schemas.microsoft.com/office/drawing/2014/main" val="791146216"/>
                    </a:ext>
                  </a:extLst>
                </a:gridCol>
                <a:gridCol w="2600033">
                  <a:extLst>
                    <a:ext uri="{9D8B030D-6E8A-4147-A177-3AD203B41FA5}">
                      <a16:colId xmlns:a16="http://schemas.microsoft.com/office/drawing/2014/main" val="315510839"/>
                    </a:ext>
                  </a:extLst>
                </a:gridCol>
              </a:tblGrid>
              <a:tr h="5855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-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50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7-5)</a:t>
                      </a:r>
                      <a:endParaRPr lang="en-US" sz="20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6-4)</a:t>
                      </a:r>
                      <a:endParaRPr lang="en-US" sz="20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6-4)</a:t>
                      </a:r>
                      <a:endParaRPr lang="en-US" sz="20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13728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12303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4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49EF564-9A8E-A3E8-044D-68F81DB82A9E}"/>
              </a:ext>
            </a:extLst>
          </p:cNvPr>
          <p:cNvSpPr txBox="1"/>
          <p:nvPr/>
        </p:nvSpPr>
        <p:spPr>
          <a:xfrm>
            <a:off x="11184835" y="6582493"/>
            <a:ext cx="1205948" cy="257369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algn="ctr"/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CH.1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7861B08-708E-90CD-5934-2EEA1BB1F930}"/>
              </a:ext>
            </a:extLst>
          </p:cNvPr>
          <p:cNvGrpSpPr/>
          <p:nvPr/>
        </p:nvGrpSpPr>
        <p:grpSpPr>
          <a:xfrm>
            <a:off x="13411200" y="2093555"/>
            <a:ext cx="4216468" cy="514225"/>
            <a:chOff x="12192000" y="4096722"/>
            <a:chExt cx="4216468" cy="514225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40D74B3F-4941-0D57-EFA3-DF366F9C35EF}"/>
                </a:ext>
              </a:extLst>
            </p:cNvPr>
            <p:cNvGrpSpPr/>
            <p:nvPr/>
          </p:nvGrpSpPr>
          <p:grpSpPr>
            <a:xfrm>
              <a:off x="12192000" y="4096722"/>
              <a:ext cx="4216468" cy="514225"/>
              <a:chOff x="6946637" y="2890160"/>
              <a:chExt cx="4216468" cy="514225"/>
            </a:xfrm>
          </p:grpSpPr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C4562394-00E0-777F-461C-01ECB915B54A}"/>
                  </a:ext>
                </a:extLst>
              </p:cNvPr>
              <p:cNvSpPr/>
              <p:nvPr/>
            </p:nvSpPr>
            <p:spPr>
              <a:xfrm>
                <a:off x="7203749" y="2890160"/>
                <a:ext cx="3959356" cy="514225"/>
              </a:xfrm>
              <a:custGeom>
                <a:avLst/>
                <a:gdLst>
                  <a:gd name="connsiteX0" fmla="*/ 0 w 3959356"/>
                  <a:gd name="connsiteY0" fmla="*/ 0 h 514223"/>
                  <a:gd name="connsiteX1" fmla="*/ 3702245 w 3959356"/>
                  <a:gd name="connsiteY1" fmla="*/ 0 h 514223"/>
                  <a:gd name="connsiteX2" fmla="*/ 3959356 w 3959356"/>
                  <a:gd name="connsiteY2" fmla="*/ 257112 h 514223"/>
                  <a:gd name="connsiteX3" fmla="*/ 3702245 w 3959356"/>
                  <a:gd name="connsiteY3" fmla="*/ 514223 h 514223"/>
                  <a:gd name="connsiteX4" fmla="*/ 0 w 3959356"/>
                  <a:gd name="connsiteY4" fmla="*/ 514223 h 514223"/>
                  <a:gd name="connsiteX5" fmla="*/ 0 w 3959356"/>
                  <a:gd name="connsiteY5" fmla="*/ 0 h 5142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959356" h="514223">
                    <a:moveTo>
                      <a:pt x="3959356" y="514222"/>
                    </a:moveTo>
                    <a:lnTo>
                      <a:pt x="257111" y="514222"/>
                    </a:lnTo>
                    <a:lnTo>
                      <a:pt x="0" y="257111"/>
                    </a:lnTo>
                    <a:lnTo>
                      <a:pt x="257111" y="1"/>
                    </a:lnTo>
                    <a:lnTo>
                      <a:pt x="3959356" y="1"/>
                    </a:lnTo>
                    <a:lnTo>
                      <a:pt x="3959356" y="514222"/>
                    </a:ln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355314" tIns="72391" rIns="135128" bIns="72391" numCol="1" spcCol="1270" anchor="ctr" anchorCtr="0">
                <a:noAutofit/>
              </a:bodyPr>
              <a:lstStyle/>
              <a:p>
                <a:pPr marL="0" lvl="0" indent="0" algn="ctr" defTabSz="8445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US" sz="1900" kern="1200" dirty="0"/>
                  <a:t>Drawbacks Of Distance Relay</a:t>
                </a: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A28BC529-DA42-36B7-2057-25CCDE076ABE}"/>
                  </a:ext>
                </a:extLst>
              </p:cNvPr>
              <p:cNvSpPr/>
              <p:nvPr/>
            </p:nvSpPr>
            <p:spPr>
              <a:xfrm>
                <a:off x="6946637" y="2890161"/>
                <a:ext cx="514223" cy="514223"/>
              </a:xfrm>
              <a:prstGeom prst="ellipse">
                <a:avLst/>
              </a:prstGeom>
              <a:solidFill>
                <a:schemeClr val="bg2">
                  <a:lumMod val="50000"/>
                </a:scheme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</p:grp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E6AD41CC-F0E2-D0D4-56F2-2D0FF33FB8D3}"/>
                </a:ext>
              </a:extLst>
            </p:cNvPr>
            <p:cNvSpPr txBox="1"/>
            <p:nvPr/>
          </p:nvSpPr>
          <p:spPr>
            <a:xfrm>
              <a:off x="12308214" y="4198386"/>
              <a:ext cx="257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DD23E97-FAB1-21A8-2874-B49E122258D6}"/>
              </a:ext>
            </a:extLst>
          </p:cNvPr>
          <p:cNvGrpSpPr/>
          <p:nvPr/>
        </p:nvGrpSpPr>
        <p:grpSpPr>
          <a:xfrm>
            <a:off x="13974425" y="5127368"/>
            <a:ext cx="4216468" cy="514224"/>
            <a:chOff x="13974425" y="5127368"/>
            <a:chExt cx="4216468" cy="514224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336DACF4-9458-2DF0-DB6A-5340B3916233}"/>
                </a:ext>
              </a:extLst>
            </p:cNvPr>
            <p:cNvGrpSpPr/>
            <p:nvPr/>
          </p:nvGrpSpPr>
          <p:grpSpPr>
            <a:xfrm>
              <a:off x="13974425" y="5127368"/>
              <a:ext cx="4216468" cy="514224"/>
              <a:chOff x="6946637" y="4225606"/>
              <a:chExt cx="4216468" cy="514224"/>
            </a:xfrm>
          </p:grpSpPr>
          <p:sp>
            <p:nvSpPr>
              <p:cNvPr id="38" name="Freeform: Shape 37">
                <a:extLst>
                  <a:ext uri="{FF2B5EF4-FFF2-40B4-BE49-F238E27FC236}">
                    <a16:creationId xmlns:a16="http://schemas.microsoft.com/office/drawing/2014/main" id="{910318C5-2580-8E01-67E1-1BC15A8BB411}"/>
                  </a:ext>
                </a:extLst>
              </p:cNvPr>
              <p:cNvSpPr/>
              <p:nvPr/>
            </p:nvSpPr>
            <p:spPr>
              <a:xfrm>
                <a:off x="7203749" y="4225606"/>
                <a:ext cx="3959356" cy="514224"/>
              </a:xfrm>
              <a:custGeom>
                <a:avLst/>
                <a:gdLst>
                  <a:gd name="connsiteX0" fmla="*/ 0 w 3959356"/>
                  <a:gd name="connsiteY0" fmla="*/ 0 h 514223"/>
                  <a:gd name="connsiteX1" fmla="*/ 3702245 w 3959356"/>
                  <a:gd name="connsiteY1" fmla="*/ 0 h 514223"/>
                  <a:gd name="connsiteX2" fmla="*/ 3959356 w 3959356"/>
                  <a:gd name="connsiteY2" fmla="*/ 257112 h 514223"/>
                  <a:gd name="connsiteX3" fmla="*/ 3702245 w 3959356"/>
                  <a:gd name="connsiteY3" fmla="*/ 514223 h 514223"/>
                  <a:gd name="connsiteX4" fmla="*/ 0 w 3959356"/>
                  <a:gd name="connsiteY4" fmla="*/ 514223 h 514223"/>
                  <a:gd name="connsiteX5" fmla="*/ 0 w 3959356"/>
                  <a:gd name="connsiteY5" fmla="*/ 0 h 5142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959356" h="514223">
                    <a:moveTo>
                      <a:pt x="3959356" y="514222"/>
                    </a:moveTo>
                    <a:lnTo>
                      <a:pt x="257111" y="514222"/>
                    </a:lnTo>
                    <a:lnTo>
                      <a:pt x="0" y="257111"/>
                    </a:lnTo>
                    <a:lnTo>
                      <a:pt x="257111" y="1"/>
                    </a:lnTo>
                    <a:lnTo>
                      <a:pt x="3959356" y="1"/>
                    </a:lnTo>
                    <a:lnTo>
                      <a:pt x="3959356" y="514222"/>
                    </a:ln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355314" tIns="72391" rIns="135128" bIns="72390" numCol="1" spcCol="1270" anchor="ctr" anchorCtr="0">
                <a:noAutofit/>
              </a:bodyPr>
              <a:lstStyle/>
              <a:p>
                <a:pPr marL="0" lvl="0" indent="0" algn="ctr" defTabSz="8445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US" sz="1900" kern="1200"/>
                  <a:t>Different Types Of Distance Relays </a:t>
                </a:r>
              </a:p>
            </p:txBody>
          </p: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4F18C0DD-9B59-1FB6-25A3-70963B92D123}"/>
                  </a:ext>
                </a:extLst>
              </p:cNvPr>
              <p:cNvSpPr/>
              <p:nvPr/>
            </p:nvSpPr>
            <p:spPr>
              <a:xfrm>
                <a:off x="6946637" y="4225607"/>
                <a:ext cx="514223" cy="514223"/>
              </a:xfrm>
              <a:prstGeom prst="ellipse">
                <a:avLst/>
              </a:prstGeom>
              <a:solidFill>
                <a:schemeClr val="bg2">
                  <a:lumMod val="50000"/>
                </a:scheme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</p:grp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7B62615A-CBA2-B77A-DEE4-ED6B71744AE1}"/>
                </a:ext>
              </a:extLst>
            </p:cNvPr>
            <p:cNvSpPr txBox="1"/>
            <p:nvPr/>
          </p:nvSpPr>
          <p:spPr>
            <a:xfrm>
              <a:off x="14097544" y="5199814"/>
              <a:ext cx="257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5</a:t>
              </a:r>
            </a:p>
          </p:txBody>
        </p:sp>
      </p:grpSp>
      <p:pic>
        <p:nvPicPr>
          <p:cNvPr id="60" name="Picture 59">
            <a:extLst>
              <a:ext uri="{FF2B5EF4-FFF2-40B4-BE49-F238E27FC236}">
                <a16:creationId xmlns:a16="http://schemas.microsoft.com/office/drawing/2014/main" id="{03DE5897-D401-BC2F-B63B-EB165BA67A3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574" r="25155"/>
          <a:stretch/>
        </p:blipFill>
        <p:spPr>
          <a:xfrm>
            <a:off x="863854" y="188137"/>
            <a:ext cx="10464291" cy="648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382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733AF7-7340-6ECF-8454-842200D079A6}"/>
              </a:ext>
            </a:extLst>
          </p:cNvPr>
          <p:cNvGrpSpPr/>
          <p:nvPr/>
        </p:nvGrpSpPr>
        <p:grpSpPr>
          <a:xfrm>
            <a:off x="0" y="96467"/>
            <a:ext cx="3877890" cy="777929"/>
            <a:chOff x="7218947" y="3797532"/>
            <a:chExt cx="3877890" cy="777929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1A67D5-4455-DF66-D6F3-45DA6422AE6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section identification and fault classification </a:t>
              </a:r>
            </a:p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4 with solid fill">
              <a:extLst>
                <a:ext uri="{FF2B5EF4-FFF2-40B4-BE49-F238E27FC236}">
                  <a16:creationId xmlns:a16="http://schemas.microsoft.com/office/drawing/2014/main" id="{7F7C2CC6-30A0-22E1-FE87-39C774C224FC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2BD2A53-03A7-879F-289D-105135C3D0C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067EDD-6602-1184-55F6-FA3D2B9892F1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1AB1E78-344E-34FD-8842-DB9736AED260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969A72D0-881F-C768-BAA1-794610CA7494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C32A7332-AE70-0B49-A088-60E48B01673B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81FD4D83-B37D-946E-0D4E-265CDE0956DA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651E8A4C-6677-7D2E-53FC-7F849AE2829E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601C7B2F-176C-1F01-2F84-9EC7904E50AC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42" name="Group 115">
            <a:extLst>
              <a:ext uri="{FF2B5EF4-FFF2-40B4-BE49-F238E27FC236}">
                <a16:creationId xmlns:a16="http://schemas.microsoft.com/office/drawing/2014/main" id="{2D0106B9-189B-F3E4-EBED-7F5ACFFD99EC}"/>
              </a:ext>
            </a:extLst>
          </p:cNvPr>
          <p:cNvGrpSpPr/>
          <p:nvPr/>
        </p:nvGrpSpPr>
        <p:grpSpPr>
          <a:xfrm>
            <a:off x="115966" y="1234019"/>
            <a:ext cx="2190371" cy="657227"/>
            <a:chOff x="174835" y="3429000"/>
            <a:chExt cx="2190371" cy="657227"/>
          </a:xfrm>
          <a:solidFill>
            <a:srgbClr val="FF0000"/>
          </a:solidFill>
        </p:grpSpPr>
        <p:sp>
          <p:nvSpPr>
            <p:cNvPr id="43" name="Freeform: Shape 116">
              <a:extLst>
                <a:ext uri="{FF2B5EF4-FFF2-40B4-BE49-F238E27FC236}">
                  <a16:creationId xmlns:a16="http://schemas.microsoft.com/office/drawing/2014/main" id="{264F8547-5183-6DFA-97E5-DA3D12ABF770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TextBox 117">
              <a:extLst>
                <a:ext uri="{FF2B5EF4-FFF2-40B4-BE49-F238E27FC236}">
                  <a16:creationId xmlns:a16="http://schemas.microsoft.com/office/drawing/2014/main" id="{03B50CF3-7E4D-2A69-1DB1-C856DEA198F2}"/>
                </a:ext>
              </a:extLst>
            </p:cNvPr>
            <p:cNvSpPr txBox="1"/>
            <p:nvPr/>
          </p:nvSpPr>
          <p:spPr>
            <a:xfrm>
              <a:off x="595443" y="3521081"/>
              <a:ext cx="1116377" cy="565146"/>
            </a:xfrm>
            <a:prstGeom prst="rect">
              <a:avLst/>
            </a:prstGeom>
            <a:grp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Critical Test</a:t>
              </a:r>
            </a:p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 RF 200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aphicFrame>
        <p:nvGraphicFramePr>
          <p:cNvPr id="11" name="جدول 10">
            <a:extLst>
              <a:ext uri="{FF2B5EF4-FFF2-40B4-BE49-F238E27FC236}">
                <a16:creationId xmlns:a16="http://schemas.microsoft.com/office/drawing/2014/main" id="{814B115D-C2AF-AA54-E45C-0018982EFE3D}"/>
              </a:ext>
            </a:extLst>
          </p:cNvPr>
          <p:cNvGraphicFramePr>
            <a:graphicFrameLocks noGrp="1"/>
          </p:cNvGraphicFramePr>
          <p:nvPr/>
        </p:nvGraphicFramePr>
        <p:xfrm>
          <a:off x="3087187" y="795130"/>
          <a:ext cx="7244080" cy="250940"/>
        </p:xfrm>
        <a:graphic>
          <a:graphicData uri="http://schemas.openxmlformats.org/drawingml/2006/table">
            <a:tbl>
              <a:tblPr firstRow="1" firstCol="1" bandRow="1"/>
              <a:tblGrid>
                <a:gridCol w="798195">
                  <a:extLst>
                    <a:ext uri="{9D8B030D-6E8A-4147-A177-3AD203B41FA5}">
                      <a16:colId xmlns:a16="http://schemas.microsoft.com/office/drawing/2014/main" val="661610909"/>
                    </a:ext>
                  </a:extLst>
                </a:gridCol>
                <a:gridCol w="2165350">
                  <a:extLst>
                    <a:ext uri="{9D8B030D-6E8A-4147-A177-3AD203B41FA5}">
                      <a16:colId xmlns:a16="http://schemas.microsoft.com/office/drawing/2014/main" val="227919504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4044883327"/>
                    </a:ext>
                  </a:extLst>
                </a:gridCol>
                <a:gridCol w="1294130">
                  <a:extLst>
                    <a:ext uri="{9D8B030D-6E8A-4147-A177-3AD203B41FA5}">
                      <a16:colId xmlns:a16="http://schemas.microsoft.com/office/drawing/2014/main" val="1964923525"/>
                    </a:ext>
                  </a:extLst>
                </a:gridCol>
                <a:gridCol w="1843405">
                  <a:extLst>
                    <a:ext uri="{9D8B030D-6E8A-4147-A177-3AD203B41FA5}">
                      <a16:colId xmlns:a16="http://schemas.microsoft.com/office/drawing/2014/main" val="3795663275"/>
                    </a:ext>
                  </a:extLst>
                </a:gridCol>
              </a:tblGrid>
              <a:tr h="2509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in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ault typ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ocatio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dicted fault typ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2429965"/>
                  </a:ext>
                </a:extLst>
              </a:tr>
            </a:tbl>
          </a:graphicData>
        </a:graphic>
      </p:graphicFrame>
      <p:graphicFrame>
        <p:nvGraphicFramePr>
          <p:cNvPr id="17" name="جدول 16">
            <a:extLst>
              <a:ext uri="{FF2B5EF4-FFF2-40B4-BE49-F238E27FC236}">
                <a16:creationId xmlns:a16="http://schemas.microsoft.com/office/drawing/2014/main" id="{2867FB34-23E7-EC7D-D11B-EC7F51B03797}"/>
              </a:ext>
            </a:extLst>
          </p:cNvPr>
          <p:cNvGraphicFramePr>
            <a:graphicFrameLocks noGrp="1"/>
          </p:cNvGraphicFramePr>
          <p:nvPr/>
        </p:nvGraphicFramePr>
        <p:xfrm>
          <a:off x="3087187" y="1046070"/>
          <a:ext cx="7244080" cy="2472436"/>
        </p:xfrm>
        <a:graphic>
          <a:graphicData uri="http://schemas.openxmlformats.org/drawingml/2006/table">
            <a:tbl>
              <a:tblPr firstRow="1" firstCol="1" bandRow="1"/>
              <a:tblGrid>
                <a:gridCol w="798194">
                  <a:extLst>
                    <a:ext uri="{9D8B030D-6E8A-4147-A177-3AD203B41FA5}">
                      <a16:colId xmlns:a16="http://schemas.microsoft.com/office/drawing/2014/main" val="2255888409"/>
                    </a:ext>
                  </a:extLst>
                </a:gridCol>
                <a:gridCol w="2165351">
                  <a:extLst>
                    <a:ext uri="{9D8B030D-6E8A-4147-A177-3AD203B41FA5}">
                      <a16:colId xmlns:a16="http://schemas.microsoft.com/office/drawing/2014/main" val="60196430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923387566"/>
                    </a:ext>
                  </a:extLst>
                </a:gridCol>
                <a:gridCol w="1294131">
                  <a:extLst>
                    <a:ext uri="{9D8B030D-6E8A-4147-A177-3AD203B41FA5}">
                      <a16:colId xmlns:a16="http://schemas.microsoft.com/office/drawing/2014/main" val="791146216"/>
                    </a:ext>
                  </a:extLst>
                </a:gridCol>
                <a:gridCol w="1843404">
                  <a:extLst>
                    <a:ext uri="{9D8B030D-6E8A-4147-A177-3AD203B41FA5}">
                      <a16:colId xmlns:a16="http://schemas.microsoft.com/office/drawing/2014/main" val="315510839"/>
                    </a:ext>
                  </a:extLst>
                </a:gridCol>
              </a:tblGrid>
              <a:tr h="2468019"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-4</a:t>
                      </a:r>
                      <a:endParaRPr lang="en-US" sz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384" marR="44384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384" marR="443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en-US" sz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1372817"/>
                  </a:ext>
                </a:extLst>
              </a:tr>
            </a:tbl>
          </a:graphicData>
        </a:graphic>
      </p:graphicFrame>
      <p:graphicFrame>
        <p:nvGraphicFramePr>
          <p:cNvPr id="46" name="جدول 45">
            <a:extLst>
              <a:ext uri="{FF2B5EF4-FFF2-40B4-BE49-F238E27FC236}">
                <a16:creationId xmlns:a16="http://schemas.microsoft.com/office/drawing/2014/main" id="{17AFE83D-DC9D-1331-34A7-D547BD002560}"/>
              </a:ext>
            </a:extLst>
          </p:cNvPr>
          <p:cNvGraphicFramePr>
            <a:graphicFrameLocks noGrp="1"/>
          </p:cNvGraphicFramePr>
          <p:nvPr/>
        </p:nvGraphicFramePr>
        <p:xfrm>
          <a:off x="3087187" y="3518506"/>
          <a:ext cx="7244080" cy="2472436"/>
        </p:xfrm>
        <a:graphic>
          <a:graphicData uri="http://schemas.openxmlformats.org/drawingml/2006/table">
            <a:tbl>
              <a:tblPr firstRow="1" firstCol="1" bandRow="1"/>
              <a:tblGrid>
                <a:gridCol w="798194">
                  <a:extLst>
                    <a:ext uri="{9D8B030D-6E8A-4147-A177-3AD203B41FA5}">
                      <a16:colId xmlns:a16="http://schemas.microsoft.com/office/drawing/2014/main" val="2255888409"/>
                    </a:ext>
                  </a:extLst>
                </a:gridCol>
                <a:gridCol w="2165351">
                  <a:extLst>
                    <a:ext uri="{9D8B030D-6E8A-4147-A177-3AD203B41FA5}">
                      <a16:colId xmlns:a16="http://schemas.microsoft.com/office/drawing/2014/main" val="60196430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923387566"/>
                    </a:ext>
                  </a:extLst>
                </a:gridCol>
                <a:gridCol w="1294131">
                  <a:extLst>
                    <a:ext uri="{9D8B030D-6E8A-4147-A177-3AD203B41FA5}">
                      <a16:colId xmlns:a16="http://schemas.microsoft.com/office/drawing/2014/main" val="791146216"/>
                    </a:ext>
                  </a:extLst>
                </a:gridCol>
                <a:gridCol w="1843404">
                  <a:extLst>
                    <a:ext uri="{9D8B030D-6E8A-4147-A177-3AD203B41FA5}">
                      <a16:colId xmlns:a16="http://schemas.microsoft.com/office/drawing/2014/main" val="315510839"/>
                    </a:ext>
                  </a:extLst>
                </a:gridCol>
              </a:tblGrid>
              <a:tr h="234778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-4</a:t>
                      </a:r>
                      <a:endParaRPr lang="en-US" sz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en-US" sz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7-5)</a:t>
                      </a:r>
                      <a:endParaRPr lang="en-US" sz="800" dirty="0">
                        <a:effectLst/>
                        <a:highlight>
                          <a:srgbClr val="FF00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7-5)</a:t>
                      </a:r>
                      <a:endParaRPr lang="en-US" sz="800" dirty="0">
                        <a:effectLst/>
                        <a:highlight>
                          <a:srgbClr val="FF00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7-5)</a:t>
                      </a:r>
                      <a:endParaRPr lang="en-US" sz="800" dirty="0">
                        <a:effectLst/>
                        <a:highlight>
                          <a:srgbClr val="FF00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6-4)</a:t>
                      </a:r>
                      <a:endParaRPr lang="en-US" sz="800" dirty="0">
                        <a:effectLst/>
                        <a:highlight>
                          <a:srgbClr val="FF00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8-7)</a:t>
                      </a:r>
                      <a:endParaRPr lang="en-US" sz="800" dirty="0">
                        <a:effectLst/>
                        <a:highlight>
                          <a:srgbClr val="FF00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8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13728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" name="صورة الشريحة 3">
                <a:extLst>
                  <a:ext uri="{FF2B5EF4-FFF2-40B4-BE49-F238E27FC236}">
                    <a16:creationId xmlns:a16="http://schemas.microsoft.com/office/drawing/2014/main" id="{A24855ED-3A45-5059-3C6A-457B3B3574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flipH="1" flipV="1">
              <a:off x="6591519" y="2292226"/>
              <a:ext cx="81278" cy="45719"/>
            </p:xfrm>
            <a:graphic>
              <a:graphicData uri="http://schemas.microsoft.com/office/powerpoint/2016/slidezoom">
                <pslz:sldZm>
                  <pslz:sldZmObj sldId="2168" cId="1338123492">
                    <pslz:zmPr id="{CD39FFBC-A5A1-4E36-BD9D-C318A5B2A090}" transitionDur="750" showBg="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 flipH="1" flipV="1"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" name="صورة الشريحة 3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A24855ED-3A45-5059-3C6A-457B3B35740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flipH="1" flipV="1">
                <a:off x="6591519" y="2292226"/>
                <a:ext cx="81278" cy="457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6" name="صورة الشريحة 15">
                <a:extLst>
                  <a:ext uri="{FF2B5EF4-FFF2-40B4-BE49-F238E27FC236}">
                    <a16:creationId xmlns:a16="http://schemas.microsoft.com/office/drawing/2014/main" id="{39F97A32-6A00-DA96-22D6-C0C621711B9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54279" y="4655488"/>
              <a:ext cx="154948" cy="87158"/>
            </p:xfrm>
            <a:graphic>
              <a:graphicData uri="http://schemas.microsoft.com/office/powerpoint/2016/slidezoom">
                <pslz:sldZm>
                  <pslz:sldZmObj sldId="2169" cId="3416864195">
                    <pslz:zmPr id="{28CD1385-EB7D-4666-B664-74A90F778037}" transitionDur="750" showBg="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154948" cy="87158"/>
                        </a:xfrm>
                        <a:prstGeom prst="rect">
                          <a:avLst/>
                        </a:prstGeom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6" name="صورة الشريحة 15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39F97A32-6A00-DA96-22D6-C0C621711B9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54279" y="4655488"/>
                <a:ext cx="154948" cy="8715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934619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4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434F655-08E0-91C0-20E6-6A7E1317B7D1}"/>
              </a:ext>
            </a:extLst>
          </p:cNvPr>
          <p:cNvSpPr/>
          <p:nvPr/>
        </p:nvSpPr>
        <p:spPr>
          <a:xfrm>
            <a:off x="-5" y="0"/>
            <a:ext cx="12192005" cy="685800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FB523B48-167C-EF1F-1025-F269760FABA6}"/>
              </a:ext>
            </a:extLst>
          </p:cNvPr>
          <p:cNvSpPr/>
          <p:nvPr/>
        </p:nvSpPr>
        <p:spPr>
          <a:xfrm>
            <a:off x="-2243" y="2197167"/>
            <a:ext cx="12194248" cy="4660833"/>
          </a:xfrm>
          <a:custGeom>
            <a:avLst/>
            <a:gdLst>
              <a:gd name="connsiteX0" fmla="*/ 10863857 w 12192005"/>
              <a:gd name="connsiteY0" fmla="*/ 0 h 4660833"/>
              <a:gd name="connsiteX1" fmla="*/ 11341637 w 12192005"/>
              <a:gd name="connsiteY1" fmla="*/ 316693 h 4660833"/>
              <a:gd name="connsiteX2" fmla="*/ 11342240 w 12192005"/>
              <a:gd name="connsiteY2" fmla="*/ 318638 h 4660833"/>
              <a:gd name="connsiteX3" fmla="*/ 11353705 w 12192005"/>
              <a:gd name="connsiteY3" fmla="*/ 315079 h 4660833"/>
              <a:gd name="connsiteX4" fmla="*/ 11434194 w 12192005"/>
              <a:gd name="connsiteY4" fmla="*/ 306965 h 4660833"/>
              <a:gd name="connsiteX5" fmla="*/ 11716597 w 12192005"/>
              <a:gd name="connsiteY5" fmla="*/ 423940 h 4660833"/>
              <a:gd name="connsiteX6" fmla="*/ 11762250 w 12192005"/>
              <a:gd name="connsiteY6" fmla="*/ 479273 h 4660833"/>
              <a:gd name="connsiteX7" fmla="*/ 11797268 w 12192005"/>
              <a:gd name="connsiteY7" fmla="*/ 476623 h 4660833"/>
              <a:gd name="connsiteX8" fmla="*/ 12168836 w 12192005"/>
              <a:gd name="connsiteY8" fmla="*/ 590121 h 4660833"/>
              <a:gd name="connsiteX9" fmla="*/ 12192005 w 12192005"/>
              <a:gd name="connsiteY9" fmla="*/ 608326 h 4660833"/>
              <a:gd name="connsiteX10" fmla="*/ 12192005 w 12192005"/>
              <a:gd name="connsiteY10" fmla="*/ 1238401 h 4660833"/>
              <a:gd name="connsiteX11" fmla="*/ 12192005 w 12192005"/>
              <a:gd name="connsiteY11" fmla="*/ 4030758 h 4660833"/>
              <a:gd name="connsiteX12" fmla="*/ 12192005 w 12192005"/>
              <a:gd name="connsiteY12" fmla="*/ 4660833 h 4660833"/>
              <a:gd name="connsiteX13" fmla="*/ 5 w 12192005"/>
              <a:gd name="connsiteY13" fmla="*/ 4660833 h 4660833"/>
              <a:gd name="connsiteX14" fmla="*/ 0 w 12192005"/>
              <a:gd name="connsiteY14" fmla="*/ 3063580 h 4660833"/>
              <a:gd name="connsiteX15" fmla="*/ 0 w 12192005"/>
              <a:gd name="connsiteY15" fmla="*/ 2433505 h 4660833"/>
              <a:gd name="connsiteX16" fmla="*/ 0 w 12192005"/>
              <a:gd name="connsiteY16" fmla="*/ 2007509 h 4660833"/>
              <a:gd name="connsiteX17" fmla="*/ 0 w 12192005"/>
              <a:gd name="connsiteY17" fmla="*/ 1377434 h 4660833"/>
              <a:gd name="connsiteX18" fmla="*/ 30279 w 12192005"/>
              <a:gd name="connsiteY18" fmla="*/ 1340737 h 4660833"/>
              <a:gd name="connsiteX19" fmla="*/ 532612 w 12192005"/>
              <a:gd name="connsiteY19" fmla="*/ 1132663 h 4660833"/>
              <a:gd name="connsiteX20" fmla="*/ 809134 w 12192005"/>
              <a:gd name="connsiteY20" fmla="*/ 1188491 h 4660833"/>
              <a:gd name="connsiteX21" fmla="*/ 871197 w 12192005"/>
              <a:gd name="connsiteY21" fmla="*/ 1222176 h 4660833"/>
              <a:gd name="connsiteX22" fmla="*/ 920073 w 12192005"/>
              <a:gd name="connsiteY22" fmla="*/ 1162937 h 4660833"/>
              <a:gd name="connsiteX23" fmla="*/ 1422408 w 12192005"/>
              <a:gd name="connsiteY23" fmla="*/ 954863 h 4660833"/>
              <a:gd name="connsiteX24" fmla="*/ 1451151 w 12192005"/>
              <a:gd name="connsiteY24" fmla="*/ 957761 h 4660833"/>
              <a:gd name="connsiteX25" fmla="*/ 1453000 w 12192005"/>
              <a:gd name="connsiteY25" fmla="*/ 939422 h 4660833"/>
              <a:gd name="connsiteX26" fmla="*/ 2392372 w 12192005"/>
              <a:gd name="connsiteY26" fmla="*/ 173813 h 4660833"/>
              <a:gd name="connsiteX27" fmla="*/ 3351221 w 12192005"/>
              <a:gd name="connsiteY27" fmla="*/ 1132663 h 4660833"/>
              <a:gd name="connsiteX28" fmla="*/ 3348380 w 12192005"/>
              <a:gd name="connsiteY28" fmla="*/ 1160840 h 4660833"/>
              <a:gd name="connsiteX29" fmla="*/ 3449988 w 12192005"/>
              <a:gd name="connsiteY29" fmla="*/ 1192380 h 4660833"/>
              <a:gd name="connsiteX30" fmla="*/ 3708764 w 12192005"/>
              <a:gd name="connsiteY30" fmla="*/ 1405477 h 4660833"/>
              <a:gd name="connsiteX31" fmla="*/ 3735036 w 12192005"/>
              <a:gd name="connsiteY31" fmla="*/ 1460129 h 4660833"/>
              <a:gd name="connsiteX32" fmla="*/ 3775589 w 12192005"/>
              <a:gd name="connsiteY32" fmla="*/ 1426671 h 4660833"/>
              <a:gd name="connsiteX33" fmla="*/ 4042973 w 12192005"/>
              <a:gd name="connsiteY33" fmla="*/ 1344996 h 4660833"/>
              <a:gd name="connsiteX34" fmla="*/ 4139355 w 12192005"/>
              <a:gd name="connsiteY34" fmla="*/ 1354712 h 4660833"/>
              <a:gd name="connsiteX35" fmla="*/ 4224118 w 12192005"/>
              <a:gd name="connsiteY35" fmla="*/ 1381024 h 4660833"/>
              <a:gd name="connsiteX36" fmla="*/ 4241202 w 12192005"/>
              <a:gd name="connsiteY36" fmla="*/ 1325996 h 4660833"/>
              <a:gd name="connsiteX37" fmla="*/ 4783148 w 12192005"/>
              <a:gd name="connsiteY37" fmla="*/ 966769 h 4660833"/>
              <a:gd name="connsiteX38" fmla="*/ 4825456 w 12192005"/>
              <a:gd name="connsiteY38" fmla="*/ 971034 h 4660833"/>
              <a:gd name="connsiteX39" fmla="*/ 4864350 w 12192005"/>
              <a:gd name="connsiteY39" fmla="*/ 899371 h 4660833"/>
              <a:gd name="connsiteX40" fmla="*/ 5659444 w 12192005"/>
              <a:gd name="connsiteY40" fmla="*/ 476623 h 4660833"/>
              <a:gd name="connsiteX41" fmla="*/ 6337453 w 12192005"/>
              <a:gd name="connsiteY41" fmla="*/ 757464 h 4660833"/>
              <a:gd name="connsiteX42" fmla="*/ 6425970 w 12192005"/>
              <a:gd name="connsiteY42" fmla="*/ 864748 h 4660833"/>
              <a:gd name="connsiteX43" fmla="*/ 6451259 w 12192005"/>
              <a:gd name="connsiteY43" fmla="*/ 818157 h 4660833"/>
              <a:gd name="connsiteX44" fmla="*/ 7366802 w 12192005"/>
              <a:gd name="connsiteY44" fmla="*/ 331367 h 4660833"/>
              <a:gd name="connsiteX45" fmla="*/ 7479690 w 12192005"/>
              <a:gd name="connsiteY45" fmla="*/ 337067 h 4660833"/>
              <a:gd name="connsiteX46" fmla="*/ 7587922 w 12192005"/>
              <a:gd name="connsiteY46" fmla="*/ 353585 h 4660833"/>
              <a:gd name="connsiteX47" fmla="*/ 7654776 w 12192005"/>
              <a:gd name="connsiteY47" fmla="*/ 298426 h 4660833"/>
              <a:gd name="connsiteX48" fmla="*/ 8062731 w 12192005"/>
              <a:gd name="connsiteY48" fmla="*/ 173813 h 4660833"/>
              <a:gd name="connsiteX49" fmla="*/ 8777558 w 12192005"/>
              <a:gd name="connsiteY49" fmla="*/ 756414 h 4660833"/>
              <a:gd name="connsiteX50" fmla="*/ 8779462 w 12192005"/>
              <a:gd name="connsiteY50" fmla="*/ 775297 h 4660833"/>
              <a:gd name="connsiteX51" fmla="*/ 8800464 w 12192005"/>
              <a:gd name="connsiteY51" fmla="*/ 768778 h 4660833"/>
              <a:gd name="connsiteX52" fmla="*/ 8919000 w 12192005"/>
              <a:gd name="connsiteY52" fmla="*/ 756828 h 4660833"/>
              <a:gd name="connsiteX53" fmla="*/ 9406718 w 12192005"/>
              <a:gd name="connsiteY53" fmla="*/ 1016146 h 4660833"/>
              <a:gd name="connsiteX54" fmla="*/ 9430890 w 12192005"/>
              <a:gd name="connsiteY54" fmla="*/ 1060679 h 4660833"/>
              <a:gd name="connsiteX55" fmla="*/ 9438634 w 12192005"/>
              <a:gd name="connsiteY55" fmla="*/ 1035731 h 4660833"/>
              <a:gd name="connsiteX56" fmla="*/ 10170720 w 12192005"/>
              <a:gd name="connsiteY56" fmla="*/ 550471 h 4660833"/>
              <a:gd name="connsiteX57" fmla="*/ 10330844 w 12192005"/>
              <a:gd name="connsiteY57" fmla="*/ 566613 h 4660833"/>
              <a:gd name="connsiteX58" fmla="*/ 10350690 w 12192005"/>
              <a:gd name="connsiteY58" fmla="*/ 571716 h 4660833"/>
              <a:gd name="connsiteX59" fmla="*/ 10345328 w 12192005"/>
              <a:gd name="connsiteY59" fmla="*/ 518528 h 4660833"/>
              <a:gd name="connsiteX60" fmla="*/ 10863857 w 12192005"/>
              <a:gd name="connsiteY60" fmla="*/ 0 h 4660833"/>
              <a:gd name="connsiteX0" fmla="*/ 10863857 w 12192005"/>
              <a:gd name="connsiteY0" fmla="*/ 0 h 4660833"/>
              <a:gd name="connsiteX1" fmla="*/ 11341637 w 12192005"/>
              <a:gd name="connsiteY1" fmla="*/ 316693 h 4660833"/>
              <a:gd name="connsiteX2" fmla="*/ 11342240 w 12192005"/>
              <a:gd name="connsiteY2" fmla="*/ 318638 h 4660833"/>
              <a:gd name="connsiteX3" fmla="*/ 11353705 w 12192005"/>
              <a:gd name="connsiteY3" fmla="*/ 315079 h 4660833"/>
              <a:gd name="connsiteX4" fmla="*/ 11434194 w 12192005"/>
              <a:gd name="connsiteY4" fmla="*/ 306965 h 4660833"/>
              <a:gd name="connsiteX5" fmla="*/ 11716597 w 12192005"/>
              <a:gd name="connsiteY5" fmla="*/ 423940 h 4660833"/>
              <a:gd name="connsiteX6" fmla="*/ 11762250 w 12192005"/>
              <a:gd name="connsiteY6" fmla="*/ 479273 h 4660833"/>
              <a:gd name="connsiteX7" fmla="*/ 11797268 w 12192005"/>
              <a:gd name="connsiteY7" fmla="*/ 476623 h 4660833"/>
              <a:gd name="connsiteX8" fmla="*/ 12168836 w 12192005"/>
              <a:gd name="connsiteY8" fmla="*/ 590121 h 4660833"/>
              <a:gd name="connsiteX9" fmla="*/ 12192005 w 12192005"/>
              <a:gd name="connsiteY9" fmla="*/ 608326 h 4660833"/>
              <a:gd name="connsiteX10" fmla="*/ 12192005 w 12192005"/>
              <a:gd name="connsiteY10" fmla="*/ 1238401 h 4660833"/>
              <a:gd name="connsiteX11" fmla="*/ 12192005 w 12192005"/>
              <a:gd name="connsiteY11" fmla="*/ 4660833 h 4660833"/>
              <a:gd name="connsiteX12" fmla="*/ 5 w 12192005"/>
              <a:gd name="connsiteY12" fmla="*/ 4660833 h 4660833"/>
              <a:gd name="connsiteX13" fmla="*/ 0 w 12192005"/>
              <a:gd name="connsiteY13" fmla="*/ 3063580 h 4660833"/>
              <a:gd name="connsiteX14" fmla="*/ 0 w 12192005"/>
              <a:gd name="connsiteY14" fmla="*/ 2433505 h 4660833"/>
              <a:gd name="connsiteX15" fmla="*/ 0 w 12192005"/>
              <a:gd name="connsiteY15" fmla="*/ 2007509 h 4660833"/>
              <a:gd name="connsiteX16" fmla="*/ 0 w 12192005"/>
              <a:gd name="connsiteY16" fmla="*/ 1377434 h 4660833"/>
              <a:gd name="connsiteX17" fmla="*/ 30279 w 12192005"/>
              <a:gd name="connsiteY17" fmla="*/ 1340737 h 4660833"/>
              <a:gd name="connsiteX18" fmla="*/ 532612 w 12192005"/>
              <a:gd name="connsiteY18" fmla="*/ 1132663 h 4660833"/>
              <a:gd name="connsiteX19" fmla="*/ 809134 w 12192005"/>
              <a:gd name="connsiteY19" fmla="*/ 1188491 h 4660833"/>
              <a:gd name="connsiteX20" fmla="*/ 871197 w 12192005"/>
              <a:gd name="connsiteY20" fmla="*/ 1222176 h 4660833"/>
              <a:gd name="connsiteX21" fmla="*/ 920073 w 12192005"/>
              <a:gd name="connsiteY21" fmla="*/ 1162937 h 4660833"/>
              <a:gd name="connsiteX22" fmla="*/ 1422408 w 12192005"/>
              <a:gd name="connsiteY22" fmla="*/ 954863 h 4660833"/>
              <a:gd name="connsiteX23" fmla="*/ 1451151 w 12192005"/>
              <a:gd name="connsiteY23" fmla="*/ 957761 h 4660833"/>
              <a:gd name="connsiteX24" fmla="*/ 1453000 w 12192005"/>
              <a:gd name="connsiteY24" fmla="*/ 939422 h 4660833"/>
              <a:gd name="connsiteX25" fmla="*/ 2392372 w 12192005"/>
              <a:gd name="connsiteY25" fmla="*/ 173813 h 4660833"/>
              <a:gd name="connsiteX26" fmla="*/ 3351221 w 12192005"/>
              <a:gd name="connsiteY26" fmla="*/ 1132663 h 4660833"/>
              <a:gd name="connsiteX27" fmla="*/ 3348380 w 12192005"/>
              <a:gd name="connsiteY27" fmla="*/ 1160840 h 4660833"/>
              <a:gd name="connsiteX28" fmla="*/ 3449988 w 12192005"/>
              <a:gd name="connsiteY28" fmla="*/ 1192380 h 4660833"/>
              <a:gd name="connsiteX29" fmla="*/ 3708764 w 12192005"/>
              <a:gd name="connsiteY29" fmla="*/ 1405477 h 4660833"/>
              <a:gd name="connsiteX30" fmla="*/ 3735036 w 12192005"/>
              <a:gd name="connsiteY30" fmla="*/ 1460129 h 4660833"/>
              <a:gd name="connsiteX31" fmla="*/ 3775589 w 12192005"/>
              <a:gd name="connsiteY31" fmla="*/ 1426671 h 4660833"/>
              <a:gd name="connsiteX32" fmla="*/ 4042973 w 12192005"/>
              <a:gd name="connsiteY32" fmla="*/ 1344996 h 4660833"/>
              <a:gd name="connsiteX33" fmla="*/ 4139355 w 12192005"/>
              <a:gd name="connsiteY33" fmla="*/ 1354712 h 4660833"/>
              <a:gd name="connsiteX34" fmla="*/ 4224118 w 12192005"/>
              <a:gd name="connsiteY34" fmla="*/ 1381024 h 4660833"/>
              <a:gd name="connsiteX35" fmla="*/ 4241202 w 12192005"/>
              <a:gd name="connsiteY35" fmla="*/ 1325996 h 4660833"/>
              <a:gd name="connsiteX36" fmla="*/ 4783148 w 12192005"/>
              <a:gd name="connsiteY36" fmla="*/ 966769 h 4660833"/>
              <a:gd name="connsiteX37" fmla="*/ 4825456 w 12192005"/>
              <a:gd name="connsiteY37" fmla="*/ 971034 h 4660833"/>
              <a:gd name="connsiteX38" fmla="*/ 4864350 w 12192005"/>
              <a:gd name="connsiteY38" fmla="*/ 899371 h 4660833"/>
              <a:gd name="connsiteX39" fmla="*/ 5659444 w 12192005"/>
              <a:gd name="connsiteY39" fmla="*/ 476623 h 4660833"/>
              <a:gd name="connsiteX40" fmla="*/ 6337453 w 12192005"/>
              <a:gd name="connsiteY40" fmla="*/ 757464 h 4660833"/>
              <a:gd name="connsiteX41" fmla="*/ 6425970 w 12192005"/>
              <a:gd name="connsiteY41" fmla="*/ 864748 h 4660833"/>
              <a:gd name="connsiteX42" fmla="*/ 6451259 w 12192005"/>
              <a:gd name="connsiteY42" fmla="*/ 818157 h 4660833"/>
              <a:gd name="connsiteX43" fmla="*/ 7366802 w 12192005"/>
              <a:gd name="connsiteY43" fmla="*/ 331367 h 4660833"/>
              <a:gd name="connsiteX44" fmla="*/ 7479690 w 12192005"/>
              <a:gd name="connsiteY44" fmla="*/ 337067 h 4660833"/>
              <a:gd name="connsiteX45" fmla="*/ 7587922 w 12192005"/>
              <a:gd name="connsiteY45" fmla="*/ 353585 h 4660833"/>
              <a:gd name="connsiteX46" fmla="*/ 7654776 w 12192005"/>
              <a:gd name="connsiteY46" fmla="*/ 298426 h 4660833"/>
              <a:gd name="connsiteX47" fmla="*/ 8062731 w 12192005"/>
              <a:gd name="connsiteY47" fmla="*/ 173813 h 4660833"/>
              <a:gd name="connsiteX48" fmla="*/ 8777558 w 12192005"/>
              <a:gd name="connsiteY48" fmla="*/ 756414 h 4660833"/>
              <a:gd name="connsiteX49" fmla="*/ 8779462 w 12192005"/>
              <a:gd name="connsiteY49" fmla="*/ 775297 h 4660833"/>
              <a:gd name="connsiteX50" fmla="*/ 8800464 w 12192005"/>
              <a:gd name="connsiteY50" fmla="*/ 768778 h 4660833"/>
              <a:gd name="connsiteX51" fmla="*/ 8919000 w 12192005"/>
              <a:gd name="connsiteY51" fmla="*/ 756828 h 4660833"/>
              <a:gd name="connsiteX52" fmla="*/ 9406718 w 12192005"/>
              <a:gd name="connsiteY52" fmla="*/ 1016146 h 4660833"/>
              <a:gd name="connsiteX53" fmla="*/ 9430890 w 12192005"/>
              <a:gd name="connsiteY53" fmla="*/ 1060679 h 4660833"/>
              <a:gd name="connsiteX54" fmla="*/ 9438634 w 12192005"/>
              <a:gd name="connsiteY54" fmla="*/ 1035731 h 4660833"/>
              <a:gd name="connsiteX55" fmla="*/ 10170720 w 12192005"/>
              <a:gd name="connsiteY55" fmla="*/ 550471 h 4660833"/>
              <a:gd name="connsiteX56" fmla="*/ 10330844 w 12192005"/>
              <a:gd name="connsiteY56" fmla="*/ 566613 h 4660833"/>
              <a:gd name="connsiteX57" fmla="*/ 10350690 w 12192005"/>
              <a:gd name="connsiteY57" fmla="*/ 571716 h 4660833"/>
              <a:gd name="connsiteX58" fmla="*/ 10345328 w 12192005"/>
              <a:gd name="connsiteY58" fmla="*/ 518528 h 4660833"/>
              <a:gd name="connsiteX59" fmla="*/ 10863857 w 12192005"/>
              <a:gd name="connsiteY59" fmla="*/ 0 h 4660833"/>
              <a:gd name="connsiteX0" fmla="*/ 10863857 w 12192005"/>
              <a:gd name="connsiteY0" fmla="*/ 0 h 4660833"/>
              <a:gd name="connsiteX1" fmla="*/ 11341637 w 12192005"/>
              <a:gd name="connsiteY1" fmla="*/ 316693 h 4660833"/>
              <a:gd name="connsiteX2" fmla="*/ 11342240 w 12192005"/>
              <a:gd name="connsiteY2" fmla="*/ 318638 h 4660833"/>
              <a:gd name="connsiteX3" fmla="*/ 11353705 w 12192005"/>
              <a:gd name="connsiteY3" fmla="*/ 315079 h 4660833"/>
              <a:gd name="connsiteX4" fmla="*/ 11434194 w 12192005"/>
              <a:gd name="connsiteY4" fmla="*/ 306965 h 4660833"/>
              <a:gd name="connsiteX5" fmla="*/ 11716597 w 12192005"/>
              <a:gd name="connsiteY5" fmla="*/ 423940 h 4660833"/>
              <a:gd name="connsiteX6" fmla="*/ 11762250 w 12192005"/>
              <a:gd name="connsiteY6" fmla="*/ 479273 h 4660833"/>
              <a:gd name="connsiteX7" fmla="*/ 11797268 w 12192005"/>
              <a:gd name="connsiteY7" fmla="*/ 476623 h 4660833"/>
              <a:gd name="connsiteX8" fmla="*/ 12168836 w 12192005"/>
              <a:gd name="connsiteY8" fmla="*/ 590121 h 4660833"/>
              <a:gd name="connsiteX9" fmla="*/ 12192005 w 12192005"/>
              <a:gd name="connsiteY9" fmla="*/ 608326 h 4660833"/>
              <a:gd name="connsiteX10" fmla="*/ 12192005 w 12192005"/>
              <a:gd name="connsiteY10" fmla="*/ 4660833 h 4660833"/>
              <a:gd name="connsiteX11" fmla="*/ 5 w 12192005"/>
              <a:gd name="connsiteY11" fmla="*/ 4660833 h 4660833"/>
              <a:gd name="connsiteX12" fmla="*/ 0 w 12192005"/>
              <a:gd name="connsiteY12" fmla="*/ 3063580 h 4660833"/>
              <a:gd name="connsiteX13" fmla="*/ 0 w 12192005"/>
              <a:gd name="connsiteY13" fmla="*/ 2433505 h 4660833"/>
              <a:gd name="connsiteX14" fmla="*/ 0 w 12192005"/>
              <a:gd name="connsiteY14" fmla="*/ 2007509 h 4660833"/>
              <a:gd name="connsiteX15" fmla="*/ 0 w 12192005"/>
              <a:gd name="connsiteY15" fmla="*/ 1377434 h 4660833"/>
              <a:gd name="connsiteX16" fmla="*/ 30279 w 12192005"/>
              <a:gd name="connsiteY16" fmla="*/ 1340737 h 4660833"/>
              <a:gd name="connsiteX17" fmla="*/ 532612 w 12192005"/>
              <a:gd name="connsiteY17" fmla="*/ 1132663 h 4660833"/>
              <a:gd name="connsiteX18" fmla="*/ 809134 w 12192005"/>
              <a:gd name="connsiteY18" fmla="*/ 1188491 h 4660833"/>
              <a:gd name="connsiteX19" fmla="*/ 871197 w 12192005"/>
              <a:gd name="connsiteY19" fmla="*/ 1222176 h 4660833"/>
              <a:gd name="connsiteX20" fmla="*/ 920073 w 12192005"/>
              <a:gd name="connsiteY20" fmla="*/ 1162937 h 4660833"/>
              <a:gd name="connsiteX21" fmla="*/ 1422408 w 12192005"/>
              <a:gd name="connsiteY21" fmla="*/ 954863 h 4660833"/>
              <a:gd name="connsiteX22" fmla="*/ 1451151 w 12192005"/>
              <a:gd name="connsiteY22" fmla="*/ 957761 h 4660833"/>
              <a:gd name="connsiteX23" fmla="*/ 1453000 w 12192005"/>
              <a:gd name="connsiteY23" fmla="*/ 939422 h 4660833"/>
              <a:gd name="connsiteX24" fmla="*/ 2392372 w 12192005"/>
              <a:gd name="connsiteY24" fmla="*/ 173813 h 4660833"/>
              <a:gd name="connsiteX25" fmla="*/ 3351221 w 12192005"/>
              <a:gd name="connsiteY25" fmla="*/ 1132663 h 4660833"/>
              <a:gd name="connsiteX26" fmla="*/ 3348380 w 12192005"/>
              <a:gd name="connsiteY26" fmla="*/ 1160840 h 4660833"/>
              <a:gd name="connsiteX27" fmla="*/ 3449988 w 12192005"/>
              <a:gd name="connsiteY27" fmla="*/ 1192380 h 4660833"/>
              <a:gd name="connsiteX28" fmla="*/ 3708764 w 12192005"/>
              <a:gd name="connsiteY28" fmla="*/ 1405477 h 4660833"/>
              <a:gd name="connsiteX29" fmla="*/ 3735036 w 12192005"/>
              <a:gd name="connsiteY29" fmla="*/ 1460129 h 4660833"/>
              <a:gd name="connsiteX30" fmla="*/ 3775589 w 12192005"/>
              <a:gd name="connsiteY30" fmla="*/ 1426671 h 4660833"/>
              <a:gd name="connsiteX31" fmla="*/ 4042973 w 12192005"/>
              <a:gd name="connsiteY31" fmla="*/ 1344996 h 4660833"/>
              <a:gd name="connsiteX32" fmla="*/ 4139355 w 12192005"/>
              <a:gd name="connsiteY32" fmla="*/ 1354712 h 4660833"/>
              <a:gd name="connsiteX33" fmla="*/ 4224118 w 12192005"/>
              <a:gd name="connsiteY33" fmla="*/ 1381024 h 4660833"/>
              <a:gd name="connsiteX34" fmla="*/ 4241202 w 12192005"/>
              <a:gd name="connsiteY34" fmla="*/ 1325996 h 4660833"/>
              <a:gd name="connsiteX35" fmla="*/ 4783148 w 12192005"/>
              <a:gd name="connsiteY35" fmla="*/ 966769 h 4660833"/>
              <a:gd name="connsiteX36" fmla="*/ 4825456 w 12192005"/>
              <a:gd name="connsiteY36" fmla="*/ 971034 h 4660833"/>
              <a:gd name="connsiteX37" fmla="*/ 4864350 w 12192005"/>
              <a:gd name="connsiteY37" fmla="*/ 899371 h 4660833"/>
              <a:gd name="connsiteX38" fmla="*/ 5659444 w 12192005"/>
              <a:gd name="connsiteY38" fmla="*/ 476623 h 4660833"/>
              <a:gd name="connsiteX39" fmla="*/ 6337453 w 12192005"/>
              <a:gd name="connsiteY39" fmla="*/ 757464 h 4660833"/>
              <a:gd name="connsiteX40" fmla="*/ 6425970 w 12192005"/>
              <a:gd name="connsiteY40" fmla="*/ 864748 h 4660833"/>
              <a:gd name="connsiteX41" fmla="*/ 6451259 w 12192005"/>
              <a:gd name="connsiteY41" fmla="*/ 818157 h 4660833"/>
              <a:gd name="connsiteX42" fmla="*/ 7366802 w 12192005"/>
              <a:gd name="connsiteY42" fmla="*/ 331367 h 4660833"/>
              <a:gd name="connsiteX43" fmla="*/ 7479690 w 12192005"/>
              <a:gd name="connsiteY43" fmla="*/ 337067 h 4660833"/>
              <a:gd name="connsiteX44" fmla="*/ 7587922 w 12192005"/>
              <a:gd name="connsiteY44" fmla="*/ 353585 h 4660833"/>
              <a:gd name="connsiteX45" fmla="*/ 7654776 w 12192005"/>
              <a:gd name="connsiteY45" fmla="*/ 298426 h 4660833"/>
              <a:gd name="connsiteX46" fmla="*/ 8062731 w 12192005"/>
              <a:gd name="connsiteY46" fmla="*/ 173813 h 4660833"/>
              <a:gd name="connsiteX47" fmla="*/ 8777558 w 12192005"/>
              <a:gd name="connsiteY47" fmla="*/ 756414 h 4660833"/>
              <a:gd name="connsiteX48" fmla="*/ 8779462 w 12192005"/>
              <a:gd name="connsiteY48" fmla="*/ 775297 h 4660833"/>
              <a:gd name="connsiteX49" fmla="*/ 8800464 w 12192005"/>
              <a:gd name="connsiteY49" fmla="*/ 768778 h 4660833"/>
              <a:gd name="connsiteX50" fmla="*/ 8919000 w 12192005"/>
              <a:gd name="connsiteY50" fmla="*/ 756828 h 4660833"/>
              <a:gd name="connsiteX51" fmla="*/ 9406718 w 12192005"/>
              <a:gd name="connsiteY51" fmla="*/ 1016146 h 4660833"/>
              <a:gd name="connsiteX52" fmla="*/ 9430890 w 12192005"/>
              <a:gd name="connsiteY52" fmla="*/ 1060679 h 4660833"/>
              <a:gd name="connsiteX53" fmla="*/ 9438634 w 12192005"/>
              <a:gd name="connsiteY53" fmla="*/ 1035731 h 4660833"/>
              <a:gd name="connsiteX54" fmla="*/ 10170720 w 12192005"/>
              <a:gd name="connsiteY54" fmla="*/ 550471 h 4660833"/>
              <a:gd name="connsiteX55" fmla="*/ 10330844 w 12192005"/>
              <a:gd name="connsiteY55" fmla="*/ 566613 h 4660833"/>
              <a:gd name="connsiteX56" fmla="*/ 10350690 w 12192005"/>
              <a:gd name="connsiteY56" fmla="*/ 571716 h 4660833"/>
              <a:gd name="connsiteX57" fmla="*/ 10345328 w 12192005"/>
              <a:gd name="connsiteY57" fmla="*/ 518528 h 4660833"/>
              <a:gd name="connsiteX58" fmla="*/ 10863857 w 12192005"/>
              <a:gd name="connsiteY58" fmla="*/ 0 h 4660833"/>
              <a:gd name="connsiteX0" fmla="*/ 10863857 w 12192005"/>
              <a:gd name="connsiteY0" fmla="*/ 0 h 4660833"/>
              <a:gd name="connsiteX1" fmla="*/ 11341637 w 12192005"/>
              <a:gd name="connsiteY1" fmla="*/ 316693 h 4660833"/>
              <a:gd name="connsiteX2" fmla="*/ 11342240 w 12192005"/>
              <a:gd name="connsiteY2" fmla="*/ 318638 h 4660833"/>
              <a:gd name="connsiteX3" fmla="*/ 11353705 w 12192005"/>
              <a:gd name="connsiteY3" fmla="*/ 315079 h 4660833"/>
              <a:gd name="connsiteX4" fmla="*/ 11434194 w 12192005"/>
              <a:gd name="connsiteY4" fmla="*/ 306965 h 4660833"/>
              <a:gd name="connsiteX5" fmla="*/ 11716597 w 12192005"/>
              <a:gd name="connsiteY5" fmla="*/ 423940 h 4660833"/>
              <a:gd name="connsiteX6" fmla="*/ 11762250 w 12192005"/>
              <a:gd name="connsiteY6" fmla="*/ 479273 h 4660833"/>
              <a:gd name="connsiteX7" fmla="*/ 11797268 w 12192005"/>
              <a:gd name="connsiteY7" fmla="*/ 476623 h 4660833"/>
              <a:gd name="connsiteX8" fmla="*/ 12168836 w 12192005"/>
              <a:gd name="connsiteY8" fmla="*/ 590121 h 4660833"/>
              <a:gd name="connsiteX9" fmla="*/ 12192005 w 12192005"/>
              <a:gd name="connsiteY9" fmla="*/ 608326 h 4660833"/>
              <a:gd name="connsiteX10" fmla="*/ 12192005 w 12192005"/>
              <a:gd name="connsiteY10" fmla="*/ 4660833 h 4660833"/>
              <a:gd name="connsiteX11" fmla="*/ 5 w 12192005"/>
              <a:gd name="connsiteY11" fmla="*/ 4660833 h 4660833"/>
              <a:gd name="connsiteX12" fmla="*/ 0 w 12192005"/>
              <a:gd name="connsiteY12" fmla="*/ 3063580 h 4660833"/>
              <a:gd name="connsiteX13" fmla="*/ 0 w 12192005"/>
              <a:gd name="connsiteY13" fmla="*/ 2433505 h 4660833"/>
              <a:gd name="connsiteX14" fmla="*/ 0 w 12192005"/>
              <a:gd name="connsiteY14" fmla="*/ 1377434 h 4660833"/>
              <a:gd name="connsiteX15" fmla="*/ 30279 w 12192005"/>
              <a:gd name="connsiteY15" fmla="*/ 1340737 h 4660833"/>
              <a:gd name="connsiteX16" fmla="*/ 532612 w 12192005"/>
              <a:gd name="connsiteY16" fmla="*/ 1132663 h 4660833"/>
              <a:gd name="connsiteX17" fmla="*/ 809134 w 12192005"/>
              <a:gd name="connsiteY17" fmla="*/ 1188491 h 4660833"/>
              <a:gd name="connsiteX18" fmla="*/ 871197 w 12192005"/>
              <a:gd name="connsiteY18" fmla="*/ 1222176 h 4660833"/>
              <a:gd name="connsiteX19" fmla="*/ 920073 w 12192005"/>
              <a:gd name="connsiteY19" fmla="*/ 1162937 h 4660833"/>
              <a:gd name="connsiteX20" fmla="*/ 1422408 w 12192005"/>
              <a:gd name="connsiteY20" fmla="*/ 954863 h 4660833"/>
              <a:gd name="connsiteX21" fmla="*/ 1451151 w 12192005"/>
              <a:gd name="connsiteY21" fmla="*/ 957761 h 4660833"/>
              <a:gd name="connsiteX22" fmla="*/ 1453000 w 12192005"/>
              <a:gd name="connsiteY22" fmla="*/ 939422 h 4660833"/>
              <a:gd name="connsiteX23" fmla="*/ 2392372 w 12192005"/>
              <a:gd name="connsiteY23" fmla="*/ 173813 h 4660833"/>
              <a:gd name="connsiteX24" fmla="*/ 3351221 w 12192005"/>
              <a:gd name="connsiteY24" fmla="*/ 1132663 h 4660833"/>
              <a:gd name="connsiteX25" fmla="*/ 3348380 w 12192005"/>
              <a:gd name="connsiteY25" fmla="*/ 1160840 h 4660833"/>
              <a:gd name="connsiteX26" fmla="*/ 3449988 w 12192005"/>
              <a:gd name="connsiteY26" fmla="*/ 1192380 h 4660833"/>
              <a:gd name="connsiteX27" fmla="*/ 3708764 w 12192005"/>
              <a:gd name="connsiteY27" fmla="*/ 1405477 h 4660833"/>
              <a:gd name="connsiteX28" fmla="*/ 3735036 w 12192005"/>
              <a:gd name="connsiteY28" fmla="*/ 1460129 h 4660833"/>
              <a:gd name="connsiteX29" fmla="*/ 3775589 w 12192005"/>
              <a:gd name="connsiteY29" fmla="*/ 1426671 h 4660833"/>
              <a:gd name="connsiteX30" fmla="*/ 4042973 w 12192005"/>
              <a:gd name="connsiteY30" fmla="*/ 1344996 h 4660833"/>
              <a:gd name="connsiteX31" fmla="*/ 4139355 w 12192005"/>
              <a:gd name="connsiteY31" fmla="*/ 1354712 h 4660833"/>
              <a:gd name="connsiteX32" fmla="*/ 4224118 w 12192005"/>
              <a:gd name="connsiteY32" fmla="*/ 1381024 h 4660833"/>
              <a:gd name="connsiteX33" fmla="*/ 4241202 w 12192005"/>
              <a:gd name="connsiteY33" fmla="*/ 1325996 h 4660833"/>
              <a:gd name="connsiteX34" fmla="*/ 4783148 w 12192005"/>
              <a:gd name="connsiteY34" fmla="*/ 966769 h 4660833"/>
              <a:gd name="connsiteX35" fmla="*/ 4825456 w 12192005"/>
              <a:gd name="connsiteY35" fmla="*/ 971034 h 4660833"/>
              <a:gd name="connsiteX36" fmla="*/ 4864350 w 12192005"/>
              <a:gd name="connsiteY36" fmla="*/ 899371 h 4660833"/>
              <a:gd name="connsiteX37" fmla="*/ 5659444 w 12192005"/>
              <a:gd name="connsiteY37" fmla="*/ 476623 h 4660833"/>
              <a:gd name="connsiteX38" fmla="*/ 6337453 w 12192005"/>
              <a:gd name="connsiteY38" fmla="*/ 757464 h 4660833"/>
              <a:gd name="connsiteX39" fmla="*/ 6425970 w 12192005"/>
              <a:gd name="connsiteY39" fmla="*/ 864748 h 4660833"/>
              <a:gd name="connsiteX40" fmla="*/ 6451259 w 12192005"/>
              <a:gd name="connsiteY40" fmla="*/ 818157 h 4660833"/>
              <a:gd name="connsiteX41" fmla="*/ 7366802 w 12192005"/>
              <a:gd name="connsiteY41" fmla="*/ 331367 h 4660833"/>
              <a:gd name="connsiteX42" fmla="*/ 7479690 w 12192005"/>
              <a:gd name="connsiteY42" fmla="*/ 337067 h 4660833"/>
              <a:gd name="connsiteX43" fmla="*/ 7587922 w 12192005"/>
              <a:gd name="connsiteY43" fmla="*/ 353585 h 4660833"/>
              <a:gd name="connsiteX44" fmla="*/ 7654776 w 12192005"/>
              <a:gd name="connsiteY44" fmla="*/ 298426 h 4660833"/>
              <a:gd name="connsiteX45" fmla="*/ 8062731 w 12192005"/>
              <a:gd name="connsiteY45" fmla="*/ 173813 h 4660833"/>
              <a:gd name="connsiteX46" fmla="*/ 8777558 w 12192005"/>
              <a:gd name="connsiteY46" fmla="*/ 756414 h 4660833"/>
              <a:gd name="connsiteX47" fmla="*/ 8779462 w 12192005"/>
              <a:gd name="connsiteY47" fmla="*/ 775297 h 4660833"/>
              <a:gd name="connsiteX48" fmla="*/ 8800464 w 12192005"/>
              <a:gd name="connsiteY48" fmla="*/ 768778 h 4660833"/>
              <a:gd name="connsiteX49" fmla="*/ 8919000 w 12192005"/>
              <a:gd name="connsiteY49" fmla="*/ 756828 h 4660833"/>
              <a:gd name="connsiteX50" fmla="*/ 9406718 w 12192005"/>
              <a:gd name="connsiteY50" fmla="*/ 1016146 h 4660833"/>
              <a:gd name="connsiteX51" fmla="*/ 9430890 w 12192005"/>
              <a:gd name="connsiteY51" fmla="*/ 1060679 h 4660833"/>
              <a:gd name="connsiteX52" fmla="*/ 9438634 w 12192005"/>
              <a:gd name="connsiteY52" fmla="*/ 1035731 h 4660833"/>
              <a:gd name="connsiteX53" fmla="*/ 10170720 w 12192005"/>
              <a:gd name="connsiteY53" fmla="*/ 550471 h 4660833"/>
              <a:gd name="connsiteX54" fmla="*/ 10330844 w 12192005"/>
              <a:gd name="connsiteY54" fmla="*/ 566613 h 4660833"/>
              <a:gd name="connsiteX55" fmla="*/ 10350690 w 12192005"/>
              <a:gd name="connsiteY55" fmla="*/ 571716 h 4660833"/>
              <a:gd name="connsiteX56" fmla="*/ 10345328 w 12192005"/>
              <a:gd name="connsiteY56" fmla="*/ 518528 h 4660833"/>
              <a:gd name="connsiteX57" fmla="*/ 10863857 w 12192005"/>
              <a:gd name="connsiteY57" fmla="*/ 0 h 4660833"/>
              <a:gd name="connsiteX0" fmla="*/ 10863857 w 12192005"/>
              <a:gd name="connsiteY0" fmla="*/ 0 h 4660833"/>
              <a:gd name="connsiteX1" fmla="*/ 11341637 w 12192005"/>
              <a:gd name="connsiteY1" fmla="*/ 316693 h 4660833"/>
              <a:gd name="connsiteX2" fmla="*/ 11342240 w 12192005"/>
              <a:gd name="connsiteY2" fmla="*/ 318638 h 4660833"/>
              <a:gd name="connsiteX3" fmla="*/ 11353705 w 12192005"/>
              <a:gd name="connsiteY3" fmla="*/ 315079 h 4660833"/>
              <a:gd name="connsiteX4" fmla="*/ 11434194 w 12192005"/>
              <a:gd name="connsiteY4" fmla="*/ 306965 h 4660833"/>
              <a:gd name="connsiteX5" fmla="*/ 11716597 w 12192005"/>
              <a:gd name="connsiteY5" fmla="*/ 423940 h 4660833"/>
              <a:gd name="connsiteX6" fmla="*/ 11762250 w 12192005"/>
              <a:gd name="connsiteY6" fmla="*/ 479273 h 4660833"/>
              <a:gd name="connsiteX7" fmla="*/ 11797268 w 12192005"/>
              <a:gd name="connsiteY7" fmla="*/ 476623 h 4660833"/>
              <a:gd name="connsiteX8" fmla="*/ 12168836 w 12192005"/>
              <a:gd name="connsiteY8" fmla="*/ 590121 h 4660833"/>
              <a:gd name="connsiteX9" fmla="*/ 12192005 w 12192005"/>
              <a:gd name="connsiteY9" fmla="*/ 608326 h 4660833"/>
              <a:gd name="connsiteX10" fmla="*/ 12192005 w 12192005"/>
              <a:gd name="connsiteY10" fmla="*/ 4660833 h 4660833"/>
              <a:gd name="connsiteX11" fmla="*/ 5 w 12192005"/>
              <a:gd name="connsiteY11" fmla="*/ 4660833 h 4660833"/>
              <a:gd name="connsiteX12" fmla="*/ 0 w 12192005"/>
              <a:gd name="connsiteY12" fmla="*/ 3063580 h 4660833"/>
              <a:gd name="connsiteX13" fmla="*/ 0 w 12192005"/>
              <a:gd name="connsiteY13" fmla="*/ 1377434 h 4660833"/>
              <a:gd name="connsiteX14" fmla="*/ 30279 w 12192005"/>
              <a:gd name="connsiteY14" fmla="*/ 1340737 h 4660833"/>
              <a:gd name="connsiteX15" fmla="*/ 532612 w 12192005"/>
              <a:gd name="connsiteY15" fmla="*/ 1132663 h 4660833"/>
              <a:gd name="connsiteX16" fmla="*/ 809134 w 12192005"/>
              <a:gd name="connsiteY16" fmla="*/ 1188491 h 4660833"/>
              <a:gd name="connsiteX17" fmla="*/ 871197 w 12192005"/>
              <a:gd name="connsiteY17" fmla="*/ 1222176 h 4660833"/>
              <a:gd name="connsiteX18" fmla="*/ 920073 w 12192005"/>
              <a:gd name="connsiteY18" fmla="*/ 1162937 h 4660833"/>
              <a:gd name="connsiteX19" fmla="*/ 1422408 w 12192005"/>
              <a:gd name="connsiteY19" fmla="*/ 954863 h 4660833"/>
              <a:gd name="connsiteX20" fmla="*/ 1451151 w 12192005"/>
              <a:gd name="connsiteY20" fmla="*/ 957761 h 4660833"/>
              <a:gd name="connsiteX21" fmla="*/ 1453000 w 12192005"/>
              <a:gd name="connsiteY21" fmla="*/ 939422 h 4660833"/>
              <a:gd name="connsiteX22" fmla="*/ 2392372 w 12192005"/>
              <a:gd name="connsiteY22" fmla="*/ 173813 h 4660833"/>
              <a:gd name="connsiteX23" fmla="*/ 3351221 w 12192005"/>
              <a:gd name="connsiteY23" fmla="*/ 1132663 h 4660833"/>
              <a:gd name="connsiteX24" fmla="*/ 3348380 w 12192005"/>
              <a:gd name="connsiteY24" fmla="*/ 1160840 h 4660833"/>
              <a:gd name="connsiteX25" fmla="*/ 3449988 w 12192005"/>
              <a:gd name="connsiteY25" fmla="*/ 1192380 h 4660833"/>
              <a:gd name="connsiteX26" fmla="*/ 3708764 w 12192005"/>
              <a:gd name="connsiteY26" fmla="*/ 1405477 h 4660833"/>
              <a:gd name="connsiteX27" fmla="*/ 3735036 w 12192005"/>
              <a:gd name="connsiteY27" fmla="*/ 1460129 h 4660833"/>
              <a:gd name="connsiteX28" fmla="*/ 3775589 w 12192005"/>
              <a:gd name="connsiteY28" fmla="*/ 1426671 h 4660833"/>
              <a:gd name="connsiteX29" fmla="*/ 4042973 w 12192005"/>
              <a:gd name="connsiteY29" fmla="*/ 1344996 h 4660833"/>
              <a:gd name="connsiteX30" fmla="*/ 4139355 w 12192005"/>
              <a:gd name="connsiteY30" fmla="*/ 1354712 h 4660833"/>
              <a:gd name="connsiteX31" fmla="*/ 4224118 w 12192005"/>
              <a:gd name="connsiteY31" fmla="*/ 1381024 h 4660833"/>
              <a:gd name="connsiteX32" fmla="*/ 4241202 w 12192005"/>
              <a:gd name="connsiteY32" fmla="*/ 1325996 h 4660833"/>
              <a:gd name="connsiteX33" fmla="*/ 4783148 w 12192005"/>
              <a:gd name="connsiteY33" fmla="*/ 966769 h 4660833"/>
              <a:gd name="connsiteX34" fmla="*/ 4825456 w 12192005"/>
              <a:gd name="connsiteY34" fmla="*/ 971034 h 4660833"/>
              <a:gd name="connsiteX35" fmla="*/ 4864350 w 12192005"/>
              <a:gd name="connsiteY35" fmla="*/ 899371 h 4660833"/>
              <a:gd name="connsiteX36" fmla="*/ 5659444 w 12192005"/>
              <a:gd name="connsiteY36" fmla="*/ 476623 h 4660833"/>
              <a:gd name="connsiteX37" fmla="*/ 6337453 w 12192005"/>
              <a:gd name="connsiteY37" fmla="*/ 757464 h 4660833"/>
              <a:gd name="connsiteX38" fmla="*/ 6425970 w 12192005"/>
              <a:gd name="connsiteY38" fmla="*/ 864748 h 4660833"/>
              <a:gd name="connsiteX39" fmla="*/ 6451259 w 12192005"/>
              <a:gd name="connsiteY39" fmla="*/ 818157 h 4660833"/>
              <a:gd name="connsiteX40" fmla="*/ 7366802 w 12192005"/>
              <a:gd name="connsiteY40" fmla="*/ 331367 h 4660833"/>
              <a:gd name="connsiteX41" fmla="*/ 7479690 w 12192005"/>
              <a:gd name="connsiteY41" fmla="*/ 337067 h 4660833"/>
              <a:gd name="connsiteX42" fmla="*/ 7587922 w 12192005"/>
              <a:gd name="connsiteY42" fmla="*/ 353585 h 4660833"/>
              <a:gd name="connsiteX43" fmla="*/ 7654776 w 12192005"/>
              <a:gd name="connsiteY43" fmla="*/ 298426 h 4660833"/>
              <a:gd name="connsiteX44" fmla="*/ 8062731 w 12192005"/>
              <a:gd name="connsiteY44" fmla="*/ 173813 h 4660833"/>
              <a:gd name="connsiteX45" fmla="*/ 8777558 w 12192005"/>
              <a:gd name="connsiteY45" fmla="*/ 756414 h 4660833"/>
              <a:gd name="connsiteX46" fmla="*/ 8779462 w 12192005"/>
              <a:gd name="connsiteY46" fmla="*/ 775297 h 4660833"/>
              <a:gd name="connsiteX47" fmla="*/ 8800464 w 12192005"/>
              <a:gd name="connsiteY47" fmla="*/ 768778 h 4660833"/>
              <a:gd name="connsiteX48" fmla="*/ 8919000 w 12192005"/>
              <a:gd name="connsiteY48" fmla="*/ 756828 h 4660833"/>
              <a:gd name="connsiteX49" fmla="*/ 9406718 w 12192005"/>
              <a:gd name="connsiteY49" fmla="*/ 1016146 h 4660833"/>
              <a:gd name="connsiteX50" fmla="*/ 9430890 w 12192005"/>
              <a:gd name="connsiteY50" fmla="*/ 1060679 h 4660833"/>
              <a:gd name="connsiteX51" fmla="*/ 9438634 w 12192005"/>
              <a:gd name="connsiteY51" fmla="*/ 1035731 h 4660833"/>
              <a:gd name="connsiteX52" fmla="*/ 10170720 w 12192005"/>
              <a:gd name="connsiteY52" fmla="*/ 550471 h 4660833"/>
              <a:gd name="connsiteX53" fmla="*/ 10330844 w 12192005"/>
              <a:gd name="connsiteY53" fmla="*/ 566613 h 4660833"/>
              <a:gd name="connsiteX54" fmla="*/ 10350690 w 12192005"/>
              <a:gd name="connsiteY54" fmla="*/ 571716 h 4660833"/>
              <a:gd name="connsiteX55" fmla="*/ 10345328 w 12192005"/>
              <a:gd name="connsiteY55" fmla="*/ 518528 h 4660833"/>
              <a:gd name="connsiteX56" fmla="*/ 10863857 w 12192005"/>
              <a:gd name="connsiteY56" fmla="*/ 0 h 4660833"/>
              <a:gd name="connsiteX0" fmla="*/ 11766964 w 13095112"/>
              <a:gd name="connsiteY0" fmla="*/ 0 h 4660833"/>
              <a:gd name="connsiteX1" fmla="*/ 12244744 w 13095112"/>
              <a:gd name="connsiteY1" fmla="*/ 316693 h 4660833"/>
              <a:gd name="connsiteX2" fmla="*/ 12245347 w 13095112"/>
              <a:gd name="connsiteY2" fmla="*/ 318638 h 4660833"/>
              <a:gd name="connsiteX3" fmla="*/ 12256812 w 13095112"/>
              <a:gd name="connsiteY3" fmla="*/ 315079 h 4660833"/>
              <a:gd name="connsiteX4" fmla="*/ 12337301 w 13095112"/>
              <a:gd name="connsiteY4" fmla="*/ 306965 h 4660833"/>
              <a:gd name="connsiteX5" fmla="*/ 12619704 w 13095112"/>
              <a:gd name="connsiteY5" fmla="*/ 423940 h 4660833"/>
              <a:gd name="connsiteX6" fmla="*/ 12665357 w 13095112"/>
              <a:gd name="connsiteY6" fmla="*/ 479273 h 4660833"/>
              <a:gd name="connsiteX7" fmla="*/ 12700375 w 13095112"/>
              <a:gd name="connsiteY7" fmla="*/ 476623 h 4660833"/>
              <a:gd name="connsiteX8" fmla="*/ 13071943 w 13095112"/>
              <a:gd name="connsiteY8" fmla="*/ 590121 h 4660833"/>
              <a:gd name="connsiteX9" fmla="*/ 13095112 w 13095112"/>
              <a:gd name="connsiteY9" fmla="*/ 608326 h 4660833"/>
              <a:gd name="connsiteX10" fmla="*/ 13095112 w 13095112"/>
              <a:gd name="connsiteY10" fmla="*/ 4660833 h 4660833"/>
              <a:gd name="connsiteX11" fmla="*/ 903112 w 13095112"/>
              <a:gd name="connsiteY11" fmla="*/ 4660833 h 4660833"/>
              <a:gd name="connsiteX12" fmla="*/ 903107 w 13095112"/>
              <a:gd name="connsiteY12" fmla="*/ 3063580 h 4660833"/>
              <a:gd name="connsiteX13" fmla="*/ 903107 w 13095112"/>
              <a:gd name="connsiteY13" fmla="*/ 1377434 h 4660833"/>
              <a:gd name="connsiteX14" fmla="*/ 933386 w 13095112"/>
              <a:gd name="connsiteY14" fmla="*/ 1340737 h 4660833"/>
              <a:gd name="connsiteX15" fmla="*/ 1435719 w 13095112"/>
              <a:gd name="connsiteY15" fmla="*/ 1132663 h 4660833"/>
              <a:gd name="connsiteX16" fmla="*/ 1712241 w 13095112"/>
              <a:gd name="connsiteY16" fmla="*/ 1188491 h 4660833"/>
              <a:gd name="connsiteX17" fmla="*/ 1774304 w 13095112"/>
              <a:gd name="connsiteY17" fmla="*/ 1222176 h 4660833"/>
              <a:gd name="connsiteX18" fmla="*/ 1823180 w 13095112"/>
              <a:gd name="connsiteY18" fmla="*/ 1162937 h 4660833"/>
              <a:gd name="connsiteX19" fmla="*/ 2325515 w 13095112"/>
              <a:gd name="connsiteY19" fmla="*/ 954863 h 4660833"/>
              <a:gd name="connsiteX20" fmla="*/ 2354258 w 13095112"/>
              <a:gd name="connsiteY20" fmla="*/ 957761 h 4660833"/>
              <a:gd name="connsiteX21" fmla="*/ 2356107 w 13095112"/>
              <a:gd name="connsiteY21" fmla="*/ 939422 h 4660833"/>
              <a:gd name="connsiteX22" fmla="*/ 3295479 w 13095112"/>
              <a:gd name="connsiteY22" fmla="*/ 173813 h 4660833"/>
              <a:gd name="connsiteX23" fmla="*/ 4254328 w 13095112"/>
              <a:gd name="connsiteY23" fmla="*/ 1132663 h 4660833"/>
              <a:gd name="connsiteX24" fmla="*/ 4251487 w 13095112"/>
              <a:gd name="connsiteY24" fmla="*/ 1160840 h 4660833"/>
              <a:gd name="connsiteX25" fmla="*/ 4353095 w 13095112"/>
              <a:gd name="connsiteY25" fmla="*/ 1192380 h 4660833"/>
              <a:gd name="connsiteX26" fmla="*/ 4611871 w 13095112"/>
              <a:gd name="connsiteY26" fmla="*/ 1405477 h 4660833"/>
              <a:gd name="connsiteX27" fmla="*/ 4638143 w 13095112"/>
              <a:gd name="connsiteY27" fmla="*/ 1460129 h 4660833"/>
              <a:gd name="connsiteX28" fmla="*/ 4678696 w 13095112"/>
              <a:gd name="connsiteY28" fmla="*/ 1426671 h 4660833"/>
              <a:gd name="connsiteX29" fmla="*/ 4946080 w 13095112"/>
              <a:gd name="connsiteY29" fmla="*/ 1344996 h 4660833"/>
              <a:gd name="connsiteX30" fmla="*/ 5042462 w 13095112"/>
              <a:gd name="connsiteY30" fmla="*/ 1354712 h 4660833"/>
              <a:gd name="connsiteX31" fmla="*/ 5127225 w 13095112"/>
              <a:gd name="connsiteY31" fmla="*/ 1381024 h 4660833"/>
              <a:gd name="connsiteX32" fmla="*/ 5144309 w 13095112"/>
              <a:gd name="connsiteY32" fmla="*/ 1325996 h 4660833"/>
              <a:gd name="connsiteX33" fmla="*/ 5686255 w 13095112"/>
              <a:gd name="connsiteY33" fmla="*/ 966769 h 4660833"/>
              <a:gd name="connsiteX34" fmla="*/ 5728563 w 13095112"/>
              <a:gd name="connsiteY34" fmla="*/ 971034 h 4660833"/>
              <a:gd name="connsiteX35" fmla="*/ 5767457 w 13095112"/>
              <a:gd name="connsiteY35" fmla="*/ 899371 h 4660833"/>
              <a:gd name="connsiteX36" fmla="*/ 6562551 w 13095112"/>
              <a:gd name="connsiteY36" fmla="*/ 476623 h 4660833"/>
              <a:gd name="connsiteX37" fmla="*/ 7240560 w 13095112"/>
              <a:gd name="connsiteY37" fmla="*/ 757464 h 4660833"/>
              <a:gd name="connsiteX38" fmla="*/ 7329077 w 13095112"/>
              <a:gd name="connsiteY38" fmla="*/ 864748 h 4660833"/>
              <a:gd name="connsiteX39" fmla="*/ 7354366 w 13095112"/>
              <a:gd name="connsiteY39" fmla="*/ 818157 h 4660833"/>
              <a:gd name="connsiteX40" fmla="*/ 8269909 w 13095112"/>
              <a:gd name="connsiteY40" fmla="*/ 331367 h 4660833"/>
              <a:gd name="connsiteX41" fmla="*/ 8382797 w 13095112"/>
              <a:gd name="connsiteY41" fmla="*/ 337067 h 4660833"/>
              <a:gd name="connsiteX42" fmla="*/ 8491029 w 13095112"/>
              <a:gd name="connsiteY42" fmla="*/ 353585 h 4660833"/>
              <a:gd name="connsiteX43" fmla="*/ 8557883 w 13095112"/>
              <a:gd name="connsiteY43" fmla="*/ 298426 h 4660833"/>
              <a:gd name="connsiteX44" fmla="*/ 8965838 w 13095112"/>
              <a:gd name="connsiteY44" fmla="*/ 173813 h 4660833"/>
              <a:gd name="connsiteX45" fmla="*/ 9680665 w 13095112"/>
              <a:gd name="connsiteY45" fmla="*/ 756414 h 4660833"/>
              <a:gd name="connsiteX46" fmla="*/ 9682569 w 13095112"/>
              <a:gd name="connsiteY46" fmla="*/ 775297 h 4660833"/>
              <a:gd name="connsiteX47" fmla="*/ 9703571 w 13095112"/>
              <a:gd name="connsiteY47" fmla="*/ 768778 h 4660833"/>
              <a:gd name="connsiteX48" fmla="*/ 9822107 w 13095112"/>
              <a:gd name="connsiteY48" fmla="*/ 756828 h 4660833"/>
              <a:gd name="connsiteX49" fmla="*/ 10309825 w 13095112"/>
              <a:gd name="connsiteY49" fmla="*/ 1016146 h 4660833"/>
              <a:gd name="connsiteX50" fmla="*/ 10333997 w 13095112"/>
              <a:gd name="connsiteY50" fmla="*/ 1060679 h 4660833"/>
              <a:gd name="connsiteX51" fmla="*/ 10341741 w 13095112"/>
              <a:gd name="connsiteY51" fmla="*/ 1035731 h 4660833"/>
              <a:gd name="connsiteX52" fmla="*/ 11073827 w 13095112"/>
              <a:gd name="connsiteY52" fmla="*/ 550471 h 4660833"/>
              <a:gd name="connsiteX53" fmla="*/ 11233951 w 13095112"/>
              <a:gd name="connsiteY53" fmla="*/ 566613 h 4660833"/>
              <a:gd name="connsiteX54" fmla="*/ 11253797 w 13095112"/>
              <a:gd name="connsiteY54" fmla="*/ 571716 h 4660833"/>
              <a:gd name="connsiteX55" fmla="*/ 11248435 w 13095112"/>
              <a:gd name="connsiteY55" fmla="*/ 518528 h 4660833"/>
              <a:gd name="connsiteX56" fmla="*/ 11766964 w 13095112"/>
              <a:gd name="connsiteY56" fmla="*/ 0 h 4660833"/>
              <a:gd name="connsiteX0" fmla="*/ 11768087 w 13096235"/>
              <a:gd name="connsiteY0" fmla="*/ 0 h 4660833"/>
              <a:gd name="connsiteX1" fmla="*/ 12245867 w 13096235"/>
              <a:gd name="connsiteY1" fmla="*/ 316693 h 4660833"/>
              <a:gd name="connsiteX2" fmla="*/ 12246470 w 13096235"/>
              <a:gd name="connsiteY2" fmla="*/ 318638 h 4660833"/>
              <a:gd name="connsiteX3" fmla="*/ 12257935 w 13096235"/>
              <a:gd name="connsiteY3" fmla="*/ 315079 h 4660833"/>
              <a:gd name="connsiteX4" fmla="*/ 12338424 w 13096235"/>
              <a:gd name="connsiteY4" fmla="*/ 306965 h 4660833"/>
              <a:gd name="connsiteX5" fmla="*/ 12620827 w 13096235"/>
              <a:gd name="connsiteY5" fmla="*/ 423940 h 4660833"/>
              <a:gd name="connsiteX6" fmla="*/ 12666480 w 13096235"/>
              <a:gd name="connsiteY6" fmla="*/ 479273 h 4660833"/>
              <a:gd name="connsiteX7" fmla="*/ 12701498 w 13096235"/>
              <a:gd name="connsiteY7" fmla="*/ 476623 h 4660833"/>
              <a:gd name="connsiteX8" fmla="*/ 13073066 w 13096235"/>
              <a:gd name="connsiteY8" fmla="*/ 590121 h 4660833"/>
              <a:gd name="connsiteX9" fmla="*/ 13096235 w 13096235"/>
              <a:gd name="connsiteY9" fmla="*/ 608326 h 4660833"/>
              <a:gd name="connsiteX10" fmla="*/ 13096235 w 13096235"/>
              <a:gd name="connsiteY10" fmla="*/ 4660833 h 4660833"/>
              <a:gd name="connsiteX11" fmla="*/ 904235 w 13096235"/>
              <a:gd name="connsiteY11" fmla="*/ 4660833 h 4660833"/>
              <a:gd name="connsiteX12" fmla="*/ 904230 w 13096235"/>
              <a:gd name="connsiteY12" fmla="*/ 1377434 h 4660833"/>
              <a:gd name="connsiteX13" fmla="*/ 934509 w 13096235"/>
              <a:gd name="connsiteY13" fmla="*/ 1340737 h 4660833"/>
              <a:gd name="connsiteX14" fmla="*/ 1436842 w 13096235"/>
              <a:gd name="connsiteY14" fmla="*/ 1132663 h 4660833"/>
              <a:gd name="connsiteX15" fmla="*/ 1713364 w 13096235"/>
              <a:gd name="connsiteY15" fmla="*/ 1188491 h 4660833"/>
              <a:gd name="connsiteX16" fmla="*/ 1775427 w 13096235"/>
              <a:gd name="connsiteY16" fmla="*/ 1222176 h 4660833"/>
              <a:gd name="connsiteX17" fmla="*/ 1824303 w 13096235"/>
              <a:gd name="connsiteY17" fmla="*/ 1162937 h 4660833"/>
              <a:gd name="connsiteX18" fmla="*/ 2326638 w 13096235"/>
              <a:gd name="connsiteY18" fmla="*/ 954863 h 4660833"/>
              <a:gd name="connsiteX19" fmla="*/ 2355381 w 13096235"/>
              <a:gd name="connsiteY19" fmla="*/ 957761 h 4660833"/>
              <a:gd name="connsiteX20" fmla="*/ 2357230 w 13096235"/>
              <a:gd name="connsiteY20" fmla="*/ 939422 h 4660833"/>
              <a:gd name="connsiteX21" fmla="*/ 3296602 w 13096235"/>
              <a:gd name="connsiteY21" fmla="*/ 173813 h 4660833"/>
              <a:gd name="connsiteX22" fmla="*/ 4255451 w 13096235"/>
              <a:gd name="connsiteY22" fmla="*/ 1132663 h 4660833"/>
              <a:gd name="connsiteX23" fmla="*/ 4252610 w 13096235"/>
              <a:gd name="connsiteY23" fmla="*/ 1160840 h 4660833"/>
              <a:gd name="connsiteX24" fmla="*/ 4354218 w 13096235"/>
              <a:gd name="connsiteY24" fmla="*/ 1192380 h 4660833"/>
              <a:gd name="connsiteX25" fmla="*/ 4612994 w 13096235"/>
              <a:gd name="connsiteY25" fmla="*/ 1405477 h 4660833"/>
              <a:gd name="connsiteX26" fmla="*/ 4639266 w 13096235"/>
              <a:gd name="connsiteY26" fmla="*/ 1460129 h 4660833"/>
              <a:gd name="connsiteX27" fmla="*/ 4679819 w 13096235"/>
              <a:gd name="connsiteY27" fmla="*/ 1426671 h 4660833"/>
              <a:gd name="connsiteX28" fmla="*/ 4947203 w 13096235"/>
              <a:gd name="connsiteY28" fmla="*/ 1344996 h 4660833"/>
              <a:gd name="connsiteX29" fmla="*/ 5043585 w 13096235"/>
              <a:gd name="connsiteY29" fmla="*/ 1354712 h 4660833"/>
              <a:gd name="connsiteX30" fmla="*/ 5128348 w 13096235"/>
              <a:gd name="connsiteY30" fmla="*/ 1381024 h 4660833"/>
              <a:gd name="connsiteX31" fmla="*/ 5145432 w 13096235"/>
              <a:gd name="connsiteY31" fmla="*/ 1325996 h 4660833"/>
              <a:gd name="connsiteX32" fmla="*/ 5687378 w 13096235"/>
              <a:gd name="connsiteY32" fmla="*/ 966769 h 4660833"/>
              <a:gd name="connsiteX33" fmla="*/ 5729686 w 13096235"/>
              <a:gd name="connsiteY33" fmla="*/ 971034 h 4660833"/>
              <a:gd name="connsiteX34" fmla="*/ 5768580 w 13096235"/>
              <a:gd name="connsiteY34" fmla="*/ 899371 h 4660833"/>
              <a:gd name="connsiteX35" fmla="*/ 6563674 w 13096235"/>
              <a:gd name="connsiteY35" fmla="*/ 476623 h 4660833"/>
              <a:gd name="connsiteX36" fmla="*/ 7241683 w 13096235"/>
              <a:gd name="connsiteY36" fmla="*/ 757464 h 4660833"/>
              <a:gd name="connsiteX37" fmla="*/ 7330200 w 13096235"/>
              <a:gd name="connsiteY37" fmla="*/ 864748 h 4660833"/>
              <a:gd name="connsiteX38" fmla="*/ 7355489 w 13096235"/>
              <a:gd name="connsiteY38" fmla="*/ 818157 h 4660833"/>
              <a:gd name="connsiteX39" fmla="*/ 8271032 w 13096235"/>
              <a:gd name="connsiteY39" fmla="*/ 331367 h 4660833"/>
              <a:gd name="connsiteX40" fmla="*/ 8383920 w 13096235"/>
              <a:gd name="connsiteY40" fmla="*/ 337067 h 4660833"/>
              <a:gd name="connsiteX41" fmla="*/ 8492152 w 13096235"/>
              <a:gd name="connsiteY41" fmla="*/ 353585 h 4660833"/>
              <a:gd name="connsiteX42" fmla="*/ 8559006 w 13096235"/>
              <a:gd name="connsiteY42" fmla="*/ 298426 h 4660833"/>
              <a:gd name="connsiteX43" fmla="*/ 8966961 w 13096235"/>
              <a:gd name="connsiteY43" fmla="*/ 173813 h 4660833"/>
              <a:gd name="connsiteX44" fmla="*/ 9681788 w 13096235"/>
              <a:gd name="connsiteY44" fmla="*/ 756414 h 4660833"/>
              <a:gd name="connsiteX45" fmla="*/ 9683692 w 13096235"/>
              <a:gd name="connsiteY45" fmla="*/ 775297 h 4660833"/>
              <a:gd name="connsiteX46" fmla="*/ 9704694 w 13096235"/>
              <a:gd name="connsiteY46" fmla="*/ 768778 h 4660833"/>
              <a:gd name="connsiteX47" fmla="*/ 9823230 w 13096235"/>
              <a:gd name="connsiteY47" fmla="*/ 756828 h 4660833"/>
              <a:gd name="connsiteX48" fmla="*/ 10310948 w 13096235"/>
              <a:gd name="connsiteY48" fmla="*/ 1016146 h 4660833"/>
              <a:gd name="connsiteX49" fmla="*/ 10335120 w 13096235"/>
              <a:gd name="connsiteY49" fmla="*/ 1060679 h 4660833"/>
              <a:gd name="connsiteX50" fmla="*/ 10342864 w 13096235"/>
              <a:gd name="connsiteY50" fmla="*/ 1035731 h 4660833"/>
              <a:gd name="connsiteX51" fmla="*/ 11074950 w 13096235"/>
              <a:gd name="connsiteY51" fmla="*/ 550471 h 4660833"/>
              <a:gd name="connsiteX52" fmla="*/ 11235074 w 13096235"/>
              <a:gd name="connsiteY52" fmla="*/ 566613 h 4660833"/>
              <a:gd name="connsiteX53" fmla="*/ 11254920 w 13096235"/>
              <a:gd name="connsiteY53" fmla="*/ 571716 h 4660833"/>
              <a:gd name="connsiteX54" fmla="*/ 11249558 w 13096235"/>
              <a:gd name="connsiteY54" fmla="*/ 518528 h 4660833"/>
              <a:gd name="connsiteX55" fmla="*/ 11768087 w 13096235"/>
              <a:gd name="connsiteY55" fmla="*/ 0 h 4660833"/>
              <a:gd name="connsiteX0" fmla="*/ 10866100 w 12194248"/>
              <a:gd name="connsiteY0" fmla="*/ 0 h 4660833"/>
              <a:gd name="connsiteX1" fmla="*/ 11343880 w 12194248"/>
              <a:gd name="connsiteY1" fmla="*/ 316693 h 4660833"/>
              <a:gd name="connsiteX2" fmla="*/ 11344483 w 12194248"/>
              <a:gd name="connsiteY2" fmla="*/ 318638 h 4660833"/>
              <a:gd name="connsiteX3" fmla="*/ 11355948 w 12194248"/>
              <a:gd name="connsiteY3" fmla="*/ 315079 h 4660833"/>
              <a:gd name="connsiteX4" fmla="*/ 11436437 w 12194248"/>
              <a:gd name="connsiteY4" fmla="*/ 306965 h 4660833"/>
              <a:gd name="connsiteX5" fmla="*/ 11718840 w 12194248"/>
              <a:gd name="connsiteY5" fmla="*/ 423940 h 4660833"/>
              <a:gd name="connsiteX6" fmla="*/ 11764493 w 12194248"/>
              <a:gd name="connsiteY6" fmla="*/ 479273 h 4660833"/>
              <a:gd name="connsiteX7" fmla="*/ 11799511 w 12194248"/>
              <a:gd name="connsiteY7" fmla="*/ 476623 h 4660833"/>
              <a:gd name="connsiteX8" fmla="*/ 12171079 w 12194248"/>
              <a:gd name="connsiteY8" fmla="*/ 590121 h 4660833"/>
              <a:gd name="connsiteX9" fmla="*/ 12194248 w 12194248"/>
              <a:gd name="connsiteY9" fmla="*/ 608326 h 4660833"/>
              <a:gd name="connsiteX10" fmla="*/ 12194248 w 12194248"/>
              <a:gd name="connsiteY10" fmla="*/ 4660833 h 4660833"/>
              <a:gd name="connsiteX11" fmla="*/ 2248 w 12194248"/>
              <a:gd name="connsiteY11" fmla="*/ 4660833 h 4660833"/>
              <a:gd name="connsiteX12" fmla="*/ 2243 w 12194248"/>
              <a:gd name="connsiteY12" fmla="*/ 1377434 h 4660833"/>
              <a:gd name="connsiteX13" fmla="*/ 32522 w 12194248"/>
              <a:gd name="connsiteY13" fmla="*/ 1340737 h 4660833"/>
              <a:gd name="connsiteX14" fmla="*/ 534855 w 12194248"/>
              <a:gd name="connsiteY14" fmla="*/ 1132663 h 4660833"/>
              <a:gd name="connsiteX15" fmla="*/ 811377 w 12194248"/>
              <a:gd name="connsiteY15" fmla="*/ 1188491 h 4660833"/>
              <a:gd name="connsiteX16" fmla="*/ 873440 w 12194248"/>
              <a:gd name="connsiteY16" fmla="*/ 1222176 h 4660833"/>
              <a:gd name="connsiteX17" fmla="*/ 922316 w 12194248"/>
              <a:gd name="connsiteY17" fmla="*/ 1162937 h 4660833"/>
              <a:gd name="connsiteX18" fmla="*/ 1424651 w 12194248"/>
              <a:gd name="connsiteY18" fmla="*/ 954863 h 4660833"/>
              <a:gd name="connsiteX19" fmla="*/ 1453394 w 12194248"/>
              <a:gd name="connsiteY19" fmla="*/ 957761 h 4660833"/>
              <a:gd name="connsiteX20" fmla="*/ 1455243 w 12194248"/>
              <a:gd name="connsiteY20" fmla="*/ 939422 h 4660833"/>
              <a:gd name="connsiteX21" fmla="*/ 2394615 w 12194248"/>
              <a:gd name="connsiteY21" fmla="*/ 173813 h 4660833"/>
              <a:gd name="connsiteX22" fmla="*/ 3353464 w 12194248"/>
              <a:gd name="connsiteY22" fmla="*/ 1132663 h 4660833"/>
              <a:gd name="connsiteX23" fmla="*/ 3350623 w 12194248"/>
              <a:gd name="connsiteY23" fmla="*/ 1160840 h 4660833"/>
              <a:gd name="connsiteX24" fmla="*/ 3452231 w 12194248"/>
              <a:gd name="connsiteY24" fmla="*/ 1192380 h 4660833"/>
              <a:gd name="connsiteX25" fmla="*/ 3711007 w 12194248"/>
              <a:gd name="connsiteY25" fmla="*/ 1405477 h 4660833"/>
              <a:gd name="connsiteX26" fmla="*/ 3737279 w 12194248"/>
              <a:gd name="connsiteY26" fmla="*/ 1460129 h 4660833"/>
              <a:gd name="connsiteX27" fmla="*/ 3777832 w 12194248"/>
              <a:gd name="connsiteY27" fmla="*/ 1426671 h 4660833"/>
              <a:gd name="connsiteX28" fmla="*/ 4045216 w 12194248"/>
              <a:gd name="connsiteY28" fmla="*/ 1344996 h 4660833"/>
              <a:gd name="connsiteX29" fmla="*/ 4141598 w 12194248"/>
              <a:gd name="connsiteY29" fmla="*/ 1354712 h 4660833"/>
              <a:gd name="connsiteX30" fmla="*/ 4226361 w 12194248"/>
              <a:gd name="connsiteY30" fmla="*/ 1381024 h 4660833"/>
              <a:gd name="connsiteX31" fmla="*/ 4243445 w 12194248"/>
              <a:gd name="connsiteY31" fmla="*/ 1325996 h 4660833"/>
              <a:gd name="connsiteX32" fmla="*/ 4785391 w 12194248"/>
              <a:gd name="connsiteY32" fmla="*/ 966769 h 4660833"/>
              <a:gd name="connsiteX33" fmla="*/ 4827699 w 12194248"/>
              <a:gd name="connsiteY33" fmla="*/ 971034 h 4660833"/>
              <a:gd name="connsiteX34" fmla="*/ 4866593 w 12194248"/>
              <a:gd name="connsiteY34" fmla="*/ 899371 h 4660833"/>
              <a:gd name="connsiteX35" fmla="*/ 5661687 w 12194248"/>
              <a:gd name="connsiteY35" fmla="*/ 476623 h 4660833"/>
              <a:gd name="connsiteX36" fmla="*/ 6339696 w 12194248"/>
              <a:gd name="connsiteY36" fmla="*/ 757464 h 4660833"/>
              <a:gd name="connsiteX37" fmla="*/ 6428213 w 12194248"/>
              <a:gd name="connsiteY37" fmla="*/ 864748 h 4660833"/>
              <a:gd name="connsiteX38" fmla="*/ 6453502 w 12194248"/>
              <a:gd name="connsiteY38" fmla="*/ 818157 h 4660833"/>
              <a:gd name="connsiteX39" fmla="*/ 7369045 w 12194248"/>
              <a:gd name="connsiteY39" fmla="*/ 331367 h 4660833"/>
              <a:gd name="connsiteX40" fmla="*/ 7481933 w 12194248"/>
              <a:gd name="connsiteY40" fmla="*/ 337067 h 4660833"/>
              <a:gd name="connsiteX41" fmla="*/ 7590165 w 12194248"/>
              <a:gd name="connsiteY41" fmla="*/ 353585 h 4660833"/>
              <a:gd name="connsiteX42" fmla="*/ 7657019 w 12194248"/>
              <a:gd name="connsiteY42" fmla="*/ 298426 h 4660833"/>
              <a:gd name="connsiteX43" fmla="*/ 8064974 w 12194248"/>
              <a:gd name="connsiteY43" fmla="*/ 173813 h 4660833"/>
              <a:gd name="connsiteX44" fmla="*/ 8779801 w 12194248"/>
              <a:gd name="connsiteY44" fmla="*/ 756414 h 4660833"/>
              <a:gd name="connsiteX45" fmla="*/ 8781705 w 12194248"/>
              <a:gd name="connsiteY45" fmla="*/ 775297 h 4660833"/>
              <a:gd name="connsiteX46" fmla="*/ 8802707 w 12194248"/>
              <a:gd name="connsiteY46" fmla="*/ 768778 h 4660833"/>
              <a:gd name="connsiteX47" fmla="*/ 8921243 w 12194248"/>
              <a:gd name="connsiteY47" fmla="*/ 756828 h 4660833"/>
              <a:gd name="connsiteX48" fmla="*/ 9408961 w 12194248"/>
              <a:gd name="connsiteY48" fmla="*/ 1016146 h 4660833"/>
              <a:gd name="connsiteX49" fmla="*/ 9433133 w 12194248"/>
              <a:gd name="connsiteY49" fmla="*/ 1060679 h 4660833"/>
              <a:gd name="connsiteX50" fmla="*/ 9440877 w 12194248"/>
              <a:gd name="connsiteY50" fmla="*/ 1035731 h 4660833"/>
              <a:gd name="connsiteX51" fmla="*/ 10172963 w 12194248"/>
              <a:gd name="connsiteY51" fmla="*/ 550471 h 4660833"/>
              <a:gd name="connsiteX52" fmla="*/ 10333087 w 12194248"/>
              <a:gd name="connsiteY52" fmla="*/ 566613 h 4660833"/>
              <a:gd name="connsiteX53" fmla="*/ 10352933 w 12194248"/>
              <a:gd name="connsiteY53" fmla="*/ 571716 h 4660833"/>
              <a:gd name="connsiteX54" fmla="*/ 10347571 w 12194248"/>
              <a:gd name="connsiteY54" fmla="*/ 518528 h 4660833"/>
              <a:gd name="connsiteX55" fmla="*/ 10866100 w 12194248"/>
              <a:gd name="connsiteY55" fmla="*/ 0 h 4660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4248" h="4660833">
                <a:moveTo>
                  <a:pt x="10866100" y="0"/>
                </a:moveTo>
                <a:cubicBezTo>
                  <a:pt x="11080881" y="0"/>
                  <a:pt x="11265163" y="130586"/>
                  <a:pt x="11343880" y="316693"/>
                </a:cubicBezTo>
                <a:lnTo>
                  <a:pt x="11344483" y="318638"/>
                </a:lnTo>
                <a:lnTo>
                  <a:pt x="11355948" y="315079"/>
                </a:lnTo>
                <a:cubicBezTo>
                  <a:pt x="11381947" y="309759"/>
                  <a:pt x="11408866" y="306965"/>
                  <a:pt x="11436437" y="306965"/>
                </a:cubicBezTo>
                <a:cubicBezTo>
                  <a:pt x="11546722" y="306965"/>
                  <a:pt x="11646566" y="351667"/>
                  <a:pt x="11718840" y="423940"/>
                </a:cubicBezTo>
                <a:lnTo>
                  <a:pt x="11764493" y="479273"/>
                </a:lnTo>
                <a:lnTo>
                  <a:pt x="11799511" y="476623"/>
                </a:lnTo>
                <a:cubicBezTo>
                  <a:pt x="11937148" y="476623"/>
                  <a:pt x="12065012" y="518465"/>
                  <a:pt x="12171079" y="590121"/>
                </a:cubicBezTo>
                <a:lnTo>
                  <a:pt x="12194248" y="608326"/>
                </a:lnTo>
                <a:lnTo>
                  <a:pt x="12194248" y="4660833"/>
                </a:lnTo>
                <a:lnTo>
                  <a:pt x="2248" y="4660833"/>
                </a:lnTo>
                <a:cubicBezTo>
                  <a:pt x="2245" y="3019133"/>
                  <a:pt x="-2803" y="1930783"/>
                  <a:pt x="2243" y="1377434"/>
                </a:cubicBezTo>
                <a:lnTo>
                  <a:pt x="32522" y="1340737"/>
                </a:lnTo>
                <a:cubicBezTo>
                  <a:pt x="161080" y="1212178"/>
                  <a:pt x="338682" y="1132663"/>
                  <a:pt x="534855" y="1132663"/>
                </a:cubicBezTo>
                <a:cubicBezTo>
                  <a:pt x="632942" y="1132663"/>
                  <a:pt x="726387" y="1152542"/>
                  <a:pt x="811377" y="1188491"/>
                </a:cubicBezTo>
                <a:lnTo>
                  <a:pt x="873440" y="1222176"/>
                </a:lnTo>
                <a:lnTo>
                  <a:pt x="922316" y="1162937"/>
                </a:lnTo>
                <a:cubicBezTo>
                  <a:pt x="1050876" y="1034378"/>
                  <a:pt x="1228476" y="954863"/>
                  <a:pt x="1424651" y="954863"/>
                </a:cubicBezTo>
                <a:lnTo>
                  <a:pt x="1453394" y="957761"/>
                </a:lnTo>
                <a:lnTo>
                  <a:pt x="1455243" y="939422"/>
                </a:lnTo>
                <a:cubicBezTo>
                  <a:pt x="1544653" y="502490"/>
                  <a:pt x="1931250" y="173813"/>
                  <a:pt x="2394615" y="173813"/>
                </a:cubicBezTo>
                <a:cubicBezTo>
                  <a:pt x="2924171" y="173813"/>
                  <a:pt x="3353464" y="603105"/>
                  <a:pt x="3353464" y="1132663"/>
                </a:cubicBezTo>
                <a:lnTo>
                  <a:pt x="3350623" y="1160840"/>
                </a:lnTo>
                <a:lnTo>
                  <a:pt x="3452231" y="1192380"/>
                </a:lnTo>
                <a:cubicBezTo>
                  <a:pt x="3557781" y="1237025"/>
                  <a:pt x="3647589" y="1311605"/>
                  <a:pt x="3711007" y="1405477"/>
                </a:cubicBezTo>
                <a:lnTo>
                  <a:pt x="3737279" y="1460129"/>
                </a:lnTo>
                <a:lnTo>
                  <a:pt x="3777832" y="1426671"/>
                </a:lnTo>
                <a:cubicBezTo>
                  <a:pt x="3854160" y="1375106"/>
                  <a:pt x="3946171" y="1344996"/>
                  <a:pt x="4045216" y="1344996"/>
                </a:cubicBezTo>
                <a:cubicBezTo>
                  <a:pt x="4078232" y="1344996"/>
                  <a:pt x="4110465" y="1348342"/>
                  <a:pt x="4141598" y="1354712"/>
                </a:cubicBezTo>
                <a:lnTo>
                  <a:pt x="4226361" y="1381024"/>
                </a:lnTo>
                <a:lnTo>
                  <a:pt x="4243445" y="1325996"/>
                </a:lnTo>
                <a:cubicBezTo>
                  <a:pt x="4332731" y="1114894"/>
                  <a:pt x="4541762" y="966769"/>
                  <a:pt x="4785391" y="966769"/>
                </a:cubicBezTo>
                <a:lnTo>
                  <a:pt x="4827699" y="971034"/>
                </a:lnTo>
                <a:lnTo>
                  <a:pt x="4866593" y="899371"/>
                </a:lnTo>
                <a:cubicBezTo>
                  <a:pt x="5038906" y="644315"/>
                  <a:pt x="5330715" y="476623"/>
                  <a:pt x="5661687" y="476623"/>
                </a:cubicBezTo>
                <a:cubicBezTo>
                  <a:pt x="5926468" y="476623"/>
                  <a:pt x="6166178" y="583946"/>
                  <a:pt x="6339696" y="757464"/>
                </a:cubicBezTo>
                <a:lnTo>
                  <a:pt x="6428213" y="864748"/>
                </a:lnTo>
                <a:lnTo>
                  <a:pt x="6453502" y="818157"/>
                </a:lnTo>
                <a:cubicBezTo>
                  <a:pt x="6651918" y="524463"/>
                  <a:pt x="6987932" y="331367"/>
                  <a:pt x="7369045" y="331367"/>
                </a:cubicBezTo>
                <a:cubicBezTo>
                  <a:pt x="7407156" y="331367"/>
                  <a:pt x="7444816" y="333298"/>
                  <a:pt x="7481933" y="337067"/>
                </a:cubicBezTo>
                <a:lnTo>
                  <a:pt x="7590165" y="353585"/>
                </a:lnTo>
                <a:lnTo>
                  <a:pt x="7657019" y="298426"/>
                </a:lnTo>
                <a:cubicBezTo>
                  <a:pt x="7773472" y="219752"/>
                  <a:pt x="7913858" y="173813"/>
                  <a:pt x="8064974" y="173813"/>
                </a:cubicBezTo>
                <a:cubicBezTo>
                  <a:pt x="8417577" y="173813"/>
                  <a:pt x="8711764" y="423924"/>
                  <a:pt x="8779801" y="756414"/>
                </a:cubicBezTo>
                <a:lnTo>
                  <a:pt x="8781705" y="775297"/>
                </a:lnTo>
                <a:lnTo>
                  <a:pt x="8802707" y="768778"/>
                </a:lnTo>
                <a:cubicBezTo>
                  <a:pt x="8840995" y="760943"/>
                  <a:pt x="8880638" y="756828"/>
                  <a:pt x="8921243" y="756828"/>
                </a:cubicBezTo>
                <a:cubicBezTo>
                  <a:pt x="9124266" y="756828"/>
                  <a:pt x="9303263" y="859692"/>
                  <a:pt x="9408961" y="1016146"/>
                </a:cubicBezTo>
                <a:lnTo>
                  <a:pt x="9433133" y="1060679"/>
                </a:lnTo>
                <a:lnTo>
                  <a:pt x="9440877" y="1035731"/>
                </a:lnTo>
                <a:cubicBezTo>
                  <a:pt x="9561492" y="750564"/>
                  <a:pt x="9843861" y="550471"/>
                  <a:pt x="10172963" y="550471"/>
                </a:cubicBezTo>
                <a:cubicBezTo>
                  <a:pt x="10227813" y="550471"/>
                  <a:pt x="10281366" y="556029"/>
                  <a:pt x="10333087" y="566613"/>
                </a:cubicBezTo>
                <a:lnTo>
                  <a:pt x="10352933" y="571716"/>
                </a:lnTo>
                <a:lnTo>
                  <a:pt x="10347571" y="518528"/>
                </a:lnTo>
                <a:cubicBezTo>
                  <a:pt x="10347571" y="232153"/>
                  <a:pt x="10579724" y="0"/>
                  <a:pt x="10866100" y="0"/>
                </a:cubicBezTo>
                <a:close/>
              </a:path>
            </a:pathLst>
          </a:custGeom>
          <a:solidFill>
            <a:schemeClr val="tx2">
              <a:lumMod val="60000"/>
              <a:lumOff val="40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" name="Freeform 49">
            <a:extLst>
              <a:ext uri="{FF2B5EF4-FFF2-40B4-BE49-F238E27FC236}">
                <a16:creationId xmlns:a16="http://schemas.microsoft.com/office/drawing/2014/main" id="{826EEAE7-CA12-B71F-EC43-B490EC451DA6}"/>
              </a:ext>
            </a:extLst>
          </p:cNvPr>
          <p:cNvSpPr/>
          <p:nvPr/>
        </p:nvSpPr>
        <p:spPr>
          <a:xfrm>
            <a:off x="-2" y="3723480"/>
            <a:ext cx="12192003" cy="3141296"/>
          </a:xfrm>
          <a:custGeom>
            <a:avLst/>
            <a:gdLst>
              <a:gd name="connsiteX0" fmla="*/ 2737422 w 12192003"/>
              <a:gd name="connsiteY0" fmla="*/ 1073994 h 3141296"/>
              <a:gd name="connsiteX1" fmla="*/ 2723001 w 12192003"/>
              <a:gd name="connsiteY1" fmla="*/ 1085893 h 3141296"/>
              <a:gd name="connsiteX2" fmla="*/ 2717200 w 12192003"/>
              <a:gd name="connsiteY2" fmla="*/ 1089227 h 3141296"/>
              <a:gd name="connsiteX3" fmla="*/ 2746052 w 12192003"/>
              <a:gd name="connsiteY3" fmla="*/ 1089227 h 3141296"/>
              <a:gd name="connsiteX4" fmla="*/ 2738064 w 12192003"/>
              <a:gd name="connsiteY4" fmla="*/ 1076060 h 3141296"/>
              <a:gd name="connsiteX5" fmla="*/ 5459382 w 12192003"/>
              <a:gd name="connsiteY5" fmla="*/ 0 h 3141296"/>
              <a:gd name="connsiteX6" fmla="*/ 6115049 w 12192003"/>
              <a:gd name="connsiteY6" fmla="*/ 534387 h 3141296"/>
              <a:gd name="connsiteX7" fmla="*/ 6123096 w 12192003"/>
              <a:gd name="connsiteY7" fmla="*/ 614213 h 3141296"/>
              <a:gd name="connsiteX8" fmla="*/ 6232618 w 12192003"/>
              <a:gd name="connsiteY8" fmla="*/ 603172 h 3141296"/>
              <a:gd name="connsiteX9" fmla="*/ 6707732 w 12192003"/>
              <a:gd name="connsiteY9" fmla="*/ 855789 h 3141296"/>
              <a:gd name="connsiteX10" fmla="*/ 6746258 w 12192003"/>
              <a:gd name="connsiteY10" fmla="*/ 926769 h 3141296"/>
              <a:gd name="connsiteX11" fmla="*/ 6832207 w 12192003"/>
              <a:gd name="connsiteY11" fmla="*/ 822598 h 3141296"/>
              <a:gd name="connsiteX12" fmla="*/ 7332878 w 12192003"/>
              <a:gd name="connsiteY12" fmla="*/ 615213 h 3141296"/>
              <a:gd name="connsiteX13" fmla="*/ 7475575 w 12192003"/>
              <a:gd name="connsiteY13" fmla="*/ 629598 h 3141296"/>
              <a:gd name="connsiteX14" fmla="*/ 7479119 w 12192003"/>
              <a:gd name="connsiteY14" fmla="*/ 630698 h 3141296"/>
              <a:gd name="connsiteX15" fmla="*/ 7496510 w 12192003"/>
              <a:gd name="connsiteY15" fmla="*/ 609621 h 3141296"/>
              <a:gd name="connsiteX16" fmla="*/ 7841081 w 12192003"/>
              <a:gd name="connsiteY16" fmla="*/ 466895 h 3141296"/>
              <a:gd name="connsiteX17" fmla="*/ 7904319 w 12192003"/>
              <a:gd name="connsiteY17" fmla="*/ 473270 h 3141296"/>
              <a:gd name="connsiteX18" fmla="*/ 7963040 w 12192003"/>
              <a:gd name="connsiteY18" fmla="*/ 365085 h 3141296"/>
              <a:gd name="connsiteX19" fmla="*/ 8649682 w 12192003"/>
              <a:gd name="connsiteY19" fmla="*/ 0 h 3141296"/>
              <a:gd name="connsiteX20" fmla="*/ 9412671 w 12192003"/>
              <a:gd name="connsiteY20" fmla="*/ 505743 h 3141296"/>
              <a:gd name="connsiteX21" fmla="*/ 9429512 w 12192003"/>
              <a:gd name="connsiteY21" fmla="*/ 559997 h 3141296"/>
              <a:gd name="connsiteX22" fmla="*/ 9550614 w 12192003"/>
              <a:gd name="connsiteY22" fmla="*/ 522404 h 3141296"/>
              <a:gd name="connsiteX23" fmla="*/ 9693312 w 12192003"/>
              <a:gd name="connsiteY23" fmla="*/ 508019 h 3141296"/>
              <a:gd name="connsiteX24" fmla="*/ 10280442 w 12192003"/>
              <a:gd name="connsiteY24" fmla="*/ 820194 h 3141296"/>
              <a:gd name="connsiteX25" fmla="*/ 10297317 w 12192003"/>
              <a:gd name="connsiteY25" fmla="*/ 851283 h 3141296"/>
              <a:gd name="connsiteX26" fmla="*/ 10370314 w 12192003"/>
              <a:gd name="connsiteY26" fmla="*/ 791054 h 3141296"/>
              <a:gd name="connsiteX27" fmla="*/ 10759127 w 12192003"/>
              <a:gd name="connsiteY27" fmla="*/ 672288 h 3141296"/>
              <a:gd name="connsiteX28" fmla="*/ 11029814 w 12192003"/>
              <a:gd name="connsiteY28" fmla="*/ 726937 h 3141296"/>
              <a:gd name="connsiteX29" fmla="*/ 11055957 w 12192003"/>
              <a:gd name="connsiteY29" fmla="*/ 741127 h 3141296"/>
              <a:gd name="connsiteX30" fmla="*/ 11060754 w 12192003"/>
              <a:gd name="connsiteY30" fmla="*/ 732289 h 3141296"/>
              <a:gd name="connsiteX31" fmla="*/ 11454541 w 12192003"/>
              <a:gd name="connsiteY31" fmla="*/ 522914 h 3141296"/>
              <a:gd name="connsiteX32" fmla="*/ 11480065 w 12192003"/>
              <a:gd name="connsiteY32" fmla="*/ 525487 h 3141296"/>
              <a:gd name="connsiteX33" fmla="*/ 11515967 w 12192003"/>
              <a:gd name="connsiteY33" fmla="*/ 459343 h 3141296"/>
              <a:gd name="connsiteX34" fmla="*/ 12070934 w 12192003"/>
              <a:gd name="connsiteY34" fmla="*/ 164269 h 3141296"/>
              <a:gd name="connsiteX35" fmla="*/ 12192001 w 12192003"/>
              <a:gd name="connsiteY35" fmla="*/ 176474 h 3141296"/>
              <a:gd name="connsiteX36" fmla="*/ 12192003 w 12192003"/>
              <a:gd name="connsiteY36" fmla="*/ 3141296 h 3141296"/>
              <a:gd name="connsiteX37" fmla="*/ 3 w 12192003"/>
              <a:gd name="connsiteY37" fmla="*/ 3141296 h 3141296"/>
              <a:gd name="connsiteX38" fmla="*/ 0 w 12192003"/>
              <a:gd name="connsiteY38" fmla="*/ 647865 h 3141296"/>
              <a:gd name="connsiteX39" fmla="*/ 1593 w 12192003"/>
              <a:gd name="connsiteY39" fmla="*/ 647704 h 3141296"/>
              <a:gd name="connsiteX40" fmla="*/ 479289 w 12192003"/>
              <a:gd name="connsiteY40" fmla="*/ 845572 h 3141296"/>
              <a:gd name="connsiteX41" fmla="*/ 497265 w 12192003"/>
              <a:gd name="connsiteY41" fmla="*/ 867359 h 3141296"/>
              <a:gd name="connsiteX42" fmla="*/ 572110 w 12192003"/>
              <a:gd name="connsiteY42" fmla="*/ 844126 h 3141296"/>
              <a:gd name="connsiteX43" fmla="*/ 677157 w 12192003"/>
              <a:gd name="connsiteY43" fmla="*/ 833536 h 3141296"/>
              <a:gd name="connsiteX44" fmla="*/ 968583 w 12192003"/>
              <a:gd name="connsiteY44" fmla="*/ 922555 h 3141296"/>
              <a:gd name="connsiteX45" fmla="*/ 1012493 w 12192003"/>
              <a:gd name="connsiteY45" fmla="*/ 958783 h 3141296"/>
              <a:gd name="connsiteX46" fmla="*/ 1022363 w 12192003"/>
              <a:gd name="connsiteY46" fmla="*/ 860867 h 3141296"/>
              <a:gd name="connsiteX47" fmla="*/ 1694567 w 12192003"/>
              <a:gd name="connsiteY47" fmla="*/ 313005 h 3141296"/>
              <a:gd name="connsiteX48" fmla="*/ 1961645 w 12192003"/>
              <a:gd name="connsiteY48" fmla="*/ 366926 h 3141296"/>
              <a:gd name="connsiteX49" fmla="*/ 1976898 w 12192003"/>
              <a:gd name="connsiteY49" fmla="*/ 375204 h 3141296"/>
              <a:gd name="connsiteX50" fmla="*/ 1989357 w 12192003"/>
              <a:gd name="connsiteY50" fmla="*/ 352250 h 3141296"/>
              <a:gd name="connsiteX51" fmla="*/ 2427546 w 12192003"/>
              <a:gd name="connsiteY51" fmla="*/ 119267 h 3141296"/>
              <a:gd name="connsiteX52" fmla="*/ 2914456 w 12192003"/>
              <a:gd name="connsiteY52" fmla="*/ 442013 h 3141296"/>
              <a:gd name="connsiteX53" fmla="*/ 2939180 w 12192003"/>
              <a:gd name="connsiteY53" fmla="*/ 521656 h 3141296"/>
              <a:gd name="connsiteX54" fmla="*/ 2969951 w 12192003"/>
              <a:gd name="connsiteY54" fmla="*/ 504954 h 3141296"/>
              <a:gd name="connsiteX55" fmla="*/ 3139561 w 12192003"/>
              <a:gd name="connsiteY55" fmla="*/ 470711 h 3141296"/>
              <a:gd name="connsiteX56" fmla="*/ 3566447 w 12192003"/>
              <a:gd name="connsiteY56" fmla="*/ 818634 h 3141296"/>
              <a:gd name="connsiteX57" fmla="*/ 3566807 w 12192003"/>
              <a:gd name="connsiteY57" fmla="*/ 822209 h 3141296"/>
              <a:gd name="connsiteX58" fmla="*/ 3570926 w 12192003"/>
              <a:gd name="connsiteY58" fmla="*/ 814621 h 3141296"/>
              <a:gd name="connsiteX59" fmla="*/ 4147575 w 12192003"/>
              <a:gd name="connsiteY59" fmla="*/ 508019 h 3141296"/>
              <a:gd name="connsiteX60" fmla="*/ 4418260 w 12192003"/>
              <a:gd name="connsiteY60" fmla="*/ 562668 h 3141296"/>
              <a:gd name="connsiteX61" fmla="*/ 4444405 w 12192003"/>
              <a:gd name="connsiteY61" fmla="*/ 576858 h 3141296"/>
              <a:gd name="connsiteX62" fmla="*/ 4449200 w 12192003"/>
              <a:gd name="connsiteY62" fmla="*/ 568020 h 3141296"/>
              <a:gd name="connsiteX63" fmla="*/ 4842987 w 12192003"/>
              <a:gd name="connsiteY63" fmla="*/ 358645 h 3141296"/>
              <a:gd name="connsiteX64" fmla="*/ 4868511 w 12192003"/>
              <a:gd name="connsiteY64" fmla="*/ 361218 h 3141296"/>
              <a:gd name="connsiteX65" fmla="*/ 4904413 w 12192003"/>
              <a:gd name="connsiteY65" fmla="*/ 295074 h 3141296"/>
              <a:gd name="connsiteX66" fmla="*/ 5459382 w 12192003"/>
              <a:gd name="connsiteY66" fmla="*/ 0 h 31412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12192003" h="3141296">
                <a:moveTo>
                  <a:pt x="2737422" y="1073994"/>
                </a:moveTo>
                <a:lnTo>
                  <a:pt x="2723001" y="1085893"/>
                </a:lnTo>
                <a:lnTo>
                  <a:pt x="2717200" y="1089227"/>
                </a:lnTo>
                <a:lnTo>
                  <a:pt x="2746052" y="1089227"/>
                </a:lnTo>
                <a:lnTo>
                  <a:pt x="2738064" y="1076060"/>
                </a:lnTo>
                <a:close/>
                <a:moveTo>
                  <a:pt x="5459382" y="0"/>
                </a:moveTo>
                <a:cubicBezTo>
                  <a:pt x="5782804" y="0"/>
                  <a:pt x="6052642" y="229413"/>
                  <a:pt x="6115049" y="534387"/>
                </a:cubicBezTo>
                <a:lnTo>
                  <a:pt x="6123096" y="614213"/>
                </a:lnTo>
                <a:lnTo>
                  <a:pt x="6232618" y="603172"/>
                </a:lnTo>
                <a:cubicBezTo>
                  <a:pt x="6430393" y="603172"/>
                  <a:pt x="6604765" y="703378"/>
                  <a:pt x="6707732" y="855789"/>
                </a:cubicBezTo>
                <a:lnTo>
                  <a:pt x="6746258" y="926769"/>
                </a:lnTo>
                <a:lnTo>
                  <a:pt x="6832207" y="822598"/>
                </a:lnTo>
                <a:cubicBezTo>
                  <a:pt x="6960340" y="694465"/>
                  <a:pt x="7137354" y="615213"/>
                  <a:pt x="7332878" y="615213"/>
                </a:cubicBezTo>
                <a:cubicBezTo>
                  <a:pt x="7381759" y="615213"/>
                  <a:pt x="7429483" y="620167"/>
                  <a:pt x="7475575" y="629598"/>
                </a:cubicBezTo>
                <a:lnTo>
                  <a:pt x="7479119" y="630698"/>
                </a:lnTo>
                <a:lnTo>
                  <a:pt x="7496510" y="609621"/>
                </a:lnTo>
                <a:cubicBezTo>
                  <a:pt x="7584693" y="521438"/>
                  <a:pt x="7706517" y="466895"/>
                  <a:pt x="7841081" y="466895"/>
                </a:cubicBezTo>
                <a:lnTo>
                  <a:pt x="7904319" y="473270"/>
                </a:lnTo>
                <a:lnTo>
                  <a:pt x="7963040" y="365085"/>
                </a:lnTo>
                <a:cubicBezTo>
                  <a:pt x="8111848" y="144819"/>
                  <a:pt x="8363853" y="0"/>
                  <a:pt x="8649682" y="0"/>
                </a:cubicBezTo>
                <a:cubicBezTo>
                  <a:pt x="8992676" y="0"/>
                  <a:pt x="9286964" y="208539"/>
                  <a:pt x="9412671" y="505743"/>
                </a:cubicBezTo>
                <a:lnTo>
                  <a:pt x="9429512" y="559997"/>
                </a:lnTo>
                <a:lnTo>
                  <a:pt x="9550614" y="522404"/>
                </a:lnTo>
                <a:cubicBezTo>
                  <a:pt x="9596707" y="512973"/>
                  <a:pt x="9644431" y="508019"/>
                  <a:pt x="9693312" y="508019"/>
                </a:cubicBezTo>
                <a:cubicBezTo>
                  <a:pt x="9937717" y="508019"/>
                  <a:pt x="10153200" y="631850"/>
                  <a:pt x="10280442" y="820194"/>
                </a:cubicBezTo>
                <a:lnTo>
                  <a:pt x="10297317" y="851283"/>
                </a:lnTo>
                <a:lnTo>
                  <a:pt x="10370314" y="791054"/>
                </a:lnTo>
                <a:cubicBezTo>
                  <a:pt x="10481303" y="716072"/>
                  <a:pt x="10615102" y="672288"/>
                  <a:pt x="10759127" y="672288"/>
                </a:cubicBezTo>
                <a:cubicBezTo>
                  <a:pt x="10855144" y="672288"/>
                  <a:pt x="10946616" y="691748"/>
                  <a:pt x="11029814" y="726937"/>
                </a:cubicBezTo>
                <a:lnTo>
                  <a:pt x="11055957" y="741127"/>
                </a:lnTo>
                <a:lnTo>
                  <a:pt x="11060754" y="732289"/>
                </a:lnTo>
                <a:cubicBezTo>
                  <a:pt x="11146095" y="605967"/>
                  <a:pt x="11290619" y="522914"/>
                  <a:pt x="11454541" y="522914"/>
                </a:cubicBezTo>
                <a:lnTo>
                  <a:pt x="11480065" y="525487"/>
                </a:lnTo>
                <a:lnTo>
                  <a:pt x="11515967" y="459343"/>
                </a:lnTo>
                <a:cubicBezTo>
                  <a:pt x="11636239" y="281316"/>
                  <a:pt x="11839918" y="164269"/>
                  <a:pt x="12070934" y="164269"/>
                </a:cubicBezTo>
                <a:lnTo>
                  <a:pt x="12192001" y="176474"/>
                </a:lnTo>
                <a:lnTo>
                  <a:pt x="12192003" y="3141296"/>
                </a:lnTo>
                <a:lnTo>
                  <a:pt x="3" y="3141296"/>
                </a:lnTo>
                <a:lnTo>
                  <a:pt x="0" y="647865"/>
                </a:lnTo>
                <a:lnTo>
                  <a:pt x="1593" y="647704"/>
                </a:lnTo>
                <a:cubicBezTo>
                  <a:pt x="188145" y="647704"/>
                  <a:pt x="357036" y="723319"/>
                  <a:pt x="479289" y="845572"/>
                </a:cubicBezTo>
                <a:lnTo>
                  <a:pt x="497265" y="867359"/>
                </a:lnTo>
                <a:lnTo>
                  <a:pt x="572110" y="844126"/>
                </a:lnTo>
                <a:cubicBezTo>
                  <a:pt x="606041" y="837183"/>
                  <a:pt x="641173" y="833536"/>
                  <a:pt x="677157" y="833536"/>
                </a:cubicBezTo>
                <a:cubicBezTo>
                  <a:pt x="785108" y="833536"/>
                  <a:pt x="885393" y="866353"/>
                  <a:pt x="968583" y="922555"/>
                </a:cubicBezTo>
                <a:lnTo>
                  <a:pt x="1012493" y="958783"/>
                </a:lnTo>
                <a:lnTo>
                  <a:pt x="1022363" y="860867"/>
                </a:lnTo>
                <a:cubicBezTo>
                  <a:pt x="1086344" y="548203"/>
                  <a:pt x="1362989" y="313005"/>
                  <a:pt x="1694567" y="313005"/>
                </a:cubicBezTo>
                <a:cubicBezTo>
                  <a:pt x="1789304" y="313005"/>
                  <a:pt x="1879556" y="332205"/>
                  <a:pt x="1961645" y="366926"/>
                </a:cubicBezTo>
                <a:lnTo>
                  <a:pt x="1976898" y="375204"/>
                </a:lnTo>
                <a:lnTo>
                  <a:pt x="1989357" y="352250"/>
                </a:lnTo>
                <a:cubicBezTo>
                  <a:pt x="2084321" y="211685"/>
                  <a:pt x="2245141" y="119267"/>
                  <a:pt x="2427546" y="119267"/>
                </a:cubicBezTo>
                <a:cubicBezTo>
                  <a:pt x="2646433" y="119267"/>
                  <a:pt x="2834236" y="252348"/>
                  <a:pt x="2914456" y="442013"/>
                </a:cubicBezTo>
                <a:lnTo>
                  <a:pt x="2939180" y="521656"/>
                </a:lnTo>
                <a:lnTo>
                  <a:pt x="2969951" y="504954"/>
                </a:lnTo>
                <a:cubicBezTo>
                  <a:pt x="3022082" y="482904"/>
                  <a:pt x="3079397" y="470711"/>
                  <a:pt x="3139561" y="470711"/>
                </a:cubicBezTo>
                <a:cubicBezTo>
                  <a:pt x="3350130" y="470711"/>
                  <a:pt x="3525815" y="620075"/>
                  <a:pt x="3566447" y="818634"/>
                </a:cubicBezTo>
                <a:lnTo>
                  <a:pt x="3566807" y="822209"/>
                </a:lnTo>
                <a:lnTo>
                  <a:pt x="3570926" y="814621"/>
                </a:lnTo>
                <a:cubicBezTo>
                  <a:pt x="3695897" y="629640"/>
                  <a:pt x="3907533" y="508019"/>
                  <a:pt x="4147575" y="508019"/>
                </a:cubicBezTo>
                <a:cubicBezTo>
                  <a:pt x="4243593" y="508019"/>
                  <a:pt x="4335063" y="527479"/>
                  <a:pt x="4418260" y="562668"/>
                </a:cubicBezTo>
                <a:lnTo>
                  <a:pt x="4444405" y="576858"/>
                </a:lnTo>
                <a:lnTo>
                  <a:pt x="4449200" y="568020"/>
                </a:lnTo>
                <a:cubicBezTo>
                  <a:pt x="4534543" y="441698"/>
                  <a:pt x="4679065" y="358645"/>
                  <a:pt x="4842987" y="358645"/>
                </a:cubicBezTo>
                <a:lnTo>
                  <a:pt x="4868511" y="361218"/>
                </a:lnTo>
                <a:lnTo>
                  <a:pt x="4904413" y="295074"/>
                </a:lnTo>
                <a:cubicBezTo>
                  <a:pt x="5024687" y="117047"/>
                  <a:pt x="5228366" y="0"/>
                  <a:pt x="5459382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14287677-D198-CBB1-1E6F-3E76F6D5C0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3802" y="451082"/>
            <a:ext cx="10080625" cy="626701"/>
          </a:xfrm>
        </p:spPr>
        <p:txBody>
          <a:bodyPr>
            <a:no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ntral Unit PC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37E89BC-3CFC-787F-DFA3-4557C90B8193}"/>
              </a:ext>
            </a:extLst>
          </p:cNvPr>
          <p:cNvGrpSpPr/>
          <p:nvPr/>
        </p:nvGrpSpPr>
        <p:grpSpPr>
          <a:xfrm>
            <a:off x="3865977" y="3128159"/>
            <a:ext cx="1790421" cy="787312"/>
            <a:chOff x="3979455" y="2819830"/>
            <a:chExt cx="1744498" cy="621341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B09AD39-F574-F17E-246D-F2D87FA51162}"/>
                </a:ext>
              </a:extLst>
            </p:cNvPr>
            <p:cNvCxnSpPr/>
            <p:nvPr/>
          </p:nvCxnSpPr>
          <p:spPr>
            <a:xfrm rot="5400000" flipH="1" flipV="1">
              <a:off x="5413282" y="3130501"/>
              <a:ext cx="621341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2D8A738E-B3DD-D871-5786-ED85BB4B2F8E}"/>
                </a:ext>
              </a:extLst>
            </p:cNvPr>
            <p:cNvCxnSpPr/>
            <p:nvPr/>
          </p:nvCxnSpPr>
          <p:spPr>
            <a:xfrm rot="16200000" flipV="1">
              <a:off x="4851704" y="1947583"/>
              <a:ext cx="0" cy="174449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A9AD753-5C07-89C9-DA7B-A8D5324D67FF}"/>
              </a:ext>
            </a:extLst>
          </p:cNvPr>
          <p:cNvGrpSpPr/>
          <p:nvPr/>
        </p:nvGrpSpPr>
        <p:grpSpPr>
          <a:xfrm>
            <a:off x="6354573" y="3247227"/>
            <a:ext cx="1744496" cy="636952"/>
            <a:chOff x="7189015" y="3562026"/>
            <a:chExt cx="1092408" cy="379399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93520EE-798B-E632-B7A0-3049644F947F}"/>
                </a:ext>
              </a:extLst>
            </p:cNvPr>
            <p:cNvCxnSpPr/>
            <p:nvPr/>
          </p:nvCxnSpPr>
          <p:spPr>
            <a:xfrm rot="16200000" flipV="1">
              <a:off x="6999316" y="3751726"/>
              <a:ext cx="379399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099631D8-DD33-F0F3-6BF0-53C09D2DF590}"/>
                </a:ext>
              </a:extLst>
            </p:cNvPr>
            <p:cNvCxnSpPr/>
            <p:nvPr/>
          </p:nvCxnSpPr>
          <p:spPr>
            <a:xfrm rot="5400000" flipH="1" flipV="1">
              <a:off x="7735219" y="3015823"/>
              <a:ext cx="0" cy="109240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CE6A7E9-58FC-C81D-48FE-66743EB40509}"/>
              </a:ext>
            </a:extLst>
          </p:cNvPr>
          <p:cNvGrpSpPr/>
          <p:nvPr/>
        </p:nvGrpSpPr>
        <p:grpSpPr>
          <a:xfrm>
            <a:off x="2879091" y="4121072"/>
            <a:ext cx="1669113" cy="728789"/>
            <a:chOff x="2992569" y="3883560"/>
            <a:chExt cx="1568020" cy="657972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478BAA96-4A20-8581-278A-CB374DE7D108}"/>
                </a:ext>
              </a:extLst>
            </p:cNvPr>
            <p:cNvCxnSpPr/>
            <p:nvPr/>
          </p:nvCxnSpPr>
          <p:spPr>
            <a:xfrm flipH="1">
              <a:off x="3776579" y="3883560"/>
              <a:ext cx="784010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BCC421D-C67B-6CCD-C9A1-F606BA037DEA}"/>
                </a:ext>
              </a:extLst>
            </p:cNvPr>
            <p:cNvCxnSpPr/>
            <p:nvPr/>
          </p:nvCxnSpPr>
          <p:spPr>
            <a:xfrm flipH="1">
              <a:off x="3776579" y="3883560"/>
              <a:ext cx="0" cy="657972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A3776E7-FBA4-5718-6CBF-0F6C158BF446}"/>
                </a:ext>
              </a:extLst>
            </p:cNvPr>
            <p:cNvCxnSpPr/>
            <p:nvPr/>
          </p:nvCxnSpPr>
          <p:spPr>
            <a:xfrm flipH="1">
              <a:off x="2992569" y="4541532"/>
              <a:ext cx="784010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333EEA7-B0EB-CA86-C0DC-66E3E6C20EDD}"/>
              </a:ext>
            </a:extLst>
          </p:cNvPr>
          <p:cNvGrpSpPr/>
          <p:nvPr/>
        </p:nvGrpSpPr>
        <p:grpSpPr>
          <a:xfrm>
            <a:off x="7431952" y="4494272"/>
            <a:ext cx="1509044" cy="432948"/>
            <a:chOff x="7545429" y="3386866"/>
            <a:chExt cx="1673142" cy="495426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F71A782-886D-D392-7589-F9A94323583F}"/>
                </a:ext>
              </a:extLst>
            </p:cNvPr>
            <p:cNvCxnSpPr/>
            <p:nvPr/>
          </p:nvCxnSpPr>
          <p:spPr>
            <a:xfrm flipV="1">
              <a:off x="7545429" y="3882292"/>
              <a:ext cx="836571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249799F-7B79-1E9C-4260-AD1B942916F0}"/>
                </a:ext>
              </a:extLst>
            </p:cNvPr>
            <p:cNvCxnSpPr/>
            <p:nvPr/>
          </p:nvCxnSpPr>
          <p:spPr>
            <a:xfrm flipV="1">
              <a:off x="8382000" y="3386866"/>
              <a:ext cx="0" cy="4954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9E11C1C-A5BE-94C8-D280-069A96746352}"/>
                </a:ext>
              </a:extLst>
            </p:cNvPr>
            <p:cNvCxnSpPr/>
            <p:nvPr/>
          </p:nvCxnSpPr>
          <p:spPr>
            <a:xfrm flipV="1">
              <a:off x="8382000" y="3386866"/>
              <a:ext cx="836571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E3C8FFC-5920-E710-EB77-C36605D0F5D4}"/>
              </a:ext>
            </a:extLst>
          </p:cNvPr>
          <p:cNvGrpSpPr/>
          <p:nvPr/>
        </p:nvGrpSpPr>
        <p:grpSpPr>
          <a:xfrm>
            <a:off x="2680000" y="2668360"/>
            <a:ext cx="919598" cy="919598"/>
            <a:chOff x="1079500" y="2019300"/>
            <a:chExt cx="919598" cy="919598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986E7CAB-F5EB-9654-1476-78A55BAA6C62}"/>
                </a:ext>
              </a:extLst>
            </p:cNvPr>
            <p:cNvSpPr/>
            <p:nvPr/>
          </p:nvSpPr>
          <p:spPr>
            <a:xfrm>
              <a:off x="1187793" y="2127593"/>
              <a:ext cx="703012" cy="703012"/>
            </a:xfrm>
            <a:prstGeom prst="ellipse">
              <a:avLst/>
            </a:prstGeom>
            <a:gradFill>
              <a:gsLst>
                <a:gs pos="50000">
                  <a:schemeClr val="accent2"/>
                </a:gs>
                <a:gs pos="51000">
                  <a:schemeClr val="accent2">
                    <a:lumMod val="75000"/>
                  </a:schemeClr>
                </a:gs>
              </a:gsLst>
              <a:lin ang="2700000" scaled="1"/>
            </a:gradFill>
            <a:ln w="101600">
              <a:solidFill>
                <a:schemeClr val="accent2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BE73F292-10A3-58BD-F848-77E56FAD6025}"/>
                </a:ext>
              </a:extLst>
            </p:cNvPr>
            <p:cNvSpPr/>
            <p:nvPr/>
          </p:nvSpPr>
          <p:spPr>
            <a:xfrm>
              <a:off x="1079500" y="2019300"/>
              <a:ext cx="919598" cy="919598"/>
            </a:xfrm>
            <a:prstGeom prst="ellipse">
              <a:avLst/>
            </a:prstGeom>
            <a:noFill/>
            <a:ln>
              <a:solidFill>
                <a:schemeClr val="accent2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BB0BAA7-763E-7FF4-67F2-0094FFB4268B}"/>
              </a:ext>
            </a:extLst>
          </p:cNvPr>
          <p:cNvGrpSpPr/>
          <p:nvPr/>
        </p:nvGrpSpPr>
        <p:grpSpPr>
          <a:xfrm>
            <a:off x="8365449" y="2787428"/>
            <a:ext cx="919598" cy="919598"/>
            <a:chOff x="1079500" y="2019300"/>
            <a:chExt cx="919598" cy="919598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76AAFD11-8C6F-4FD4-CA90-EF524051455D}"/>
                </a:ext>
              </a:extLst>
            </p:cNvPr>
            <p:cNvSpPr/>
            <p:nvPr/>
          </p:nvSpPr>
          <p:spPr>
            <a:xfrm>
              <a:off x="1187793" y="2127593"/>
              <a:ext cx="703012" cy="703012"/>
            </a:xfrm>
            <a:prstGeom prst="ellipse">
              <a:avLst/>
            </a:prstGeom>
            <a:gradFill>
              <a:gsLst>
                <a:gs pos="50000">
                  <a:schemeClr val="accent3"/>
                </a:gs>
                <a:gs pos="51000">
                  <a:schemeClr val="accent3">
                    <a:lumMod val="75000"/>
                  </a:schemeClr>
                </a:gs>
              </a:gsLst>
              <a:lin ang="2700000" scaled="1"/>
            </a:gradFill>
            <a:ln w="101600">
              <a:solidFill>
                <a:schemeClr val="accent3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85AE6311-A7A5-E8AC-18F8-400DC28261C7}"/>
                </a:ext>
              </a:extLst>
            </p:cNvPr>
            <p:cNvSpPr/>
            <p:nvPr/>
          </p:nvSpPr>
          <p:spPr>
            <a:xfrm>
              <a:off x="1079500" y="2019300"/>
              <a:ext cx="919598" cy="919598"/>
            </a:xfrm>
            <a:prstGeom prst="ellipse">
              <a:avLst/>
            </a:prstGeom>
            <a:noFill/>
            <a:ln>
              <a:solidFill>
                <a:schemeClr val="accent3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24CFB60-B756-EBE8-71D8-3A324782BA78}"/>
              </a:ext>
            </a:extLst>
          </p:cNvPr>
          <p:cNvGrpSpPr/>
          <p:nvPr/>
        </p:nvGrpSpPr>
        <p:grpSpPr>
          <a:xfrm>
            <a:off x="1723736" y="4390062"/>
            <a:ext cx="919598" cy="919598"/>
            <a:chOff x="1079500" y="2019300"/>
            <a:chExt cx="919598" cy="919598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545E1C69-5A08-FC23-B5C5-3BA4C2B530F5}"/>
                </a:ext>
              </a:extLst>
            </p:cNvPr>
            <p:cNvSpPr/>
            <p:nvPr/>
          </p:nvSpPr>
          <p:spPr>
            <a:xfrm>
              <a:off x="1187793" y="2127593"/>
              <a:ext cx="703012" cy="703012"/>
            </a:xfrm>
            <a:prstGeom prst="ellipse">
              <a:avLst/>
            </a:prstGeom>
            <a:gradFill>
              <a:gsLst>
                <a:gs pos="50000">
                  <a:schemeClr val="accent4"/>
                </a:gs>
                <a:gs pos="51000">
                  <a:schemeClr val="accent4">
                    <a:lumMod val="75000"/>
                  </a:schemeClr>
                </a:gs>
              </a:gsLst>
              <a:lin ang="2700000" scaled="1"/>
            </a:gradFill>
            <a:ln w="101600">
              <a:solidFill>
                <a:schemeClr val="accent4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EE39C0C-EC2C-8A78-39F8-A2EF4B7E0E54}"/>
                </a:ext>
              </a:extLst>
            </p:cNvPr>
            <p:cNvSpPr/>
            <p:nvPr/>
          </p:nvSpPr>
          <p:spPr>
            <a:xfrm>
              <a:off x="1079500" y="2019300"/>
              <a:ext cx="919598" cy="919598"/>
            </a:xfrm>
            <a:prstGeom prst="ellipse">
              <a:avLst/>
            </a:prstGeom>
            <a:noFill/>
            <a:ln>
              <a:solidFill>
                <a:schemeClr val="accent4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99CC783-A3E8-AAF9-E33D-80362D4EBC92}"/>
              </a:ext>
            </a:extLst>
          </p:cNvPr>
          <p:cNvGrpSpPr/>
          <p:nvPr/>
        </p:nvGrpSpPr>
        <p:grpSpPr>
          <a:xfrm>
            <a:off x="9176754" y="4042222"/>
            <a:ext cx="919598" cy="919598"/>
            <a:chOff x="1079500" y="2019300"/>
            <a:chExt cx="919598" cy="919598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98C54C-6AD6-27BD-6142-C0584F7896F5}"/>
                </a:ext>
              </a:extLst>
            </p:cNvPr>
            <p:cNvSpPr/>
            <p:nvPr/>
          </p:nvSpPr>
          <p:spPr>
            <a:xfrm>
              <a:off x="1187793" y="2127593"/>
              <a:ext cx="703012" cy="703012"/>
            </a:xfrm>
            <a:prstGeom prst="ellipse">
              <a:avLst/>
            </a:prstGeom>
            <a:gradFill>
              <a:gsLst>
                <a:gs pos="50000">
                  <a:schemeClr val="accent5"/>
                </a:gs>
                <a:gs pos="51000">
                  <a:schemeClr val="accent5">
                    <a:lumMod val="75000"/>
                  </a:schemeClr>
                </a:gs>
              </a:gsLst>
              <a:lin ang="2700000" scaled="1"/>
            </a:gradFill>
            <a:ln w="101600">
              <a:solidFill>
                <a:schemeClr val="accent5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EE6CDFFA-5E30-26E9-C641-566CC7998B3C}"/>
                </a:ext>
              </a:extLst>
            </p:cNvPr>
            <p:cNvSpPr/>
            <p:nvPr/>
          </p:nvSpPr>
          <p:spPr>
            <a:xfrm>
              <a:off x="1079500" y="2019300"/>
              <a:ext cx="919598" cy="919598"/>
            </a:xfrm>
            <a:prstGeom prst="ellipse">
              <a:avLst/>
            </a:prstGeom>
            <a:noFill/>
            <a:ln>
              <a:solidFill>
                <a:schemeClr val="accent5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3B12004-3752-BB83-6AF0-07B22D9D7AB2}"/>
              </a:ext>
            </a:extLst>
          </p:cNvPr>
          <p:cNvGrpSpPr/>
          <p:nvPr/>
        </p:nvGrpSpPr>
        <p:grpSpPr>
          <a:xfrm>
            <a:off x="-133812" y="2236394"/>
            <a:ext cx="3096094" cy="1796252"/>
            <a:chOff x="1620828" y="1789654"/>
            <a:chExt cx="3115892" cy="1796252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1BCDC34-CCE0-1726-AE30-D0CA5692AA11}"/>
                </a:ext>
              </a:extLst>
            </p:cNvPr>
            <p:cNvSpPr txBox="1"/>
            <p:nvPr/>
          </p:nvSpPr>
          <p:spPr>
            <a:xfrm>
              <a:off x="1620828" y="1789654"/>
              <a:ext cx="3115892" cy="1796252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algn="ctr"/>
              <a:r>
                <a:rPr lang="en-US" sz="2800" b="1" dirty="0"/>
                <a:t>DFT</a:t>
              </a:r>
              <a:br>
                <a:rPr lang="en-US" sz="2800" b="1" dirty="0"/>
              </a:br>
              <a:r>
                <a:rPr lang="en-US" sz="2800" b="1" dirty="0"/>
                <a:t>[Manual DFT , NumPy FFT and SciPy FFT]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3B2D150-A58E-9C28-DBE2-714322DE1F0A}"/>
                </a:ext>
              </a:extLst>
            </p:cNvPr>
            <p:cNvSpPr txBox="1"/>
            <p:nvPr/>
          </p:nvSpPr>
          <p:spPr>
            <a:xfrm>
              <a:off x="1850806" y="2949358"/>
              <a:ext cx="1505873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5D0A064-1450-41D7-926D-3878ACAFC9DC}"/>
              </a:ext>
            </a:extLst>
          </p:cNvPr>
          <p:cNvGrpSpPr/>
          <p:nvPr/>
        </p:nvGrpSpPr>
        <p:grpSpPr>
          <a:xfrm>
            <a:off x="9393340" y="2689097"/>
            <a:ext cx="2110726" cy="934478"/>
            <a:chOff x="2200494" y="2535117"/>
            <a:chExt cx="2110726" cy="934478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8323249-7CAB-F95A-101D-085935D6984B}"/>
                </a:ext>
              </a:extLst>
            </p:cNvPr>
            <p:cNvSpPr txBox="1"/>
            <p:nvPr/>
          </p:nvSpPr>
          <p:spPr>
            <a:xfrm>
              <a:off x="2358581" y="2535117"/>
              <a:ext cx="1952639" cy="934478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r>
                <a:rPr lang="en-US" sz="2800" b="1" dirty="0"/>
                <a:t>Amplitude Spectrum</a:t>
              </a:r>
              <a:endParaRPr lang="id-ID" sz="2800" b="1" dirty="0">
                <a:latin typeface="+mj-lt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8097F90-A7C5-22FC-E536-BDF8953CBE72}"/>
                </a:ext>
              </a:extLst>
            </p:cNvPr>
            <p:cNvSpPr txBox="1"/>
            <p:nvPr/>
          </p:nvSpPr>
          <p:spPr>
            <a:xfrm>
              <a:off x="2200494" y="3002356"/>
              <a:ext cx="1505873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0ACBC4EA-9D87-F83D-AD2D-7278FC43AA42}"/>
              </a:ext>
            </a:extLst>
          </p:cNvPr>
          <p:cNvGrpSpPr/>
          <p:nvPr/>
        </p:nvGrpSpPr>
        <p:grpSpPr>
          <a:xfrm>
            <a:off x="721255" y="5223305"/>
            <a:ext cx="2924565" cy="702287"/>
            <a:chOff x="1491151" y="2557438"/>
            <a:chExt cx="2924565" cy="702287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1A9F17C9-E0B1-5C84-225F-BC2146357019}"/>
                </a:ext>
              </a:extLst>
            </p:cNvPr>
            <p:cNvSpPr txBox="1"/>
            <p:nvPr/>
          </p:nvSpPr>
          <p:spPr>
            <a:xfrm>
              <a:off x="1491151" y="2557438"/>
              <a:ext cx="2924565" cy="503590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algn="ctr"/>
              <a:r>
                <a:rPr lang="en-US" sz="2800" b="1" dirty="0"/>
                <a:t>Socket Programing</a:t>
              </a:r>
              <a:endParaRPr lang="id-ID" sz="2800" b="1" dirty="0">
                <a:latin typeface="+mj-lt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866A8E7C-63EF-B564-6BD8-31EF9182487A}"/>
                </a:ext>
              </a:extLst>
            </p:cNvPr>
            <p:cNvSpPr txBox="1"/>
            <p:nvPr/>
          </p:nvSpPr>
          <p:spPr>
            <a:xfrm>
              <a:off x="2200494" y="3002356"/>
              <a:ext cx="1505873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07201282-A188-34C1-0F39-BAE90EACD14A}"/>
              </a:ext>
            </a:extLst>
          </p:cNvPr>
          <p:cNvGrpSpPr/>
          <p:nvPr/>
        </p:nvGrpSpPr>
        <p:grpSpPr>
          <a:xfrm>
            <a:off x="8390016" y="5049132"/>
            <a:ext cx="2543499" cy="749812"/>
            <a:chOff x="1717884" y="2703871"/>
            <a:chExt cx="2543499" cy="749812"/>
          </a:xfrm>
        </p:grpSpPr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7F48309-294F-77E5-5CC6-61E482D4C5B1}"/>
                </a:ext>
              </a:extLst>
            </p:cNvPr>
            <p:cNvSpPr txBox="1"/>
            <p:nvPr/>
          </p:nvSpPr>
          <p:spPr>
            <a:xfrm>
              <a:off x="1717884" y="2703871"/>
              <a:ext cx="2543499" cy="74981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algn="ctr"/>
              <a:r>
                <a:rPr lang="en-US" sz="2800" b="1" dirty="0"/>
                <a:t>Phase Spectrum</a:t>
              </a:r>
            </a:p>
            <a:p>
              <a:pPr algn="ctr"/>
              <a:endParaRPr lang="id-ID" sz="1600" b="1" dirty="0">
                <a:latin typeface="+mj-lt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B6D63087-03F1-708C-0373-F6E56B744431}"/>
                </a:ext>
              </a:extLst>
            </p:cNvPr>
            <p:cNvSpPr txBox="1"/>
            <p:nvPr/>
          </p:nvSpPr>
          <p:spPr>
            <a:xfrm>
              <a:off x="2200494" y="3002356"/>
              <a:ext cx="1505873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759F251F-5B89-0150-6F76-87D6BB0026AA}"/>
              </a:ext>
            </a:extLst>
          </p:cNvPr>
          <p:cNvGrpSpPr/>
          <p:nvPr/>
        </p:nvGrpSpPr>
        <p:grpSpPr>
          <a:xfrm>
            <a:off x="4503767" y="3834812"/>
            <a:ext cx="2957512" cy="2449549"/>
            <a:chOff x="4617244" y="3526483"/>
            <a:chExt cx="2957512" cy="2449549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85E357D5-DE73-2E37-49F1-252A8332E491}"/>
                </a:ext>
              </a:extLst>
            </p:cNvPr>
            <p:cNvGrpSpPr/>
            <p:nvPr/>
          </p:nvGrpSpPr>
          <p:grpSpPr>
            <a:xfrm>
              <a:off x="4617244" y="3526483"/>
              <a:ext cx="2957512" cy="2449549"/>
              <a:chOff x="1055688" y="2789883"/>
              <a:chExt cx="3055937" cy="2531070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F1AE37F3-A35D-3E7C-3C11-4D565C1CE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5922" y="4714727"/>
                <a:ext cx="578445" cy="516930"/>
              </a:xfrm>
              <a:prstGeom prst="rect">
                <a:avLst/>
              </a:pr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DFEBE599-B4EE-B2B3-DB0A-C59C62960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5469" y="5231656"/>
                <a:ext cx="1479351" cy="89297"/>
              </a:xfrm>
              <a:prstGeom prst="rect">
                <a:avLst/>
              </a:prstGeom>
              <a:solidFill>
                <a:srgbClr val="A6A6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9DF31927-B848-2358-7AC0-7F2373F4E9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5922" y="4714727"/>
                <a:ext cx="288727" cy="516930"/>
              </a:xfrm>
              <a:prstGeom prst="rect">
                <a:avLst/>
              </a:prstGeom>
              <a:solidFill>
                <a:srgbClr val="A6A6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15">
                <a:extLst>
                  <a:ext uri="{FF2B5EF4-FFF2-40B4-BE49-F238E27FC236}">
                    <a16:creationId xmlns:a16="http://schemas.microsoft.com/office/drawing/2014/main" id="{F111EEB5-CDDE-B63F-16B8-B013061B9E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5688" y="2789883"/>
                <a:ext cx="1528961" cy="1988344"/>
              </a:xfrm>
              <a:custGeom>
                <a:avLst/>
                <a:gdLst>
                  <a:gd name="T0" fmla="*/ 27 w 651"/>
                  <a:gd name="T1" fmla="*/ 0 h 846"/>
                  <a:gd name="T2" fmla="*/ 0 w 651"/>
                  <a:gd name="T3" fmla="*/ 27 h 846"/>
                  <a:gd name="T4" fmla="*/ 0 w 651"/>
                  <a:gd name="T5" fmla="*/ 819 h 846"/>
                  <a:gd name="T6" fmla="*/ 27 w 651"/>
                  <a:gd name="T7" fmla="*/ 846 h 846"/>
                  <a:gd name="T8" fmla="*/ 651 w 651"/>
                  <a:gd name="T9" fmla="*/ 846 h 846"/>
                  <a:gd name="T10" fmla="*/ 651 w 651"/>
                  <a:gd name="T11" fmla="*/ 0 h 846"/>
                  <a:gd name="T12" fmla="*/ 27 w 651"/>
                  <a:gd name="T13" fmla="*/ 0 h 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1" h="846">
                    <a:moveTo>
                      <a:pt x="27" y="0"/>
                    </a:moveTo>
                    <a:cubicBezTo>
                      <a:pt x="12" y="0"/>
                      <a:pt x="0" y="12"/>
                      <a:pt x="0" y="27"/>
                    </a:cubicBezTo>
                    <a:cubicBezTo>
                      <a:pt x="0" y="819"/>
                      <a:pt x="0" y="819"/>
                      <a:pt x="0" y="819"/>
                    </a:cubicBezTo>
                    <a:cubicBezTo>
                      <a:pt x="0" y="834"/>
                      <a:pt x="12" y="846"/>
                      <a:pt x="27" y="846"/>
                    </a:cubicBezTo>
                    <a:cubicBezTo>
                      <a:pt x="651" y="846"/>
                      <a:pt x="651" y="846"/>
                      <a:pt x="651" y="846"/>
                    </a:cubicBezTo>
                    <a:cubicBezTo>
                      <a:pt x="651" y="0"/>
                      <a:pt x="651" y="0"/>
                      <a:pt x="651" y="0"/>
                    </a:cubicBez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16">
                <a:extLst>
                  <a:ext uri="{FF2B5EF4-FFF2-40B4-BE49-F238E27FC236}">
                    <a16:creationId xmlns:a16="http://schemas.microsoft.com/office/drawing/2014/main" id="{A06AC4C5-EEF6-D409-46CC-4F5294355A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4649" y="2789883"/>
                <a:ext cx="1526976" cy="1988344"/>
              </a:xfrm>
              <a:custGeom>
                <a:avLst/>
                <a:gdLst>
                  <a:gd name="T0" fmla="*/ 650 w 650"/>
                  <a:gd name="T1" fmla="*/ 819 h 846"/>
                  <a:gd name="T2" fmla="*/ 650 w 650"/>
                  <a:gd name="T3" fmla="*/ 27 h 846"/>
                  <a:gd name="T4" fmla="*/ 624 w 650"/>
                  <a:gd name="T5" fmla="*/ 0 h 846"/>
                  <a:gd name="T6" fmla="*/ 0 w 650"/>
                  <a:gd name="T7" fmla="*/ 0 h 846"/>
                  <a:gd name="T8" fmla="*/ 0 w 650"/>
                  <a:gd name="T9" fmla="*/ 846 h 846"/>
                  <a:gd name="T10" fmla="*/ 624 w 650"/>
                  <a:gd name="T11" fmla="*/ 846 h 846"/>
                  <a:gd name="T12" fmla="*/ 650 w 650"/>
                  <a:gd name="T13" fmla="*/ 819 h 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0" h="846">
                    <a:moveTo>
                      <a:pt x="650" y="819"/>
                    </a:moveTo>
                    <a:cubicBezTo>
                      <a:pt x="650" y="27"/>
                      <a:pt x="650" y="27"/>
                      <a:pt x="650" y="27"/>
                    </a:cubicBezTo>
                    <a:cubicBezTo>
                      <a:pt x="650" y="12"/>
                      <a:pt x="638" y="0"/>
                      <a:pt x="624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846"/>
                      <a:pt x="0" y="846"/>
                      <a:pt x="0" y="846"/>
                    </a:cubicBezTo>
                    <a:cubicBezTo>
                      <a:pt x="624" y="846"/>
                      <a:pt x="624" y="846"/>
                      <a:pt x="624" y="846"/>
                    </a:cubicBezTo>
                    <a:cubicBezTo>
                      <a:pt x="638" y="846"/>
                      <a:pt x="650" y="834"/>
                      <a:pt x="650" y="819"/>
                    </a:cubicBezTo>
                    <a:close/>
                  </a:path>
                </a:pathLst>
              </a:custGeom>
              <a:solidFill>
                <a:srgbClr val="404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7B430F80-C9A0-05F3-6EE1-473CEEE825EB}"/>
                </a:ext>
              </a:extLst>
            </p:cNvPr>
            <p:cNvGrpSpPr/>
            <p:nvPr/>
          </p:nvGrpSpPr>
          <p:grpSpPr>
            <a:xfrm>
              <a:off x="4710386" y="3645551"/>
              <a:ext cx="2771227" cy="1593983"/>
              <a:chOff x="1151930" y="2912914"/>
              <a:chExt cx="2863453" cy="1647031"/>
            </a:xfrm>
          </p:grpSpPr>
          <p:sp>
            <p:nvSpPr>
              <p:cNvPr id="58" name="Freeform 7">
                <a:extLst>
                  <a:ext uri="{FF2B5EF4-FFF2-40B4-BE49-F238E27FC236}">
                    <a16:creationId xmlns:a16="http://schemas.microsoft.com/office/drawing/2014/main" id="{69FF24C9-F73B-2640-234C-EF7C46F368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1930" y="3043883"/>
                <a:ext cx="2863453" cy="1516062"/>
              </a:xfrm>
              <a:custGeom>
                <a:avLst/>
                <a:gdLst>
                  <a:gd name="T0" fmla="*/ 0 w 1219"/>
                  <a:gd name="T1" fmla="*/ 629 h 645"/>
                  <a:gd name="T2" fmla="*/ 16 w 1219"/>
                  <a:gd name="T3" fmla="*/ 645 h 645"/>
                  <a:gd name="T4" fmla="*/ 1203 w 1219"/>
                  <a:gd name="T5" fmla="*/ 645 h 645"/>
                  <a:gd name="T6" fmla="*/ 1219 w 1219"/>
                  <a:gd name="T7" fmla="*/ 629 h 645"/>
                  <a:gd name="T8" fmla="*/ 1219 w 1219"/>
                  <a:gd name="T9" fmla="*/ 0 h 645"/>
                  <a:gd name="T10" fmla="*/ 0 w 1219"/>
                  <a:gd name="T11" fmla="*/ 0 h 645"/>
                  <a:gd name="T12" fmla="*/ 0 w 1219"/>
                  <a:gd name="T13" fmla="*/ 629 h 6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19" h="645">
                    <a:moveTo>
                      <a:pt x="0" y="629"/>
                    </a:moveTo>
                    <a:cubicBezTo>
                      <a:pt x="0" y="638"/>
                      <a:pt x="7" y="645"/>
                      <a:pt x="16" y="645"/>
                    </a:cubicBezTo>
                    <a:cubicBezTo>
                      <a:pt x="1203" y="645"/>
                      <a:pt x="1203" y="645"/>
                      <a:pt x="1203" y="645"/>
                    </a:cubicBezTo>
                    <a:cubicBezTo>
                      <a:pt x="1212" y="645"/>
                      <a:pt x="1219" y="638"/>
                      <a:pt x="1219" y="629"/>
                    </a:cubicBezTo>
                    <a:cubicBezTo>
                      <a:pt x="1219" y="0"/>
                      <a:pt x="1219" y="0"/>
                      <a:pt x="121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629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8">
                <a:extLst>
                  <a:ext uri="{FF2B5EF4-FFF2-40B4-BE49-F238E27FC236}">
                    <a16:creationId xmlns:a16="http://schemas.microsoft.com/office/drawing/2014/main" id="{F8D20E7C-D59D-045D-AAE7-655844B6C1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1930" y="2912914"/>
                <a:ext cx="2863453" cy="130969"/>
              </a:xfrm>
              <a:custGeom>
                <a:avLst/>
                <a:gdLst>
                  <a:gd name="T0" fmla="*/ 1204 w 1219"/>
                  <a:gd name="T1" fmla="*/ 0 h 56"/>
                  <a:gd name="T2" fmla="*/ 15 w 1219"/>
                  <a:gd name="T3" fmla="*/ 0 h 56"/>
                  <a:gd name="T4" fmla="*/ 0 w 1219"/>
                  <a:gd name="T5" fmla="*/ 15 h 56"/>
                  <a:gd name="T6" fmla="*/ 0 w 1219"/>
                  <a:gd name="T7" fmla="*/ 56 h 56"/>
                  <a:gd name="T8" fmla="*/ 1219 w 1219"/>
                  <a:gd name="T9" fmla="*/ 56 h 56"/>
                  <a:gd name="T10" fmla="*/ 1219 w 1219"/>
                  <a:gd name="T11" fmla="*/ 15 h 56"/>
                  <a:gd name="T12" fmla="*/ 1204 w 1219"/>
                  <a:gd name="T13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19" h="56">
                    <a:moveTo>
                      <a:pt x="1204" y="0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7" y="0"/>
                      <a:pt x="0" y="7"/>
                      <a:pt x="0" y="1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1219" y="56"/>
                      <a:pt x="1219" y="56"/>
                      <a:pt x="1219" y="56"/>
                    </a:cubicBezTo>
                    <a:cubicBezTo>
                      <a:pt x="1219" y="15"/>
                      <a:pt x="1219" y="15"/>
                      <a:pt x="1219" y="15"/>
                    </a:cubicBezTo>
                    <a:cubicBezTo>
                      <a:pt x="1219" y="7"/>
                      <a:pt x="1212" y="0"/>
                      <a:pt x="12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9">
                <a:extLst>
                  <a:ext uri="{FF2B5EF4-FFF2-40B4-BE49-F238E27FC236}">
                    <a16:creationId xmlns:a16="http://schemas.microsoft.com/office/drawing/2014/main" id="{F2C203C6-D607-64BC-6CE8-A31F640B74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237258" y="2952602"/>
                <a:ext cx="253008" cy="51594"/>
              </a:xfrm>
              <a:custGeom>
                <a:avLst/>
                <a:gdLst>
                  <a:gd name="T0" fmla="*/ 23 w 108"/>
                  <a:gd name="T1" fmla="*/ 11 h 22"/>
                  <a:gd name="T2" fmla="*/ 11 w 108"/>
                  <a:gd name="T3" fmla="*/ 22 h 22"/>
                  <a:gd name="T4" fmla="*/ 0 w 108"/>
                  <a:gd name="T5" fmla="*/ 11 h 22"/>
                  <a:gd name="T6" fmla="*/ 11 w 108"/>
                  <a:gd name="T7" fmla="*/ 0 h 22"/>
                  <a:gd name="T8" fmla="*/ 23 w 108"/>
                  <a:gd name="T9" fmla="*/ 11 h 22"/>
                  <a:gd name="T10" fmla="*/ 54 w 108"/>
                  <a:gd name="T11" fmla="*/ 0 h 22"/>
                  <a:gd name="T12" fmla="*/ 43 w 108"/>
                  <a:gd name="T13" fmla="*/ 11 h 22"/>
                  <a:gd name="T14" fmla="*/ 54 w 108"/>
                  <a:gd name="T15" fmla="*/ 22 h 22"/>
                  <a:gd name="T16" fmla="*/ 65 w 108"/>
                  <a:gd name="T17" fmla="*/ 11 h 22"/>
                  <a:gd name="T18" fmla="*/ 54 w 108"/>
                  <a:gd name="T19" fmla="*/ 0 h 22"/>
                  <a:gd name="T20" fmla="*/ 97 w 108"/>
                  <a:gd name="T21" fmla="*/ 0 h 22"/>
                  <a:gd name="T22" fmla="*/ 86 w 108"/>
                  <a:gd name="T23" fmla="*/ 11 h 22"/>
                  <a:gd name="T24" fmla="*/ 97 w 108"/>
                  <a:gd name="T25" fmla="*/ 22 h 22"/>
                  <a:gd name="T26" fmla="*/ 108 w 108"/>
                  <a:gd name="T27" fmla="*/ 11 h 22"/>
                  <a:gd name="T28" fmla="*/ 97 w 108"/>
                  <a:gd name="T2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8" h="22">
                    <a:moveTo>
                      <a:pt x="23" y="11"/>
                    </a:moveTo>
                    <a:cubicBezTo>
                      <a:pt x="23" y="17"/>
                      <a:pt x="18" y="22"/>
                      <a:pt x="11" y="22"/>
                    </a:cubicBez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8" y="0"/>
                      <a:pt x="23" y="5"/>
                      <a:pt x="23" y="11"/>
                    </a:cubicBezTo>
                    <a:close/>
                    <a:moveTo>
                      <a:pt x="54" y="0"/>
                    </a:moveTo>
                    <a:cubicBezTo>
                      <a:pt x="48" y="0"/>
                      <a:pt x="43" y="5"/>
                      <a:pt x="43" y="11"/>
                    </a:cubicBezTo>
                    <a:cubicBezTo>
                      <a:pt x="43" y="17"/>
                      <a:pt x="48" y="22"/>
                      <a:pt x="54" y="22"/>
                    </a:cubicBezTo>
                    <a:cubicBezTo>
                      <a:pt x="60" y="22"/>
                      <a:pt x="65" y="17"/>
                      <a:pt x="65" y="11"/>
                    </a:cubicBezTo>
                    <a:cubicBezTo>
                      <a:pt x="65" y="5"/>
                      <a:pt x="60" y="0"/>
                      <a:pt x="54" y="0"/>
                    </a:cubicBezTo>
                    <a:close/>
                    <a:moveTo>
                      <a:pt x="97" y="0"/>
                    </a:moveTo>
                    <a:cubicBezTo>
                      <a:pt x="91" y="0"/>
                      <a:pt x="86" y="5"/>
                      <a:pt x="86" y="11"/>
                    </a:cubicBezTo>
                    <a:cubicBezTo>
                      <a:pt x="86" y="17"/>
                      <a:pt x="91" y="22"/>
                      <a:pt x="97" y="22"/>
                    </a:cubicBezTo>
                    <a:cubicBezTo>
                      <a:pt x="103" y="22"/>
                      <a:pt x="108" y="17"/>
                      <a:pt x="108" y="11"/>
                    </a:cubicBezTo>
                    <a:cubicBezTo>
                      <a:pt x="108" y="5"/>
                      <a:pt x="103" y="0"/>
                      <a:pt x="97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8B54C8A9-E89B-53C0-C84D-1296F1B9DB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8805" y="2952602"/>
                <a:ext cx="2368351" cy="5159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53591DE9-0F88-3889-89E2-F2518B7D014B}"/>
                  </a:ext>
                </a:extLst>
              </p:cNvPr>
              <p:cNvSpPr/>
              <p:nvPr/>
            </p:nvSpPr>
            <p:spPr>
              <a:xfrm>
                <a:off x="2095029" y="3313287"/>
                <a:ext cx="977253" cy="977254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D861631A-8A0C-091F-B40E-3E2F8612FCE7}"/>
                  </a:ext>
                </a:extLst>
              </p:cNvPr>
              <p:cNvSpPr/>
              <p:nvPr/>
            </p:nvSpPr>
            <p:spPr>
              <a:xfrm>
                <a:off x="2044704" y="3262962"/>
                <a:ext cx="1077903" cy="1077903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72" name="Freeform 228">
            <a:extLst>
              <a:ext uri="{FF2B5EF4-FFF2-40B4-BE49-F238E27FC236}">
                <a16:creationId xmlns:a16="http://schemas.microsoft.com/office/drawing/2014/main" id="{1AD503DD-D89F-B7A6-05FF-A97609817F8F}"/>
              </a:ext>
            </a:extLst>
          </p:cNvPr>
          <p:cNvSpPr>
            <a:spLocks noEditPoints="1"/>
          </p:cNvSpPr>
          <p:nvPr/>
        </p:nvSpPr>
        <p:spPr bwMode="auto">
          <a:xfrm>
            <a:off x="8610463" y="2993381"/>
            <a:ext cx="441883" cy="466406"/>
          </a:xfrm>
          <a:custGeom>
            <a:avLst/>
            <a:gdLst>
              <a:gd name="T0" fmla="*/ 194 w 194"/>
              <a:gd name="T1" fmla="*/ 46 h 197"/>
              <a:gd name="T2" fmla="*/ 149 w 194"/>
              <a:gd name="T3" fmla="*/ 92 h 197"/>
              <a:gd name="T4" fmla="*/ 124 w 194"/>
              <a:gd name="T5" fmla="*/ 84 h 197"/>
              <a:gd name="T6" fmla="*/ 103 w 194"/>
              <a:gd name="T7" fmla="*/ 100 h 197"/>
              <a:gd name="T8" fmla="*/ 113 w 194"/>
              <a:gd name="T9" fmla="*/ 74 h 197"/>
              <a:gd name="T10" fmla="*/ 103 w 194"/>
              <a:gd name="T11" fmla="*/ 46 h 197"/>
              <a:gd name="T12" fmla="*/ 149 w 194"/>
              <a:gd name="T13" fmla="*/ 0 h 197"/>
              <a:gd name="T14" fmla="*/ 194 w 194"/>
              <a:gd name="T15" fmla="*/ 46 h 197"/>
              <a:gd name="T16" fmla="*/ 156 w 194"/>
              <a:gd name="T17" fmla="*/ 183 h 197"/>
              <a:gd name="T18" fmla="*/ 12 w 194"/>
              <a:gd name="T19" fmla="*/ 183 h 197"/>
              <a:gd name="T20" fmla="*/ 12 w 194"/>
              <a:gd name="T21" fmla="*/ 69 h 197"/>
              <a:gd name="T22" fmla="*/ 100 w 194"/>
              <a:gd name="T23" fmla="*/ 69 h 197"/>
              <a:gd name="T24" fmla="*/ 95 w 194"/>
              <a:gd name="T25" fmla="*/ 56 h 197"/>
              <a:gd name="T26" fmla="*/ 15 w 194"/>
              <a:gd name="T27" fmla="*/ 56 h 197"/>
              <a:gd name="T28" fmla="*/ 0 w 194"/>
              <a:gd name="T29" fmla="*/ 70 h 197"/>
              <a:gd name="T30" fmla="*/ 0 w 194"/>
              <a:gd name="T31" fmla="*/ 182 h 197"/>
              <a:gd name="T32" fmla="*/ 15 w 194"/>
              <a:gd name="T33" fmla="*/ 197 h 197"/>
              <a:gd name="T34" fmla="*/ 154 w 194"/>
              <a:gd name="T35" fmla="*/ 197 h 197"/>
              <a:gd name="T36" fmla="*/ 169 w 194"/>
              <a:gd name="T37" fmla="*/ 182 h 197"/>
              <a:gd name="T38" fmla="*/ 169 w 194"/>
              <a:gd name="T39" fmla="*/ 96 h 197"/>
              <a:gd name="T40" fmla="*/ 156 w 194"/>
              <a:gd name="T41" fmla="*/ 100 h 197"/>
              <a:gd name="T42" fmla="*/ 156 w 194"/>
              <a:gd name="T43" fmla="*/ 183 h 197"/>
              <a:gd name="T44" fmla="*/ 109 w 194"/>
              <a:gd name="T45" fmla="*/ 100 h 197"/>
              <a:gd name="T46" fmla="*/ 109 w 194"/>
              <a:gd name="T47" fmla="*/ 170 h 197"/>
              <a:gd name="T48" fmla="*/ 133 w 194"/>
              <a:gd name="T49" fmla="*/ 170 h 197"/>
              <a:gd name="T50" fmla="*/ 133 w 194"/>
              <a:gd name="T51" fmla="*/ 100 h 197"/>
              <a:gd name="T52" fmla="*/ 109 w 194"/>
              <a:gd name="T53" fmla="*/ 100 h 197"/>
              <a:gd name="T54" fmla="*/ 96 w 194"/>
              <a:gd name="T55" fmla="*/ 170 h 197"/>
              <a:gd name="T56" fmla="*/ 96 w 194"/>
              <a:gd name="T57" fmla="*/ 119 h 197"/>
              <a:gd name="T58" fmla="*/ 72 w 194"/>
              <a:gd name="T59" fmla="*/ 119 h 197"/>
              <a:gd name="T60" fmla="*/ 72 w 194"/>
              <a:gd name="T61" fmla="*/ 170 h 197"/>
              <a:gd name="T62" fmla="*/ 96 w 194"/>
              <a:gd name="T63" fmla="*/ 170 h 197"/>
              <a:gd name="T64" fmla="*/ 60 w 194"/>
              <a:gd name="T65" fmla="*/ 170 h 197"/>
              <a:gd name="T66" fmla="*/ 60 w 194"/>
              <a:gd name="T67" fmla="*/ 137 h 197"/>
              <a:gd name="T68" fmla="*/ 36 w 194"/>
              <a:gd name="T69" fmla="*/ 137 h 197"/>
              <a:gd name="T70" fmla="*/ 36 w 194"/>
              <a:gd name="T71" fmla="*/ 170 h 197"/>
              <a:gd name="T72" fmla="*/ 60 w 194"/>
              <a:gd name="T73" fmla="*/ 170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94" h="197">
                <a:moveTo>
                  <a:pt x="194" y="46"/>
                </a:moveTo>
                <a:cubicBezTo>
                  <a:pt x="194" y="71"/>
                  <a:pt x="174" y="92"/>
                  <a:pt x="149" y="92"/>
                </a:cubicBezTo>
                <a:cubicBezTo>
                  <a:pt x="140" y="92"/>
                  <a:pt x="131" y="89"/>
                  <a:pt x="124" y="84"/>
                </a:cubicBezTo>
                <a:cubicBezTo>
                  <a:pt x="103" y="100"/>
                  <a:pt x="103" y="100"/>
                  <a:pt x="103" y="100"/>
                </a:cubicBezTo>
                <a:cubicBezTo>
                  <a:pt x="113" y="74"/>
                  <a:pt x="113" y="74"/>
                  <a:pt x="113" y="74"/>
                </a:cubicBezTo>
                <a:cubicBezTo>
                  <a:pt x="107" y="66"/>
                  <a:pt x="103" y="57"/>
                  <a:pt x="103" y="46"/>
                </a:cubicBezTo>
                <a:cubicBezTo>
                  <a:pt x="103" y="21"/>
                  <a:pt x="123" y="0"/>
                  <a:pt x="149" y="0"/>
                </a:cubicBezTo>
                <a:cubicBezTo>
                  <a:pt x="174" y="0"/>
                  <a:pt x="194" y="21"/>
                  <a:pt x="194" y="46"/>
                </a:cubicBezTo>
                <a:close/>
                <a:moveTo>
                  <a:pt x="156" y="183"/>
                </a:moveTo>
                <a:cubicBezTo>
                  <a:pt x="12" y="183"/>
                  <a:pt x="12" y="183"/>
                  <a:pt x="12" y="183"/>
                </a:cubicBezTo>
                <a:cubicBezTo>
                  <a:pt x="12" y="69"/>
                  <a:pt x="12" y="69"/>
                  <a:pt x="12" y="69"/>
                </a:cubicBezTo>
                <a:cubicBezTo>
                  <a:pt x="100" y="69"/>
                  <a:pt x="100" y="69"/>
                  <a:pt x="100" y="69"/>
                </a:cubicBezTo>
                <a:cubicBezTo>
                  <a:pt x="98" y="65"/>
                  <a:pt x="96" y="61"/>
                  <a:pt x="95" y="56"/>
                </a:cubicBezTo>
                <a:cubicBezTo>
                  <a:pt x="15" y="56"/>
                  <a:pt x="15" y="56"/>
                  <a:pt x="15" y="56"/>
                </a:cubicBezTo>
                <a:cubicBezTo>
                  <a:pt x="7" y="56"/>
                  <a:pt x="0" y="63"/>
                  <a:pt x="0" y="7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90"/>
                  <a:pt x="7" y="197"/>
                  <a:pt x="15" y="197"/>
                </a:cubicBezTo>
                <a:cubicBezTo>
                  <a:pt x="154" y="197"/>
                  <a:pt x="154" y="197"/>
                  <a:pt x="154" y="197"/>
                </a:cubicBezTo>
                <a:cubicBezTo>
                  <a:pt x="162" y="197"/>
                  <a:pt x="169" y="190"/>
                  <a:pt x="169" y="182"/>
                </a:cubicBezTo>
                <a:cubicBezTo>
                  <a:pt x="169" y="96"/>
                  <a:pt x="169" y="96"/>
                  <a:pt x="169" y="96"/>
                </a:cubicBezTo>
                <a:cubicBezTo>
                  <a:pt x="165" y="98"/>
                  <a:pt x="161" y="99"/>
                  <a:pt x="156" y="100"/>
                </a:cubicBezTo>
                <a:lnTo>
                  <a:pt x="156" y="183"/>
                </a:lnTo>
                <a:close/>
                <a:moveTo>
                  <a:pt x="109" y="100"/>
                </a:moveTo>
                <a:cubicBezTo>
                  <a:pt x="109" y="170"/>
                  <a:pt x="109" y="170"/>
                  <a:pt x="109" y="170"/>
                </a:cubicBezTo>
                <a:cubicBezTo>
                  <a:pt x="133" y="170"/>
                  <a:pt x="133" y="170"/>
                  <a:pt x="133" y="170"/>
                </a:cubicBezTo>
                <a:cubicBezTo>
                  <a:pt x="133" y="100"/>
                  <a:pt x="133" y="100"/>
                  <a:pt x="133" y="100"/>
                </a:cubicBezTo>
                <a:lnTo>
                  <a:pt x="109" y="100"/>
                </a:lnTo>
                <a:close/>
                <a:moveTo>
                  <a:pt x="96" y="170"/>
                </a:moveTo>
                <a:cubicBezTo>
                  <a:pt x="96" y="119"/>
                  <a:pt x="96" y="119"/>
                  <a:pt x="96" y="119"/>
                </a:cubicBezTo>
                <a:cubicBezTo>
                  <a:pt x="72" y="119"/>
                  <a:pt x="72" y="119"/>
                  <a:pt x="72" y="119"/>
                </a:cubicBezTo>
                <a:cubicBezTo>
                  <a:pt x="72" y="170"/>
                  <a:pt x="72" y="170"/>
                  <a:pt x="72" y="170"/>
                </a:cubicBezTo>
                <a:lnTo>
                  <a:pt x="96" y="170"/>
                </a:lnTo>
                <a:close/>
                <a:moveTo>
                  <a:pt x="60" y="170"/>
                </a:moveTo>
                <a:cubicBezTo>
                  <a:pt x="60" y="137"/>
                  <a:pt x="60" y="137"/>
                  <a:pt x="60" y="137"/>
                </a:cubicBezTo>
                <a:cubicBezTo>
                  <a:pt x="36" y="137"/>
                  <a:pt x="36" y="137"/>
                  <a:pt x="36" y="137"/>
                </a:cubicBezTo>
                <a:cubicBezTo>
                  <a:pt x="36" y="170"/>
                  <a:pt x="36" y="170"/>
                  <a:pt x="36" y="170"/>
                </a:cubicBezTo>
                <a:lnTo>
                  <a:pt x="60" y="17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10DA5055-C5E4-4FF2-DF29-B50B3FA67E3A}"/>
              </a:ext>
            </a:extLst>
          </p:cNvPr>
          <p:cNvGrpSpPr/>
          <p:nvPr/>
        </p:nvGrpSpPr>
        <p:grpSpPr>
          <a:xfrm>
            <a:off x="5159289" y="2025086"/>
            <a:ext cx="620830" cy="1825672"/>
            <a:chOff x="3979455" y="2819830"/>
            <a:chExt cx="1744498" cy="621341"/>
          </a:xfrm>
        </p:grpSpPr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BA01AC7A-EB62-A3FB-24B5-6A24B7939BB3}"/>
                </a:ext>
              </a:extLst>
            </p:cNvPr>
            <p:cNvCxnSpPr/>
            <p:nvPr/>
          </p:nvCxnSpPr>
          <p:spPr>
            <a:xfrm rot="5400000" flipH="1" flipV="1">
              <a:off x="5413282" y="3130501"/>
              <a:ext cx="621341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562600E5-88E1-B956-F53A-F12F01A7FC8C}"/>
                </a:ext>
              </a:extLst>
            </p:cNvPr>
            <p:cNvCxnSpPr/>
            <p:nvPr/>
          </p:nvCxnSpPr>
          <p:spPr>
            <a:xfrm rot="16200000" flipV="1">
              <a:off x="4851704" y="1947583"/>
              <a:ext cx="0" cy="174449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9A42BC73-20C0-768B-36D9-1999D7D93536}"/>
              </a:ext>
            </a:extLst>
          </p:cNvPr>
          <p:cNvGrpSpPr/>
          <p:nvPr/>
        </p:nvGrpSpPr>
        <p:grpSpPr>
          <a:xfrm>
            <a:off x="6246278" y="2028153"/>
            <a:ext cx="1049929" cy="1825674"/>
            <a:chOff x="7189015" y="3562026"/>
            <a:chExt cx="1092408" cy="379399"/>
          </a:xfrm>
        </p:grpSpPr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C8CE19D2-2137-EFA0-F53C-D7CF06A6C7A2}"/>
                </a:ext>
              </a:extLst>
            </p:cNvPr>
            <p:cNvCxnSpPr/>
            <p:nvPr/>
          </p:nvCxnSpPr>
          <p:spPr>
            <a:xfrm rot="16200000" flipV="1">
              <a:off x="6999316" y="3751726"/>
              <a:ext cx="379399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6A337767-8573-25DD-7073-19DC02984591}"/>
                </a:ext>
              </a:extLst>
            </p:cNvPr>
            <p:cNvCxnSpPr/>
            <p:nvPr/>
          </p:nvCxnSpPr>
          <p:spPr>
            <a:xfrm rot="5400000" flipH="1" flipV="1">
              <a:off x="7735219" y="3015823"/>
              <a:ext cx="0" cy="109240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ECD5C289-B711-8E39-4D38-259FEAB2374E}"/>
              </a:ext>
            </a:extLst>
          </p:cNvPr>
          <p:cNvGrpSpPr/>
          <p:nvPr/>
        </p:nvGrpSpPr>
        <p:grpSpPr>
          <a:xfrm>
            <a:off x="3931998" y="1561487"/>
            <a:ext cx="919598" cy="919598"/>
            <a:chOff x="1079500" y="2019300"/>
            <a:chExt cx="919598" cy="919598"/>
          </a:xfrm>
        </p:grpSpPr>
        <p:sp>
          <p:nvSpPr>
            <p:cNvPr id="121" name="Oval 120">
              <a:extLst>
                <a:ext uri="{FF2B5EF4-FFF2-40B4-BE49-F238E27FC236}">
                  <a16:creationId xmlns:a16="http://schemas.microsoft.com/office/drawing/2014/main" id="{FC4122C0-0133-A885-4951-4DD62452AECE}"/>
                </a:ext>
              </a:extLst>
            </p:cNvPr>
            <p:cNvSpPr/>
            <p:nvPr/>
          </p:nvSpPr>
          <p:spPr>
            <a:xfrm>
              <a:off x="1187793" y="2127593"/>
              <a:ext cx="703012" cy="703012"/>
            </a:xfrm>
            <a:prstGeom prst="ellipse">
              <a:avLst/>
            </a:prstGeom>
            <a:solidFill>
              <a:srgbClr val="70AD47"/>
            </a:solidFill>
            <a:ln w="101600">
              <a:solidFill>
                <a:srgbClr val="70AD47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FE0DDA66-96F6-7C7B-9D2D-D64E38040C64}"/>
                </a:ext>
              </a:extLst>
            </p:cNvPr>
            <p:cNvSpPr/>
            <p:nvPr/>
          </p:nvSpPr>
          <p:spPr>
            <a:xfrm>
              <a:off x="1079500" y="2019300"/>
              <a:ext cx="919598" cy="919598"/>
            </a:xfrm>
            <a:prstGeom prst="ellipse">
              <a:avLst/>
            </a:prstGeom>
            <a:noFill/>
            <a:ln>
              <a:solidFill>
                <a:srgbClr val="70AD47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1F621A3E-5F14-729C-5682-FA2399222A46}"/>
              </a:ext>
            </a:extLst>
          </p:cNvPr>
          <p:cNvGrpSpPr/>
          <p:nvPr/>
        </p:nvGrpSpPr>
        <p:grpSpPr>
          <a:xfrm>
            <a:off x="7612071" y="1502578"/>
            <a:ext cx="919598" cy="919598"/>
            <a:chOff x="1079500" y="2019300"/>
            <a:chExt cx="919598" cy="919598"/>
          </a:xfrm>
        </p:grpSpPr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90BE6E93-D78C-82E7-778F-0E1F60061874}"/>
                </a:ext>
              </a:extLst>
            </p:cNvPr>
            <p:cNvSpPr/>
            <p:nvPr/>
          </p:nvSpPr>
          <p:spPr>
            <a:xfrm>
              <a:off x="1187793" y="2127593"/>
              <a:ext cx="703012" cy="703012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016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B6DD0509-34F7-D35F-BC54-0167B2780130}"/>
                </a:ext>
              </a:extLst>
            </p:cNvPr>
            <p:cNvSpPr/>
            <p:nvPr/>
          </p:nvSpPr>
          <p:spPr>
            <a:xfrm>
              <a:off x="1079500" y="2019300"/>
              <a:ext cx="919598" cy="919598"/>
            </a:xfrm>
            <a:prstGeom prst="ellipse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2A3D6008-6887-DE69-9094-70F1308383CC}"/>
              </a:ext>
            </a:extLst>
          </p:cNvPr>
          <p:cNvGrpSpPr/>
          <p:nvPr/>
        </p:nvGrpSpPr>
        <p:grpSpPr>
          <a:xfrm>
            <a:off x="2225489" y="1769491"/>
            <a:ext cx="1517956" cy="657553"/>
            <a:chOff x="2200494" y="2602172"/>
            <a:chExt cx="1517956" cy="657553"/>
          </a:xfrm>
        </p:grpSpPr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599A57E6-FC32-38F2-ABB0-49E336694AFB}"/>
                </a:ext>
              </a:extLst>
            </p:cNvPr>
            <p:cNvSpPr txBox="1"/>
            <p:nvPr/>
          </p:nvSpPr>
          <p:spPr>
            <a:xfrm>
              <a:off x="3064891" y="2602172"/>
              <a:ext cx="653559" cy="503590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algn="r"/>
              <a:r>
                <a:rPr lang="en-US" sz="2800" b="1" dirty="0"/>
                <a:t>FFT</a:t>
              </a:r>
              <a:endParaRPr lang="id-ID" sz="1600" b="1" dirty="0">
                <a:latin typeface="+mj-lt"/>
              </a:endParaRP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8AB9FA88-EB98-CE49-6BBB-3BD786ED6FB3}"/>
                </a:ext>
              </a:extLst>
            </p:cNvPr>
            <p:cNvSpPr txBox="1"/>
            <p:nvPr/>
          </p:nvSpPr>
          <p:spPr>
            <a:xfrm>
              <a:off x="2200494" y="3002356"/>
              <a:ext cx="1505873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BA7A3C40-44FC-5B6E-8823-0E07FA4D36E0}"/>
              </a:ext>
            </a:extLst>
          </p:cNvPr>
          <p:cNvGrpSpPr/>
          <p:nvPr/>
        </p:nvGrpSpPr>
        <p:grpSpPr>
          <a:xfrm>
            <a:off x="8590479" y="1684199"/>
            <a:ext cx="3257394" cy="510432"/>
            <a:chOff x="2200494" y="2749293"/>
            <a:chExt cx="3257394" cy="510432"/>
          </a:xfrm>
        </p:grpSpPr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34ABF06F-79B7-119B-ACD0-9890AFC07D67}"/>
                </a:ext>
              </a:extLst>
            </p:cNvPr>
            <p:cNvSpPr txBox="1"/>
            <p:nvPr/>
          </p:nvSpPr>
          <p:spPr>
            <a:xfrm>
              <a:off x="2249977" y="2749293"/>
              <a:ext cx="3207911" cy="503590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r>
                <a:rPr lang="en-US" sz="2800" b="1" dirty="0"/>
                <a:t>Frequency Spectrum</a:t>
              </a:r>
              <a:endParaRPr lang="id-ID" sz="2800" b="1" dirty="0">
                <a:latin typeface="+mj-lt"/>
              </a:endParaRP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92F56205-E420-D5EF-08BC-E6C241730C69}"/>
                </a:ext>
              </a:extLst>
            </p:cNvPr>
            <p:cNvSpPr txBox="1"/>
            <p:nvPr/>
          </p:nvSpPr>
          <p:spPr>
            <a:xfrm>
              <a:off x="2200494" y="3002356"/>
              <a:ext cx="1505873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pic>
        <p:nvPicPr>
          <p:cNvPr id="135" name="Picture 134">
            <a:extLst>
              <a:ext uri="{FF2B5EF4-FFF2-40B4-BE49-F238E27FC236}">
                <a16:creationId xmlns:a16="http://schemas.microsoft.com/office/drawing/2014/main" id="{E00A7A0B-4B46-CAA6-C6A4-FDCF2B0C02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100" y="268046"/>
            <a:ext cx="1262743" cy="1262743"/>
          </a:xfrm>
          <a:prstGeom prst="rect">
            <a:avLst/>
          </a:prstGeom>
        </p:spPr>
      </p:pic>
      <p:pic>
        <p:nvPicPr>
          <p:cNvPr id="137" name="Picture 136">
            <a:extLst>
              <a:ext uri="{FF2B5EF4-FFF2-40B4-BE49-F238E27FC236}">
                <a16:creationId xmlns:a16="http://schemas.microsoft.com/office/drawing/2014/main" id="{80BD4CA0-B0E9-7F52-5416-5D89A8C8BE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8100" y="4385711"/>
            <a:ext cx="831725" cy="831725"/>
          </a:xfrm>
          <a:prstGeom prst="rect">
            <a:avLst/>
          </a:prstGeom>
        </p:spPr>
      </p:pic>
      <p:pic>
        <p:nvPicPr>
          <p:cNvPr id="141" name="Picture 140">
            <a:extLst>
              <a:ext uri="{FF2B5EF4-FFF2-40B4-BE49-F238E27FC236}">
                <a16:creationId xmlns:a16="http://schemas.microsoft.com/office/drawing/2014/main" id="{0592831F-F8FA-14AE-564D-7E5D68F727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7366" y="4538035"/>
            <a:ext cx="621147" cy="621147"/>
          </a:xfrm>
          <a:prstGeom prst="rect">
            <a:avLst/>
          </a:prstGeom>
        </p:spPr>
      </p:pic>
      <p:pic>
        <p:nvPicPr>
          <p:cNvPr id="143" name="Picture 142">
            <a:extLst>
              <a:ext uri="{FF2B5EF4-FFF2-40B4-BE49-F238E27FC236}">
                <a16:creationId xmlns:a16="http://schemas.microsoft.com/office/drawing/2014/main" id="{004B0AA6-A280-F3FD-F518-428227C1B8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9442" y="2770984"/>
            <a:ext cx="522371" cy="703012"/>
          </a:xfrm>
          <a:prstGeom prst="rect">
            <a:avLst/>
          </a:prstGeom>
        </p:spPr>
      </p:pic>
      <p:pic>
        <p:nvPicPr>
          <p:cNvPr id="145" name="Picture 144">
            <a:extLst>
              <a:ext uri="{FF2B5EF4-FFF2-40B4-BE49-F238E27FC236}">
                <a16:creationId xmlns:a16="http://schemas.microsoft.com/office/drawing/2014/main" id="{A6497B55-3971-0AD8-4C5E-615C360F1C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59260" y="1723720"/>
            <a:ext cx="533296" cy="533296"/>
          </a:xfrm>
          <a:prstGeom prst="rect">
            <a:avLst/>
          </a:prstGeom>
        </p:spPr>
      </p:pic>
      <p:pic>
        <p:nvPicPr>
          <p:cNvPr id="147" name="Picture 146">
            <a:extLst>
              <a:ext uri="{FF2B5EF4-FFF2-40B4-BE49-F238E27FC236}">
                <a16:creationId xmlns:a16="http://schemas.microsoft.com/office/drawing/2014/main" id="{45818B88-AE50-4069-131E-6D8884BDBC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48953" y="1821489"/>
            <a:ext cx="386058" cy="386058"/>
          </a:xfrm>
          <a:prstGeom prst="rect">
            <a:avLst/>
          </a:prstGeom>
        </p:spPr>
      </p:pic>
      <p:pic>
        <p:nvPicPr>
          <p:cNvPr id="149" name="Picture 148">
            <a:extLst>
              <a:ext uri="{FF2B5EF4-FFF2-40B4-BE49-F238E27FC236}">
                <a16:creationId xmlns:a16="http://schemas.microsoft.com/office/drawing/2014/main" id="{98AFDF36-C053-DE5F-F567-6E8A9E59B3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74164" y="4246925"/>
            <a:ext cx="524778" cy="524778"/>
          </a:xfrm>
          <a:prstGeom prst="rect">
            <a:avLst/>
          </a:prstGeom>
        </p:spPr>
      </p:pic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" name="Slide Zoom 2">
                <a:extLst>
                  <a:ext uri="{FF2B5EF4-FFF2-40B4-BE49-F238E27FC236}">
                    <a16:creationId xmlns:a16="http://schemas.microsoft.com/office/drawing/2014/main" id="{852607C1-90CF-0DEB-90DA-3E351EBA407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5174872"/>
                  </p:ext>
                </p:extLst>
              </p:nvPr>
            </p:nvGraphicFramePr>
            <p:xfrm>
              <a:off x="2154575" y="4832005"/>
              <a:ext cx="81278" cy="45719"/>
            </p:xfrm>
            <a:graphic>
              <a:graphicData uri="http://schemas.microsoft.com/office/powerpoint/2016/slidezoom">
                <pslz:sldZm>
                  <pslz:sldZmObj sldId="283" cId="4244998966">
                    <pslz:zmPr id="{BFEE78FF-87E0-435D-982D-E114EE401A7B}" transitionDur="1000">
                      <p166:blipFill xmlns:p166="http://schemas.microsoft.com/office/powerpoint/2016/6/main">
                        <a:blip r:embed="rId9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" name="Slide Zoom 2">
                <a:hlinkClick r:id="rId10" action="ppaction://hlinksldjump"/>
                <a:extLst>
                  <a:ext uri="{FF2B5EF4-FFF2-40B4-BE49-F238E27FC236}">
                    <a16:creationId xmlns:a16="http://schemas.microsoft.com/office/drawing/2014/main" id="{852607C1-90CF-0DEB-90DA-3E351EBA407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54575" y="4832005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9" name="Slide Zoom 8">
                <a:extLst>
                  <a:ext uri="{FF2B5EF4-FFF2-40B4-BE49-F238E27FC236}">
                    <a16:creationId xmlns:a16="http://schemas.microsoft.com/office/drawing/2014/main" id="{76469E9A-0377-E8C1-BEE2-F19BE7DA7BA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2363142"/>
                  </p:ext>
                </p:extLst>
              </p:nvPr>
            </p:nvGraphicFramePr>
            <p:xfrm>
              <a:off x="3221134" y="3292013"/>
              <a:ext cx="81278" cy="45719"/>
            </p:xfrm>
            <a:graphic>
              <a:graphicData uri="http://schemas.microsoft.com/office/powerpoint/2016/slidezoom">
                <pslz:sldZm>
                  <pslz:sldZmObj sldId="284" cId="3810167371">
                    <pslz:zmPr id="{AAFE0859-D757-487E-BE8B-52B03A6E6DB5}" transitionDur="1000">
                      <p166:blipFill xmlns:p166="http://schemas.microsoft.com/office/powerpoint/2016/6/main">
                        <a:blip r:embed="rId1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9" name="Slide Zoom 8">
                <a:hlinkClick r:id="rId13" action="ppaction://hlinksldjump"/>
                <a:extLst>
                  <a:ext uri="{FF2B5EF4-FFF2-40B4-BE49-F238E27FC236}">
                    <a16:creationId xmlns:a16="http://schemas.microsoft.com/office/drawing/2014/main" id="{76469E9A-0377-E8C1-BEE2-F19BE7DA7BA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21134" y="3292013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25" name="Slide Zoom 24">
                <a:extLst>
                  <a:ext uri="{FF2B5EF4-FFF2-40B4-BE49-F238E27FC236}">
                    <a16:creationId xmlns:a16="http://schemas.microsoft.com/office/drawing/2014/main" id="{4414F8A0-5B52-4DD7-23C8-45E2532FF73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0773634"/>
                  </p:ext>
                </p:extLst>
              </p:nvPr>
            </p:nvGraphicFramePr>
            <p:xfrm>
              <a:off x="4345063" y="2211297"/>
              <a:ext cx="81278" cy="45719"/>
            </p:xfrm>
            <a:graphic>
              <a:graphicData uri="http://schemas.microsoft.com/office/powerpoint/2016/slidezoom">
                <pslz:sldZm>
                  <pslz:sldZmObj sldId="285" cId="2820074771">
                    <pslz:zmPr id="{9FBD1E95-5A4B-4E4B-BF85-EEBC5CE22669}" transitionDur="1000">
                      <p166:blipFill xmlns:p166="http://schemas.microsoft.com/office/powerpoint/2016/6/main">
                        <a:blip r:embed="rId1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25" name="Slide Zoom 24">
                <a:hlinkClick r:id="rId16" action="ppaction://hlinksldjump"/>
                <a:extLst>
                  <a:ext uri="{FF2B5EF4-FFF2-40B4-BE49-F238E27FC236}">
                    <a16:creationId xmlns:a16="http://schemas.microsoft.com/office/drawing/2014/main" id="{4414F8A0-5B52-4DD7-23C8-45E2532FF73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345063" y="2211297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grpSp>
        <p:nvGrpSpPr>
          <p:cNvPr id="87" name="Group 86">
            <a:extLst>
              <a:ext uri="{FF2B5EF4-FFF2-40B4-BE49-F238E27FC236}">
                <a16:creationId xmlns:a16="http://schemas.microsoft.com/office/drawing/2014/main" id="{92AAF8F9-7D31-7B5E-2B90-19C8E0548B5E}"/>
              </a:ext>
            </a:extLst>
          </p:cNvPr>
          <p:cNvGrpSpPr/>
          <p:nvPr/>
        </p:nvGrpSpPr>
        <p:grpSpPr>
          <a:xfrm>
            <a:off x="304010" y="289755"/>
            <a:ext cx="958096" cy="958096"/>
            <a:chOff x="4753009" y="790578"/>
            <a:chExt cx="958096" cy="958096"/>
          </a:xfrm>
        </p:grpSpPr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593EF058-B1AC-92BD-1215-201FF33053A8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2800" b="1" dirty="0">
                  <a:solidFill>
                    <a:schemeClr val="accent1"/>
                  </a:solidFill>
                  <a:cs typeface="Arial" pitchFamily="34" charset="0"/>
                </a:rPr>
                <a:t>05</a:t>
              </a:r>
              <a:endParaRPr lang="ko-KR" altLang="en-US" sz="2800" b="1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A5202E3D-0F0B-CC01-EB5A-7689EDB9CA87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7683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7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7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7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75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75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2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>
            <a:extLst>
              <a:ext uri="{FF2B5EF4-FFF2-40B4-BE49-F238E27FC236}">
                <a16:creationId xmlns:a16="http://schemas.microsoft.com/office/drawing/2014/main" id="{0D03C525-CA10-B1DF-EF7B-0695E15E0AF5}"/>
              </a:ext>
            </a:extLst>
          </p:cNvPr>
          <p:cNvGraphicFramePr>
            <a:graphicFrameLocks noGrp="1"/>
          </p:cNvGraphicFramePr>
          <p:nvPr/>
        </p:nvGraphicFramePr>
        <p:xfrm>
          <a:off x="674204" y="218660"/>
          <a:ext cx="10843592" cy="340392"/>
        </p:xfrm>
        <a:graphic>
          <a:graphicData uri="http://schemas.openxmlformats.org/drawingml/2006/table">
            <a:tbl>
              <a:tblPr firstRow="1" firstCol="1" bandRow="1"/>
              <a:tblGrid>
                <a:gridCol w="1194810">
                  <a:extLst>
                    <a:ext uri="{9D8B030D-6E8A-4147-A177-3AD203B41FA5}">
                      <a16:colId xmlns:a16="http://schemas.microsoft.com/office/drawing/2014/main" val="661610909"/>
                    </a:ext>
                  </a:extLst>
                </a:gridCol>
                <a:gridCol w="3241292">
                  <a:extLst>
                    <a:ext uri="{9D8B030D-6E8A-4147-A177-3AD203B41FA5}">
                      <a16:colId xmlns:a16="http://schemas.microsoft.com/office/drawing/2014/main" val="2279195046"/>
                    </a:ext>
                  </a:extLst>
                </a:gridCol>
                <a:gridCol w="1710945">
                  <a:extLst>
                    <a:ext uri="{9D8B030D-6E8A-4147-A177-3AD203B41FA5}">
                      <a16:colId xmlns:a16="http://schemas.microsoft.com/office/drawing/2014/main" val="4044883327"/>
                    </a:ext>
                  </a:extLst>
                </a:gridCol>
                <a:gridCol w="1937170">
                  <a:extLst>
                    <a:ext uri="{9D8B030D-6E8A-4147-A177-3AD203B41FA5}">
                      <a16:colId xmlns:a16="http://schemas.microsoft.com/office/drawing/2014/main" val="1964923525"/>
                    </a:ext>
                  </a:extLst>
                </a:gridCol>
                <a:gridCol w="2759375">
                  <a:extLst>
                    <a:ext uri="{9D8B030D-6E8A-4147-A177-3AD203B41FA5}">
                      <a16:colId xmlns:a16="http://schemas.microsoft.com/office/drawing/2014/main" val="3795663275"/>
                    </a:ext>
                  </a:extLst>
                </a:gridCol>
              </a:tblGrid>
              <a:tr h="3403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in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ault type</a:t>
                      </a:r>
                      <a:endParaRPr lang="en-US" sz="20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en-US" sz="20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ocation</a:t>
                      </a:r>
                      <a:endParaRPr lang="en-US" sz="20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dicted fault typ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2429965"/>
                  </a:ext>
                </a:extLst>
              </a:tr>
            </a:tbl>
          </a:graphicData>
        </a:graphic>
      </p:graphicFrame>
      <p:graphicFrame>
        <p:nvGraphicFramePr>
          <p:cNvPr id="3" name="جدول 2">
            <a:extLst>
              <a:ext uri="{FF2B5EF4-FFF2-40B4-BE49-F238E27FC236}">
                <a16:creationId xmlns:a16="http://schemas.microsoft.com/office/drawing/2014/main" id="{7E217D27-9AFE-D2F5-5997-B2A548EAA1FD}"/>
              </a:ext>
            </a:extLst>
          </p:cNvPr>
          <p:cNvGraphicFramePr>
            <a:graphicFrameLocks noGrp="1"/>
          </p:cNvGraphicFramePr>
          <p:nvPr/>
        </p:nvGraphicFramePr>
        <p:xfrm>
          <a:off x="674204" y="559052"/>
          <a:ext cx="10843592" cy="6182106"/>
        </p:xfrm>
        <a:graphic>
          <a:graphicData uri="http://schemas.openxmlformats.org/drawingml/2006/table">
            <a:tbl>
              <a:tblPr firstRow="1" firstCol="1" bandRow="1"/>
              <a:tblGrid>
                <a:gridCol w="1194809">
                  <a:extLst>
                    <a:ext uri="{9D8B030D-6E8A-4147-A177-3AD203B41FA5}">
                      <a16:colId xmlns:a16="http://schemas.microsoft.com/office/drawing/2014/main" val="2255888409"/>
                    </a:ext>
                  </a:extLst>
                </a:gridCol>
                <a:gridCol w="3928961">
                  <a:extLst>
                    <a:ext uri="{9D8B030D-6E8A-4147-A177-3AD203B41FA5}">
                      <a16:colId xmlns:a16="http://schemas.microsoft.com/office/drawing/2014/main" val="601964306"/>
                    </a:ext>
                  </a:extLst>
                </a:gridCol>
                <a:gridCol w="1023277">
                  <a:extLst>
                    <a:ext uri="{9D8B030D-6E8A-4147-A177-3AD203B41FA5}">
                      <a16:colId xmlns:a16="http://schemas.microsoft.com/office/drawing/2014/main" val="2923387566"/>
                    </a:ext>
                  </a:extLst>
                </a:gridCol>
                <a:gridCol w="1937172">
                  <a:extLst>
                    <a:ext uri="{9D8B030D-6E8A-4147-A177-3AD203B41FA5}">
                      <a16:colId xmlns:a16="http://schemas.microsoft.com/office/drawing/2014/main" val="791146216"/>
                    </a:ext>
                  </a:extLst>
                </a:gridCol>
                <a:gridCol w="2759373">
                  <a:extLst>
                    <a:ext uri="{9D8B030D-6E8A-4147-A177-3AD203B41FA5}">
                      <a16:colId xmlns:a16="http://schemas.microsoft.com/office/drawing/2014/main" val="315510839"/>
                    </a:ext>
                  </a:extLst>
                </a:gridCol>
              </a:tblGrid>
              <a:tr h="5871565"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-4</a:t>
                      </a:r>
                    </a:p>
                  </a:txBody>
                  <a:tcPr marL="44384" marR="44384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</a:txBody>
                  <a:tcPr marL="44384" marR="443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</a:t>
                      </a: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13728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8123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جدول 3">
            <a:extLst>
              <a:ext uri="{FF2B5EF4-FFF2-40B4-BE49-F238E27FC236}">
                <a16:creationId xmlns:a16="http://schemas.microsoft.com/office/drawing/2014/main" id="{56DAD064-0914-D75A-AB00-A07F2C2D19E2}"/>
              </a:ext>
            </a:extLst>
          </p:cNvPr>
          <p:cNvGraphicFramePr>
            <a:graphicFrameLocks noGrp="1"/>
          </p:cNvGraphicFramePr>
          <p:nvPr/>
        </p:nvGraphicFramePr>
        <p:xfrm>
          <a:off x="1252330" y="178904"/>
          <a:ext cx="9300433" cy="447120"/>
        </p:xfrm>
        <a:graphic>
          <a:graphicData uri="http://schemas.openxmlformats.org/drawingml/2006/table">
            <a:tbl>
              <a:tblPr firstRow="1" firstCol="1" bandRow="1"/>
              <a:tblGrid>
                <a:gridCol w="1013792">
                  <a:extLst>
                    <a:ext uri="{9D8B030D-6E8A-4147-A177-3AD203B41FA5}">
                      <a16:colId xmlns:a16="http://schemas.microsoft.com/office/drawing/2014/main" val="661610909"/>
                    </a:ext>
                  </a:extLst>
                </a:gridCol>
                <a:gridCol w="2791004">
                  <a:extLst>
                    <a:ext uri="{9D8B030D-6E8A-4147-A177-3AD203B41FA5}">
                      <a16:colId xmlns:a16="http://schemas.microsoft.com/office/drawing/2014/main" val="2279195046"/>
                    </a:ext>
                  </a:extLst>
                </a:gridCol>
                <a:gridCol w="1467460">
                  <a:extLst>
                    <a:ext uri="{9D8B030D-6E8A-4147-A177-3AD203B41FA5}">
                      <a16:colId xmlns:a16="http://schemas.microsoft.com/office/drawing/2014/main" val="4044883327"/>
                    </a:ext>
                  </a:extLst>
                </a:gridCol>
                <a:gridCol w="1661491">
                  <a:extLst>
                    <a:ext uri="{9D8B030D-6E8A-4147-A177-3AD203B41FA5}">
                      <a16:colId xmlns:a16="http://schemas.microsoft.com/office/drawing/2014/main" val="1964923525"/>
                    </a:ext>
                  </a:extLst>
                </a:gridCol>
                <a:gridCol w="2366686">
                  <a:extLst>
                    <a:ext uri="{9D8B030D-6E8A-4147-A177-3AD203B41FA5}">
                      <a16:colId xmlns:a16="http://schemas.microsoft.com/office/drawing/2014/main" val="3795663275"/>
                    </a:ext>
                  </a:extLst>
                </a:gridCol>
              </a:tblGrid>
              <a:tr h="4471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in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ault typ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en-US" sz="20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ocation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dicted fault typ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2429965"/>
                  </a:ext>
                </a:extLst>
              </a:tr>
            </a:tbl>
          </a:graphicData>
        </a:graphic>
      </p:graphicFrame>
      <p:graphicFrame>
        <p:nvGraphicFramePr>
          <p:cNvPr id="5" name="جدول 4">
            <a:extLst>
              <a:ext uri="{FF2B5EF4-FFF2-40B4-BE49-F238E27FC236}">
                <a16:creationId xmlns:a16="http://schemas.microsoft.com/office/drawing/2014/main" id="{5F898530-9078-84F1-E9DA-77704DFFE8F5}"/>
              </a:ext>
            </a:extLst>
          </p:cNvPr>
          <p:cNvGraphicFramePr>
            <a:graphicFrameLocks noGrp="1"/>
          </p:cNvGraphicFramePr>
          <p:nvPr/>
        </p:nvGraphicFramePr>
        <p:xfrm>
          <a:off x="1252330" y="626024"/>
          <a:ext cx="9300433" cy="6247384"/>
        </p:xfrm>
        <a:graphic>
          <a:graphicData uri="http://schemas.openxmlformats.org/drawingml/2006/table">
            <a:tbl>
              <a:tblPr firstRow="1" firstCol="1" bandRow="1"/>
              <a:tblGrid>
                <a:gridCol w="1000369">
                  <a:extLst>
                    <a:ext uri="{9D8B030D-6E8A-4147-A177-3AD203B41FA5}">
                      <a16:colId xmlns:a16="http://schemas.microsoft.com/office/drawing/2014/main" val="2255888409"/>
                    </a:ext>
                  </a:extLst>
                </a:gridCol>
                <a:gridCol w="3425380">
                  <a:extLst>
                    <a:ext uri="{9D8B030D-6E8A-4147-A177-3AD203B41FA5}">
                      <a16:colId xmlns:a16="http://schemas.microsoft.com/office/drawing/2014/main" val="601964306"/>
                    </a:ext>
                  </a:extLst>
                </a:gridCol>
                <a:gridCol w="942441">
                  <a:extLst>
                    <a:ext uri="{9D8B030D-6E8A-4147-A177-3AD203B41FA5}">
                      <a16:colId xmlns:a16="http://schemas.microsoft.com/office/drawing/2014/main" val="2923387566"/>
                    </a:ext>
                  </a:extLst>
                </a:gridCol>
                <a:gridCol w="1621922">
                  <a:extLst>
                    <a:ext uri="{9D8B030D-6E8A-4147-A177-3AD203B41FA5}">
                      <a16:colId xmlns:a16="http://schemas.microsoft.com/office/drawing/2014/main" val="791146216"/>
                    </a:ext>
                  </a:extLst>
                </a:gridCol>
                <a:gridCol w="2310321">
                  <a:extLst>
                    <a:ext uri="{9D8B030D-6E8A-4147-A177-3AD203B41FA5}">
                      <a16:colId xmlns:a16="http://schemas.microsoft.com/office/drawing/2014/main" val="315510839"/>
                    </a:ext>
                  </a:extLst>
                </a:gridCol>
              </a:tblGrid>
              <a:tr h="56090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-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7-5)</a:t>
                      </a:r>
                      <a:endParaRPr lang="en-US" sz="20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7-5)</a:t>
                      </a:r>
                      <a:endParaRPr lang="en-US" sz="20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7-5)</a:t>
                      </a:r>
                      <a:endParaRPr lang="en-US" sz="20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6-4)</a:t>
                      </a:r>
                      <a:endParaRPr lang="en-US" sz="20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8-7)</a:t>
                      </a:r>
                      <a:endParaRPr lang="en-US" sz="20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13728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68641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03B4C724-0776-4328-8F0A-B72DA1579537}"/>
              </a:ext>
            </a:extLst>
          </p:cNvPr>
          <p:cNvSpPr txBox="1"/>
          <p:nvPr/>
        </p:nvSpPr>
        <p:spPr>
          <a:xfrm>
            <a:off x="5802923" y="-686798"/>
            <a:ext cx="6898787" cy="34163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50" normalizeH="0" baseline="0" noProof="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IOT Solution for Phasor Estimation Using FFT</a:t>
            </a:r>
          </a:p>
        </p:txBody>
      </p:sp>
    </p:spTree>
    <p:extLst>
      <p:ext uri="{BB962C8B-B14F-4D97-AF65-F5344CB8AC3E}">
        <p14:creationId xmlns:p14="http://schemas.microsoft.com/office/powerpoint/2010/main" val="705675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2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6D3FD04-430C-6CC1-594B-9964CBE8DC4A}"/>
              </a:ext>
            </a:extLst>
          </p:cNvPr>
          <p:cNvSpPr/>
          <p:nvPr/>
        </p:nvSpPr>
        <p:spPr>
          <a:xfrm>
            <a:off x="0" y="5592454"/>
            <a:ext cx="12192000" cy="1265546"/>
          </a:xfrm>
          <a:prstGeom prst="rect">
            <a:avLst/>
          </a:prstGeom>
          <a:pattFill prst="lgCheck">
            <a:fgClr>
              <a:schemeClr val="tx2">
                <a:lumMod val="50000"/>
              </a:schemeClr>
            </a:fgClr>
            <a:bgClr>
              <a:schemeClr val="tx2">
                <a:lumMod val="75000"/>
              </a:schemeClr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6401DF63-A228-DF74-E95A-1E072A7A695A}"/>
              </a:ext>
            </a:extLst>
          </p:cNvPr>
          <p:cNvSpPr txBox="1">
            <a:spLocks/>
          </p:cNvSpPr>
          <p:nvPr/>
        </p:nvSpPr>
        <p:spPr>
          <a:xfrm>
            <a:off x="1809243" y="600659"/>
            <a:ext cx="10080625" cy="626701"/>
          </a:xfrm>
          <a:prstGeom prst="rect">
            <a:avLst/>
          </a:prstGeom>
        </p:spPr>
        <p:txBody>
          <a:bodyPr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rt Protection System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4CC7DB-FF18-7083-369D-E3DE791BFAE7}"/>
              </a:ext>
            </a:extLst>
          </p:cNvPr>
          <p:cNvGrpSpPr/>
          <p:nvPr/>
        </p:nvGrpSpPr>
        <p:grpSpPr>
          <a:xfrm>
            <a:off x="3732119" y="5293553"/>
            <a:ext cx="4727763" cy="577249"/>
            <a:chOff x="4213771" y="3899581"/>
            <a:chExt cx="4727763" cy="577249"/>
          </a:xfrm>
        </p:grpSpPr>
        <p:sp>
          <p:nvSpPr>
            <p:cNvPr id="5" name="Freeform 9">
              <a:extLst>
                <a:ext uri="{FF2B5EF4-FFF2-40B4-BE49-F238E27FC236}">
                  <a16:creationId xmlns:a16="http://schemas.microsoft.com/office/drawing/2014/main" id="{459993A1-ACDB-25C9-49B6-81EA2FD3C5C2}"/>
                </a:ext>
              </a:extLst>
            </p:cNvPr>
            <p:cNvSpPr/>
            <p:nvPr/>
          </p:nvSpPr>
          <p:spPr>
            <a:xfrm>
              <a:off x="4213771" y="3899581"/>
              <a:ext cx="4727763" cy="577248"/>
            </a:xfrm>
            <a:custGeom>
              <a:avLst/>
              <a:gdLst>
                <a:gd name="connsiteX0" fmla="*/ 0 w 4727763"/>
                <a:gd name="connsiteY0" fmla="*/ 0 h 577248"/>
                <a:gd name="connsiteX1" fmla="*/ 4727763 w 4727763"/>
                <a:gd name="connsiteY1" fmla="*/ 0 h 577248"/>
                <a:gd name="connsiteX2" fmla="*/ 4529964 w 4727763"/>
                <a:gd name="connsiteY2" fmla="*/ 289297 h 577248"/>
                <a:gd name="connsiteX3" fmla="*/ 4727763 w 4727763"/>
                <a:gd name="connsiteY3" fmla="*/ 577248 h 577248"/>
                <a:gd name="connsiteX4" fmla="*/ 0 w 4727763"/>
                <a:gd name="connsiteY4" fmla="*/ 577248 h 577248"/>
                <a:gd name="connsiteX5" fmla="*/ 197798 w 4727763"/>
                <a:gd name="connsiteY5" fmla="*/ 289297 h 577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727763" h="577248">
                  <a:moveTo>
                    <a:pt x="0" y="0"/>
                  </a:moveTo>
                  <a:lnTo>
                    <a:pt x="4727763" y="0"/>
                  </a:lnTo>
                  <a:lnTo>
                    <a:pt x="4529964" y="289297"/>
                  </a:lnTo>
                  <a:lnTo>
                    <a:pt x="4727763" y="577248"/>
                  </a:lnTo>
                  <a:lnTo>
                    <a:pt x="0" y="577248"/>
                  </a:lnTo>
                  <a:lnTo>
                    <a:pt x="197798" y="28929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6" name="Freeform 11">
              <a:extLst>
                <a:ext uri="{FF2B5EF4-FFF2-40B4-BE49-F238E27FC236}">
                  <a16:creationId xmlns:a16="http://schemas.microsoft.com/office/drawing/2014/main" id="{571E45EE-73E7-AC45-3DFC-ED1EE476BAD8}"/>
                </a:ext>
              </a:extLst>
            </p:cNvPr>
            <p:cNvSpPr/>
            <p:nvPr/>
          </p:nvSpPr>
          <p:spPr>
            <a:xfrm>
              <a:off x="4213771" y="4189459"/>
              <a:ext cx="4727763" cy="287371"/>
            </a:xfrm>
            <a:custGeom>
              <a:avLst/>
              <a:gdLst>
                <a:gd name="connsiteX0" fmla="*/ 197400 w 4727763"/>
                <a:gd name="connsiteY0" fmla="*/ 0 h 287371"/>
                <a:gd name="connsiteX1" fmla="*/ 4530363 w 4727763"/>
                <a:gd name="connsiteY1" fmla="*/ 0 h 287371"/>
                <a:gd name="connsiteX2" fmla="*/ 4727763 w 4727763"/>
                <a:gd name="connsiteY2" fmla="*/ 287371 h 287371"/>
                <a:gd name="connsiteX3" fmla="*/ 0 w 4727763"/>
                <a:gd name="connsiteY3" fmla="*/ 287371 h 2873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27763" h="287371">
                  <a:moveTo>
                    <a:pt x="197400" y="0"/>
                  </a:moveTo>
                  <a:lnTo>
                    <a:pt x="4530363" y="0"/>
                  </a:lnTo>
                  <a:lnTo>
                    <a:pt x="4727763" y="287371"/>
                  </a:lnTo>
                  <a:lnTo>
                    <a:pt x="0" y="287371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BDD9AE7-50CE-1DB0-E1EB-C44DCF340E7D}"/>
                </a:ext>
              </a:extLst>
            </p:cNvPr>
            <p:cNvSpPr txBox="1"/>
            <p:nvPr/>
          </p:nvSpPr>
          <p:spPr>
            <a:xfrm>
              <a:off x="5745099" y="3936410"/>
              <a:ext cx="1665118" cy="503590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</a:rPr>
                <a:t>Why IOT ?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D00A972-2BA5-24B7-0D61-9EB2DF1B8D40}"/>
              </a:ext>
            </a:extLst>
          </p:cNvPr>
          <p:cNvGrpSpPr/>
          <p:nvPr/>
        </p:nvGrpSpPr>
        <p:grpSpPr>
          <a:xfrm>
            <a:off x="1817163" y="1545075"/>
            <a:ext cx="1509712" cy="2232260"/>
            <a:chOff x="7359244" y="2136930"/>
            <a:chExt cx="2288918" cy="3384396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31F8F49-8C75-2B16-00AD-BB6F8F60953D}"/>
                </a:ext>
              </a:extLst>
            </p:cNvPr>
            <p:cNvGrpSpPr/>
            <p:nvPr/>
          </p:nvGrpSpPr>
          <p:grpSpPr>
            <a:xfrm>
              <a:off x="7359244" y="2136930"/>
              <a:ext cx="2288918" cy="2483786"/>
              <a:chOff x="7359244" y="2136930"/>
              <a:chExt cx="2288918" cy="2483786"/>
            </a:xfrm>
          </p:grpSpPr>
          <p:sp>
            <p:nvSpPr>
              <p:cNvPr id="27" name="Freeform 72">
                <a:extLst>
                  <a:ext uri="{FF2B5EF4-FFF2-40B4-BE49-F238E27FC236}">
                    <a16:creationId xmlns:a16="http://schemas.microsoft.com/office/drawing/2014/main" id="{DA31A82C-4BC8-B2AD-9F7D-E7C92609AF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59244" y="2136930"/>
                <a:ext cx="2288918" cy="2483786"/>
              </a:xfrm>
              <a:custGeom>
                <a:avLst/>
                <a:gdLst>
                  <a:gd name="T0" fmla="*/ 840 w 917"/>
                  <a:gd name="T1" fmla="*/ 665 h 996"/>
                  <a:gd name="T2" fmla="*/ 917 w 917"/>
                  <a:gd name="T3" fmla="*/ 411 h 996"/>
                  <a:gd name="T4" fmla="*/ 537 w 917"/>
                  <a:gd name="T5" fmla="*/ 0 h 996"/>
                  <a:gd name="T6" fmla="*/ 169 w 917"/>
                  <a:gd name="T7" fmla="*/ 181 h 996"/>
                  <a:gd name="T8" fmla="*/ 118 w 917"/>
                  <a:gd name="T9" fmla="*/ 344 h 996"/>
                  <a:gd name="T10" fmla="*/ 142 w 917"/>
                  <a:gd name="T11" fmla="*/ 427 h 996"/>
                  <a:gd name="T12" fmla="*/ 17 w 917"/>
                  <a:gd name="T13" fmla="*/ 613 h 996"/>
                  <a:gd name="T14" fmla="*/ 85 w 917"/>
                  <a:gd name="T15" fmla="*/ 639 h 996"/>
                  <a:gd name="T16" fmla="*/ 142 w 917"/>
                  <a:gd name="T17" fmla="*/ 670 h 996"/>
                  <a:gd name="T18" fmla="*/ 133 w 917"/>
                  <a:gd name="T19" fmla="*/ 706 h 996"/>
                  <a:gd name="T20" fmla="*/ 152 w 917"/>
                  <a:gd name="T21" fmla="*/ 724 h 996"/>
                  <a:gd name="T22" fmla="*/ 137 w 917"/>
                  <a:gd name="T23" fmla="*/ 756 h 996"/>
                  <a:gd name="T24" fmla="*/ 139 w 917"/>
                  <a:gd name="T25" fmla="*/ 869 h 996"/>
                  <a:gd name="T26" fmla="*/ 303 w 917"/>
                  <a:gd name="T27" fmla="*/ 917 h 996"/>
                  <a:gd name="T28" fmla="*/ 388 w 917"/>
                  <a:gd name="T29" fmla="*/ 996 h 996"/>
                  <a:gd name="T30" fmla="*/ 729 w 917"/>
                  <a:gd name="T31" fmla="*/ 996 h 996"/>
                  <a:gd name="T32" fmla="*/ 729 w 917"/>
                  <a:gd name="T33" fmla="*/ 928 h 996"/>
                  <a:gd name="T34" fmla="*/ 840 w 917"/>
                  <a:gd name="T35" fmla="*/ 665 h 9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7" h="996">
                    <a:moveTo>
                      <a:pt x="840" y="665"/>
                    </a:moveTo>
                    <a:cubicBezTo>
                      <a:pt x="887" y="592"/>
                      <a:pt x="917" y="504"/>
                      <a:pt x="917" y="411"/>
                    </a:cubicBezTo>
                    <a:cubicBezTo>
                      <a:pt x="917" y="184"/>
                      <a:pt x="759" y="0"/>
                      <a:pt x="537" y="0"/>
                    </a:cubicBezTo>
                    <a:cubicBezTo>
                      <a:pt x="335" y="0"/>
                      <a:pt x="239" y="57"/>
                      <a:pt x="169" y="181"/>
                    </a:cubicBezTo>
                    <a:cubicBezTo>
                      <a:pt x="134" y="241"/>
                      <a:pt x="118" y="305"/>
                      <a:pt x="118" y="344"/>
                    </a:cubicBezTo>
                    <a:cubicBezTo>
                      <a:pt x="118" y="365"/>
                      <a:pt x="142" y="389"/>
                      <a:pt x="142" y="427"/>
                    </a:cubicBezTo>
                    <a:cubicBezTo>
                      <a:pt x="142" y="472"/>
                      <a:pt x="79" y="525"/>
                      <a:pt x="17" y="613"/>
                    </a:cubicBezTo>
                    <a:cubicBezTo>
                      <a:pt x="0" y="637"/>
                      <a:pt x="47" y="639"/>
                      <a:pt x="85" y="639"/>
                    </a:cubicBezTo>
                    <a:cubicBezTo>
                      <a:pt x="122" y="639"/>
                      <a:pt x="142" y="652"/>
                      <a:pt x="142" y="670"/>
                    </a:cubicBezTo>
                    <a:cubicBezTo>
                      <a:pt x="142" y="682"/>
                      <a:pt x="133" y="706"/>
                      <a:pt x="133" y="706"/>
                    </a:cubicBezTo>
                    <a:cubicBezTo>
                      <a:pt x="152" y="724"/>
                      <a:pt x="152" y="724"/>
                      <a:pt x="152" y="724"/>
                    </a:cubicBezTo>
                    <a:cubicBezTo>
                      <a:pt x="152" y="724"/>
                      <a:pt x="123" y="750"/>
                      <a:pt x="137" y="756"/>
                    </a:cubicBezTo>
                    <a:cubicBezTo>
                      <a:pt x="166" y="770"/>
                      <a:pt x="145" y="801"/>
                      <a:pt x="139" y="869"/>
                    </a:cubicBezTo>
                    <a:cubicBezTo>
                      <a:pt x="133" y="928"/>
                      <a:pt x="209" y="931"/>
                      <a:pt x="303" y="917"/>
                    </a:cubicBezTo>
                    <a:cubicBezTo>
                      <a:pt x="371" y="906"/>
                      <a:pt x="388" y="996"/>
                      <a:pt x="388" y="996"/>
                    </a:cubicBezTo>
                    <a:cubicBezTo>
                      <a:pt x="729" y="996"/>
                      <a:pt x="729" y="996"/>
                      <a:pt x="729" y="996"/>
                    </a:cubicBezTo>
                    <a:cubicBezTo>
                      <a:pt x="729" y="928"/>
                      <a:pt x="729" y="928"/>
                      <a:pt x="729" y="928"/>
                    </a:cubicBezTo>
                    <a:cubicBezTo>
                      <a:pt x="729" y="866"/>
                      <a:pt x="754" y="798"/>
                      <a:pt x="840" y="665"/>
                    </a:cubicBezTo>
                    <a:close/>
                  </a:path>
                </a:pathLst>
              </a:custGeom>
              <a:solidFill>
                <a:srgbClr val="E9B52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89">
                <a:extLst>
                  <a:ext uri="{FF2B5EF4-FFF2-40B4-BE49-F238E27FC236}">
                    <a16:creationId xmlns:a16="http://schemas.microsoft.com/office/drawing/2014/main" id="{E62DE58B-CB10-9478-3985-1C45AD515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11061" y="2136930"/>
                <a:ext cx="1937101" cy="2483786"/>
              </a:xfrm>
              <a:custGeom>
                <a:avLst/>
                <a:gdLst>
                  <a:gd name="T0" fmla="*/ 396 w 776"/>
                  <a:gd name="T1" fmla="*/ 0 h 996"/>
                  <a:gd name="T2" fmla="*/ 236 w 776"/>
                  <a:gd name="T3" fmla="*/ 17 h 996"/>
                  <a:gd name="T4" fmla="*/ 320 w 776"/>
                  <a:gd name="T5" fmla="*/ 30 h 996"/>
                  <a:gd name="T6" fmla="*/ 467 w 776"/>
                  <a:gd name="T7" fmla="*/ 238 h 996"/>
                  <a:gd name="T8" fmla="*/ 456 w 776"/>
                  <a:gd name="T9" fmla="*/ 406 h 996"/>
                  <a:gd name="T10" fmla="*/ 531 w 776"/>
                  <a:gd name="T11" fmla="*/ 395 h 996"/>
                  <a:gd name="T12" fmla="*/ 563 w 776"/>
                  <a:gd name="T13" fmla="*/ 561 h 996"/>
                  <a:gd name="T14" fmla="*/ 499 w 776"/>
                  <a:gd name="T15" fmla="*/ 657 h 996"/>
                  <a:gd name="T16" fmla="*/ 440 w 776"/>
                  <a:gd name="T17" fmla="*/ 673 h 996"/>
                  <a:gd name="T18" fmla="*/ 398 w 776"/>
                  <a:gd name="T19" fmla="*/ 811 h 996"/>
                  <a:gd name="T20" fmla="*/ 80 w 776"/>
                  <a:gd name="T21" fmla="*/ 907 h 996"/>
                  <a:gd name="T22" fmla="*/ 0 w 776"/>
                  <a:gd name="T23" fmla="*/ 890 h 996"/>
                  <a:gd name="T24" fmla="*/ 162 w 776"/>
                  <a:gd name="T25" fmla="*/ 917 h 996"/>
                  <a:gd name="T26" fmla="*/ 247 w 776"/>
                  <a:gd name="T27" fmla="*/ 996 h 996"/>
                  <a:gd name="T28" fmla="*/ 588 w 776"/>
                  <a:gd name="T29" fmla="*/ 996 h 996"/>
                  <a:gd name="T30" fmla="*/ 588 w 776"/>
                  <a:gd name="T31" fmla="*/ 928 h 996"/>
                  <a:gd name="T32" fmla="*/ 699 w 776"/>
                  <a:gd name="T33" fmla="*/ 665 h 996"/>
                  <a:gd name="T34" fmla="*/ 776 w 776"/>
                  <a:gd name="T35" fmla="*/ 411 h 996"/>
                  <a:gd name="T36" fmla="*/ 396 w 776"/>
                  <a:gd name="T37" fmla="*/ 0 h 9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76" h="996">
                    <a:moveTo>
                      <a:pt x="396" y="0"/>
                    </a:moveTo>
                    <a:cubicBezTo>
                      <a:pt x="333" y="0"/>
                      <a:pt x="280" y="5"/>
                      <a:pt x="236" y="17"/>
                    </a:cubicBezTo>
                    <a:cubicBezTo>
                      <a:pt x="265" y="17"/>
                      <a:pt x="294" y="20"/>
                      <a:pt x="320" y="30"/>
                    </a:cubicBezTo>
                    <a:cubicBezTo>
                      <a:pt x="418" y="65"/>
                      <a:pt x="462" y="156"/>
                      <a:pt x="467" y="238"/>
                    </a:cubicBezTo>
                    <a:cubicBezTo>
                      <a:pt x="472" y="318"/>
                      <a:pt x="456" y="406"/>
                      <a:pt x="456" y="406"/>
                    </a:cubicBezTo>
                    <a:cubicBezTo>
                      <a:pt x="456" y="406"/>
                      <a:pt x="504" y="366"/>
                      <a:pt x="531" y="395"/>
                    </a:cubicBezTo>
                    <a:cubicBezTo>
                      <a:pt x="558" y="425"/>
                      <a:pt x="587" y="513"/>
                      <a:pt x="563" y="561"/>
                    </a:cubicBezTo>
                    <a:cubicBezTo>
                      <a:pt x="539" y="609"/>
                      <a:pt x="510" y="650"/>
                      <a:pt x="499" y="657"/>
                    </a:cubicBezTo>
                    <a:cubicBezTo>
                      <a:pt x="478" y="670"/>
                      <a:pt x="440" y="673"/>
                      <a:pt x="440" y="673"/>
                    </a:cubicBezTo>
                    <a:cubicBezTo>
                      <a:pt x="440" y="673"/>
                      <a:pt x="435" y="771"/>
                      <a:pt x="398" y="811"/>
                    </a:cubicBezTo>
                    <a:cubicBezTo>
                      <a:pt x="345" y="868"/>
                      <a:pt x="155" y="905"/>
                      <a:pt x="80" y="907"/>
                    </a:cubicBezTo>
                    <a:cubicBezTo>
                      <a:pt x="41" y="909"/>
                      <a:pt x="16" y="900"/>
                      <a:pt x="0" y="890"/>
                    </a:cubicBezTo>
                    <a:cubicBezTo>
                      <a:pt x="13" y="929"/>
                      <a:pt x="80" y="929"/>
                      <a:pt x="162" y="917"/>
                    </a:cubicBezTo>
                    <a:cubicBezTo>
                      <a:pt x="230" y="906"/>
                      <a:pt x="247" y="996"/>
                      <a:pt x="247" y="996"/>
                    </a:cubicBezTo>
                    <a:cubicBezTo>
                      <a:pt x="588" y="996"/>
                      <a:pt x="588" y="996"/>
                      <a:pt x="588" y="996"/>
                    </a:cubicBezTo>
                    <a:cubicBezTo>
                      <a:pt x="588" y="928"/>
                      <a:pt x="588" y="928"/>
                      <a:pt x="588" y="928"/>
                    </a:cubicBezTo>
                    <a:cubicBezTo>
                      <a:pt x="588" y="866"/>
                      <a:pt x="613" y="798"/>
                      <a:pt x="699" y="665"/>
                    </a:cubicBezTo>
                    <a:cubicBezTo>
                      <a:pt x="746" y="592"/>
                      <a:pt x="776" y="504"/>
                      <a:pt x="776" y="411"/>
                    </a:cubicBezTo>
                    <a:cubicBezTo>
                      <a:pt x="776" y="184"/>
                      <a:pt x="618" y="0"/>
                      <a:pt x="396" y="0"/>
                    </a:cubicBezTo>
                    <a:close/>
                  </a:path>
                </a:pathLst>
              </a:custGeom>
              <a:solidFill>
                <a:srgbClr val="E77E22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B2C630B6-5836-1948-BD53-E8E68E1225FF}"/>
                </a:ext>
              </a:extLst>
            </p:cNvPr>
            <p:cNvGrpSpPr/>
            <p:nvPr/>
          </p:nvGrpSpPr>
          <p:grpSpPr>
            <a:xfrm>
              <a:off x="8206583" y="4591051"/>
              <a:ext cx="1092200" cy="930275"/>
              <a:chOff x="8829677" y="4591051"/>
              <a:chExt cx="1092200" cy="930275"/>
            </a:xfrm>
          </p:grpSpPr>
          <p:sp>
            <p:nvSpPr>
              <p:cNvPr id="11" name="Rectangle 6">
                <a:extLst>
                  <a:ext uri="{FF2B5EF4-FFF2-40B4-BE49-F238E27FC236}">
                    <a16:creationId xmlns:a16="http://schemas.microsoft.com/office/drawing/2014/main" id="{85D1BF4B-D8E4-795B-0D84-2EA4B4C576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23339" y="4595814"/>
                <a:ext cx="904875" cy="788987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">
                <a:extLst>
                  <a:ext uri="{FF2B5EF4-FFF2-40B4-BE49-F238E27FC236}">
                    <a16:creationId xmlns:a16="http://schemas.microsoft.com/office/drawing/2014/main" id="{77F49795-7246-FD7B-67E5-26C8A6ECA7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23339" y="5384801"/>
                <a:ext cx="904875" cy="98425"/>
              </a:xfrm>
              <a:custGeom>
                <a:avLst/>
                <a:gdLst>
                  <a:gd name="T0" fmla="*/ 0 w 570"/>
                  <a:gd name="T1" fmla="*/ 0 h 62"/>
                  <a:gd name="T2" fmla="*/ 570 w 570"/>
                  <a:gd name="T3" fmla="*/ 0 h 62"/>
                  <a:gd name="T4" fmla="*/ 527 w 570"/>
                  <a:gd name="T5" fmla="*/ 62 h 62"/>
                  <a:gd name="T6" fmla="*/ 43 w 570"/>
                  <a:gd name="T7" fmla="*/ 62 h 62"/>
                  <a:gd name="T8" fmla="*/ 0 w 570"/>
                  <a:gd name="T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0" h="62">
                    <a:moveTo>
                      <a:pt x="0" y="0"/>
                    </a:moveTo>
                    <a:lnTo>
                      <a:pt x="570" y="0"/>
                    </a:lnTo>
                    <a:lnTo>
                      <a:pt x="527" y="62"/>
                    </a:lnTo>
                    <a:lnTo>
                      <a:pt x="43" y="6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8">
                <a:extLst>
                  <a:ext uri="{FF2B5EF4-FFF2-40B4-BE49-F238E27FC236}">
                    <a16:creationId xmlns:a16="http://schemas.microsoft.com/office/drawing/2014/main" id="{5A5DD094-D13F-42ED-762F-645F636B3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29677" y="4591051"/>
                <a:ext cx="1092200" cy="200025"/>
              </a:xfrm>
              <a:custGeom>
                <a:avLst/>
                <a:gdLst>
                  <a:gd name="T0" fmla="*/ 290 w 290"/>
                  <a:gd name="T1" fmla="*/ 20 h 53"/>
                  <a:gd name="T2" fmla="*/ 267 w 290"/>
                  <a:gd name="T3" fmla="*/ 41 h 53"/>
                  <a:gd name="T4" fmla="*/ 23 w 290"/>
                  <a:gd name="T5" fmla="*/ 52 h 53"/>
                  <a:gd name="T6" fmla="*/ 0 w 290"/>
                  <a:gd name="T7" fmla="*/ 33 h 53"/>
                  <a:gd name="T8" fmla="*/ 0 w 290"/>
                  <a:gd name="T9" fmla="*/ 33 h 53"/>
                  <a:gd name="T10" fmla="*/ 23 w 290"/>
                  <a:gd name="T11" fmla="*/ 12 h 53"/>
                  <a:gd name="T12" fmla="*/ 267 w 290"/>
                  <a:gd name="T13" fmla="*/ 1 h 53"/>
                  <a:gd name="T14" fmla="*/ 290 w 290"/>
                  <a:gd name="T15" fmla="*/ 2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0" h="53">
                    <a:moveTo>
                      <a:pt x="290" y="20"/>
                    </a:moveTo>
                    <a:cubicBezTo>
                      <a:pt x="290" y="31"/>
                      <a:pt x="280" y="40"/>
                      <a:pt x="267" y="41"/>
                    </a:cubicBezTo>
                    <a:cubicBezTo>
                      <a:pt x="23" y="52"/>
                      <a:pt x="23" y="52"/>
                      <a:pt x="23" y="52"/>
                    </a:cubicBezTo>
                    <a:cubicBezTo>
                      <a:pt x="10" y="53"/>
                      <a:pt x="0" y="44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22"/>
                      <a:pt x="10" y="13"/>
                      <a:pt x="23" y="12"/>
                    </a:cubicBezTo>
                    <a:cubicBezTo>
                      <a:pt x="267" y="1"/>
                      <a:pt x="267" y="1"/>
                      <a:pt x="267" y="1"/>
                    </a:cubicBezTo>
                    <a:cubicBezTo>
                      <a:pt x="280" y="0"/>
                      <a:pt x="290" y="9"/>
                      <a:pt x="290" y="20"/>
                    </a:cubicBez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9">
                <a:extLst>
                  <a:ext uri="{FF2B5EF4-FFF2-40B4-BE49-F238E27FC236}">
                    <a16:creationId xmlns:a16="http://schemas.microsoft.com/office/drawing/2014/main" id="{F390B265-0794-8EF4-8C4F-DEA5736040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29677" y="4791076"/>
                <a:ext cx="1092200" cy="195262"/>
              </a:xfrm>
              <a:custGeom>
                <a:avLst/>
                <a:gdLst>
                  <a:gd name="T0" fmla="*/ 290 w 290"/>
                  <a:gd name="T1" fmla="*/ 19 h 52"/>
                  <a:gd name="T2" fmla="*/ 267 w 290"/>
                  <a:gd name="T3" fmla="*/ 40 h 52"/>
                  <a:gd name="T4" fmla="*/ 23 w 290"/>
                  <a:gd name="T5" fmla="*/ 52 h 52"/>
                  <a:gd name="T6" fmla="*/ 0 w 290"/>
                  <a:gd name="T7" fmla="*/ 33 h 52"/>
                  <a:gd name="T8" fmla="*/ 0 w 290"/>
                  <a:gd name="T9" fmla="*/ 33 h 52"/>
                  <a:gd name="T10" fmla="*/ 23 w 290"/>
                  <a:gd name="T11" fmla="*/ 12 h 52"/>
                  <a:gd name="T12" fmla="*/ 267 w 290"/>
                  <a:gd name="T13" fmla="*/ 0 h 52"/>
                  <a:gd name="T14" fmla="*/ 290 w 290"/>
                  <a:gd name="T15" fmla="*/ 19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0" h="52">
                    <a:moveTo>
                      <a:pt x="290" y="19"/>
                    </a:moveTo>
                    <a:cubicBezTo>
                      <a:pt x="290" y="30"/>
                      <a:pt x="280" y="40"/>
                      <a:pt x="267" y="40"/>
                    </a:cubicBezTo>
                    <a:cubicBezTo>
                      <a:pt x="23" y="52"/>
                      <a:pt x="23" y="52"/>
                      <a:pt x="23" y="52"/>
                    </a:cubicBezTo>
                    <a:cubicBezTo>
                      <a:pt x="10" y="52"/>
                      <a:pt x="0" y="44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22"/>
                      <a:pt x="10" y="12"/>
                      <a:pt x="23" y="12"/>
                    </a:cubicBezTo>
                    <a:cubicBezTo>
                      <a:pt x="267" y="0"/>
                      <a:pt x="267" y="0"/>
                      <a:pt x="267" y="0"/>
                    </a:cubicBezTo>
                    <a:cubicBezTo>
                      <a:pt x="280" y="0"/>
                      <a:pt x="290" y="8"/>
                      <a:pt x="290" y="19"/>
                    </a:cubicBez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0">
                <a:extLst>
                  <a:ext uri="{FF2B5EF4-FFF2-40B4-BE49-F238E27FC236}">
                    <a16:creationId xmlns:a16="http://schemas.microsoft.com/office/drawing/2014/main" id="{1D7462C4-1DF0-7F2B-D9E8-8EDFA40F3F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29677" y="4986339"/>
                <a:ext cx="1092200" cy="200025"/>
              </a:xfrm>
              <a:custGeom>
                <a:avLst/>
                <a:gdLst>
                  <a:gd name="T0" fmla="*/ 290 w 290"/>
                  <a:gd name="T1" fmla="*/ 20 h 53"/>
                  <a:gd name="T2" fmla="*/ 267 w 290"/>
                  <a:gd name="T3" fmla="*/ 41 h 53"/>
                  <a:gd name="T4" fmla="*/ 23 w 290"/>
                  <a:gd name="T5" fmla="*/ 52 h 53"/>
                  <a:gd name="T6" fmla="*/ 0 w 290"/>
                  <a:gd name="T7" fmla="*/ 33 h 53"/>
                  <a:gd name="T8" fmla="*/ 0 w 290"/>
                  <a:gd name="T9" fmla="*/ 33 h 53"/>
                  <a:gd name="T10" fmla="*/ 23 w 290"/>
                  <a:gd name="T11" fmla="*/ 12 h 53"/>
                  <a:gd name="T12" fmla="*/ 267 w 290"/>
                  <a:gd name="T13" fmla="*/ 1 h 53"/>
                  <a:gd name="T14" fmla="*/ 290 w 290"/>
                  <a:gd name="T15" fmla="*/ 2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0" h="53">
                    <a:moveTo>
                      <a:pt x="290" y="20"/>
                    </a:moveTo>
                    <a:cubicBezTo>
                      <a:pt x="290" y="31"/>
                      <a:pt x="280" y="40"/>
                      <a:pt x="267" y="41"/>
                    </a:cubicBezTo>
                    <a:cubicBezTo>
                      <a:pt x="23" y="52"/>
                      <a:pt x="23" y="52"/>
                      <a:pt x="23" y="52"/>
                    </a:cubicBezTo>
                    <a:cubicBezTo>
                      <a:pt x="10" y="53"/>
                      <a:pt x="0" y="44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22"/>
                      <a:pt x="10" y="13"/>
                      <a:pt x="23" y="12"/>
                    </a:cubicBezTo>
                    <a:cubicBezTo>
                      <a:pt x="267" y="1"/>
                      <a:pt x="267" y="1"/>
                      <a:pt x="267" y="1"/>
                    </a:cubicBezTo>
                    <a:cubicBezTo>
                      <a:pt x="280" y="0"/>
                      <a:pt x="290" y="9"/>
                      <a:pt x="290" y="20"/>
                    </a:cubicBez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1">
                <a:extLst>
                  <a:ext uri="{FF2B5EF4-FFF2-40B4-BE49-F238E27FC236}">
                    <a16:creationId xmlns:a16="http://schemas.microsoft.com/office/drawing/2014/main" id="{C3EFA92C-B57B-78BB-92BA-F154BB6B9E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29677" y="5186364"/>
                <a:ext cx="1092200" cy="198437"/>
              </a:xfrm>
              <a:custGeom>
                <a:avLst/>
                <a:gdLst>
                  <a:gd name="T0" fmla="*/ 290 w 290"/>
                  <a:gd name="T1" fmla="*/ 20 h 53"/>
                  <a:gd name="T2" fmla="*/ 267 w 290"/>
                  <a:gd name="T3" fmla="*/ 41 h 53"/>
                  <a:gd name="T4" fmla="*/ 23 w 290"/>
                  <a:gd name="T5" fmla="*/ 52 h 53"/>
                  <a:gd name="T6" fmla="*/ 0 w 290"/>
                  <a:gd name="T7" fmla="*/ 33 h 53"/>
                  <a:gd name="T8" fmla="*/ 0 w 290"/>
                  <a:gd name="T9" fmla="*/ 33 h 53"/>
                  <a:gd name="T10" fmla="*/ 23 w 290"/>
                  <a:gd name="T11" fmla="*/ 12 h 53"/>
                  <a:gd name="T12" fmla="*/ 267 w 290"/>
                  <a:gd name="T13" fmla="*/ 1 h 53"/>
                  <a:gd name="T14" fmla="*/ 290 w 290"/>
                  <a:gd name="T15" fmla="*/ 2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0" h="53">
                    <a:moveTo>
                      <a:pt x="290" y="20"/>
                    </a:moveTo>
                    <a:cubicBezTo>
                      <a:pt x="290" y="31"/>
                      <a:pt x="280" y="40"/>
                      <a:pt x="267" y="41"/>
                    </a:cubicBezTo>
                    <a:cubicBezTo>
                      <a:pt x="23" y="52"/>
                      <a:pt x="23" y="52"/>
                      <a:pt x="23" y="52"/>
                    </a:cubicBezTo>
                    <a:cubicBezTo>
                      <a:pt x="10" y="53"/>
                      <a:pt x="0" y="44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22"/>
                      <a:pt x="10" y="13"/>
                      <a:pt x="23" y="12"/>
                    </a:cubicBezTo>
                    <a:cubicBezTo>
                      <a:pt x="267" y="1"/>
                      <a:pt x="267" y="1"/>
                      <a:pt x="267" y="1"/>
                    </a:cubicBezTo>
                    <a:cubicBezTo>
                      <a:pt x="280" y="0"/>
                      <a:pt x="290" y="9"/>
                      <a:pt x="290" y="20"/>
                    </a:cubicBez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2">
                <a:extLst>
                  <a:ext uri="{FF2B5EF4-FFF2-40B4-BE49-F238E27FC236}">
                    <a16:creationId xmlns:a16="http://schemas.microsoft.com/office/drawing/2014/main" id="{4D44445A-0AF5-9824-0C79-B30A248E77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8627" y="4591051"/>
                <a:ext cx="603250" cy="177800"/>
              </a:xfrm>
              <a:custGeom>
                <a:avLst/>
                <a:gdLst>
                  <a:gd name="T0" fmla="*/ 137 w 160"/>
                  <a:gd name="T1" fmla="*/ 1 h 47"/>
                  <a:gd name="T2" fmla="*/ 0 w 160"/>
                  <a:gd name="T3" fmla="*/ 7 h 47"/>
                  <a:gd name="T4" fmla="*/ 15 w 160"/>
                  <a:gd name="T5" fmla="*/ 26 h 47"/>
                  <a:gd name="T6" fmla="*/ 0 w 160"/>
                  <a:gd name="T7" fmla="*/ 47 h 47"/>
                  <a:gd name="T8" fmla="*/ 137 w 160"/>
                  <a:gd name="T9" fmla="*/ 41 h 47"/>
                  <a:gd name="T10" fmla="*/ 160 w 160"/>
                  <a:gd name="T11" fmla="*/ 20 h 47"/>
                  <a:gd name="T12" fmla="*/ 137 w 160"/>
                  <a:gd name="T13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0" h="47">
                    <a:moveTo>
                      <a:pt x="137" y="1"/>
                    </a:moveTo>
                    <a:cubicBezTo>
                      <a:pt x="0" y="7"/>
                      <a:pt x="0" y="7"/>
                      <a:pt x="0" y="7"/>
                    </a:cubicBezTo>
                    <a:cubicBezTo>
                      <a:pt x="8" y="7"/>
                      <a:pt x="15" y="15"/>
                      <a:pt x="15" y="26"/>
                    </a:cubicBezTo>
                    <a:cubicBezTo>
                      <a:pt x="15" y="37"/>
                      <a:pt x="8" y="47"/>
                      <a:pt x="0" y="47"/>
                    </a:cubicBezTo>
                    <a:cubicBezTo>
                      <a:pt x="137" y="41"/>
                      <a:pt x="137" y="41"/>
                      <a:pt x="137" y="41"/>
                    </a:cubicBezTo>
                    <a:cubicBezTo>
                      <a:pt x="150" y="40"/>
                      <a:pt x="160" y="31"/>
                      <a:pt x="160" y="20"/>
                    </a:cubicBezTo>
                    <a:cubicBezTo>
                      <a:pt x="160" y="9"/>
                      <a:pt x="150" y="0"/>
                      <a:pt x="137" y="1"/>
                    </a:cubicBez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3">
                <a:extLst>
                  <a:ext uri="{FF2B5EF4-FFF2-40B4-BE49-F238E27FC236}">
                    <a16:creationId xmlns:a16="http://schemas.microsoft.com/office/drawing/2014/main" id="{4FCE0691-B0C8-C0A8-8F47-BF3E6766BE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8627" y="4791076"/>
                <a:ext cx="603250" cy="176212"/>
              </a:xfrm>
              <a:custGeom>
                <a:avLst/>
                <a:gdLst>
                  <a:gd name="T0" fmla="*/ 137 w 160"/>
                  <a:gd name="T1" fmla="*/ 0 h 47"/>
                  <a:gd name="T2" fmla="*/ 0 w 160"/>
                  <a:gd name="T3" fmla="*/ 7 h 47"/>
                  <a:gd name="T4" fmla="*/ 15 w 160"/>
                  <a:gd name="T5" fmla="*/ 26 h 47"/>
                  <a:gd name="T6" fmla="*/ 0 w 160"/>
                  <a:gd name="T7" fmla="*/ 47 h 47"/>
                  <a:gd name="T8" fmla="*/ 137 w 160"/>
                  <a:gd name="T9" fmla="*/ 40 h 47"/>
                  <a:gd name="T10" fmla="*/ 160 w 160"/>
                  <a:gd name="T11" fmla="*/ 19 h 47"/>
                  <a:gd name="T12" fmla="*/ 137 w 160"/>
                  <a:gd name="T13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0" h="47">
                    <a:moveTo>
                      <a:pt x="137" y="0"/>
                    </a:moveTo>
                    <a:cubicBezTo>
                      <a:pt x="0" y="7"/>
                      <a:pt x="0" y="7"/>
                      <a:pt x="0" y="7"/>
                    </a:cubicBezTo>
                    <a:cubicBezTo>
                      <a:pt x="8" y="6"/>
                      <a:pt x="15" y="15"/>
                      <a:pt x="15" y="26"/>
                    </a:cubicBezTo>
                    <a:cubicBezTo>
                      <a:pt x="15" y="37"/>
                      <a:pt x="8" y="46"/>
                      <a:pt x="0" y="47"/>
                    </a:cubicBezTo>
                    <a:cubicBezTo>
                      <a:pt x="137" y="40"/>
                      <a:pt x="137" y="40"/>
                      <a:pt x="137" y="40"/>
                    </a:cubicBezTo>
                    <a:cubicBezTo>
                      <a:pt x="150" y="40"/>
                      <a:pt x="160" y="30"/>
                      <a:pt x="160" y="19"/>
                    </a:cubicBezTo>
                    <a:cubicBezTo>
                      <a:pt x="160" y="8"/>
                      <a:pt x="150" y="0"/>
                      <a:pt x="137" y="0"/>
                    </a:cubicBez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4">
                <a:extLst>
                  <a:ext uri="{FF2B5EF4-FFF2-40B4-BE49-F238E27FC236}">
                    <a16:creationId xmlns:a16="http://schemas.microsoft.com/office/drawing/2014/main" id="{358EC871-F8AD-8FD1-0D42-B561883E1A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8627" y="4986339"/>
                <a:ext cx="603250" cy="176212"/>
              </a:xfrm>
              <a:custGeom>
                <a:avLst/>
                <a:gdLst>
                  <a:gd name="T0" fmla="*/ 137 w 160"/>
                  <a:gd name="T1" fmla="*/ 1 h 47"/>
                  <a:gd name="T2" fmla="*/ 0 w 160"/>
                  <a:gd name="T3" fmla="*/ 7 h 47"/>
                  <a:gd name="T4" fmla="*/ 15 w 160"/>
                  <a:gd name="T5" fmla="*/ 27 h 47"/>
                  <a:gd name="T6" fmla="*/ 0 w 160"/>
                  <a:gd name="T7" fmla="*/ 47 h 47"/>
                  <a:gd name="T8" fmla="*/ 137 w 160"/>
                  <a:gd name="T9" fmla="*/ 41 h 47"/>
                  <a:gd name="T10" fmla="*/ 160 w 160"/>
                  <a:gd name="T11" fmla="*/ 20 h 47"/>
                  <a:gd name="T12" fmla="*/ 137 w 160"/>
                  <a:gd name="T13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0" h="47">
                    <a:moveTo>
                      <a:pt x="137" y="1"/>
                    </a:moveTo>
                    <a:cubicBezTo>
                      <a:pt x="0" y="7"/>
                      <a:pt x="0" y="7"/>
                      <a:pt x="0" y="7"/>
                    </a:cubicBezTo>
                    <a:cubicBezTo>
                      <a:pt x="8" y="7"/>
                      <a:pt x="15" y="16"/>
                      <a:pt x="15" y="27"/>
                    </a:cubicBezTo>
                    <a:cubicBezTo>
                      <a:pt x="15" y="38"/>
                      <a:pt x="8" y="47"/>
                      <a:pt x="0" y="47"/>
                    </a:cubicBezTo>
                    <a:cubicBezTo>
                      <a:pt x="137" y="41"/>
                      <a:pt x="137" y="41"/>
                      <a:pt x="137" y="41"/>
                    </a:cubicBezTo>
                    <a:cubicBezTo>
                      <a:pt x="150" y="40"/>
                      <a:pt x="160" y="31"/>
                      <a:pt x="160" y="20"/>
                    </a:cubicBezTo>
                    <a:cubicBezTo>
                      <a:pt x="160" y="9"/>
                      <a:pt x="150" y="0"/>
                      <a:pt x="137" y="1"/>
                    </a:cubicBez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5">
                <a:extLst>
                  <a:ext uri="{FF2B5EF4-FFF2-40B4-BE49-F238E27FC236}">
                    <a16:creationId xmlns:a16="http://schemas.microsoft.com/office/drawing/2014/main" id="{F519586A-92C5-8539-E3DE-0F37BC740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8627" y="5186364"/>
                <a:ext cx="603250" cy="176212"/>
              </a:xfrm>
              <a:custGeom>
                <a:avLst/>
                <a:gdLst>
                  <a:gd name="T0" fmla="*/ 137 w 160"/>
                  <a:gd name="T1" fmla="*/ 1 h 47"/>
                  <a:gd name="T2" fmla="*/ 0 w 160"/>
                  <a:gd name="T3" fmla="*/ 7 h 47"/>
                  <a:gd name="T4" fmla="*/ 15 w 160"/>
                  <a:gd name="T5" fmla="*/ 26 h 47"/>
                  <a:gd name="T6" fmla="*/ 0 w 160"/>
                  <a:gd name="T7" fmla="*/ 47 h 47"/>
                  <a:gd name="T8" fmla="*/ 137 w 160"/>
                  <a:gd name="T9" fmla="*/ 41 h 47"/>
                  <a:gd name="T10" fmla="*/ 160 w 160"/>
                  <a:gd name="T11" fmla="*/ 20 h 47"/>
                  <a:gd name="T12" fmla="*/ 137 w 160"/>
                  <a:gd name="T13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0" h="47">
                    <a:moveTo>
                      <a:pt x="137" y="1"/>
                    </a:moveTo>
                    <a:cubicBezTo>
                      <a:pt x="0" y="7"/>
                      <a:pt x="0" y="7"/>
                      <a:pt x="0" y="7"/>
                    </a:cubicBezTo>
                    <a:cubicBezTo>
                      <a:pt x="8" y="7"/>
                      <a:pt x="15" y="15"/>
                      <a:pt x="15" y="26"/>
                    </a:cubicBezTo>
                    <a:cubicBezTo>
                      <a:pt x="15" y="37"/>
                      <a:pt x="8" y="47"/>
                      <a:pt x="0" y="47"/>
                    </a:cubicBezTo>
                    <a:cubicBezTo>
                      <a:pt x="137" y="41"/>
                      <a:pt x="137" y="41"/>
                      <a:pt x="137" y="41"/>
                    </a:cubicBezTo>
                    <a:cubicBezTo>
                      <a:pt x="150" y="40"/>
                      <a:pt x="160" y="31"/>
                      <a:pt x="160" y="20"/>
                    </a:cubicBezTo>
                    <a:cubicBezTo>
                      <a:pt x="160" y="9"/>
                      <a:pt x="150" y="0"/>
                      <a:pt x="137" y="1"/>
                    </a:cubicBez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6">
                <a:extLst>
                  <a:ext uri="{FF2B5EF4-FFF2-40B4-BE49-F238E27FC236}">
                    <a16:creationId xmlns:a16="http://schemas.microsoft.com/office/drawing/2014/main" id="{C4DB602D-6CBB-623C-A865-7BC448F127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8627" y="5340351"/>
                <a:ext cx="509588" cy="44450"/>
              </a:xfrm>
              <a:custGeom>
                <a:avLst/>
                <a:gdLst>
                  <a:gd name="T0" fmla="*/ 0 w 321"/>
                  <a:gd name="T1" fmla="*/ 28 h 28"/>
                  <a:gd name="T2" fmla="*/ 321 w 321"/>
                  <a:gd name="T3" fmla="*/ 28 h 28"/>
                  <a:gd name="T4" fmla="*/ 321 w 321"/>
                  <a:gd name="T5" fmla="*/ 0 h 28"/>
                  <a:gd name="T6" fmla="*/ 0 w 321"/>
                  <a:gd name="T7" fmla="*/ 14 h 28"/>
                  <a:gd name="T8" fmla="*/ 0 w 321"/>
                  <a:gd name="T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1" h="28">
                    <a:moveTo>
                      <a:pt x="0" y="28"/>
                    </a:moveTo>
                    <a:lnTo>
                      <a:pt x="321" y="28"/>
                    </a:lnTo>
                    <a:lnTo>
                      <a:pt x="321" y="0"/>
                    </a:lnTo>
                    <a:lnTo>
                      <a:pt x="0" y="14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7">
                <a:extLst>
                  <a:ext uri="{FF2B5EF4-FFF2-40B4-BE49-F238E27FC236}">
                    <a16:creationId xmlns:a16="http://schemas.microsoft.com/office/drawing/2014/main" id="{6AB13ED2-F7C2-5869-7E39-61C8DB19C2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8627" y="5140326"/>
                <a:ext cx="509588" cy="71437"/>
              </a:xfrm>
              <a:custGeom>
                <a:avLst/>
                <a:gdLst>
                  <a:gd name="T0" fmla="*/ 0 w 321"/>
                  <a:gd name="T1" fmla="*/ 45 h 45"/>
                  <a:gd name="T2" fmla="*/ 321 w 321"/>
                  <a:gd name="T3" fmla="*/ 31 h 45"/>
                  <a:gd name="T4" fmla="*/ 321 w 321"/>
                  <a:gd name="T5" fmla="*/ 0 h 45"/>
                  <a:gd name="T6" fmla="*/ 0 w 321"/>
                  <a:gd name="T7" fmla="*/ 17 h 45"/>
                  <a:gd name="T8" fmla="*/ 0 w 321"/>
                  <a:gd name="T9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1" h="45">
                    <a:moveTo>
                      <a:pt x="0" y="45"/>
                    </a:moveTo>
                    <a:lnTo>
                      <a:pt x="321" y="31"/>
                    </a:lnTo>
                    <a:lnTo>
                      <a:pt x="321" y="0"/>
                    </a:lnTo>
                    <a:lnTo>
                      <a:pt x="0" y="17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8">
                <a:extLst>
                  <a:ext uri="{FF2B5EF4-FFF2-40B4-BE49-F238E27FC236}">
                    <a16:creationId xmlns:a16="http://schemas.microsoft.com/office/drawing/2014/main" id="{D5C2392D-8D73-D956-E981-39C7CED6CA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8627" y="4745039"/>
                <a:ext cx="509588" cy="71437"/>
              </a:xfrm>
              <a:custGeom>
                <a:avLst/>
                <a:gdLst>
                  <a:gd name="T0" fmla="*/ 0 w 321"/>
                  <a:gd name="T1" fmla="*/ 15 h 45"/>
                  <a:gd name="T2" fmla="*/ 0 w 321"/>
                  <a:gd name="T3" fmla="*/ 45 h 45"/>
                  <a:gd name="T4" fmla="*/ 321 w 321"/>
                  <a:gd name="T5" fmla="*/ 29 h 45"/>
                  <a:gd name="T6" fmla="*/ 321 w 321"/>
                  <a:gd name="T7" fmla="*/ 0 h 45"/>
                  <a:gd name="T8" fmla="*/ 0 w 321"/>
                  <a:gd name="T9" fmla="*/ 1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1" h="45">
                    <a:moveTo>
                      <a:pt x="0" y="15"/>
                    </a:moveTo>
                    <a:lnTo>
                      <a:pt x="0" y="45"/>
                    </a:lnTo>
                    <a:lnTo>
                      <a:pt x="321" y="29"/>
                    </a:lnTo>
                    <a:lnTo>
                      <a:pt x="321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9">
                <a:extLst>
                  <a:ext uri="{FF2B5EF4-FFF2-40B4-BE49-F238E27FC236}">
                    <a16:creationId xmlns:a16="http://schemas.microsoft.com/office/drawing/2014/main" id="{FF12B460-248D-339F-63CF-5F0F4A029C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8627" y="4945064"/>
                <a:ext cx="509588" cy="68262"/>
              </a:xfrm>
              <a:custGeom>
                <a:avLst/>
                <a:gdLst>
                  <a:gd name="T0" fmla="*/ 0 w 321"/>
                  <a:gd name="T1" fmla="*/ 43 h 43"/>
                  <a:gd name="T2" fmla="*/ 321 w 321"/>
                  <a:gd name="T3" fmla="*/ 28 h 43"/>
                  <a:gd name="T4" fmla="*/ 321 w 321"/>
                  <a:gd name="T5" fmla="*/ 0 h 43"/>
                  <a:gd name="T6" fmla="*/ 0 w 321"/>
                  <a:gd name="T7" fmla="*/ 14 h 43"/>
                  <a:gd name="T8" fmla="*/ 0 w 321"/>
                  <a:gd name="T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1" h="43">
                    <a:moveTo>
                      <a:pt x="0" y="43"/>
                    </a:moveTo>
                    <a:lnTo>
                      <a:pt x="321" y="28"/>
                    </a:lnTo>
                    <a:lnTo>
                      <a:pt x="321" y="0"/>
                    </a:lnTo>
                    <a:lnTo>
                      <a:pt x="0" y="14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0">
                <a:extLst>
                  <a:ext uri="{FF2B5EF4-FFF2-40B4-BE49-F238E27FC236}">
                    <a16:creationId xmlns:a16="http://schemas.microsoft.com/office/drawing/2014/main" id="{CE090CDB-CC65-BAC8-7D32-5D41E8721B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24939" y="5483226"/>
                <a:ext cx="696913" cy="38100"/>
              </a:xfrm>
              <a:custGeom>
                <a:avLst/>
                <a:gdLst>
                  <a:gd name="T0" fmla="*/ 0 w 185"/>
                  <a:gd name="T1" fmla="*/ 0 h 10"/>
                  <a:gd name="T2" fmla="*/ 0 w 185"/>
                  <a:gd name="T3" fmla="*/ 0 h 10"/>
                  <a:gd name="T4" fmla="*/ 46 w 185"/>
                  <a:gd name="T5" fmla="*/ 10 h 10"/>
                  <a:gd name="T6" fmla="*/ 140 w 185"/>
                  <a:gd name="T7" fmla="*/ 10 h 10"/>
                  <a:gd name="T8" fmla="*/ 185 w 185"/>
                  <a:gd name="T9" fmla="*/ 0 h 10"/>
                  <a:gd name="T10" fmla="*/ 185 w 185"/>
                  <a:gd name="T11" fmla="*/ 0 h 10"/>
                  <a:gd name="T12" fmla="*/ 0 w 185"/>
                  <a:gd name="T13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5" h="10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5"/>
                      <a:pt x="21" y="10"/>
                      <a:pt x="46" y="10"/>
                    </a:cubicBezTo>
                    <a:cubicBezTo>
                      <a:pt x="140" y="10"/>
                      <a:pt x="140" y="10"/>
                      <a:pt x="140" y="10"/>
                    </a:cubicBezTo>
                    <a:cubicBezTo>
                      <a:pt x="165" y="10"/>
                      <a:pt x="185" y="5"/>
                      <a:pt x="185" y="0"/>
                    </a:cubicBezTo>
                    <a:cubicBezTo>
                      <a:pt x="185" y="0"/>
                      <a:pt x="185" y="0"/>
                      <a:pt x="185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1">
                <a:extLst>
                  <a:ext uri="{FF2B5EF4-FFF2-40B4-BE49-F238E27FC236}">
                    <a16:creationId xmlns:a16="http://schemas.microsoft.com/office/drawing/2014/main" id="{D6080F09-A5ED-9080-8E10-7CB9A5DD7E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8625" y="5384801"/>
                <a:ext cx="509587" cy="98426"/>
              </a:xfrm>
              <a:custGeom>
                <a:avLst/>
                <a:gdLst>
                  <a:gd name="T0" fmla="*/ 0 w 321"/>
                  <a:gd name="T1" fmla="*/ 62 h 62"/>
                  <a:gd name="T2" fmla="*/ 278 w 321"/>
                  <a:gd name="T3" fmla="*/ 62 h 62"/>
                  <a:gd name="T4" fmla="*/ 321 w 321"/>
                  <a:gd name="T5" fmla="*/ 0 h 62"/>
                  <a:gd name="T6" fmla="*/ 0 w 321"/>
                  <a:gd name="T7" fmla="*/ 0 h 62"/>
                  <a:gd name="T8" fmla="*/ 0 w 321"/>
                  <a:gd name="T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1" h="62">
                    <a:moveTo>
                      <a:pt x="0" y="62"/>
                    </a:moveTo>
                    <a:lnTo>
                      <a:pt x="278" y="62"/>
                    </a:lnTo>
                    <a:lnTo>
                      <a:pt x="321" y="0"/>
                    </a:lnTo>
                    <a:lnTo>
                      <a:pt x="0" y="0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404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9" name="Freeform 31">
            <a:extLst>
              <a:ext uri="{FF2B5EF4-FFF2-40B4-BE49-F238E27FC236}">
                <a16:creationId xmlns:a16="http://schemas.microsoft.com/office/drawing/2014/main" id="{89B5D361-8504-6A90-A99C-20E6BAEF4FC5}"/>
              </a:ext>
            </a:extLst>
          </p:cNvPr>
          <p:cNvSpPr>
            <a:spLocks noEditPoints="1"/>
          </p:cNvSpPr>
          <p:nvPr/>
        </p:nvSpPr>
        <p:spPr bwMode="auto">
          <a:xfrm>
            <a:off x="4928445" y="1617205"/>
            <a:ext cx="740541" cy="754277"/>
          </a:xfrm>
          <a:custGeom>
            <a:avLst/>
            <a:gdLst>
              <a:gd name="T0" fmla="*/ 484 w 501"/>
              <a:gd name="T1" fmla="*/ 359 h 510"/>
              <a:gd name="T2" fmla="*/ 501 w 501"/>
              <a:gd name="T3" fmla="*/ 309 h 510"/>
              <a:gd name="T4" fmla="*/ 449 w 501"/>
              <a:gd name="T5" fmla="*/ 286 h 510"/>
              <a:gd name="T6" fmla="*/ 452 w 501"/>
              <a:gd name="T7" fmla="*/ 255 h 510"/>
              <a:gd name="T8" fmla="*/ 449 w 501"/>
              <a:gd name="T9" fmla="*/ 225 h 510"/>
              <a:gd name="T10" fmla="*/ 501 w 501"/>
              <a:gd name="T11" fmla="*/ 202 h 510"/>
              <a:gd name="T12" fmla="*/ 484 w 501"/>
              <a:gd name="T13" fmla="*/ 151 h 510"/>
              <a:gd name="T14" fmla="*/ 429 w 501"/>
              <a:gd name="T15" fmla="*/ 163 h 510"/>
              <a:gd name="T16" fmla="*/ 393 w 501"/>
              <a:gd name="T17" fmla="*/ 113 h 510"/>
              <a:gd name="T18" fmla="*/ 421 w 501"/>
              <a:gd name="T19" fmla="*/ 65 h 510"/>
              <a:gd name="T20" fmla="*/ 378 w 501"/>
              <a:gd name="T21" fmla="*/ 33 h 510"/>
              <a:gd name="T22" fmla="*/ 341 w 501"/>
              <a:gd name="T23" fmla="*/ 75 h 510"/>
              <a:gd name="T24" fmla="*/ 283 w 501"/>
              <a:gd name="T25" fmla="*/ 56 h 510"/>
              <a:gd name="T26" fmla="*/ 277 w 501"/>
              <a:gd name="T27" fmla="*/ 0 h 510"/>
              <a:gd name="T28" fmla="*/ 224 w 501"/>
              <a:gd name="T29" fmla="*/ 0 h 510"/>
              <a:gd name="T30" fmla="*/ 218 w 501"/>
              <a:gd name="T31" fmla="*/ 56 h 510"/>
              <a:gd name="T32" fmla="*/ 160 w 501"/>
              <a:gd name="T33" fmla="*/ 75 h 510"/>
              <a:gd name="T34" fmla="*/ 122 w 501"/>
              <a:gd name="T35" fmla="*/ 33 h 510"/>
              <a:gd name="T36" fmla="*/ 79 w 501"/>
              <a:gd name="T37" fmla="*/ 65 h 510"/>
              <a:gd name="T38" fmla="*/ 107 w 501"/>
              <a:gd name="T39" fmla="*/ 113 h 510"/>
              <a:gd name="T40" fmla="*/ 71 w 501"/>
              <a:gd name="T41" fmla="*/ 163 h 510"/>
              <a:gd name="T42" fmla="*/ 16 w 501"/>
              <a:gd name="T43" fmla="*/ 151 h 510"/>
              <a:gd name="T44" fmla="*/ 0 w 501"/>
              <a:gd name="T45" fmla="*/ 202 h 510"/>
              <a:gd name="T46" fmla="*/ 51 w 501"/>
              <a:gd name="T47" fmla="*/ 225 h 510"/>
              <a:gd name="T48" fmla="*/ 49 w 501"/>
              <a:gd name="T49" fmla="*/ 255 h 510"/>
              <a:gd name="T50" fmla="*/ 51 w 501"/>
              <a:gd name="T51" fmla="*/ 286 h 510"/>
              <a:gd name="T52" fmla="*/ 0 w 501"/>
              <a:gd name="T53" fmla="*/ 309 h 510"/>
              <a:gd name="T54" fmla="*/ 16 w 501"/>
              <a:gd name="T55" fmla="*/ 359 h 510"/>
              <a:gd name="T56" fmla="*/ 71 w 501"/>
              <a:gd name="T57" fmla="*/ 348 h 510"/>
              <a:gd name="T58" fmla="*/ 107 w 501"/>
              <a:gd name="T59" fmla="*/ 397 h 510"/>
              <a:gd name="T60" fmla="*/ 79 w 501"/>
              <a:gd name="T61" fmla="*/ 446 h 510"/>
              <a:gd name="T62" fmla="*/ 122 w 501"/>
              <a:gd name="T63" fmla="*/ 477 h 510"/>
              <a:gd name="T64" fmla="*/ 160 w 501"/>
              <a:gd name="T65" fmla="*/ 435 h 510"/>
              <a:gd name="T66" fmla="*/ 218 w 501"/>
              <a:gd name="T67" fmla="*/ 454 h 510"/>
              <a:gd name="T68" fmla="*/ 224 w 501"/>
              <a:gd name="T69" fmla="*/ 510 h 510"/>
              <a:gd name="T70" fmla="*/ 277 w 501"/>
              <a:gd name="T71" fmla="*/ 510 h 510"/>
              <a:gd name="T72" fmla="*/ 283 w 501"/>
              <a:gd name="T73" fmla="*/ 454 h 510"/>
              <a:gd name="T74" fmla="*/ 341 w 501"/>
              <a:gd name="T75" fmla="*/ 435 h 510"/>
              <a:gd name="T76" fmla="*/ 378 w 501"/>
              <a:gd name="T77" fmla="*/ 477 h 510"/>
              <a:gd name="T78" fmla="*/ 421 w 501"/>
              <a:gd name="T79" fmla="*/ 446 h 510"/>
              <a:gd name="T80" fmla="*/ 393 w 501"/>
              <a:gd name="T81" fmla="*/ 397 h 510"/>
              <a:gd name="T82" fmla="*/ 429 w 501"/>
              <a:gd name="T83" fmla="*/ 348 h 510"/>
              <a:gd name="T84" fmla="*/ 484 w 501"/>
              <a:gd name="T85" fmla="*/ 359 h 510"/>
              <a:gd name="T86" fmla="*/ 250 w 501"/>
              <a:gd name="T87" fmla="*/ 378 h 510"/>
              <a:gd name="T88" fmla="*/ 128 w 501"/>
              <a:gd name="T89" fmla="*/ 255 h 510"/>
              <a:gd name="T90" fmla="*/ 250 w 501"/>
              <a:gd name="T91" fmla="*/ 133 h 510"/>
              <a:gd name="T92" fmla="*/ 373 w 501"/>
              <a:gd name="T93" fmla="*/ 255 h 510"/>
              <a:gd name="T94" fmla="*/ 250 w 501"/>
              <a:gd name="T95" fmla="*/ 378 h 5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501" h="510">
                <a:moveTo>
                  <a:pt x="484" y="359"/>
                </a:moveTo>
                <a:cubicBezTo>
                  <a:pt x="501" y="309"/>
                  <a:pt x="501" y="309"/>
                  <a:pt x="501" y="309"/>
                </a:cubicBezTo>
                <a:cubicBezTo>
                  <a:pt x="449" y="286"/>
                  <a:pt x="449" y="286"/>
                  <a:pt x="449" y="286"/>
                </a:cubicBezTo>
                <a:cubicBezTo>
                  <a:pt x="451" y="276"/>
                  <a:pt x="452" y="266"/>
                  <a:pt x="452" y="255"/>
                </a:cubicBezTo>
                <a:cubicBezTo>
                  <a:pt x="452" y="245"/>
                  <a:pt x="451" y="235"/>
                  <a:pt x="449" y="225"/>
                </a:cubicBezTo>
                <a:cubicBezTo>
                  <a:pt x="501" y="202"/>
                  <a:pt x="501" y="202"/>
                  <a:pt x="501" y="202"/>
                </a:cubicBezTo>
                <a:cubicBezTo>
                  <a:pt x="484" y="151"/>
                  <a:pt x="484" y="151"/>
                  <a:pt x="484" y="151"/>
                </a:cubicBezTo>
                <a:cubicBezTo>
                  <a:pt x="429" y="163"/>
                  <a:pt x="429" y="163"/>
                  <a:pt x="429" y="163"/>
                </a:cubicBezTo>
                <a:cubicBezTo>
                  <a:pt x="420" y="145"/>
                  <a:pt x="408" y="128"/>
                  <a:pt x="393" y="113"/>
                </a:cubicBezTo>
                <a:cubicBezTo>
                  <a:pt x="421" y="65"/>
                  <a:pt x="421" y="65"/>
                  <a:pt x="421" y="65"/>
                </a:cubicBezTo>
                <a:cubicBezTo>
                  <a:pt x="378" y="33"/>
                  <a:pt x="378" y="33"/>
                  <a:pt x="378" y="33"/>
                </a:cubicBezTo>
                <a:cubicBezTo>
                  <a:pt x="341" y="75"/>
                  <a:pt x="341" y="75"/>
                  <a:pt x="341" y="75"/>
                </a:cubicBezTo>
                <a:cubicBezTo>
                  <a:pt x="323" y="66"/>
                  <a:pt x="303" y="60"/>
                  <a:pt x="283" y="56"/>
                </a:cubicBezTo>
                <a:cubicBezTo>
                  <a:pt x="277" y="0"/>
                  <a:pt x="277" y="0"/>
                  <a:pt x="277" y="0"/>
                </a:cubicBezTo>
                <a:cubicBezTo>
                  <a:pt x="224" y="0"/>
                  <a:pt x="224" y="0"/>
                  <a:pt x="224" y="0"/>
                </a:cubicBezTo>
                <a:cubicBezTo>
                  <a:pt x="218" y="56"/>
                  <a:pt x="218" y="56"/>
                  <a:pt x="218" y="56"/>
                </a:cubicBezTo>
                <a:cubicBezTo>
                  <a:pt x="197" y="60"/>
                  <a:pt x="178" y="66"/>
                  <a:pt x="160" y="75"/>
                </a:cubicBezTo>
                <a:cubicBezTo>
                  <a:pt x="122" y="33"/>
                  <a:pt x="122" y="33"/>
                  <a:pt x="122" y="33"/>
                </a:cubicBezTo>
                <a:cubicBezTo>
                  <a:pt x="79" y="65"/>
                  <a:pt x="79" y="65"/>
                  <a:pt x="79" y="65"/>
                </a:cubicBezTo>
                <a:cubicBezTo>
                  <a:pt x="107" y="113"/>
                  <a:pt x="107" y="113"/>
                  <a:pt x="107" y="113"/>
                </a:cubicBezTo>
                <a:cubicBezTo>
                  <a:pt x="93" y="128"/>
                  <a:pt x="81" y="145"/>
                  <a:pt x="71" y="163"/>
                </a:cubicBezTo>
                <a:cubicBezTo>
                  <a:pt x="16" y="151"/>
                  <a:pt x="16" y="151"/>
                  <a:pt x="16" y="151"/>
                </a:cubicBezTo>
                <a:cubicBezTo>
                  <a:pt x="0" y="202"/>
                  <a:pt x="0" y="202"/>
                  <a:pt x="0" y="202"/>
                </a:cubicBezTo>
                <a:cubicBezTo>
                  <a:pt x="51" y="225"/>
                  <a:pt x="51" y="225"/>
                  <a:pt x="51" y="225"/>
                </a:cubicBezTo>
                <a:cubicBezTo>
                  <a:pt x="50" y="235"/>
                  <a:pt x="49" y="245"/>
                  <a:pt x="49" y="255"/>
                </a:cubicBezTo>
                <a:cubicBezTo>
                  <a:pt x="49" y="266"/>
                  <a:pt x="50" y="276"/>
                  <a:pt x="51" y="286"/>
                </a:cubicBezTo>
                <a:cubicBezTo>
                  <a:pt x="0" y="309"/>
                  <a:pt x="0" y="309"/>
                  <a:pt x="0" y="309"/>
                </a:cubicBezTo>
                <a:cubicBezTo>
                  <a:pt x="16" y="359"/>
                  <a:pt x="16" y="359"/>
                  <a:pt x="16" y="359"/>
                </a:cubicBezTo>
                <a:cubicBezTo>
                  <a:pt x="71" y="348"/>
                  <a:pt x="71" y="348"/>
                  <a:pt x="71" y="348"/>
                </a:cubicBezTo>
                <a:cubicBezTo>
                  <a:pt x="81" y="366"/>
                  <a:pt x="93" y="382"/>
                  <a:pt x="107" y="397"/>
                </a:cubicBezTo>
                <a:cubicBezTo>
                  <a:pt x="79" y="446"/>
                  <a:pt x="79" y="446"/>
                  <a:pt x="79" y="446"/>
                </a:cubicBezTo>
                <a:cubicBezTo>
                  <a:pt x="122" y="477"/>
                  <a:pt x="122" y="477"/>
                  <a:pt x="122" y="477"/>
                </a:cubicBezTo>
                <a:cubicBezTo>
                  <a:pt x="160" y="435"/>
                  <a:pt x="160" y="435"/>
                  <a:pt x="160" y="435"/>
                </a:cubicBezTo>
                <a:cubicBezTo>
                  <a:pt x="178" y="444"/>
                  <a:pt x="197" y="451"/>
                  <a:pt x="218" y="454"/>
                </a:cubicBezTo>
                <a:cubicBezTo>
                  <a:pt x="224" y="510"/>
                  <a:pt x="224" y="510"/>
                  <a:pt x="224" y="510"/>
                </a:cubicBezTo>
                <a:cubicBezTo>
                  <a:pt x="277" y="510"/>
                  <a:pt x="277" y="510"/>
                  <a:pt x="277" y="510"/>
                </a:cubicBezTo>
                <a:cubicBezTo>
                  <a:pt x="283" y="454"/>
                  <a:pt x="283" y="454"/>
                  <a:pt x="283" y="454"/>
                </a:cubicBezTo>
                <a:cubicBezTo>
                  <a:pt x="303" y="451"/>
                  <a:pt x="323" y="444"/>
                  <a:pt x="341" y="435"/>
                </a:cubicBezTo>
                <a:cubicBezTo>
                  <a:pt x="378" y="477"/>
                  <a:pt x="378" y="477"/>
                  <a:pt x="378" y="477"/>
                </a:cubicBezTo>
                <a:cubicBezTo>
                  <a:pt x="421" y="446"/>
                  <a:pt x="421" y="446"/>
                  <a:pt x="421" y="446"/>
                </a:cubicBezTo>
                <a:cubicBezTo>
                  <a:pt x="393" y="397"/>
                  <a:pt x="393" y="397"/>
                  <a:pt x="393" y="397"/>
                </a:cubicBezTo>
                <a:cubicBezTo>
                  <a:pt x="408" y="382"/>
                  <a:pt x="420" y="366"/>
                  <a:pt x="429" y="348"/>
                </a:cubicBezTo>
                <a:lnTo>
                  <a:pt x="484" y="359"/>
                </a:lnTo>
                <a:close/>
                <a:moveTo>
                  <a:pt x="250" y="378"/>
                </a:moveTo>
                <a:cubicBezTo>
                  <a:pt x="183" y="378"/>
                  <a:pt x="128" y="323"/>
                  <a:pt x="128" y="255"/>
                </a:cubicBezTo>
                <a:cubicBezTo>
                  <a:pt x="128" y="188"/>
                  <a:pt x="183" y="133"/>
                  <a:pt x="250" y="133"/>
                </a:cubicBezTo>
                <a:cubicBezTo>
                  <a:pt x="318" y="133"/>
                  <a:pt x="373" y="188"/>
                  <a:pt x="373" y="255"/>
                </a:cubicBezTo>
                <a:cubicBezTo>
                  <a:pt x="373" y="323"/>
                  <a:pt x="318" y="378"/>
                  <a:pt x="250" y="378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Freeform 32">
            <a:extLst>
              <a:ext uri="{FF2B5EF4-FFF2-40B4-BE49-F238E27FC236}">
                <a16:creationId xmlns:a16="http://schemas.microsoft.com/office/drawing/2014/main" id="{A6A5ED3F-B433-6725-30A6-2A8B2DF9953B}"/>
              </a:ext>
            </a:extLst>
          </p:cNvPr>
          <p:cNvSpPr>
            <a:spLocks noEditPoints="1"/>
          </p:cNvSpPr>
          <p:nvPr/>
        </p:nvSpPr>
        <p:spPr bwMode="auto">
          <a:xfrm rot="21347357">
            <a:off x="4985789" y="3005875"/>
            <a:ext cx="687468" cy="699330"/>
          </a:xfrm>
          <a:custGeom>
            <a:avLst/>
            <a:gdLst>
              <a:gd name="T0" fmla="*/ 417 w 465"/>
              <a:gd name="T1" fmla="*/ 208 h 473"/>
              <a:gd name="T2" fmla="*/ 450 w 465"/>
              <a:gd name="T3" fmla="*/ 140 h 473"/>
              <a:gd name="T4" fmla="*/ 365 w 465"/>
              <a:gd name="T5" fmla="*/ 105 h 473"/>
              <a:gd name="T6" fmla="*/ 351 w 465"/>
              <a:gd name="T7" fmla="*/ 31 h 473"/>
              <a:gd name="T8" fmla="*/ 263 w 465"/>
              <a:gd name="T9" fmla="*/ 52 h 473"/>
              <a:gd name="T10" fmla="*/ 208 w 465"/>
              <a:gd name="T11" fmla="*/ 0 h 473"/>
              <a:gd name="T12" fmla="*/ 148 w 465"/>
              <a:gd name="T13" fmla="*/ 69 h 473"/>
              <a:gd name="T14" fmla="*/ 73 w 465"/>
              <a:gd name="T15" fmla="*/ 60 h 473"/>
              <a:gd name="T16" fmla="*/ 66 w 465"/>
              <a:gd name="T17" fmla="*/ 151 h 473"/>
              <a:gd name="T18" fmla="*/ 0 w 465"/>
              <a:gd name="T19" fmla="*/ 187 h 473"/>
              <a:gd name="T20" fmla="*/ 45 w 465"/>
              <a:gd name="T21" fmla="*/ 237 h 473"/>
              <a:gd name="T22" fmla="*/ 0 w 465"/>
              <a:gd name="T23" fmla="*/ 286 h 473"/>
              <a:gd name="T24" fmla="*/ 66 w 465"/>
              <a:gd name="T25" fmla="*/ 322 h 473"/>
              <a:gd name="T26" fmla="*/ 73 w 465"/>
              <a:gd name="T27" fmla="*/ 413 h 473"/>
              <a:gd name="T28" fmla="*/ 148 w 465"/>
              <a:gd name="T29" fmla="*/ 404 h 473"/>
              <a:gd name="T30" fmla="*/ 208 w 465"/>
              <a:gd name="T31" fmla="*/ 473 h 473"/>
              <a:gd name="T32" fmla="*/ 263 w 465"/>
              <a:gd name="T33" fmla="*/ 421 h 473"/>
              <a:gd name="T34" fmla="*/ 351 w 465"/>
              <a:gd name="T35" fmla="*/ 442 h 473"/>
              <a:gd name="T36" fmla="*/ 365 w 465"/>
              <a:gd name="T37" fmla="*/ 368 h 473"/>
              <a:gd name="T38" fmla="*/ 450 w 465"/>
              <a:gd name="T39" fmla="*/ 333 h 473"/>
              <a:gd name="T40" fmla="*/ 417 w 465"/>
              <a:gd name="T41" fmla="*/ 265 h 473"/>
              <a:gd name="T42" fmla="*/ 248 w 465"/>
              <a:gd name="T43" fmla="*/ 102 h 473"/>
              <a:gd name="T44" fmla="*/ 333 w 465"/>
              <a:gd name="T45" fmla="*/ 221 h 473"/>
              <a:gd name="T46" fmla="*/ 248 w 465"/>
              <a:gd name="T47" fmla="*/ 102 h 473"/>
              <a:gd name="T48" fmla="*/ 216 w 465"/>
              <a:gd name="T49" fmla="*/ 135 h 473"/>
              <a:gd name="T50" fmla="*/ 98 w 465"/>
              <a:gd name="T51" fmla="*/ 221 h 473"/>
              <a:gd name="T52" fmla="*/ 216 w 465"/>
              <a:gd name="T53" fmla="*/ 371 h 473"/>
              <a:gd name="T54" fmla="*/ 131 w 465"/>
              <a:gd name="T55" fmla="*/ 253 h 473"/>
              <a:gd name="T56" fmla="*/ 216 w 465"/>
              <a:gd name="T57" fmla="*/ 371 h 473"/>
              <a:gd name="T58" fmla="*/ 232 w 465"/>
              <a:gd name="T59" fmla="*/ 174 h 473"/>
              <a:gd name="T60" fmla="*/ 232 w 465"/>
              <a:gd name="T61" fmla="*/ 299 h 473"/>
              <a:gd name="T62" fmla="*/ 248 w 465"/>
              <a:gd name="T63" fmla="*/ 371 h 473"/>
              <a:gd name="T64" fmla="*/ 333 w 465"/>
              <a:gd name="T65" fmla="*/ 253 h 473"/>
              <a:gd name="T66" fmla="*/ 248 w 465"/>
              <a:gd name="T67" fmla="*/ 371 h 4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465" h="473">
                <a:moveTo>
                  <a:pt x="420" y="237"/>
                </a:moveTo>
                <a:cubicBezTo>
                  <a:pt x="420" y="227"/>
                  <a:pt x="419" y="217"/>
                  <a:pt x="417" y="208"/>
                </a:cubicBezTo>
                <a:cubicBezTo>
                  <a:pt x="465" y="187"/>
                  <a:pt x="465" y="187"/>
                  <a:pt x="465" y="187"/>
                </a:cubicBezTo>
                <a:cubicBezTo>
                  <a:pt x="450" y="140"/>
                  <a:pt x="450" y="140"/>
                  <a:pt x="450" y="140"/>
                </a:cubicBezTo>
                <a:cubicBezTo>
                  <a:pt x="399" y="151"/>
                  <a:pt x="399" y="151"/>
                  <a:pt x="399" y="151"/>
                </a:cubicBezTo>
                <a:cubicBezTo>
                  <a:pt x="390" y="134"/>
                  <a:pt x="379" y="118"/>
                  <a:pt x="365" y="105"/>
                </a:cubicBezTo>
                <a:cubicBezTo>
                  <a:pt x="391" y="60"/>
                  <a:pt x="391" y="60"/>
                  <a:pt x="391" y="60"/>
                </a:cubicBezTo>
                <a:cubicBezTo>
                  <a:pt x="351" y="31"/>
                  <a:pt x="351" y="31"/>
                  <a:pt x="351" y="31"/>
                </a:cubicBezTo>
                <a:cubicBezTo>
                  <a:pt x="316" y="69"/>
                  <a:pt x="316" y="69"/>
                  <a:pt x="316" y="69"/>
                </a:cubicBezTo>
                <a:cubicBezTo>
                  <a:pt x="300" y="61"/>
                  <a:pt x="282" y="55"/>
                  <a:pt x="263" y="52"/>
                </a:cubicBezTo>
                <a:cubicBezTo>
                  <a:pt x="257" y="0"/>
                  <a:pt x="257" y="0"/>
                  <a:pt x="257" y="0"/>
                </a:cubicBezTo>
                <a:cubicBezTo>
                  <a:pt x="208" y="0"/>
                  <a:pt x="208" y="0"/>
                  <a:pt x="208" y="0"/>
                </a:cubicBezTo>
                <a:cubicBezTo>
                  <a:pt x="202" y="52"/>
                  <a:pt x="202" y="52"/>
                  <a:pt x="202" y="52"/>
                </a:cubicBezTo>
                <a:cubicBezTo>
                  <a:pt x="183" y="55"/>
                  <a:pt x="165" y="61"/>
                  <a:pt x="148" y="69"/>
                </a:cubicBezTo>
                <a:cubicBezTo>
                  <a:pt x="113" y="31"/>
                  <a:pt x="113" y="31"/>
                  <a:pt x="113" y="31"/>
                </a:cubicBezTo>
                <a:cubicBezTo>
                  <a:pt x="73" y="60"/>
                  <a:pt x="73" y="60"/>
                  <a:pt x="73" y="60"/>
                </a:cubicBezTo>
                <a:cubicBezTo>
                  <a:pt x="99" y="105"/>
                  <a:pt x="99" y="105"/>
                  <a:pt x="99" y="105"/>
                </a:cubicBezTo>
                <a:cubicBezTo>
                  <a:pt x="86" y="118"/>
                  <a:pt x="75" y="134"/>
                  <a:pt x="66" y="151"/>
                </a:cubicBezTo>
                <a:cubicBezTo>
                  <a:pt x="15" y="140"/>
                  <a:pt x="15" y="140"/>
                  <a:pt x="15" y="140"/>
                </a:cubicBezTo>
                <a:cubicBezTo>
                  <a:pt x="0" y="187"/>
                  <a:pt x="0" y="187"/>
                  <a:pt x="0" y="187"/>
                </a:cubicBezTo>
                <a:cubicBezTo>
                  <a:pt x="47" y="208"/>
                  <a:pt x="47" y="208"/>
                  <a:pt x="47" y="208"/>
                </a:cubicBezTo>
                <a:cubicBezTo>
                  <a:pt x="46" y="217"/>
                  <a:pt x="45" y="227"/>
                  <a:pt x="45" y="237"/>
                </a:cubicBezTo>
                <a:cubicBezTo>
                  <a:pt x="45" y="246"/>
                  <a:pt x="46" y="256"/>
                  <a:pt x="47" y="265"/>
                </a:cubicBezTo>
                <a:cubicBezTo>
                  <a:pt x="0" y="286"/>
                  <a:pt x="0" y="286"/>
                  <a:pt x="0" y="286"/>
                </a:cubicBezTo>
                <a:cubicBezTo>
                  <a:pt x="15" y="333"/>
                  <a:pt x="15" y="333"/>
                  <a:pt x="15" y="333"/>
                </a:cubicBezTo>
                <a:cubicBezTo>
                  <a:pt x="66" y="322"/>
                  <a:pt x="66" y="322"/>
                  <a:pt x="66" y="322"/>
                </a:cubicBezTo>
                <a:cubicBezTo>
                  <a:pt x="75" y="339"/>
                  <a:pt x="86" y="355"/>
                  <a:pt x="99" y="368"/>
                </a:cubicBezTo>
                <a:cubicBezTo>
                  <a:pt x="73" y="413"/>
                  <a:pt x="73" y="413"/>
                  <a:pt x="73" y="413"/>
                </a:cubicBezTo>
                <a:cubicBezTo>
                  <a:pt x="113" y="442"/>
                  <a:pt x="113" y="442"/>
                  <a:pt x="113" y="442"/>
                </a:cubicBezTo>
                <a:cubicBezTo>
                  <a:pt x="148" y="404"/>
                  <a:pt x="148" y="404"/>
                  <a:pt x="148" y="404"/>
                </a:cubicBezTo>
                <a:cubicBezTo>
                  <a:pt x="165" y="412"/>
                  <a:pt x="183" y="418"/>
                  <a:pt x="202" y="421"/>
                </a:cubicBezTo>
                <a:cubicBezTo>
                  <a:pt x="208" y="473"/>
                  <a:pt x="208" y="473"/>
                  <a:pt x="208" y="473"/>
                </a:cubicBezTo>
                <a:cubicBezTo>
                  <a:pt x="257" y="473"/>
                  <a:pt x="257" y="473"/>
                  <a:pt x="257" y="473"/>
                </a:cubicBezTo>
                <a:cubicBezTo>
                  <a:pt x="263" y="421"/>
                  <a:pt x="263" y="421"/>
                  <a:pt x="263" y="421"/>
                </a:cubicBezTo>
                <a:cubicBezTo>
                  <a:pt x="282" y="418"/>
                  <a:pt x="300" y="412"/>
                  <a:pt x="316" y="404"/>
                </a:cubicBezTo>
                <a:cubicBezTo>
                  <a:pt x="351" y="442"/>
                  <a:pt x="351" y="442"/>
                  <a:pt x="351" y="442"/>
                </a:cubicBezTo>
                <a:cubicBezTo>
                  <a:pt x="391" y="413"/>
                  <a:pt x="391" y="413"/>
                  <a:pt x="391" y="413"/>
                </a:cubicBezTo>
                <a:cubicBezTo>
                  <a:pt x="365" y="368"/>
                  <a:pt x="365" y="368"/>
                  <a:pt x="365" y="368"/>
                </a:cubicBezTo>
                <a:cubicBezTo>
                  <a:pt x="379" y="355"/>
                  <a:pt x="390" y="339"/>
                  <a:pt x="399" y="322"/>
                </a:cubicBezTo>
                <a:cubicBezTo>
                  <a:pt x="450" y="333"/>
                  <a:pt x="450" y="333"/>
                  <a:pt x="450" y="333"/>
                </a:cubicBezTo>
                <a:cubicBezTo>
                  <a:pt x="465" y="286"/>
                  <a:pt x="465" y="286"/>
                  <a:pt x="465" y="286"/>
                </a:cubicBezTo>
                <a:cubicBezTo>
                  <a:pt x="417" y="265"/>
                  <a:pt x="417" y="265"/>
                  <a:pt x="417" y="265"/>
                </a:cubicBezTo>
                <a:cubicBezTo>
                  <a:pt x="419" y="256"/>
                  <a:pt x="420" y="246"/>
                  <a:pt x="420" y="237"/>
                </a:cubicBezTo>
                <a:close/>
                <a:moveTo>
                  <a:pt x="248" y="102"/>
                </a:moveTo>
                <a:cubicBezTo>
                  <a:pt x="310" y="109"/>
                  <a:pt x="360" y="158"/>
                  <a:pt x="367" y="221"/>
                </a:cubicBezTo>
                <a:cubicBezTo>
                  <a:pt x="333" y="221"/>
                  <a:pt x="333" y="221"/>
                  <a:pt x="333" y="221"/>
                </a:cubicBezTo>
                <a:cubicBezTo>
                  <a:pt x="327" y="177"/>
                  <a:pt x="292" y="142"/>
                  <a:pt x="248" y="135"/>
                </a:cubicBezTo>
                <a:lnTo>
                  <a:pt x="248" y="102"/>
                </a:lnTo>
                <a:close/>
                <a:moveTo>
                  <a:pt x="216" y="102"/>
                </a:moveTo>
                <a:cubicBezTo>
                  <a:pt x="216" y="135"/>
                  <a:pt x="216" y="135"/>
                  <a:pt x="216" y="135"/>
                </a:cubicBezTo>
                <a:cubicBezTo>
                  <a:pt x="173" y="142"/>
                  <a:pt x="138" y="177"/>
                  <a:pt x="131" y="221"/>
                </a:cubicBezTo>
                <a:cubicBezTo>
                  <a:pt x="98" y="221"/>
                  <a:pt x="98" y="221"/>
                  <a:pt x="98" y="221"/>
                </a:cubicBezTo>
                <a:cubicBezTo>
                  <a:pt x="105" y="158"/>
                  <a:pt x="154" y="109"/>
                  <a:pt x="216" y="102"/>
                </a:cubicBezTo>
                <a:close/>
                <a:moveTo>
                  <a:pt x="216" y="371"/>
                </a:moveTo>
                <a:cubicBezTo>
                  <a:pt x="154" y="364"/>
                  <a:pt x="105" y="315"/>
                  <a:pt x="98" y="253"/>
                </a:cubicBezTo>
                <a:cubicBezTo>
                  <a:pt x="131" y="253"/>
                  <a:pt x="131" y="253"/>
                  <a:pt x="131" y="253"/>
                </a:cubicBezTo>
                <a:cubicBezTo>
                  <a:pt x="138" y="296"/>
                  <a:pt x="173" y="331"/>
                  <a:pt x="216" y="338"/>
                </a:cubicBezTo>
                <a:lnTo>
                  <a:pt x="216" y="371"/>
                </a:lnTo>
                <a:close/>
                <a:moveTo>
                  <a:pt x="170" y="237"/>
                </a:moveTo>
                <a:cubicBezTo>
                  <a:pt x="170" y="202"/>
                  <a:pt x="198" y="174"/>
                  <a:pt x="232" y="174"/>
                </a:cubicBezTo>
                <a:cubicBezTo>
                  <a:pt x="267" y="174"/>
                  <a:pt x="295" y="202"/>
                  <a:pt x="295" y="237"/>
                </a:cubicBezTo>
                <a:cubicBezTo>
                  <a:pt x="295" y="271"/>
                  <a:pt x="267" y="299"/>
                  <a:pt x="232" y="299"/>
                </a:cubicBezTo>
                <a:cubicBezTo>
                  <a:pt x="198" y="299"/>
                  <a:pt x="170" y="271"/>
                  <a:pt x="170" y="237"/>
                </a:cubicBezTo>
                <a:close/>
                <a:moveTo>
                  <a:pt x="248" y="371"/>
                </a:moveTo>
                <a:cubicBezTo>
                  <a:pt x="248" y="338"/>
                  <a:pt x="248" y="338"/>
                  <a:pt x="248" y="338"/>
                </a:cubicBezTo>
                <a:cubicBezTo>
                  <a:pt x="292" y="331"/>
                  <a:pt x="327" y="296"/>
                  <a:pt x="333" y="253"/>
                </a:cubicBezTo>
                <a:cubicBezTo>
                  <a:pt x="367" y="253"/>
                  <a:pt x="367" y="253"/>
                  <a:pt x="367" y="253"/>
                </a:cubicBezTo>
                <a:cubicBezTo>
                  <a:pt x="360" y="315"/>
                  <a:pt x="310" y="364"/>
                  <a:pt x="248" y="37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Freeform 31">
            <a:extLst>
              <a:ext uri="{FF2B5EF4-FFF2-40B4-BE49-F238E27FC236}">
                <a16:creationId xmlns:a16="http://schemas.microsoft.com/office/drawing/2014/main" id="{F9EAA05D-C9E6-0B65-05D4-82F7755B3ADC}"/>
              </a:ext>
            </a:extLst>
          </p:cNvPr>
          <p:cNvSpPr>
            <a:spLocks noChangeAspect="1" noEditPoints="1"/>
          </p:cNvSpPr>
          <p:nvPr/>
        </p:nvSpPr>
        <p:spPr bwMode="auto">
          <a:xfrm rot="351749">
            <a:off x="6435556" y="2294927"/>
            <a:ext cx="828000" cy="843216"/>
          </a:xfrm>
          <a:custGeom>
            <a:avLst/>
            <a:gdLst>
              <a:gd name="T0" fmla="*/ 484 w 501"/>
              <a:gd name="T1" fmla="*/ 359 h 510"/>
              <a:gd name="T2" fmla="*/ 501 w 501"/>
              <a:gd name="T3" fmla="*/ 309 h 510"/>
              <a:gd name="T4" fmla="*/ 449 w 501"/>
              <a:gd name="T5" fmla="*/ 286 h 510"/>
              <a:gd name="T6" fmla="*/ 452 w 501"/>
              <a:gd name="T7" fmla="*/ 255 h 510"/>
              <a:gd name="T8" fmla="*/ 449 w 501"/>
              <a:gd name="T9" fmla="*/ 225 h 510"/>
              <a:gd name="T10" fmla="*/ 501 w 501"/>
              <a:gd name="T11" fmla="*/ 202 h 510"/>
              <a:gd name="T12" fmla="*/ 484 w 501"/>
              <a:gd name="T13" fmla="*/ 151 h 510"/>
              <a:gd name="T14" fmla="*/ 429 w 501"/>
              <a:gd name="T15" fmla="*/ 163 h 510"/>
              <a:gd name="T16" fmla="*/ 393 w 501"/>
              <a:gd name="T17" fmla="*/ 113 h 510"/>
              <a:gd name="T18" fmla="*/ 421 w 501"/>
              <a:gd name="T19" fmla="*/ 65 h 510"/>
              <a:gd name="T20" fmla="*/ 378 w 501"/>
              <a:gd name="T21" fmla="*/ 33 h 510"/>
              <a:gd name="T22" fmla="*/ 341 w 501"/>
              <a:gd name="T23" fmla="*/ 75 h 510"/>
              <a:gd name="T24" fmla="*/ 283 w 501"/>
              <a:gd name="T25" fmla="*/ 56 h 510"/>
              <a:gd name="T26" fmla="*/ 277 w 501"/>
              <a:gd name="T27" fmla="*/ 0 h 510"/>
              <a:gd name="T28" fmla="*/ 224 w 501"/>
              <a:gd name="T29" fmla="*/ 0 h 510"/>
              <a:gd name="T30" fmla="*/ 218 w 501"/>
              <a:gd name="T31" fmla="*/ 56 h 510"/>
              <a:gd name="T32" fmla="*/ 160 w 501"/>
              <a:gd name="T33" fmla="*/ 75 h 510"/>
              <a:gd name="T34" fmla="*/ 122 w 501"/>
              <a:gd name="T35" fmla="*/ 33 h 510"/>
              <a:gd name="T36" fmla="*/ 79 w 501"/>
              <a:gd name="T37" fmla="*/ 65 h 510"/>
              <a:gd name="T38" fmla="*/ 107 w 501"/>
              <a:gd name="T39" fmla="*/ 113 h 510"/>
              <a:gd name="T40" fmla="*/ 71 w 501"/>
              <a:gd name="T41" fmla="*/ 163 h 510"/>
              <a:gd name="T42" fmla="*/ 16 w 501"/>
              <a:gd name="T43" fmla="*/ 151 h 510"/>
              <a:gd name="T44" fmla="*/ 0 w 501"/>
              <a:gd name="T45" fmla="*/ 202 h 510"/>
              <a:gd name="T46" fmla="*/ 51 w 501"/>
              <a:gd name="T47" fmla="*/ 225 h 510"/>
              <a:gd name="T48" fmla="*/ 49 w 501"/>
              <a:gd name="T49" fmla="*/ 255 h 510"/>
              <a:gd name="T50" fmla="*/ 51 w 501"/>
              <a:gd name="T51" fmla="*/ 286 h 510"/>
              <a:gd name="T52" fmla="*/ 0 w 501"/>
              <a:gd name="T53" fmla="*/ 309 h 510"/>
              <a:gd name="T54" fmla="*/ 16 w 501"/>
              <a:gd name="T55" fmla="*/ 359 h 510"/>
              <a:gd name="T56" fmla="*/ 71 w 501"/>
              <a:gd name="T57" fmla="*/ 348 h 510"/>
              <a:gd name="T58" fmla="*/ 107 w 501"/>
              <a:gd name="T59" fmla="*/ 397 h 510"/>
              <a:gd name="T60" fmla="*/ 79 w 501"/>
              <a:gd name="T61" fmla="*/ 446 h 510"/>
              <a:gd name="T62" fmla="*/ 122 w 501"/>
              <a:gd name="T63" fmla="*/ 477 h 510"/>
              <a:gd name="T64" fmla="*/ 160 w 501"/>
              <a:gd name="T65" fmla="*/ 435 h 510"/>
              <a:gd name="T66" fmla="*/ 218 w 501"/>
              <a:gd name="T67" fmla="*/ 454 h 510"/>
              <a:gd name="T68" fmla="*/ 224 w 501"/>
              <a:gd name="T69" fmla="*/ 510 h 510"/>
              <a:gd name="T70" fmla="*/ 277 w 501"/>
              <a:gd name="T71" fmla="*/ 510 h 510"/>
              <a:gd name="T72" fmla="*/ 283 w 501"/>
              <a:gd name="T73" fmla="*/ 454 h 510"/>
              <a:gd name="T74" fmla="*/ 341 w 501"/>
              <a:gd name="T75" fmla="*/ 435 h 510"/>
              <a:gd name="T76" fmla="*/ 378 w 501"/>
              <a:gd name="T77" fmla="*/ 477 h 510"/>
              <a:gd name="T78" fmla="*/ 421 w 501"/>
              <a:gd name="T79" fmla="*/ 446 h 510"/>
              <a:gd name="T80" fmla="*/ 393 w 501"/>
              <a:gd name="T81" fmla="*/ 397 h 510"/>
              <a:gd name="T82" fmla="*/ 429 w 501"/>
              <a:gd name="T83" fmla="*/ 348 h 510"/>
              <a:gd name="T84" fmla="*/ 484 w 501"/>
              <a:gd name="T85" fmla="*/ 359 h 510"/>
              <a:gd name="T86" fmla="*/ 250 w 501"/>
              <a:gd name="T87" fmla="*/ 378 h 510"/>
              <a:gd name="T88" fmla="*/ 128 w 501"/>
              <a:gd name="T89" fmla="*/ 255 h 510"/>
              <a:gd name="T90" fmla="*/ 250 w 501"/>
              <a:gd name="T91" fmla="*/ 133 h 510"/>
              <a:gd name="T92" fmla="*/ 373 w 501"/>
              <a:gd name="T93" fmla="*/ 255 h 510"/>
              <a:gd name="T94" fmla="*/ 250 w 501"/>
              <a:gd name="T95" fmla="*/ 378 h 5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501" h="510">
                <a:moveTo>
                  <a:pt x="484" y="359"/>
                </a:moveTo>
                <a:cubicBezTo>
                  <a:pt x="501" y="309"/>
                  <a:pt x="501" y="309"/>
                  <a:pt x="501" y="309"/>
                </a:cubicBezTo>
                <a:cubicBezTo>
                  <a:pt x="449" y="286"/>
                  <a:pt x="449" y="286"/>
                  <a:pt x="449" y="286"/>
                </a:cubicBezTo>
                <a:cubicBezTo>
                  <a:pt x="451" y="276"/>
                  <a:pt x="452" y="266"/>
                  <a:pt x="452" y="255"/>
                </a:cubicBezTo>
                <a:cubicBezTo>
                  <a:pt x="452" y="245"/>
                  <a:pt x="451" y="235"/>
                  <a:pt x="449" y="225"/>
                </a:cubicBezTo>
                <a:cubicBezTo>
                  <a:pt x="501" y="202"/>
                  <a:pt x="501" y="202"/>
                  <a:pt x="501" y="202"/>
                </a:cubicBezTo>
                <a:cubicBezTo>
                  <a:pt x="484" y="151"/>
                  <a:pt x="484" y="151"/>
                  <a:pt x="484" y="151"/>
                </a:cubicBezTo>
                <a:cubicBezTo>
                  <a:pt x="429" y="163"/>
                  <a:pt x="429" y="163"/>
                  <a:pt x="429" y="163"/>
                </a:cubicBezTo>
                <a:cubicBezTo>
                  <a:pt x="420" y="145"/>
                  <a:pt x="408" y="128"/>
                  <a:pt x="393" y="113"/>
                </a:cubicBezTo>
                <a:cubicBezTo>
                  <a:pt x="421" y="65"/>
                  <a:pt x="421" y="65"/>
                  <a:pt x="421" y="65"/>
                </a:cubicBezTo>
                <a:cubicBezTo>
                  <a:pt x="378" y="33"/>
                  <a:pt x="378" y="33"/>
                  <a:pt x="378" y="33"/>
                </a:cubicBezTo>
                <a:cubicBezTo>
                  <a:pt x="341" y="75"/>
                  <a:pt x="341" y="75"/>
                  <a:pt x="341" y="75"/>
                </a:cubicBezTo>
                <a:cubicBezTo>
                  <a:pt x="323" y="66"/>
                  <a:pt x="303" y="60"/>
                  <a:pt x="283" y="56"/>
                </a:cubicBezTo>
                <a:cubicBezTo>
                  <a:pt x="277" y="0"/>
                  <a:pt x="277" y="0"/>
                  <a:pt x="277" y="0"/>
                </a:cubicBezTo>
                <a:cubicBezTo>
                  <a:pt x="224" y="0"/>
                  <a:pt x="224" y="0"/>
                  <a:pt x="224" y="0"/>
                </a:cubicBezTo>
                <a:cubicBezTo>
                  <a:pt x="218" y="56"/>
                  <a:pt x="218" y="56"/>
                  <a:pt x="218" y="56"/>
                </a:cubicBezTo>
                <a:cubicBezTo>
                  <a:pt x="197" y="60"/>
                  <a:pt x="178" y="66"/>
                  <a:pt x="160" y="75"/>
                </a:cubicBezTo>
                <a:cubicBezTo>
                  <a:pt x="122" y="33"/>
                  <a:pt x="122" y="33"/>
                  <a:pt x="122" y="33"/>
                </a:cubicBezTo>
                <a:cubicBezTo>
                  <a:pt x="79" y="65"/>
                  <a:pt x="79" y="65"/>
                  <a:pt x="79" y="65"/>
                </a:cubicBezTo>
                <a:cubicBezTo>
                  <a:pt x="107" y="113"/>
                  <a:pt x="107" y="113"/>
                  <a:pt x="107" y="113"/>
                </a:cubicBezTo>
                <a:cubicBezTo>
                  <a:pt x="93" y="128"/>
                  <a:pt x="81" y="145"/>
                  <a:pt x="71" y="163"/>
                </a:cubicBezTo>
                <a:cubicBezTo>
                  <a:pt x="16" y="151"/>
                  <a:pt x="16" y="151"/>
                  <a:pt x="16" y="151"/>
                </a:cubicBezTo>
                <a:cubicBezTo>
                  <a:pt x="0" y="202"/>
                  <a:pt x="0" y="202"/>
                  <a:pt x="0" y="202"/>
                </a:cubicBezTo>
                <a:cubicBezTo>
                  <a:pt x="51" y="225"/>
                  <a:pt x="51" y="225"/>
                  <a:pt x="51" y="225"/>
                </a:cubicBezTo>
                <a:cubicBezTo>
                  <a:pt x="50" y="235"/>
                  <a:pt x="49" y="245"/>
                  <a:pt x="49" y="255"/>
                </a:cubicBezTo>
                <a:cubicBezTo>
                  <a:pt x="49" y="266"/>
                  <a:pt x="50" y="276"/>
                  <a:pt x="51" y="286"/>
                </a:cubicBezTo>
                <a:cubicBezTo>
                  <a:pt x="0" y="309"/>
                  <a:pt x="0" y="309"/>
                  <a:pt x="0" y="309"/>
                </a:cubicBezTo>
                <a:cubicBezTo>
                  <a:pt x="16" y="359"/>
                  <a:pt x="16" y="359"/>
                  <a:pt x="16" y="359"/>
                </a:cubicBezTo>
                <a:cubicBezTo>
                  <a:pt x="71" y="348"/>
                  <a:pt x="71" y="348"/>
                  <a:pt x="71" y="348"/>
                </a:cubicBezTo>
                <a:cubicBezTo>
                  <a:pt x="81" y="366"/>
                  <a:pt x="93" y="382"/>
                  <a:pt x="107" y="397"/>
                </a:cubicBezTo>
                <a:cubicBezTo>
                  <a:pt x="79" y="446"/>
                  <a:pt x="79" y="446"/>
                  <a:pt x="79" y="446"/>
                </a:cubicBezTo>
                <a:cubicBezTo>
                  <a:pt x="122" y="477"/>
                  <a:pt x="122" y="477"/>
                  <a:pt x="122" y="477"/>
                </a:cubicBezTo>
                <a:cubicBezTo>
                  <a:pt x="160" y="435"/>
                  <a:pt x="160" y="435"/>
                  <a:pt x="160" y="435"/>
                </a:cubicBezTo>
                <a:cubicBezTo>
                  <a:pt x="178" y="444"/>
                  <a:pt x="197" y="451"/>
                  <a:pt x="218" y="454"/>
                </a:cubicBezTo>
                <a:cubicBezTo>
                  <a:pt x="224" y="510"/>
                  <a:pt x="224" y="510"/>
                  <a:pt x="224" y="510"/>
                </a:cubicBezTo>
                <a:cubicBezTo>
                  <a:pt x="277" y="510"/>
                  <a:pt x="277" y="510"/>
                  <a:pt x="277" y="510"/>
                </a:cubicBezTo>
                <a:cubicBezTo>
                  <a:pt x="283" y="454"/>
                  <a:pt x="283" y="454"/>
                  <a:pt x="283" y="454"/>
                </a:cubicBezTo>
                <a:cubicBezTo>
                  <a:pt x="303" y="451"/>
                  <a:pt x="323" y="444"/>
                  <a:pt x="341" y="435"/>
                </a:cubicBezTo>
                <a:cubicBezTo>
                  <a:pt x="378" y="477"/>
                  <a:pt x="378" y="477"/>
                  <a:pt x="378" y="477"/>
                </a:cubicBezTo>
                <a:cubicBezTo>
                  <a:pt x="421" y="446"/>
                  <a:pt x="421" y="446"/>
                  <a:pt x="421" y="446"/>
                </a:cubicBezTo>
                <a:cubicBezTo>
                  <a:pt x="393" y="397"/>
                  <a:pt x="393" y="397"/>
                  <a:pt x="393" y="397"/>
                </a:cubicBezTo>
                <a:cubicBezTo>
                  <a:pt x="408" y="382"/>
                  <a:pt x="420" y="366"/>
                  <a:pt x="429" y="348"/>
                </a:cubicBezTo>
                <a:lnTo>
                  <a:pt x="484" y="359"/>
                </a:lnTo>
                <a:close/>
                <a:moveTo>
                  <a:pt x="250" y="378"/>
                </a:moveTo>
                <a:cubicBezTo>
                  <a:pt x="183" y="378"/>
                  <a:pt x="128" y="323"/>
                  <a:pt x="128" y="255"/>
                </a:cubicBezTo>
                <a:cubicBezTo>
                  <a:pt x="128" y="188"/>
                  <a:pt x="183" y="133"/>
                  <a:pt x="250" y="133"/>
                </a:cubicBezTo>
                <a:cubicBezTo>
                  <a:pt x="318" y="133"/>
                  <a:pt x="373" y="188"/>
                  <a:pt x="373" y="255"/>
                </a:cubicBezTo>
                <a:cubicBezTo>
                  <a:pt x="373" y="323"/>
                  <a:pt x="318" y="378"/>
                  <a:pt x="250" y="378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3647827-2F40-301C-502C-EBD55386AF88}"/>
              </a:ext>
            </a:extLst>
          </p:cNvPr>
          <p:cNvGrpSpPr/>
          <p:nvPr/>
        </p:nvGrpSpPr>
        <p:grpSpPr>
          <a:xfrm>
            <a:off x="5349217" y="2118000"/>
            <a:ext cx="1107691" cy="1105816"/>
            <a:chOff x="5190925" y="2864423"/>
            <a:chExt cx="1257324" cy="1255197"/>
          </a:xfrm>
        </p:grpSpPr>
        <p:sp>
          <p:nvSpPr>
            <p:cNvPr id="33" name="Freeform 30">
              <a:extLst>
                <a:ext uri="{FF2B5EF4-FFF2-40B4-BE49-F238E27FC236}">
                  <a16:creationId xmlns:a16="http://schemas.microsoft.com/office/drawing/2014/main" id="{83E1B3DD-99A6-7E11-E35A-9BC554A6AC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190925" y="2864423"/>
              <a:ext cx="1257324" cy="1255197"/>
            </a:xfrm>
            <a:custGeom>
              <a:avLst/>
              <a:gdLst>
                <a:gd name="T0" fmla="*/ 749 w 749"/>
                <a:gd name="T1" fmla="*/ 407 h 748"/>
                <a:gd name="T2" fmla="*/ 749 w 749"/>
                <a:gd name="T3" fmla="*/ 341 h 748"/>
                <a:gd name="T4" fmla="*/ 684 w 749"/>
                <a:gd name="T5" fmla="*/ 334 h 748"/>
                <a:gd name="T6" fmla="*/ 663 w 749"/>
                <a:gd name="T7" fmla="*/ 254 h 748"/>
                <a:gd name="T8" fmla="*/ 715 w 749"/>
                <a:gd name="T9" fmla="*/ 215 h 748"/>
                <a:gd name="T10" fmla="*/ 683 w 749"/>
                <a:gd name="T11" fmla="*/ 158 h 748"/>
                <a:gd name="T12" fmla="*/ 623 w 749"/>
                <a:gd name="T13" fmla="*/ 185 h 748"/>
                <a:gd name="T14" fmla="*/ 564 w 749"/>
                <a:gd name="T15" fmla="*/ 126 h 748"/>
                <a:gd name="T16" fmla="*/ 590 w 749"/>
                <a:gd name="T17" fmla="*/ 66 h 748"/>
                <a:gd name="T18" fmla="*/ 533 w 749"/>
                <a:gd name="T19" fmla="*/ 33 h 748"/>
                <a:gd name="T20" fmla="*/ 495 w 749"/>
                <a:gd name="T21" fmla="*/ 86 h 748"/>
                <a:gd name="T22" fmla="*/ 414 w 749"/>
                <a:gd name="T23" fmla="*/ 64 h 748"/>
                <a:gd name="T24" fmla="*/ 408 w 749"/>
                <a:gd name="T25" fmla="*/ 0 h 748"/>
                <a:gd name="T26" fmla="*/ 342 w 749"/>
                <a:gd name="T27" fmla="*/ 0 h 748"/>
                <a:gd name="T28" fmla="*/ 335 w 749"/>
                <a:gd name="T29" fmla="*/ 64 h 748"/>
                <a:gd name="T30" fmla="*/ 254 w 749"/>
                <a:gd name="T31" fmla="*/ 86 h 748"/>
                <a:gd name="T32" fmla="*/ 216 w 749"/>
                <a:gd name="T33" fmla="*/ 33 h 748"/>
                <a:gd name="T34" fmla="*/ 159 w 749"/>
                <a:gd name="T35" fmla="*/ 66 h 748"/>
                <a:gd name="T36" fmla="*/ 185 w 749"/>
                <a:gd name="T37" fmla="*/ 126 h 748"/>
                <a:gd name="T38" fmla="*/ 126 w 749"/>
                <a:gd name="T39" fmla="*/ 185 h 748"/>
                <a:gd name="T40" fmla="*/ 67 w 749"/>
                <a:gd name="T41" fmla="*/ 158 h 748"/>
                <a:gd name="T42" fmla="*/ 34 w 749"/>
                <a:gd name="T43" fmla="*/ 215 h 748"/>
                <a:gd name="T44" fmla="*/ 87 w 749"/>
                <a:gd name="T45" fmla="*/ 254 h 748"/>
                <a:gd name="T46" fmla="*/ 65 w 749"/>
                <a:gd name="T47" fmla="*/ 334 h 748"/>
                <a:gd name="T48" fmla="*/ 0 w 749"/>
                <a:gd name="T49" fmla="*/ 341 h 748"/>
                <a:gd name="T50" fmla="*/ 0 w 749"/>
                <a:gd name="T51" fmla="*/ 407 h 748"/>
                <a:gd name="T52" fmla="*/ 65 w 749"/>
                <a:gd name="T53" fmla="*/ 414 h 748"/>
                <a:gd name="T54" fmla="*/ 87 w 749"/>
                <a:gd name="T55" fmla="*/ 494 h 748"/>
                <a:gd name="T56" fmla="*/ 34 w 749"/>
                <a:gd name="T57" fmla="*/ 533 h 748"/>
                <a:gd name="T58" fmla="*/ 67 w 749"/>
                <a:gd name="T59" fmla="*/ 590 h 748"/>
                <a:gd name="T60" fmla="*/ 126 w 749"/>
                <a:gd name="T61" fmla="*/ 563 h 748"/>
                <a:gd name="T62" fmla="*/ 185 w 749"/>
                <a:gd name="T63" fmla="*/ 622 h 748"/>
                <a:gd name="T64" fmla="*/ 159 w 749"/>
                <a:gd name="T65" fmla="*/ 682 h 748"/>
                <a:gd name="T66" fmla="*/ 216 w 749"/>
                <a:gd name="T67" fmla="*/ 715 h 748"/>
                <a:gd name="T68" fmla="*/ 254 w 749"/>
                <a:gd name="T69" fmla="*/ 662 h 748"/>
                <a:gd name="T70" fmla="*/ 335 w 749"/>
                <a:gd name="T71" fmla="*/ 684 h 748"/>
                <a:gd name="T72" fmla="*/ 342 w 749"/>
                <a:gd name="T73" fmla="*/ 748 h 748"/>
                <a:gd name="T74" fmla="*/ 408 w 749"/>
                <a:gd name="T75" fmla="*/ 748 h 748"/>
                <a:gd name="T76" fmla="*/ 414 w 749"/>
                <a:gd name="T77" fmla="*/ 684 h 748"/>
                <a:gd name="T78" fmla="*/ 495 w 749"/>
                <a:gd name="T79" fmla="*/ 662 h 748"/>
                <a:gd name="T80" fmla="*/ 533 w 749"/>
                <a:gd name="T81" fmla="*/ 715 h 748"/>
                <a:gd name="T82" fmla="*/ 590 w 749"/>
                <a:gd name="T83" fmla="*/ 682 h 748"/>
                <a:gd name="T84" fmla="*/ 564 w 749"/>
                <a:gd name="T85" fmla="*/ 622 h 748"/>
                <a:gd name="T86" fmla="*/ 623 w 749"/>
                <a:gd name="T87" fmla="*/ 563 h 748"/>
                <a:gd name="T88" fmla="*/ 683 w 749"/>
                <a:gd name="T89" fmla="*/ 590 h 748"/>
                <a:gd name="T90" fmla="*/ 715 w 749"/>
                <a:gd name="T91" fmla="*/ 533 h 748"/>
                <a:gd name="T92" fmla="*/ 663 w 749"/>
                <a:gd name="T93" fmla="*/ 494 h 748"/>
                <a:gd name="T94" fmla="*/ 684 w 749"/>
                <a:gd name="T95" fmla="*/ 414 h 748"/>
                <a:gd name="T96" fmla="*/ 749 w 749"/>
                <a:gd name="T97" fmla="*/ 407 h 748"/>
                <a:gd name="T98" fmla="*/ 375 w 749"/>
                <a:gd name="T99" fmla="*/ 618 h 748"/>
                <a:gd name="T100" fmla="*/ 130 w 749"/>
                <a:gd name="T101" fmla="*/ 374 h 748"/>
                <a:gd name="T102" fmla="*/ 375 w 749"/>
                <a:gd name="T103" fmla="*/ 130 h 748"/>
                <a:gd name="T104" fmla="*/ 619 w 749"/>
                <a:gd name="T105" fmla="*/ 374 h 748"/>
                <a:gd name="T106" fmla="*/ 375 w 749"/>
                <a:gd name="T107" fmla="*/ 618 h 7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749" h="748">
                  <a:moveTo>
                    <a:pt x="749" y="407"/>
                  </a:moveTo>
                  <a:cubicBezTo>
                    <a:pt x="749" y="341"/>
                    <a:pt x="749" y="341"/>
                    <a:pt x="749" y="341"/>
                  </a:cubicBezTo>
                  <a:cubicBezTo>
                    <a:pt x="684" y="334"/>
                    <a:pt x="684" y="334"/>
                    <a:pt x="684" y="334"/>
                  </a:cubicBezTo>
                  <a:cubicBezTo>
                    <a:pt x="681" y="306"/>
                    <a:pt x="673" y="279"/>
                    <a:pt x="663" y="254"/>
                  </a:cubicBezTo>
                  <a:cubicBezTo>
                    <a:pt x="715" y="215"/>
                    <a:pt x="715" y="215"/>
                    <a:pt x="715" y="215"/>
                  </a:cubicBezTo>
                  <a:cubicBezTo>
                    <a:pt x="683" y="158"/>
                    <a:pt x="683" y="158"/>
                    <a:pt x="683" y="158"/>
                  </a:cubicBezTo>
                  <a:cubicBezTo>
                    <a:pt x="623" y="185"/>
                    <a:pt x="623" y="185"/>
                    <a:pt x="623" y="185"/>
                  </a:cubicBezTo>
                  <a:cubicBezTo>
                    <a:pt x="606" y="162"/>
                    <a:pt x="586" y="143"/>
                    <a:pt x="564" y="126"/>
                  </a:cubicBezTo>
                  <a:cubicBezTo>
                    <a:pt x="590" y="66"/>
                    <a:pt x="590" y="66"/>
                    <a:pt x="590" y="66"/>
                  </a:cubicBezTo>
                  <a:cubicBezTo>
                    <a:pt x="533" y="33"/>
                    <a:pt x="533" y="33"/>
                    <a:pt x="533" y="33"/>
                  </a:cubicBezTo>
                  <a:cubicBezTo>
                    <a:pt x="495" y="86"/>
                    <a:pt x="495" y="86"/>
                    <a:pt x="495" y="86"/>
                  </a:cubicBezTo>
                  <a:cubicBezTo>
                    <a:pt x="470" y="75"/>
                    <a:pt x="443" y="68"/>
                    <a:pt x="414" y="64"/>
                  </a:cubicBezTo>
                  <a:cubicBezTo>
                    <a:pt x="408" y="0"/>
                    <a:pt x="408" y="0"/>
                    <a:pt x="408" y="0"/>
                  </a:cubicBezTo>
                  <a:cubicBezTo>
                    <a:pt x="342" y="0"/>
                    <a:pt x="342" y="0"/>
                    <a:pt x="342" y="0"/>
                  </a:cubicBezTo>
                  <a:cubicBezTo>
                    <a:pt x="335" y="64"/>
                    <a:pt x="335" y="64"/>
                    <a:pt x="335" y="64"/>
                  </a:cubicBezTo>
                  <a:cubicBezTo>
                    <a:pt x="307" y="68"/>
                    <a:pt x="280" y="75"/>
                    <a:pt x="254" y="86"/>
                  </a:cubicBezTo>
                  <a:cubicBezTo>
                    <a:pt x="216" y="33"/>
                    <a:pt x="216" y="33"/>
                    <a:pt x="216" y="33"/>
                  </a:cubicBezTo>
                  <a:cubicBezTo>
                    <a:pt x="159" y="66"/>
                    <a:pt x="159" y="66"/>
                    <a:pt x="159" y="66"/>
                  </a:cubicBezTo>
                  <a:cubicBezTo>
                    <a:pt x="185" y="126"/>
                    <a:pt x="185" y="126"/>
                    <a:pt x="185" y="126"/>
                  </a:cubicBezTo>
                  <a:cubicBezTo>
                    <a:pt x="163" y="143"/>
                    <a:pt x="143" y="162"/>
                    <a:pt x="126" y="185"/>
                  </a:cubicBezTo>
                  <a:cubicBezTo>
                    <a:pt x="67" y="158"/>
                    <a:pt x="67" y="158"/>
                    <a:pt x="67" y="158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87" y="254"/>
                    <a:pt x="87" y="254"/>
                    <a:pt x="87" y="254"/>
                  </a:cubicBezTo>
                  <a:cubicBezTo>
                    <a:pt x="76" y="279"/>
                    <a:pt x="69" y="306"/>
                    <a:pt x="65" y="334"/>
                  </a:cubicBezTo>
                  <a:cubicBezTo>
                    <a:pt x="0" y="341"/>
                    <a:pt x="0" y="341"/>
                    <a:pt x="0" y="341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65" y="414"/>
                    <a:pt x="65" y="414"/>
                    <a:pt x="65" y="414"/>
                  </a:cubicBezTo>
                  <a:cubicBezTo>
                    <a:pt x="69" y="442"/>
                    <a:pt x="76" y="469"/>
                    <a:pt x="87" y="494"/>
                  </a:cubicBezTo>
                  <a:cubicBezTo>
                    <a:pt x="34" y="533"/>
                    <a:pt x="34" y="533"/>
                    <a:pt x="34" y="533"/>
                  </a:cubicBezTo>
                  <a:cubicBezTo>
                    <a:pt x="67" y="590"/>
                    <a:pt x="67" y="590"/>
                    <a:pt x="67" y="590"/>
                  </a:cubicBezTo>
                  <a:cubicBezTo>
                    <a:pt x="126" y="563"/>
                    <a:pt x="126" y="563"/>
                    <a:pt x="126" y="563"/>
                  </a:cubicBezTo>
                  <a:cubicBezTo>
                    <a:pt x="143" y="585"/>
                    <a:pt x="163" y="605"/>
                    <a:pt x="185" y="622"/>
                  </a:cubicBezTo>
                  <a:cubicBezTo>
                    <a:pt x="159" y="682"/>
                    <a:pt x="159" y="682"/>
                    <a:pt x="159" y="682"/>
                  </a:cubicBezTo>
                  <a:cubicBezTo>
                    <a:pt x="216" y="715"/>
                    <a:pt x="216" y="715"/>
                    <a:pt x="216" y="715"/>
                  </a:cubicBezTo>
                  <a:cubicBezTo>
                    <a:pt x="254" y="662"/>
                    <a:pt x="254" y="662"/>
                    <a:pt x="254" y="662"/>
                  </a:cubicBezTo>
                  <a:cubicBezTo>
                    <a:pt x="280" y="673"/>
                    <a:pt x="307" y="680"/>
                    <a:pt x="335" y="684"/>
                  </a:cubicBezTo>
                  <a:cubicBezTo>
                    <a:pt x="342" y="748"/>
                    <a:pt x="342" y="748"/>
                    <a:pt x="342" y="748"/>
                  </a:cubicBezTo>
                  <a:cubicBezTo>
                    <a:pt x="408" y="748"/>
                    <a:pt x="408" y="748"/>
                    <a:pt x="408" y="748"/>
                  </a:cubicBezTo>
                  <a:cubicBezTo>
                    <a:pt x="414" y="684"/>
                    <a:pt x="414" y="684"/>
                    <a:pt x="414" y="684"/>
                  </a:cubicBezTo>
                  <a:cubicBezTo>
                    <a:pt x="443" y="680"/>
                    <a:pt x="470" y="673"/>
                    <a:pt x="495" y="662"/>
                  </a:cubicBezTo>
                  <a:cubicBezTo>
                    <a:pt x="533" y="715"/>
                    <a:pt x="533" y="715"/>
                    <a:pt x="533" y="715"/>
                  </a:cubicBezTo>
                  <a:cubicBezTo>
                    <a:pt x="590" y="682"/>
                    <a:pt x="590" y="682"/>
                    <a:pt x="590" y="682"/>
                  </a:cubicBezTo>
                  <a:cubicBezTo>
                    <a:pt x="564" y="622"/>
                    <a:pt x="564" y="622"/>
                    <a:pt x="564" y="622"/>
                  </a:cubicBezTo>
                  <a:cubicBezTo>
                    <a:pt x="586" y="605"/>
                    <a:pt x="606" y="585"/>
                    <a:pt x="623" y="563"/>
                  </a:cubicBezTo>
                  <a:cubicBezTo>
                    <a:pt x="683" y="590"/>
                    <a:pt x="683" y="590"/>
                    <a:pt x="683" y="590"/>
                  </a:cubicBezTo>
                  <a:cubicBezTo>
                    <a:pt x="715" y="533"/>
                    <a:pt x="715" y="533"/>
                    <a:pt x="715" y="533"/>
                  </a:cubicBezTo>
                  <a:cubicBezTo>
                    <a:pt x="663" y="494"/>
                    <a:pt x="663" y="494"/>
                    <a:pt x="663" y="494"/>
                  </a:cubicBezTo>
                  <a:cubicBezTo>
                    <a:pt x="673" y="469"/>
                    <a:pt x="681" y="442"/>
                    <a:pt x="684" y="414"/>
                  </a:cubicBezTo>
                  <a:lnTo>
                    <a:pt x="749" y="407"/>
                  </a:lnTo>
                  <a:close/>
                  <a:moveTo>
                    <a:pt x="375" y="618"/>
                  </a:moveTo>
                  <a:cubicBezTo>
                    <a:pt x="240" y="618"/>
                    <a:pt x="130" y="509"/>
                    <a:pt x="130" y="374"/>
                  </a:cubicBezTo>
                  <a:cubicBezTo>
                    <a:pt x="130" y="239"/>
                    <a:pt x="240" y="130"/>
                    <a:pt x="375" y="130"/>
                  </a:cubicBezTo>
                  <a:cubicBezTo>
                    <a:pt x="510" y="130"/>
                    <a:pt x="619" y="239"/>
                    <a:pt x="619" y="374"/>
                  </a:cubicBezTo>
                  <a:cubicBezTo>
                    <a:pt x="619" y="509"/>
                    <a:pt x="510" y="618"/>
                    <a:pt x="37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Donut 82">
              <a:extLst>
                <a:ext uri="{FF2B5EF4-FFF2-40B4-BE49-F238E27FC236}">
                  <a16:creationId xmlns:a16="http://schemas.microsoft.com/office/drawing/2014/main" id="{B4FAAF6F-EC35-2F18-4D0F-29B9E74F3BF9}"/>
                </a:ext>
              </a:extLst>
            </p:cNvPr>
            <p:cNvSpPr/>
            <p:nvPr/>
          </p:nvSpPr>
          <p:spPr>
            <a:xfrm>
              <a:off x="5401338" y="3073772"/>
              <a:ext cx="836498" cy="836498"/>
            </a:xfrm>
            <a:prstGeom prst="donut">
              <a:avLst>
                <a:gd name="adj" fmla="val 28625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5" name="Donut 83">
              <a:extLst>
                <a:ext uri="{FF2B5EF4-FFF2-40B4-BE49-F238E27FC236}">
                  <a16:creationId xmlns:a16="http://schemas.microsoft.com/office/drawing/2014/main" id="{212CB6BF-F816-00FD-C9FF-07E744C86E83}"/>
                </a:ext>
              </a:extLst>
            </p:cNvPr>
            <p:cNvSpPr/>
            <p:nvPr/>
          </p:nvSpPr>
          <p:spPr>
            <a:xfrm>
              <a:off x="5603607" y="3276041"/>
              <a:ext cx="431960" cy="431960"/>
            </a:xfrm>
            <a:prstGeom prst="donut">
              <a:avLst>
                <a:gd name="adj" fmla="val 1359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C1A4A1A8-8C3D-7E31-0F89-26B234FAAF53}"/>
              </a:ext>
            </a:extLst>
          </p:cNvPr>
          <p:cNvSpPr txBox="1"/>
          <p:nvPr/>
        </p:nvSpPr>
        <p:spPr>
          <a:xfrm>
            <a:off x="1548550" y="3883173"/>
            <a:ext cx="2636097" cy="996033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algn="ctr"/>
            <a:r>
              <a:rPr lang="en-US" sz="2000" b="1" dirty="0"/>
              <a:t>Industry 4.0, Machine Learning, Cloud Computing and 5G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1C01D40-298E-7603-70E1-22289CF8E83A}"/>
              </a:ext>
            </a:extLst>
          </p:cNvPr>
          <p:cNvSpPr txBox="1"/>
          <p:nvPr/>
        </p:nvSpPr>
        <p:spPr>
          <a:xfrm>
            <a:off x="4772946" y="4057638"/>
            <a:ext cx="2260232" cy="688256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algn="ctr"/>
            <a:r>
              <a:rPr lang="en-US" sz="2000" b="1" dirty="0"/>
              <a:t>IOT Solution for Protection System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15120FF-21B6-B033-7058-FC7F005FD45F}"/>
              </a:ext>
            </a:extLst>
          </p:cNvPr>
          <p:cNvSpPr txBox="1"/>
          <p:nvPr/>
        </p:nvSpPr>
        <p:spPr>
          <a:xfrm>
            <a:off x="8654015" y="4055683"/>
            <a:ext cx="1881462" cy="688256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algn="ctr"/>
            <a:r>
              <a:rPr lang="en-US" sz="2000" b="1" dirty="0"/>
              <a:t>Synchrophasor Measurement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26285E6-AA92-0923-B043-6D47443DD683}"/>
              </a:ext>
            </a:extLst>
          </p:cNvPr>
          <p:cNvGrpSpPr/>
          <p:nvPr/>
        </p:nvGrpSpPr>
        <p:grpSpPr>
          <a:xfrm>
            <a:off x="8313708" y="1506417"/>
            <a:ext cx="3019307" cy="2228370"/>
            <a:chOff x="4587875" y="2047875"/>
            <a:chExt cx="4811713" cy="3551238"/>
          </a:xfrm>
        </p:grpSpPr>
        <p:sp>
          <p:nvSpPr>
            <p:cNvPr id="40" name="Freeform 5">
              <a:extLst>
                <a:ext uri="{FF2B5EF4-FFF2-40B4-BE49-F238E27FC236}">
                  <a16:creationId xmlns:a16="http://schemas.microsoft.com/office/drawing/2014/main" id="{29B846F5-C677-9599-70C5-ABEF997EF2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238" y="3627438"/>
              <a:ext cx="4578350" cy="1971675"/>
            </a:xfrm>
            <a:custGeom>
              <a:avLst/>
              <a:gdLst>
                <a:gd name="T0" fmla="*/ 1283 w 2884"/>
                <a:gd name="T1" fmla="*/ 0 h 1242"/>
                <a:gd name="T2" fmla="*/ 0 w 2884"/>
                <a:gd name="T3" fmla="*/ 782 h 1242"/>
                <a:gd name="T4" fmla="*/ 952 w 2884"/>
                <a:gd name="T5" fmla="*/ 1242 h 1242"/>
                <a:gd name="T6" fmla="*/ 1904 w 2884"/>
                <a:gd name="T7" fmla="*/ 1005 h 1242"/>
                <a:gd name="T8" fmla="*/ 2884 w 2884"/>
                <a:gd name="T9" fmla="*/ 498 h 1242"/>
                <a:gd name="T10" fmla="*/ 1283 w 2884"/>
                <a:gd name="T11" fmla="*/ 0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84" h="1242">
                  <a:moveTo>
                    <a:pt x="1283" y="0"/>
                  </a:moveTo>
                  <a:lnTo>
                    <a:pt x="0" y="782"/>
                  </a:lnTo>
                  <a:lnTo>
                    <a:pt x="952" y="1242"/>
                  </a:lnTo>
                  <a:lnTo>
                    <a:pt x="1904" y="1005"/>
                  </a:lnTo>
                  <a:lnTo>
                    <a:pt x="2884" y="498"/>
                  </a:lnTo>
                  <a:lnTo>
                    <a:pt x="1283" y="0"/>
                  </a:lnTo>
                  <a:close/>
                </a:path>
              </a:pathLst>
            </a:custGeom>
            <a:solidFill>
              <a:srgbClr val="272525">
                <a:alpha val="2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>
              <a:extLst>
                <a:ext uri="{FF2B5EF4-FFF2-40B4-BE49-F238E27FC236}">
                  <a16:creationId xmlns:a16="http://schemas.microsoft.com/office/drawing/2014/main" id="{D44A3CEB-FD7E-7271-138D-BD8C1A523C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7875" y="2973388"/>
              <a:ext cx="1695450" cy="1895475"/>
            </a:xfrm>
            <a:custGeom>
              <a:avLst/>
              <a:gdLst>
                <a:gd name="T0" fmla="*/ 0 w 1068"/>
                <a:gd name="T1" fmla="*/ 294 h 1194"/>
                <a:gd name="T2" fmla="*/ 147 w 1068"/>
                <a:gd name="T3" fmla="*/ 1194 h 1194"/>
                <a:gd name="T4" fmla="*/ 1068 w 1068"/>
                <a:gd name="T5" fmla="*/ 720 h 1194"/>
                <a:gd name="T6" fmla="*/ 1028 w 1068"/>
                <a:gd name="T7" fmla="*/ 0 h 1194"/>
                <a:gd name="T8" fmla="*/ 0 w 1068"/>
                <a:gd name="T9" fmla="*/ 294 h 1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68" h="1194">
                  <a:moveTo>
                    <a:pt x="0" y="294"/>
                  </a:moveTo>
                  <a:lnTo>
                    <a:pt x="147" y="1194"/>
                  </a:lnTo>
                  <a:lnTo>
                    <a:pt x="1068" y="720"/>
                  </a:lnTo>
                  <a:lnTo>
                    <a:pt x="1028" y="0"/>
                  </a:lnTo>
                  <a:lnTo>
                    <a:pt x="0" y="294"/>
                  </a:lnTo>
                  <a:close/>
                </a:path>
              </a:pathLst>
            </a:custGeom>
            <a:solidFill>
              <a:srgbClr val="9294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7">
              <a:extLst>
                <a:ext uri="{FF2B5EF4-FFF2-40B4-BE49-F238E27FC236}">
                  <a16:creationId xmlns:a16="http://schemas.microsoft.com/office/drawing/2014/main" id="{05E4BD6A-138C-40CC-F07C-224690575EC1}"/>
                </a:ext>
              </a:extLst>
            </p:cNvPr>
            <p:cNvSpPr>
              <a:spLocks/>
            </p:cNvSpPr>
            <p:nvPr/>
          </p:nvSpPr>
          <p:spPr bwMode="auto">
            <a:xfrm>
              <a:off x="6024563" y="2047875"/>
              <a:ext cx="2338388" cy="2046288"/>
            </a:xfrm>
            <a:custGeom>
              <a:avLst/>
              <a:gdLst>
                <a:gd name="T0" fmla="*/ 0 w 1473"/>
                <a:gd name="T1" fmla="*/ 0 h 1289"/>
                <a:gd name="T2" fmla="*/ 412 w 1473"/>
                <a:gd name="T3" fmla="*/ 964 h 1289"/>
                <a:gd name="T4" fmla="*/ 1473 w 1473"/>
                <a:gd name="T5" fmla="*/ 1289 h 1289"/>
                <a:gd name="T6" fmla="*/ 1198 w 1473"/>
                <a:gd name="T7" fmla="*/ 343 h 1289"/>
                <a:gd name="T8" fmla="*/ 0 w 1473"/>
                <a:gd name="T9" fmla="*/ 0 h 1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73" h="1289">
                  <a:moveTo>
                    <a:pt x="0" y="0"/>
                  </a:moveTo>
                  <a:lnTo>
                    <a:pt x="412" y="964"/>
                  </a:lnTo>
                  <a:lnTo>
                    <a:pt x="1473" y="1289"/>
                  </a:lnTo>
                  <a:lnTo>
                    <a:pt x="1198" y="3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1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8">
              <a:extLst>
                <a:ext uri="{FF2B5EF4-FFF2-40B4-BE49-F238E27FC236}">
                  <a16:creationId xmlns:a16="http://schemas.microsoft.com/office/drawing/2014/main" id="{CACAE7BB-F6CF-A5FE-9E98-ECF67CC2083B}"/>
                </a:ext>
              </a:extLst>
            </p:cNvPr>
            <p:cNvSpPr>
              <a:spLocks/>
            </p:cNvSpPr>
            <p:nvPr/>
          </p:nvSpPr>
          <p:spPr bwMode="auto">
            <a:xfrm>
              <a:off x="5735638" y="2047875"/>
              <a:ext cx="942975" cy="1711325"/>
            </a:xfrm>
            <a:custGeom>
              <a:avLst/>
              <a:gdLst>
                <a:gd name="T0" fmla="*/ 182 w 594"/>
                <a:gd name="T1" fmla="*/ 0 h 1078"/>
                <a:gd name="T2" fmla="*/ 594 w 594"/>
                <a:gd name="T3" fmla="*/ 964 h 1078"/>
                <a:gd name="T4" fmla="*/ 473 w 594"/>
                <a:gd name="T5" fmla="*/ 1078 h 1078"/>
                <a:gd name="T6" fmla="*/ 0 w 594"/>
                <a:gd name="T7" fmla="*/ 140 h 1078"/>
                <a:gd name="T8" fmla="*/ 182 w 594"/>
                <a:gd name="T9" fmla="*/ 0 h 1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4" h="1078">
                  <a:moveTo>
                    <a:pt x="182" y="0"/>
                  </a:moveTo>
                  <a:lnTo>
                    <a:pt x="594" y="964"/>
                  </a:lnTo>
                  <a:lnTo>
                    <a:pt x="473" y="1078"/>
                  </a:lnTo>
                  <a:lnTo>
                    <a:pt x="0" y="140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rgbClr val="9294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9">
              <a:extLst>
                <a:ext uri="{FF2B5EF4-FFF2-40B4-BE49-F238E27FC236}">
                  <a16:creationId xmlns:a16="http://schemas.microsoft.com/office/drawing/2014/main" id="{572E3816-3A1B-ABDF-B891-81EF3C7F49A0}"/>
                </a:ext>
              </a:extLst>
            </p:cNvPr>
            <p:cNvSpPr>
              <a:spLocks/>
            </p:cNvSpPr>
            <p:nvPr/>
          </p:nvSpPr>
          <p:spPr bwMode="auto">
            <a:xfrm>
              <a:off x="6486525" y="3578225"/>
              <a:ext cx="1876425" cy="703263"/>
            </a:xfrm>
            <a:custGeom>
              <a:avLst/>
              <a:gdLst>
                <a:gd name="T0" fmla="*/ 1182 w 1182"/>
                <a:gd name="T1" fmla="*/ 325 h 443"/>
                <a:gd name="T2" fmla="*/ 121 w 1182"/>
                <a:gd name="T3" fmla="*/ 0 h 443"/>
                <a:gd name="T4" fmla="*/ 0 w 1182"/>
                <a:gd name="T5" fmla="*/ 114 h 443"/>
                <a:gd name="T6" fmla="*/ 1047 w 1182"/>
                <a:gd name="T7" fmla="*/ 443 h 443"/>
                <a:gd name="T8" fmla="*/ 1182 w 1182"/>
                <a:gd name="T9" fmla="*/ 325 h 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2" h="443">
                  <a:moveTo>
                    <a:pt x="1182" y="325"/>
                  </a:moveTo>
                  <a:lnTo>
                    <a:pt x="121" y="0"/>
                  </a:lnTo>
                  <a:lnTo>
                    <a:pt x="0" y="114"/>
                  </a:lnTo>
                  <a:lnTo>
                    <a:pt x="1047" y="443"/>
                  </a:lnTo>
                  <a:lnTo>
                    <a:pt x="1182" y="325"/>
                  </a:lnTo>
                  <a:close/>
                </a:path>
              </a:pathLst>
            </a:custGeom>
            <a:solidFill>
              <a:srgbClr val="5959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0">
              <a:extLst>
                <a:ext uri="{FF2B5EF4-FFF2-40B4-BE49-F238E27FC236}">
                  <a16:creationId xmlns:a16="http://schemas.microsoft.com/office/drawing/2014/main" id="{BAE66C8A-8B94-E50D-4DBE-9E5445559437}"/>
                </a:ext>
              </a:extLst>
            </p:cNvPr>
            <p:cNvSpPr>
              <a:spLocks/>
            </p:cNvSpPr>
            <p:nvPr/>
          </p:nvSpPr>
          <p:spPr bwMode="auto">
            <a:xfrm>
              <a:off x="5735638" y="2047875"/>
              <a:ext cx="2190750" cy="785813"/>
            </a:xfrm>
            <a:custGeom>
              <a:avLst/>
              <a:gdLst>
                <a:gd name="T0" fmla="*/ 182 w 1380"/>
                <a:gd name="T1" fmla="*/ 0 h 495"/>
                <a:gd name="T2" fmla="*/ 0 w 1380"/>
                <a:gd name="T3" fmla="*/ 140 h 495"/>
                <a:gd name="T4" fmla="*/ 1245 w 1380"/>
                <a:gd name="T5" fmla="*/ 495 h 495"/>
                <a:gd name="T6" fmla="*/ 1380 w 1380"/>
                <a:gd name="T7" fmla="*/ 343 h 495"/>
                <a:gd name="T8" fmla="*/ 182 w 1380"/>
                <a:gd name="T9" fmla="*/ 0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0" h="495">
                  <a:moveTo>
                    <a:pt x="182" y="0"/>
                  </a:moveTo>
                  <a:lnTo>
                    <a:pt x="0" y="140"/>
                  </a:lnTo>
                  <a:lnTo>
                    <a:pt x="1245" y="495"/>
                  </a:lnTo>
                  <a:lnTo>
                    <a:pt x="1380" y="34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1">
              <a:extLst>
                <a:ext uri="{FF2B5EF4-FFF2-40B4-BE49-F238E27FC236}">
                  <a16:creationId xmlns:a16="http://schemas.microsoft.com/office/drawing/2014/main" id="{297B148E-2113-1A4D-4DE8-D1BBF7CC28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12075" y="2592388"/>
              <a:ext cx="650875" cy="1689100"/>
            </a:xfrm>
            <a:custGeom>
              <a:avLst/>
              <a:gdLst>
                <a:gd name="T0" fmla="*/ 135 w 410"/>
                <a:gd name="T1" fmla="*/ 0 h 1064"/>
                <a:gd name="T2" fmla="*/ 410 w 410"/>
                <a:gd name="T3" fmla="*/ 946 h 1064"/>
                <a:gd name="T4" fmla="*/ 275 w 410"/>
                <a:gd name="T5" fmla="*/ 1064 h 1064"/>
                <a:gd name="T6" fmla="*/ 0 w 410"/>
                <a:gd name="T7" fmla="*/ 152 h 1064"/>
                <a:gd name="T8" fmla="*/ 135 w 410"/>
                <a:gd name="T9" fmla="*/ 0 h 10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0" h="1064">
                  <a:moveTo>
                    <a:pt x="135" y="0"/>
                  </a:moveTo>
                  <a:lnTo>
                    <a:pt x="410" y="946"/>
                  </a:lnTo>
                  <a:lnTo>
                    <a:pt x="275" y="1064"/>
                  </a:lnTo>
                  <a:lnTo>
                    <a:pt x="0" y="15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0077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2">
              <a:extLst>
                <a:ext uri="{FF2B5EF4-FFF2-40B4-BE49-F238E27FC236}">
                  <a16:creationId xmlns:a16="http://schemas.microsoft.com/office/drawing/2014/main" id="{3D2A1217-6885-0A85-5A34-7541CC77D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6219825" y="2973388"/>
              <a:ext cx="1797050" cy="1744663"/>
            </a:xfrm>
            <a:custGeom>
              <a:avLst/>
              <a:gdLst>
                <a:gd name="T0" fmla="*/ 1132 w 1132"/>
                <a:gd name="T1" fmla="*/ 294 h 1099"/>
                <a:gd name="T2" fmla="*/ 1070 w 1132"/>
                <a:gd name="T3" fmla="*/ 1099 h 1099"/>
                <a:gd name="T4" fmla="*/ 40 w 1132"/>
                <a:gd name="T5" fmla="*/ 720 h 1099"/>
                <a:gd name="T6" fmla="*/ 0 w 1132"/>
                <a:gd name="T7" fmla="*/ 0 h 1099"/>
                <a:gd name="T8" fmla="*/ 1132 w 1132"/>
                <a:gd name="T9" fmla="*/ 294 h 10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32" h="1099">
                  <a:moveTo>
                    <a:pt x="1132" y="294"/>
                  </a:moveTo>
                  <a:lnTo>
                    <a:pt x="1070" y="1099"/>
                  </a:lnTo>
                  <a:lnTo>
                    <a:pt x="40" y="720"/>
                  </a:lnTo>
                  <a:lnTo>
                    <a:pt x="0" y="0"/>
                  </a:lnTo>
                  <a:lnTo>
                    <a:pt x="1132" y="294"/>
                  </a:lnTo>
                  <a:close/>
                </a:path>
              </a:pathLst>
            </a:custGeom>
            <a:solidFill>
              <a:srgbClr val="A6A8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3">
              <a:extLst>
                <a:ext uri="{FF2B5EF4-FFF2-40B4-BE49-F238E27FC236}">
                  <a16:creationId xmlns:a16="http://schemas.microsoft.com/office/drawing/2014/main" id="{DB1073F3-7C16-59D4-6F4D-DC845B0D2CB7}"/>
                </a:ext>
              </a:extLst>
            </p:cNvPr>
            <p:cNvSpPr>
              <a:spLocks/>
            </p:cNvSpPr>
            <p:nvPr/>
          </p:nvSpPr>
          <p:spPr bwMode="auto">
            <a:xfrm>
              <a:off x="5705475" y="2600325"/>
              <a:ext cx="1206500" cy="1381125"/>
            </a:xfrm>
            <a:custGeom>
              <a:avLst/>
              <a:gdLst>
                <a:gd name="T0" fmla="*/ 303 w 321"/>
                <a:gd name="T1" fmla="*/ 356 h 367"/>
                <a:gd name="T2" fmla="*/ 291 w 321"/>
                <a:gd name="T3" fmla="*/ 367 h 367"/>
                <a:gd name="T4" fmla="*/ 12 w 321"/>
                <a:gd name="T5" fmla="*/ 367 h 367"/>
                <a:gd name="T6" fmla="*/ 0 w 321"/>
                <a:gd name="T7" fmla="*/ 356 h 367"/>
                <a:gd name="T8" fmla="*/ 18 w 321"/>
                <a:gd name="T9" fmla="*/ 11 h 367"/>
                <a:gd name="T10" fmla="*/ 30 w 321"/>
                <a:gd name="T11" fmla="*/ 0 h 367"/>
                <a:gd name="T12" fmla="*/ 309 w 321"/>
                <a:gd name="T13" fmla="*/ 0 h 367"/>
                <a:gd name="T14" fmla="*/ 320 w 321"/>
                <a:gd name="T15" fmla="*/ 11 h 367"/>
                <a:gd name="T16" fmla="*/ 303 w 321"/>
                <a:gd name="T17" fmla="*/ 356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21" h="367">
                  <a:moveTo>
                    <a:pt x="303" y="356"/>
                  </a:moveTo>
                  <a:cubicBezTo>
                    <a:pt x="303" y="362"/>
                    <a:pt x="297" y="367"/>
                    <a:pt x="291" y="367"/>
                  </a:cubicBezTo>
                  <a:cubicBezTo>
                    <a:pt x="12" y="367"/>
                    <a:pt x="12" y="367"/>
                    <a:pt x="12" y="367"/>
                  </a:cubicBezTo>
                  <a:cubicBezTo>
                    <a:pt x="5" y="367"/>
                    <a:pt x="0" y="362"/>
                    <a:pt x="0" y="356"/>
                  </a:cubicBezTo>
                  <a:cubicBezTo>
                    <a:pt x="18" y="11"/>
                    <a:pt x="18" y="11"/>
                    <a:pt x="18" y="11"/>
                  </a:cubicBezTo>
                  <a:cubicBezTo>
                    <a:pt x="18" y="5"/>
                    <a:pt x="24" y="0"/>
                    <a:pt x="30" y="0"/>
                  </a:cubicBezTo>
                  <a:cubicBezTo>
                    <a:pt x="309" y="0"/>
                    <a:pt x="309" y="0"/>
                    <a:pt x="309" y="0"/>
                  </a:cubicBezTo>
                  <a:cubicBezTo>
                    <a:pt x="316" y="0"/>
                    <a:pt x="321" y="5"/>
                    <a:pt x="320" y="11"/>
                  </a:cubicBezTo>
                  <a:lnTo>
                    <a:pt x="303" y="356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4">
              <a:extLst>
                <a:ext uri="{FF2B5EF4-FFF2-40B4-BE49-F238E27FC236}">
                  <a16:creationId xmlns:a16="http://schemas.microsoft.com/office/drawing/2014/main" id="{637D5F84-0970-DE36-8F32-7ED93B682DF3}"/>
                </a:ext>
              </a:extLst>
            </p:cNvPr>
            <p:cNvSpPr>
              <a:spLocks/>
            </p:cNvSpPr>
            <p:nvPr/>
          </p:nvSpPr>
          <p:spPr bwMode="auto">
            <a:xfrm>
              <a:off x="5705475" y="2600325"/>
              <a:ext cx="1206500" cy="1381125"/>
            </a:xfrm>
            <a:custGeom>
              <a:avLst/>
              <a:gdLst>
                <a:gd name="T0" fmla="*/ 303 w 321"/>
                <a:gd name="T1" fmla="*/ 356 h 367"/>
                <a:gd name="T2" fmla="*/ 291 w 321"/>
                <a:gd name="T3" fmla="*/ 367 h 367"/>
                <a:gd name="T4" fmla="*/ 12 w 321"/>
                <a:gd name="T5" fmla="*/ 367 h 367"/>
                <a:gd name="T6" fmla="*/ 0 w 321"/>
                <a:gd name="T7" fmla="*/ 356 h 367"/>
                <a:gd name="T8" fmla="*/ 18 w 321"/>
                <a:gd name="T9" fmla="*/ 11 h 367"/>
                <a:gd name="T10" fmla="*/ 30 w 321"/>
                <a:gd name="T11" fmla="*/ 0 h 367"/>
                <a:gd name="T12" fmla="*/ 309 w 321"/>
                <a:gd name="T13" fmla="*/ 0 h 367"/>
                <a:gd name="T14" fmla="*/ 320 w 321"/>
                <a:gd name="T15" fmla="*/ 11 h 367"/>
                <a:gd name="T16" fmla="*/ 303 w 321"/>
                <a:gd name="T17" fmla="*/ 356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21" h="367">
                  <a:moveTo>
                    <a:pt x="303" y="356"/>
                  </a:moveTo>
                  <a:cubicBezTo>
                    <a:pt x="303" y="362"/>
                    <a:pt x="297" y="367"/>
                    <a:pt x="291" y="367"/>
                  </a:cubicBezTo>
                  <a:cubicBezTo>
                    <a:pt x="12" y="367"/>
                    <a:pt x="12" y="367"/>
                    <a:pt x="12" y="367"/>
                  </a:cubicBezTo>
                  <a:cubicBezTo>
                    <a:pt x="5" y="367"/>
                    <a:pt x="0" y="362"/>
                    <a:pt x="0" y="356"/>
                  </a:cubicBezTo>
                  <a:cubicBezTo>
                    <a:pt x="18" y="11"/>
                    <a:pt x="18" y="11"/>
                    <a:pt x="18" y="11"/>
                  </a:cubicBezTo>
                  <a:cubicBezTo>
                    <a:pt x="18" y="5"/>
                    <a:pt x="24" y="0"/>
                    <a:pt x="30" y="0"/>
                  </a:cubicBezTo>
                  <a:cubicBezTo>
                    <a:pt x="309" y="0"/>
                    <a:pt x="309" y="0"/>
                    <a:pt x="309" y="0"/>
                  </a:cubicBezTo>
                  <a:cubicBezTo>
                    <a:pt x="316" y="0"/>
                    <a:pt x="321" y="5"/>
                    <a:pt x="320" y="11"/>
                  </a:cubicBezTo>
                  <a:lnTo>
                    <a:pt x="303" y="356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15">
              <a:extLst>
                <a:ext uri="{FF2B5EF4-FFF2-40B4-BE49-F238E27FC236}">
                  <a16:creationId xmlns:a16="http://schemas.microsoft.com/office/drawing/2014/main" id="{DEFF5CE0-3CA8-B6CC-D3BE-5B92195F3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6046788" y="2795588"/>
              <a:ext cx="854075" cy="1185863"/>
            </a:xfrm>
            <a:custGeom>
              <a:avLst/>
              <a:gdLst>
                <a:gd name="T0" fmla="*/ 69 w 227"/>
                <a:gd name="T1" fmla="*/ 56 h 315"/>
                <a:gd name="T2" fmla="*/ 0 w 227"/>
                <a:gd name="T3" fmla="*/ 315 h 315"/>
                <a:gd name="T4" fmla="*/ 200 w 227"/>
                <a:gd name="T5" fmla="*/ 315 h 315"/>
                <a:gd name="T6" fmla="*/ 212 w 227"/>
                <a:gd name="T7" fmla="*/ 304 h 315"/>
                <a:gd name="T8" fmla="*/ 227 w 227"/>
                <a:gd name="T9" fmla="*/ 0 h 315"/>
                <a:gd name="T10" fmla="*/ 69 w 227"/>
                <a:gd name="T11" fmla="*/ 56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7" h="315">
                  <a:moveTo>
                    <a:pt x="69" y="56"/>
                  </a:moveTo>
                  <a:cubicBezTo>
                    <a:pt x="0" y="315"/>
                    <a:pt x="0" y="315"/>
                    <a:pt x="0" y="315"/>
                  </a:cubicBezTo>
                  <a:cubicBezTo>
                    <a:pt x="200" y="315"/>
                    <a:pt x="200" y="315"/>
                    <a:pt x="200" y="315"/>
                  </a:cubicBezTo>
                  <a:cubicBezTo>
                    <a:pt x="206" y="315"/>
                    <a:pt x="212" y="310"/>
                    <a:pt x="212" y="304"/>
                  </a:cubicBezTo>
                  <a:cubicBezTo>
                    <a:pt x="227" y="0"/>
                    <a:pt x="227" y="0"/>
                    <a:pt x="227" y="0"/>
                  </a:cubicBezTo>
                  <a:lnTo>
                    <a:pt x="69" y="56"/>
                  </a:lnTo>
                  <a:close/>
                </a:path>
              </a:pathLst>
            </a:custGeom>
            <a:solidFill>
              <a:srgbClr val="BBBC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16">
              <a:extLst>
                <a:ext uri="{FF2B5EF4-FFF2-40B4-BE49-F238E27FC236}">
                  <a16:creationId xmlns:a16="http://schemas.microsoft.com/office/drawing/2014/main" id="{FB78B5D4-8398-9912-2369-23AF5F4D6A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73750" y="2781300"/>
              <a:ext cx="868363" cy="1019175"/>
            </a:xfrm>
            <a:custGeom>
              <a:avLst/>
              <a:gdLst>
                <a:gd name="T0" fmla="*/ 547 w 547"/>
                <a:gd name="T1" fmla="*/ 0 h 642"/>
                <a:gd name="T2" fmla="*/ 540 w 547"/>
                <a:gd name="T3" fmla="*/ 173 h 642"/>
                <a:gd name="T4" fmla="*/ 21 w 547"/>
                <a:gd name="T5" fmla="*/ 173 h 642"/>
                <a:gd name="T6" fmla="*/ 31 w 547"/>
                <a:gd name="T7" fmla="*/ 0 h 642"/>
                <a:gd name="T8" fmla="*/ 547 w 547"/>
                <a:gd name="T9" fmla="*/ 0 h 642"/>
                <a:gd name="T10" fmla="*/ 5 w 547"/>
                <a:gd name="T11" fmla="*/ 505 h 642"/>
                <a:gd name="T12" fmla="*/ 523 w 547"/>
                <a:gd name="T13" fmla="*/ 505 h 642"/>
                <a:gd name="T14" fmla="*/ 523 w 547"/>
                <a:gd name="T15" fmla="*/ 488 h 642"/>
                <a:gd name="T16" fmla="*/ 7 w 547"/>
                <a:gd name="T17" fmla="*/ 488 h 642"/>
                <a:gd name="T18" fmla="*/ 5 w 547"/>
                <a:gd name="T19" fmla="*/ 505 h 642"/>
                <a:gd name="T20" fmla="*/ 0 w 547"/>
                <a:gd name="T21" fmla="*/ 642 h 642"/>
                <a:gd name="T22" fmla="*/ 516 w 547"/>
                <a:gd name="T23" fmla="*/ 642 h 642"/>
                <a:gd name="T24" fmla="*/ 516 w 547"/>
                <a:gd name="T25" fmla="*/ 626 h 642"/>
                <a:gd name="T26" fmla="*/ 0 w 547"/>
                <a:gd name="T27" fmla="*/ 626 h 642"/>
                <a:gd name="T28" fmla="*/ 0 w 547"/>
                <a:gd name="T29" fmla="*/ 642 h 642"/>
                <a:gd name="T30" fmla="*/ 3 w 547"/>
                <a:gd name="T31" fmla="*/ 573 h 642"/>
                <a:gd name="T32" fmla="*/ 519 w 547"/>
                <a:gd name="T33" fmla="*/ 573 h 642"/>
                <a:gd name="T34" fmla="*/ 519 w 547"/>
                <a:gd name="T35" fmla="*/ 557 h 642"/>
                <a:gd name="T36" fmla="*/ 3 w 547"/>
                <a:gd name="T37" fmla="*/ 557 h 642"/>
                <a:gd name="T38" fmla="*/ 3 w 547"/>
                <a:gd name="T39" fmla="*/ 573 h 642"/>
                <a:gd name="T40" fmla="*/ 10 w 547"/>
                <a:gd name="T41" fmla="*/ 436 h 642"/>
                <a:gd name="T42" fmla="*/ 526 w 547"/>
                <a:gd name="T43" fmla="*/ 436 h 642"/>
                <a:gd name="T44" fmla="*/ 526 w 547"/>
                <a:gd name="T45" fmla="*/ 417 h 642"/>
                <a:gd name="T46" fmla="*/ 10 w 547"/>
                <a:gd name="T47" fmla="*/ 417 h 642"/>
                <a:gd name="T48" fmla="*/ 10 w 547"/>
                <a:gd name="T49" fmla="*/ 436 h 642"/>
                <a:gd name="T50" fmla="*/ 19 w 547"/>
                <a:gd name="T51" fmla="*/ 227 h 642"/>
                <a:gd name="T52" fmla="*/ 535 w 547"/>
                <a:gd name="T53" fmla="*/ 227 h 642"/>
                <a:gd name="T54" fmla="*/ 538 w 547"/>
                <a:gd name="T55" fmla="*/ 211 h 642"/>
                <a:gd name="T56" fmla="*/ 21 w 547"/>
                <a:gd name="T57" fmla="*/ 211 h 642"/>
                <a:gd name="T58" fmla="*/ 19 w 547"/>
                <a:gd name="T59" fmla="*/ 227 h 642"/>
                <a:gd name="T60" fmla="*/ 17 w 547"/>
                <a:gd name="T61" fmla="*/ 299 h 642"/>
                <a:gd name="T62" fmla="*/ 533 w 547"/>
                <a:gd name="T63" fmla="*/ 299 h 642"/>
                <a:gd name="T64" fmla="*/ 533 w 547"/>
                <a:gd name="T65" fmla="*/ 280 h 642"/>
                <a:gd name="T66" fmla="*/ 17 w 547"/>
                <a:gd name="T67" fmla="*/ 280 h 642"/>
                <a:gd name="T68" fmla="*/ 17 w 547"/>
                <a:gd name="T69" fmla="*/ 299 h 642"/>
                <a:gd name="T70" fmla="*/ 12 w 547"/>
                <a:gd name="T71" fmla="*/ 367 h 642"/>
                <a:gd name="T72" fmla="*/ 528 w 547"/>
                <a:gd name="T73" fmla="*/ 367 h 642"/>
                <a:gd name="T74" fmla="*/ 531 w 547"/>
                <a:gd name="T75" fmla="*/ 348 h 642"/>
                <a:gd name="T76" fmla="*/ 14 w 547"/>
                <a:gd name="T77" fmla="*/ 348 h 642"/>
                <a:gd name="T78" fmla="*/ 12 w 547"/>
                <a:gd name="T79" fmla="*/ 367 h 6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47" h="642">
                  <a:moveTo>
                    <a:pt x="547" y="0"/>
                  </a:moveTo>
                  <a:lnTo>
                    <a:pt x="540" y="173"/>
                  </a:lnTo>
                  <a:lnTo>
                    <a:pt x="21" y="173"/>
                  </a:lnTo>
                  <a:lnTo>
                    <a:pt x="31" y="0"/>
                  </a:lnTo>
                  <a:lnTo>
                    <a:pt x="547" y="0"/>
                  </a:lnTo>
                  <a:close/>
                  <a:moveTo>
                    <a:pt x="5" y="505"/>
                  </a:moveTo>
                  <a:lnTo>
                    <a:pt x="523" y="505"/>
                  </a:lnTo>
                  <a:lnTo>
                    <a:pt x="523" y="488"/>
                  </a:lnTo>
                  <a:lnTo>
                    <a:pt x="7" y="488"/>
                  </a:lnTo>
                  <a:lnTo>
                    <a:pt x="5" y="505"/>
                  </a:lnTo>
                  <a:close/>
                  <a:moveTo>
                    <a:pt x="0" y="642"/>
                  </a:moveTo>
                  <a:lnTo>
                    <a:pt x="516" y="642"/>
                  </a:lnTo>
                  <a:lnTo>
                    <a:pt x="516" y="626"/>
                  </a:lnTo>
                  <a:lnTo>
                    <a:pt x="0" y="626"/>
                  </a:lnTo>
                  <a:lnTo>
                    <a:pt x="0" y="642"/>
                  </a:lnTo>
                  <a:close/>
                  <a:moveTo>
                    <a:pt x="3" y="573"/>
                  </a:moveTo>
                  <a:lnTo>
                    <a:pt x="519" y="573"/>
                  </a:lnTo>
                  <a:lnTo>
                    <a:pt x="519" y="557"/>
                  </a:lnTo>
                  <a:lnTo>
                    <a:pt x="3" y="557"/>
                  </a:lnTo>
                  <a:lnTo>
                    <a:pt x="3" y="573"/>
                  </a:lnTo>
                  <a:close/>
                  <a:moveTo>
                    <a:pt x="10" y="436"/>
                  </a:moveTo>
                  <a:lnTo>
                    <a:pt x="526" y="436"/>
                  </a:lnTo>
                  <a:lnTo>
                    <a:pt x="526" y="417"/>
                  </a:lnTo>
                  <a:lnTo>
                    <a:pt x="10" y="417"/>
                  </a:lnTo>
                  <a:lnTo>
                    <a:pt x="10" y="436"/>
                  </a:lnTo>
                  <a:close/>
                  <a:moveTo>
                    <a:pt x="19" y="227"/>
                  </a:moveTo>
                  <a:lnTo>
                    <a:pt x="535" y="227"/>
                  </a:lnTo>
                  <a:lnTo>
                    <a:pt x="538" y="211"/>
                  </a:lnTo>
                  <a:lnTo>
                    <a:pt x="21" y="211"/>
                  </a:lnTo>
                  <a:lnTo>
                    <a:pt x="19" y="227"/>
                  </a:lnTo>
                  <a:close/>
                  <a:moveTo>
                    <a:pt x="17" y="299"/>
                  </a:moveTo>
                  <a:lnTo>
                    <a:pt x="533" y="299"/>
                  </a:lnTo>
                  <a:lnTo>
                    <a:pt x="533" y="280"/>
                  </a:lnTo>
                  <a:lnTo>
                    <a:pt x="17" y="280"/>
                  </a:lnTo>
                  <a:lnTo>
                    <a:pt x="17" y="299"/>
                  </a:lnTo>
                  <a:close/>
                  <a:moveTo>
                    <a:pt x="12" y="367"/>
                  </a:moveTo>
                  <a:lnTo>
                    <a:pt x="528" y="367"/>
                  </a:lnTo>
                  <a:lnTo>
                    <a:pt x="531" y="348"/>
                  </a:lnTo>
                  <a:lnTo>
                    <a:pt x="14" y="348"/>
                  </a:lnTo>
                  <a:lnTo>
                    <a:pt x="12" y="367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18">
              <a:extLst>
                <a:ext uri="{FF2B5EF4-FFF2-40B4-BE49-F238E27FC236}">
                  <a16:creationId xmlns:a16="http://schemas.microsoft.com/office/drawing/2014/main" id="{190735F8-F282-2F27-4654-EB428A0D49D9}"/>
                </a:ext>
              </a:extLst>
            </p:cNvPr>
            <p:cNvSpPr>
              <a:spLocks/>
            </p:cNvSpPr>
            <p:nvPr/>
          </p:nvSpPr>
          <p:spPr bwMode="auto">
            <a:xfrm>
              <a:off x="6321425" y="2736850"/>
              <a:ext cx="1454150" cy="1466850"/>
            </a:xfrm>
            <a:custGeom>
              <a:avLst/>
              <a:gdLst>
                <a:gd name="T0" fmla="*/ 385 w 387"/>
                <a:gd name="T1" fmla="*/ 302 h 390"/>
                <a:gd name="T2" fmla="*/ 378 w 387"/>
                <a:gd name="T3" fmla="*/ 314 h 390"/>
                <a:gd name="T4" fmla="*/ 139 w 387"/>
                <a:gd name="T5" fmla="*/ 389 h 390"/>
                <a:gd name="T6" fmla="*/ 125 w 387"/>
                <a:gd name="T7" fmla="*/ 382 h 390"/>
                <a:gd name="T8" fmla="*/ 2 w 387"/>
                <a:gd name="T9" fmla="*/ 88 h 390"/>
                <a:gd name="T10" fmla="*/ 8 w 387"/>
                <a:gd name="T11" fmla="*/ 76 h 390"/>
                <a:gd name="T12" fmla="*/ 247 w 387"/>
                <a:gd name="T13" fmla="*/ 1 h 390"/>
                <a:gd name="T14" fmla="*/ 262 w 387"/>
                <a:gd name="T15" fmla="*/ 8 h 390"/>
                <a:gd name="T16" fmla="*/ 385 w 387"/>
                <a:gd name="T17" fmla="*/ 302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390">
                  <a:moveTo>
                    <a:pt x="385" y="302"/>
                  </a:moveTo>
                  <a:cubicBezTo>
                    <a:pt x="387" y="307"/>
                    <a:pt x="384" y="313"/>
                    <a:pt x="378" y="314"/>
                  </a:cubicBezTo>
                  <a:cubicBezTo>
                    <a:pt x="139" y="389"/>
                    <a:pt x="139" y="389"/>
                    <a:pt x="139" y="389"/>
                  </a:cubicBezTo>
                  <a:cubicBezTo>
                    <a:pt x="134" y="390"/>
                    <a:pt x="127" y="388"/>
                    <a:pt x="125" y="382"/>
                  </a:cubicBezTo>
                  <a:cubicBezTo>
                    <a:pt x="2" y="88"/>
                    <a:pt x="2" y="88"/>
                    <a:pt x="2" y="88"/>
                  </a:cubicBezTo>
                  <a:cubicBezTo>
                    <a:pt x="0" y="83"/>
                    <a:pt x="3" y="77"/>
                    <a:pt x="8" y="76"/>
                  </a:cubicBezTo>
                  <a:cubicBezTo>
                    <a:pt x="247" y="1"/>
                    <a:pt x="247" y="1"/>
                    <a:pt x="247" y="1"/>
                  </a:cubicBezTo>
                  <a:cubicBezTo>
                    <a:pt x="253" y="0"/>
                    <a:pt x="260" y="2"/>
                    <a:pt x="262" y="8"/>
                  </a:cubicBezTo>
                  <a:lnTo>
                    <a:pt x="385" y="30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19">
              <a:extLst>
                <a:ext uri="{FF2B5EF4-FFF2-40B4-BE49-F238E27FC236}">
                  <a16:creationId xmlns:a16="http://schemas.microsoft.com/office/drawing/2014/main" id="{58E4FA13-EEDF-01E2-42D8-69115F5F2FE2}"/>
                </a:ext>
              </a:extLst>
            </p:cNvPr>
            <p:cNvSpPr>
              <a:spLocks/>
            </p:cNvSpPr>
            <p:nvPr/>
          </p:nvSpPr>
          <p:spPr bwMode="auto">
            <a:xfrm>
              <a:off x="6321425" y="2736850"/>
              <a:ext cx="1454150" cy="1466850"/>
            </a:xfrm>
            <a:custGeom>
              <a:avLst/>
              <a:gdLst>
                <a:gd name="T0" fmla="*/ 385 w 387"/>
                <a:gd name="T1" fmla="*/ 302 h 390"/>
                <a:gd name="T2" fmla="*/ 378 w 387"/>
                <a:gd name="T3" fmla="*/ 314 h 390"/>
                <a:gd name="T4" fmla="*/ 139 w 387"/>
                <a:gd name="T5" fmla="*/ 389 h 390"/>
                <a:gd name="T6" fmla="*/ 125 w 387"/>
                <a:gd name="T7" fmla="*/ 382 h 390"/>
                <a:gd name="T8" fmla="*/ 2 w 387"/>
                <a:gd name="T9" fmla="*/ 88 h 390"/>
                <a:gd name="T10" fmla="*/ 8 w 387"/>
                <a:gd name="T11" fmla="*/ 76 h 390"/>
                <a:gd name="T12" fmla="*/ 247 w 387"/>
                <a:gd name="T13" fmla="*/ 1 h 390"/>
                <a:gd name="T14" fmla="*/ 262 w 387"/>
                <a:gd name="T15" fmla="*/ 8 h 390"/>
                <a:gd name="T16" fmla="*/ 385 w 387"/>
                <a:gd name="T17" fmla="*/ 302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390">
                  <a:moveTo>
                    <a:pt x="385" y="302"/>
                  </a:moveTo>
                  <a:cubicBezTo>
                    <a:pt x="387" y="307"/>
                    <a:pt x="384" y="313"/>
                    <a:pt x="378" y="314"/>
                  </a:cubicBezTo>
                  <a:cubicBezTo>
                    <a:pt x="139" y="389"/>
                    <a:pt x="139" y="389"/>
                    <a:pt x="139" y="389"/>
                  </a:cubicBezTo>
                  <a:cubicBezTo>
                    <a:pt x="134" y="390"/>
                    <a:pt x="127" y="388"/>
                    <a:pt x="125" y="382"/>
                  </a:cubicBezTo>
                  <a:cubicBezTo>
                    <a:pt x="2" y="88"/>
                    <a:pt x="2" y="88"/>
                    <a:pt x="2" y="88"/>
                  </a:cubicBezTo>
                  <a:cubicBezTo>
                    <a:pt x="0" y="83"/>
                    <a:pt x="3" y="77"/>
                    <a:pt x="8" y="76"/>
                  </a:cubicBezTo>
                  <a:cubicBezTo>
                    <a:pt x="247" y="1"/>
                    <a:pt x="247" y="1"/>
                    <a:pt x="247" y="1"/>
                  </a:cubicBezTo>
                  <a:cubicBezTo>
                    <a:pt x="253" y="0"/>
                    <a:pt x="260" y="2"/>
                    <a:pt x="262" y="8"/>
                  </a:cubicBezTo>
                  <a:lnTo>
                    <a:pt x="385" y="30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20">
              <a:extLst>
                <a:ext uri="{FF2B5EF4-FFF2-40B4-BE49-F238E27FC236}">
                  <a16:creationId xmlns:a16="http://schemas.microsoft.com/office/drawing/2014/main" id="{0429EEFC-6B6B-6AA1-5113-530C07ACB069}"/>
                </a:ext>
              </a:extLst>
            </p:cNvPr>
            <p:cNvSpPr>
              <a:spLocks/>
            </p:cNvSpPr>
            <p:nvPr/>
          </p:nvSpPr>
          <p:spPr bwMode="auto">
            <a:xfrm>
              <a:off x="6615113" y="3446463"/>
              <a:ext cx="1160463" cy="757238"/>
            </a:xfrm>
            <a:custGeom>
              <a:avLst/>
              <a:gdLst>
                <a:gd name="T0" fmla="*/ 307 w 309"/>
                <a:gd name="T1" fmla="*/ 113 h 201"/>
                <a:gd name="T2" fmla="*/ 260 w 309"/>
                <a:gd name="T3" fmla="*/ 0 h 201"/>
                <a:gd name="T4" fmla="*/ 0 w 309"/>
                <a:gd name="T5" fmla="*/ 80 h 201"/>
                <a:gd name="T6" fmla="*/ 47 w 309"/>
                <a:gd name="T7" fmla="*/ 193 h 201"/>
                <a:gd name="T8" fmla="*/ 61 w 309"/>
                <a:gd name="T9" fmla="*/ 200 h 201"/>
                <a:gd name="T10" fmla="*/ 300 w 309"/>
                <a:gd name="T11" fmla="*/ 125 h 201"/>
                <a:gd name="T12" fmla="*/ 307 w 309"/>
                <a:gd name="T13" fmla="*/ 113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9" h="201">
                  <a:moveTo>
                    <a:pt x="307" y="113"/>
                  </a:moveTo>
                  <a:cubicBezTo>
                    <a:pt x="260" y="0"/>
                    <a:pt x="260" y="0"/>
                    <a:pt x="260" y="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47" y="193"/>
                    <a:pt x="47" y="193"/>
                    <a:pt x="47" y="193"/>
                  </a:cubicBezTo>
                  <a:cubicBezTo>
                    <a:pt x="49" y="199"/>
                    <a:pt x="56" y="201"/>
                    <a:pt x="61" y="200"/>
                  </a:cubicBezTo>
                  <a:cubicBezTo>
                    <a:pt x="300" y="125"/>
                    <a:pt x="300" y="125"/>
                    <a:pt x="300" y="125"/>
                  </a:cubicBezTo>
                  <a:cubicBezTo>
                    <a:pt x="306" y="124"/>
                    <a:pt x="309" y="118"/>
                    <a:pt x="307" y="113"/>
                  </a:cubicBezTo>
                  <a:close/>
                </a:path>
              </a:pathLst>
            </a:custGeom>
            <a:solidFill>
              <a:srgbClr val="D0D1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21">
              <a:extLst>
                <a:ext uri="{FF2B5EF4-FFF2-40B4-BE49-F238E27FC236}">
                  <a16:creationId xmlns:a16="http://schemas.microsoft.com/office/drawing/2014/main" id="{666CE3C5-8024-7F30-F21C-603B0CDD0A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513513" y="2924175"/>
              <a:ext cx="1066800" cy="1090613"/>
            </a:xfrm>
            <a:custGeom>
              <a:avLst/>
              <a:gdLst>
                <a:gd name="T0" fmla="*/ 442 w 672"/>
                <a:gd name="T1" fmla="*/ 0 h 687"/>
                <a:gd name="T2" fmla="*/ 504 w 672"/>
                <a:gd name="T3" fmla="*/ 147 h 687"/>
                <a:gd name="T4" fmla="*/ 61 w 672"/>
                <a:gd name="T5" fmla="*/ 284 h 687"/>
                <a:gd name="T6" fmla="*/ 0 w 672"/>
                <a:gd name="T7" fmla="*/ 137 h 687"/>
                <a:gd name="T8" fmla="*/ 442 w 672"/>
                <a:gd name="T9" fmla="*/ 0 h 687"/>
                <a:gd name="T10" fmla="*/ 180 w 672"/>
                <a:gd name="T11" fmla="*/ 569 h 687"/>
                <a:gd name="T12" fmla="*/ 622 w 672"/>
                <a:gd name="T13" fmla="*/ 431 h 687"/>
                <a:gd name="T14" fmla="*/ 618 w 672"/>
                <a:gd name="T15" fmla="*/ 417 h 687"/>
                <a:gd name="T16" fmla="*/ 175 w 672"/>
                <a:gd name="T17" fmla="*/ 554 h 687"/>
                <a:gd name="T18" fmla="*/ 180 w 672"/>
                <a:gd name="T19" fmla="*/ 569 h 687"/>
                <a:gd name="T20" fmla="*/ 229 w 672"/>
                <a:gd name="T21" fmla="*/ 687 h 687"/>
                <a:gd name="T22" fmla="*/ 672 w 672"/>
                <a:gd name="T23" fmla="*/ 550 h 687"/>
                <a:gd name="T24" fmla="*/ 667 w 672"/>
                <a:gd name="T25" fmla="*/ 533 h 687"/>
                <a:gd name="T26" fmla="*/ 225 w 672"/>
                <a:gd name="T27" fmla="*/ 671 h 687"/>
                <a:gd name="T28" fmla="*/ 229 w 672"/>
                <a:gd name="T29" fmla="*/ 687 h 687"/>
                <a:gd name="T30" fmla="*/ 206 w 672"/>
                <a:gd name="T31" fmla="*/ 628 h 687"/>
                <a:gd name="T32" fmla="*/ 648 w 672"/>
                <a:gd name="T33" fmla="*/ 490 h 687"/>
                <a:gd name="T34" fmla="*/ 641 w 672"/>
                <a:gd name="T35" fmla="*/ 474 h 687"/>
                <a:gd name="T36" fmla="*/ 199 w 672"/>
                <a:gd name="T37" fmla="*/ 614 h 687"/>
                <a:gd name="T38" fmla="*/ 206 w 672"/>
                <a:gd name="T39" fmla="*/ 628 h 687"/>
                <a:gd name="T40" fmla="*/ 156 w 672"/>
                <a:gd name="T41" fmla="*/ 509 h 687"/>
                <a:gd name="T42" fmla="*/ 599 w 672"/>
                <a:gd name="T43" fmla="*/ 372 h 687"/>
                <a:gd name="T44" fmla="*/ 592 w 672"/>
                <a:gd name="T45" fmla="*/ 358 h 687"/>
                <a:gd name="T46" fmla="*/ 149 w 672"/>
                <a:gd name="T47" fmla="*/ 495 h 687"/>
                <a:gd name="T48" fmla="*/ 156 w 672"/>
                <a:gd name="T49" fmla="*/ 509 h 687"/>
                <a:gd name="T50" fmla="*/ 83 w 672"/>
                <a:gd name="T51" fmla="*/ 332 h 687"/>
                <a:gd name="T52" fmla="*/ 525 w 672"/>
                <a:gd name="T53" fmla="*/ 194 h 687"/>
                <a:gd name="T54" fmla="*/ 518 w 672"/>
                <a:gd name="T55" fmla="*/ 180 h 687"/>
                <a:gd name="T56" fmla="*/ 75 w 672"/>
                <a:gd name="T57" fmla="*/ 318 h 687"/>
                <a:gd name="T58" fmla="*/ 83 w 672"/>
                <a:gd name="T59" fmla="*/ 332 h 687"/>
                <a:gd name="T60" fmla="*/ 106 w 672"/>
                <a:gd name="T61" fmla="*/ 391 h 687"/>
                <a:gd name="T62" fmla="*/ 549 w 672"/>
                <a:gd name="T63" fmla="*/ 254 h 687"/>
                <a:gd name="T64" fmla="*/ 544 w 672"/>
                <a:gd name="T65" fmla="*/ 239 h 687"/>
                <a:gd name="T66" fmla="*/ 99 w 672"/>
                <a:gd name="T67" fmla="*/ 377 h 687"/>
                <a:gd name="T68" fmla="*/ 106 w 672"/>
                <a:gd name="T69" fmla="*/ 391 h 687"/>
                <a:gd name="T70" fmla="*/ 132 w 672"/>
                <a:gd name="T71" fmla="*/ 450 h 687"/>
                <a:gd name="T72" fmla="*/ 575 w 672"/>
                <a:gd name="T73" fmla="*/ 313 h 687"/>
                <a:gd name="T74" fmla="*/ 568 w 672"/>
                <a:gd name="T75" fmla="*/ 299 h 687"/>
                <a:gd name="T76" fmla="*/ 125 w 672"/>
                <a:gd name="T77" fmla="*/ 436 h 687"/>
                <a:gd name="T78" fmla="*/ 132 w 672"/>
                <a:gd name="T79" fmla="*/ 450 h 6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72" h="687">
                  <a:moveTo>
                    <a:pt x="442" y="0"/>
                  </a:moveTo>
                  <a:lnTo>
                    <a:pt x="504" y="147"/>
                  </a:lnTo>
                  <a:lnTo>
                    <a:pt x="61" y="284"/>
                  </a:lnTo>
                  <a:lnTo>
                    <a:pt x="0" y="137"/>
                  </a:lnTo>
                  <a:lnTo>
                    <a:pt x="442" y="0"/>
                  </a:lnTo>
                  <a:close/>
                  <a:moveTo>
                    <a:pt x="180" y="569"/>
                  </a:moveTo>
                  <a:lnTo>
                    <a:pt x="622" y="431"/>
                  </a:lnTo>
                  <a:lnTo>
                    <a:pt x="618" y="417"/>
                  </a:lnTo>
                  <a:lnTo>
                    <a:pt x="175" y="554"/>
                  </a:lnTo>
                  <a:lnTo>
                    <a:pt x="180" y="569"/>
                  </a:lnTo>
                  <a:close/>
                  <a:moveTo>
                    <a:pt x="229" y="687"/>
                  </a:moveTo>
                  <a:lnTo>
                    <a:pt x="672" y="550"/>
                  </a:lnTo>
                  <a:lnTo>
                    <a:pt x="667" y="533"/>
                  </a:lnTo>
                  <a:lnTo>
                    <a:pt x="225" y="671"/>
                  </a:lnTo>
                  <a:lnTo>
                    <a:pt x="229" y="687"/>
                  </a:lnTo>
                  <a:close/>
                  <a:moveTo>
                    <a:pt x="206" y="628"/>
                  </a:moveTo>
                  <a:lnTo>
                    <a:pt x="648" y="490"/>
                  </a:lnTo>
                  <a:lnTo>
                    <a:pt x="641" y="474"/>
                  </a:lnTo>
                  <a:lnTo>
                    <a:pt x="199" y="614"/>
                  </a:lnTo>
                  <a:lnTo>
                    <a:pt x="206" y="628"/>
                  </a:lnTo>
                  <a:close/>
                  <a:moveTo>
                    <a:pt x="156" y="509"/>
                  </a:moveTo>
                  <a:lnTo>
                    <a:pt x="599" y="372"/>
                  </a:lnTo>
                  <a:lnTo>
                    <a:pt x="592" y="358"/>
                  </a:lnTo>
                  <a:lnTo>
                    <a:pt x="149" y="495"/>
                  </a:lnTo>
                  <a:lnTo>
                    <a:pt x="156" y="509"/>
                  </a:lnTo>
                  <a:close/>
                  <a:moveTo>
                    <a:pt x="83" y="332"/>
                  </a:moveTo>
                  <a:lnTo>
                    <a:pt x="525" y="194"/>
                  </a:lnTo>
                  <a:lnTo>
                    <a:pt x="518" y="180"/>
                  </a:lnTo>
                  <a:lnTo>
                    <a:pt x="75" y="318"/>
                  </a:lnTo>
                  <a:lnTo>
                    <a:pt x="83" y="332"/>
                  </a:lnTo>
                  <a:close/>
                  <a:moveTo>
                    <a:pt x="106" y="391"/>
                  </a:moveTo>
                  <a:lnTo>
                    <a:pt x="549" y="254"/>
                  </a:lnTo>
                  <a:lnTo>
                    <a:pt x="544" y="239"/>
                  </a:lnTo>
                  <a:lnTo>
                    <a:pt x="99" y="377"/>
                  </a:lnTo>
                  <a:lnTo>
                    <a:pt x="106" y="391"/>
                  </a:lnTo>
                  <a:close/>
                  <a:moveTo>
                    <a:pt x="132" y="450"/>
                  </a:moveTo>
                  <a:lnTo>
                    <a:pt x="575" y="313"/>
                  </a:lnTo>
                  <a:lnTo>
                    <a:pt x="568" y="299"/>
                  </a:lnTo>
                  <a:lnTo>
                    <a:pt x="125" y="436"/>
                  </a:lnTo>
                  <a:lnTo>
                    <a:pt x="132" y="45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6" name="Freeform 23">
              <a:extLst>
                <a:ext uri="{FF2B5EF4-FFF2-40B4-BE49-F238E27FC236}">
                  <a16:creationId xmlns:a16="http://schemas.microsoft.com/office/drawing/2014/main" id="{AFDBD141-EF4A-EDF9-340E-3E2F81212B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6300" y="2611438"/>
              <a:ext cx="1506538" cy="1693863"/>
            </a:xfrm>
            <a:custGeom>
              <a:avLst/>
              <a:gdLst>
                <a:gd name="T0" fmla="*/ 399 w 401"/>
                <a:gd name="T1" fmla="*/ 362 h 450"/>
                <a:gd name="T2" fmla="*/ 390 w 401"/>
                <a:gd name="T3" fmla="*/ 376 h 450"/>
                <a:gd name="T4" fmla="*/ 106 w 401"/>
                <a:gd name="T5" fmla="*/ 448 h 450"/>
                <a:gd name="T6" fmla="*/ 91 w 401"/>
                <a:gd name="T7" fmla="*/ 440 h 450"/>
                <a:gd name="T8" fmla="*/ 2 w 401"/>
                <a:gd name="T9" fmla="*/ 88 h 450"/>
                <a:gd name="T10" fmla="*/ 11 w 401"/>
                <a:gd name="T11" fmla="*/ 73 h 450"/>
                <a:gd name="T12" fmla="*/ 295 w 401"/>
                <a:gd name="T13" fmla="*/ 2 h 450"/>
                <a:gd name="T14" fmla="*/ 310 w 401"/>
                <a:gd name="T15" fmla="*/ 10 h 450"/>
                <a:gd name="T16" fmla="*/ 399 w 401"/>
                <a:gd name="T17" fmla="*/ 362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1" h="450">
                  <a:moveTo>
                    <a:pt x="399" y="362"/>
                  </a:moveTo>
                  <a:cubicBezTo>
                    <a:pt x="401" y="368"/>
                    <a:pt x="396" y="375"/>
                    <a:pt x="390" y="376"/>
                  </a:cubicBezTo>
                  <a:cubicBezTo>
                    <a:pt x="106" y="448"/>
                    <a:pt x="106" y="448"/>
                    <a:pt x="106" y="448"/>
                  </a:cubicBezTo>
                  <a:cubicBezTo>
                    <a:pt x="99" y="450"/>
                    <a:pt x="93" y="446"/>
                    <a:pt x="91" y="440"/>
                  </a:cubicBezTo>
                  <a:cubicBezTo>
                    <a:pt x="2" y="88"/>
                    <a:pt x="2" y="88"/>
                    <a:pt x="2" y="88"/>
                  </a:cubicBezTo>
                  <a:cubicBezTo>
                    <a:pt x="0" y="81"/>
                    <a:pt x="5" y="75"/>
                    <a:pt x="11" y="73"/>
                  </a:cubicBezTo>
                  <a:cubicBezTo>
                    <a:pt x="295" y="2"/>
                    <a:pt x="295" y="2"/>
                    <a:pt x="295" y="2"/>
                  </a:cubicBezTo>
                  <a:cubicBezTo>
                    <a:pt x="302" y="0"/>
                    <a:pt x="308" y="3"/>
                    <a:pt x="310" y="10"/>
                  </a:cubicBezTo>
                  <a:lnTo>
                    <a:pt x="399" y="36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4">
              <a:extLst>
                <a:ext uri="{FF2B5EF4-FFF2-40B4-BE49-F238E27FC236}">
                  <a16:creationId xmlns:a16="http://schemas.microsoft.com/office/drawing/2014/main" id="{8E597242-6C31-B65D-6088-B29BF6BA24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6300" y="2611438"/>
              <a:ext cx="1506538" cy="1693863"/>
            </a:xfrm>
            <a:custGeom>
              <a:avLst/>
              <a:gdLst>
                <a:gd name="T0" fmla="*/ 399 w 401"/>
                <a:gd name="T1" fmla="*/ 362 h 450"/>
                <a:gd name="T2" fmla="*/ 390 w 401"/>
                <a:gd name="T3" fmla="*/ 376 h 450"/>
                <a:gd name="T4" fmla="*/ 106 w 401"/>
                <a:gd name="T5" fmla="*/ 448 h 450"/>
                <a:gd name="T6" fmla="*/ 91 w 401"/>
                <a:gd name="T7" fmla="*/ 440 h 450"/>
                <a:gd name="T8" fmla="*/ 2 w 401"/>
                <a:gd name="T9" fmla="*/ 88 h 450"/>
                <a:gd name="T10" fmla="*/ 11 w 401"/>
                <a:gd name="T11" fmla="*/ 73 h 450"/>
                <a:gd name="T12" fmla="*/ 295 w 401"/>
                <a:gd name="T13" fmla="*/ 2 h 450"/>
                <a:gd name="T14" fmla="*/ 310 w 401"/>
                <a:gd name="T15" fmla="*/ 10 h 450"/>
                <a:gd name="T16" fmla="*/ 399 w 401"/>
                <a:gd name="T17" fmla="*/ 362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1" h="450">
                  <a:moveTo>
                    <a:pt x="399" y="362"/>
                  </a:moveTo>
                  <a:cubicBezTo>
                    <a:pt x="401" y="368"/>
                    <a:pt x="396" y="375"/>
                    <a:pt x="390" y="376"/>
                  </a:cubicBezTo>
                  <a:cubicBezTo>
                    <a:pt x="106" y="448"/>
                    <a:pt x="106" y="448"/>
                    <a:pt x="106" y="448"/>
                  </a:cubicBezTo>
                  <a:cubicBezTo>
                    <a:pt x="99" y="450"/>
                    <a:pt x="93" y="446"/>
                    <a:pt x="91" y="440"/>
                  </a:cubicBezTo>
                  <a:cubicBezTo>
                    <a:pt x="2" y="88"/>
                    <a:pt x="2" y="88"/>
                    <a:pt x="2" y="88"/>
                  </a:cubicBezTo>
                  <a:cubicBezTo>
                    <a:pt x="0" y="81"/>
                    <a:pt x="5" y="75"/>
                    <a:pt x="11" y="73"/>
                  </a:cubicBezTo>
                  <a:cubicBezTo>
                    <a:pt x="295" y="2"/>
                    <a:pt x="295" y="2"/>
                    <a:pt x="295" y="2"/>
                  </a:cubicBezTo>
                  <a:cubicBezTo>
                    <a:pt x="302" y="0"/>
                    <a:pt x="308" y="3"/>
                    <a:pt x="310" y="10"/>
                  </a:cubicBezTo>
                  <a:lnTo>
                    <a:pt x="399" y="36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25">
              <a:extLst>
                <a:ext uri="{FF2B5EF4-FFF2-40B4-BE49-F238E27FC236}">
                  <a16:creationId xmlns:a16="http://schemas.microsoft.com/office/drawing/2014/main" id="{282B355D-3A61-9092-E7FD-8EC78F8F62B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6338" y="2981325"/>
              <a:ext cx="1206500" cy="1323975"/>
            </a:xfrm>
            <a:custGeom>
              <a:avLst/>
              <a:gdLst>
                <a:gd name="T0" fmla="*/ 137 w 321"/>
                <a:gd name="T1" fmla="*/ 15 h 352"/>
                <a:gd name="T2" fmla="*/ 0 w 321"/>
                <a:gd name="T3" fmla="*/ 298 h 352"/>
                <a:gd name="T4" fmla="*/ 11 w 321"/>
                <a:gd name="T5" fmla="*/ 342 h 352"/>
                <a:gd name="T6" fmla="*/ 26 w 321"/>
                <a:gd name="T7" fmla="*/ 350 h 352"/>
                <a:gd name="T8" fmla="*/ 310 w 321"/>
                <a:gd name="T9" fmla="*/ 278 h 352"/>
                <a:gd name="T10" fmla="*/ 319 w 321"/>
                <a:gd name="T11" fmla="*/ 264 h 352"/>
                <a:gd name="T12" fmla="*/ 252 w 321"/>
                <a:gd name="T13" fmla="*/ 0 h 352"/>
                <a:gd name="T14" fmla="*/ 137 w 321"/>
                <a:gd name="T15" fmla="*/ 15 h 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1" h="352">
                  <a:moveTo>
                    <a:pt x="137" y="15"/>
                  </a:moveTo>
                  <a:cubicBezTo>
                    <a:pt x="0" y="298"/>
                    <a:pt x="0" y="298"/>
                    <a:pt x="0" y="298"/>
                  </a:cubicBezTo>
                  <a:cubicBezTo>
                    <a:pt x="11" y="342"/>
                    <a:pt x="11" y="342"/>
                    <a:pt x="11" y="342"/>
                  </a:cubicBezTo>
                  <a:cubicBezTo>
                    <a:pt x="13" y="348"/>
                    <a:pt x="19" y="352"/>
                    <a:pt x="26" y="350"/>
                  </a:cubicBezTo>
                  <a:cubicBezTo>
                    <a:pt x="310" y="278"/>
                    <a:pt x="310" y="278"/>
                    <a:pt x="310" y="278"/>
                  </a:cubicBezTo>
                  <a:cubicBezTo>
                    <a:pt x="316" y="277"/>
                    <a:pt x="321" y="270"/>
                    <a:pt x="319" y="264"/>
                  </a:cubicBezTo>
                  <a:cubicBezTo>
                    <a:pt x="252" y="0"/>
                    <a:pt x="252" y="0"/>
                    <a:pt x="252" y="0"/>
                  </a:cubicBezTo>
                  <a:lnTo>
                    <a:pt x="137" y="15"/>
                  </a:lnTo>
                  <a:close/>
                </a:path>
              </a:pathLst>
            </a:custGeom>
            <a:solidFill>
              <a:srgbClr val="D0D1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26">
              <a:extLst>
                <a:ext uri="{FF2B5EF4-FFF2-40B4-BE49-F238E27FC236}">
                  <a16:creationId xmlns:a16="http://schemas.microsoft.com/office/drawing/2014/main" id="{C43011F7-CACD-D6B8-2193-F623D339A3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92675" y="2830513"/>
              <a:ext cx="1098550" cy="1255713"/>
            </a:xfrm>
            <a:custGeom>
              <a:avLst/>
              <a:gdLst>
                <a:gd name="T0" fmla="*/ 523 w 692"/>
                <a:gd name="T1" fmla="*/ 0 h 791"/>
                <a:gd name="T2" fmla="*/ 568 w 692"/>
                <a:gd name="T3" fmla="*/ 175 h 791"/>
                <a:gd name="T4" fmla="*/ 43 w 692"/>
                <a:gd name="T5" fmla="*/ 308 h 791"/>
                <a:gd name="T6" fmla="*/ 0 w 692"/>
                <a:gd name="T7" fmla="*/ 132 h 791"/>
                <a:gd name="T8" fmla="*/ 523 w 692"/>
                <a:gd name="T9" fmla="*/ 0 h 791"/>
                <a:gd name="T10" fmla="*/ 130 w 692"/>
                <a:gd name="T11" fmla="*/ 649 h 791"/>
                <a:gd name="T12" fmla="*/ 654 w 692"/>
                <a:gd name="T13" fmla="*/ 516 h 791"/>
                <a:gd name="T14" fmla="*/ 651 w 692"/>
                <a:gd name="T15" fmla="*/ 497 h 791"/>
                <a:gd name="T16" fmla="*/ 126 w 692"/>
                <a:gd name="T17" fmla="*/ 630 h 791"/>
                <a:gd name="T18" fmla="*/ 130 w 692"/>
                <a:gd name="T19" fmla="*/ 649 h 791"/>
                <a:gd name="T20" fmla="*/ 166 w 692"/>
                <a:gd name="T21" fmla="*/ 791 h 791"/>
                <a:gd name="T22" fmla="*/ 692 w 692"/>
                <a:gd name="T23" fmla="*/ 656 h 791"/>
                <a:gd name="T24" fmla="*/ 687 w 692"/>
                <a:gd name="T25" fmla="*/ 640 h 791"/>
                <a:gd name="T26" fmla="*/ 161 w 692"/>
                <a:gd name="T27" fmla="*/ 772 h 791"/>
                <a:gd name="T28" fmla="*/ 166 w 692"/>
                <a:gd name="T29" fmla="*/ 791 h 791"/>
                <a:gd name="T30" fmla="*/ 147 w 692"/>
                <a:gd name="T31" fmla="*/ 720 h 791"/>
                <a:gd name="T32" fmla="*/ 673 w 692"/>
                <a:gd name="T33" fmla="*/ 587 h 791"/>
                <a:gd name="T34" fmla="*/ 668 w 692"/>
                <a:gd name="T35" fmla="*/ 568 h 791"/>
                <a:gd name="T36" fmla="*/ 142 w 692"/>
                <a:gd name="T37" fmla="*/ 701 h 791"/>
                <a:gd name="T38" fmla="*/ 147 w 692"/>
                <a:gd name="T39" fmla="*/ 720 h 791"/>
                <a:gd name="T40" fmla="*/ 111 w 692"/>
                <a:gd name="T41" fmla="*/ 578 h 791"/>
                <a:gd name="T42" fmla="*/ 637 w 692"/>
                <a:gd name="T43" fmla="*/ 445 h 791"/>
                <a:gd name="T44" fmla="*/ 632 w 692"/>
                <a:gd name="T45" fmla="*/ 426 h 791"/>
                <a:gd name="T46" fmla="*/ 107 w 692"/>
                <a:gd name="T47" fmla="*/ 561 h 791"/>
                <a:gd name="T48" fmla="*/ 111 w 692"/>
                <a:gd name="T49" fmla="*/ 578 h 791"/>
                <a:gd name="T50" fmla="*/ 57 w 692"/>
                <a:gd name="T51" fmla="*/ 367 h 791"/>
                <a:gd name="T52" fmla="*/ 583 w 692"/>
                <a:gd name="T53" fmla="*/ 234 h 791"/>
                <a:gd name="T54" fmla="*/ 578 w 692"/>
                <a:gd name="T55" fmla="*/ 215 h 791"/>
                <a:gd name="T56" fmla="*/ 52 w 692"/>
                <a:gd name="T57" fmla="*/ 348 h 791"/>
                <a:gd name="T58" fmla="*/ 57 w 692"/>
                <a:gd name="T59" fmla="*/ 367 h 791"/>
                <a:gd name="T60" fmla="*/ 76 w 692"/>
                <a:gd name="T61" fmla="*/ 438 h 791"/>
                <a:gd name="T62" fmla="*/ 602 w 692"/>
                <a:gd name="T63" fmla="*/ 303 h 791"/>
                <a:gd name="T64" fmla="*/ 597 w 692"/>
                <a:gd name="T65" fmla="*/ 286 h 791"/>
                <a:gd name="T66" fmla="*/ 71 w 692"/>
                <a:gd name="T67" fmla="*/ 419 h 791"/>
                <a:gd name="T68" fmla="*/ 76 w 692"/>
                <a:gd name="T69" fmla="*/ 438 h 791"/>
                <a:gd name="T70" fmla="*/ 93 w 692"/>
                <a:gd name="T71" fmla="*/ 507 h 791"/>
                <a:gd name="T72" fmla="*/ 618 w 692"/>
                <a:gd name="T73" fmla="*/ 374 h 791"/>
                <a:gd name="T74" fmla="*/ 613 w 692"/>
                <a:gd name="T75" fmla="*/ 358 h 791"/>
                <a:gd name="T76" fmla="*/ 90 w 692"/>
                <a:gd name="T77" fmla="*/ 490 h 791"/>
                <a:gd name="T78" fmla="*/ 93 w 692"/>
                <a:gd name="T79" fmla="*/ 507 h 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92" h="791">
                  <a:moveTo>
                    <a:pt x="523" y="0"/>
                  </a:moveTo>
                  <a:lnTo>
                    <a:pt x="568" y="175"/>
                  </a:lnTo>
                  <a:lnTo>
                    <a:pt x="43" y="308"/>
                  </a:lnTo>
                  <a:lnTo>
                    <a:pt x="0" y="132"/>
                  </a:lnTo>
                  <a:lnTo>
                    <a:pt x="523" y="0"/>
                  </a:lnTo>
                  <a:close/>
                  <a:moveTo>
                    <a:pt x="130" y="649"/>
                  </a:moveTo>
                  <a:lnTo>
                    <a:pt x="654" y="516"/>
                  </a:lnTo>
                  <a:lnTo>
                    <a:pt x="651" y="497"/>
                  </a:lnTo>
                  <a:lnTo>
                    <a:pt x="126" y="630"/>
                  </a:lnTo>
                  <a:lnTo>
                    <a:pt x="130" y="649"/>
                  </a:lnTo>
                  <a:close/>
                  <a:moveTo>
                    <a:pt x="166" y="791"/>
                  </a:moveTo>
                  <a:lnTo>
                    <a:pt x="692" y="656"/>
                  </a:lnTo>
                  <a:lnTo>
                    <a:pt x="687" y="640"/>
                  </a:lnTo>
                  <a:lnTo>
                    <a:pt x="161" y="772"/>
                  </a:lnTo>
                  <a:lnTo>
                    <a:pt x="166" y="791"/>
                  </a:lnTo>
                  <a:close/>
                  <a:moveTo>
                    <a:pt x="147" y="720"/>
                  </a:moveTo>
                  <a:lnTo>
                    <a:pt x="673" y="587"/>
                  </a:lnTo>
                  <a:lnTo>
                    <a:pt x="668" y="568"/>
                  </a:lnTo>
                  <a:lnTo>
                    <a:pt x="142" y="701"/>
                  </a:lnTo>
                  <a:lnTo>
                    <a:pt x="147" y="720"/>
                  </a:lnTo>
                  <a:close/>
                  <a:moveTo>
                    <a:pt x="111" y="578"/>
                  </a:moveTo>
                  <a:lnTo>
                    <a:pt x="637" y="445"/>
                  </a:lnTo>
                  <a:lnTo>
                    <a:pt x="632" y="426"/>
                  </a:lnTo>
                  <a:lnTo>
                    <a:pt x="107" y="561"/>
                  </a:lnTo>
                  <a:lnTo>
                    <a:pt x="111" y="578"/>
                  </a:lnTo>
                  <a:close/>
                  <a:moveTo>
                    <a:pt x="57" y="367"/>
                  </a:moveTo>
                  <a:lnTo>
                    <a:pt x="583" y="234"/>
                  </a:lnTo>
                  <a:lnTo>
                    <a:pt x="578" y="215"/>
                  </a:lnTo>
                  <a:lnTo>
                    <a:pt x="52" y="348"/>
                  </a:lnTo>
                  <a:lnTo>
                    <a:pt x="57" y="367"/>
                  </a:lnTo>
                  <a:close/>
                  <a:moveTo>
                    <a:pt x="76" y="438"/>
                  </a:moveTo>
                  <a:lnTo>
                    <a:pt x="602" y="303"/>
                  </a:lnTo>
                  <a:lnTo>
                    <a:pt x="597" y="286"/>
                  </a:lnTo>
                  <a:lnTo>
                    <a:pt x="71" y="419"/>
                  </a:lnTo>
                  <a:lnTo>
                    <a:pt x="76" y="438"/>
                  </a:lnTo>
                  <a:close/>
                  <a:moveTo>
                    <a:pt x="93" y="507"/>
                  </a:moveTo>
                  <a:lnTo>
                    <a:pt x="618" y="374"/>
                  </a:lnTo>
                  <a:lnTo>
                    <a:pt x="613" y="358"/>
                  </a:lnTo>
                  <a:lnTo>
                    <a:pt x="90" y="490"/>
                  </a:lnTo>
                  <a:lnTo>
                    <a:pt x="93" y="50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" name="Freeform 28">
              <a:extLst>
                <a:ext uri="{FF2B5EF4-FFF2-40B4-BE49-F238E27FC236}">
                  <a16:creationId xmlns:a16="http://schemas.microsoft.com/office/drawing/2014/main" id="{0E41C2BF-F6BE-2454-3F25-37BD98A2800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84800" y="3044825"/>
              <a:ext cx="1301750" cy="1601788"/>
            </a:xfrm>
            <a:custGeom>
              <a:avLst/>
              <a:gdLst>
                <a:gd name="T0" fmla="*/ 307 w 346"/>
                <a:gd name="T1" fmla="*/ 415 h 426"/>
                <a:gd name="T2" fmla="*/ 294 w 346"/>
                <a:gd name="T3" fmla="*/ 426 h 426"/>
                <a:gd name="T4" fmla="*/ 11 w 346"/>
                <a:gd name="T5" fmla="*/ 398 h 426"/>
                <a:gd name="T6" fmla="*/ 0 w 346"/>
                <a:gd name="T7" fmla="*/ 385 h 426"/>
                <a:gd name="T8" fmla="*/ 39 w 346"/>
                <a:gd name="T9" fmla="*/ 12 h 426"/>
                <a:gd name="T10" fmla="*/ 52 w 346"/>
                <a:gd name="T11" fmla="*/ 1 h 426"/>
                <a:gd name="T12" fmla="*/ 334 w 346"/>
                <a:gd name="T13" fmla="*/ 28 h 426"/>
                <a:gd name="T14" fmla="*/ 345 w 346"/>
                <a:gd name="T15" fmla="*/ 41 h 426"/>
                <a:gd name="T16" fmla="*/ 307 w 346"/>
                <a:gd name="T17" fmla="*/ 415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6" h="426">
                  <a:moveTo>
                    <a:pt x="307" y="415"/>
                  </a:moveTo>
                  <a:cubicBezTo>
                    <a:pt x="306" y="421"/>
                    <a:pt x="300" y="426"/>
                    <a:pt x="294" y="426"/>
                  </a:cubicBezTo>
                  <a:cubicBezTo>
                    <a:pt x="11" y="398"/>
                    <a:pt x="11" y="398"/>
                    <a:pt x="11" y="398"/>
                  </a:cubicBezTo>
                  <a:cubicBezTo>
                    <a:pt x="5" y="398"/>
                    <a:pt x="0" y="392"/>
                    <a:pt x="0" y="385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5"/>
                    <a:pt x="45" y="0"/>
                    <a:pt x="52" y="1"/>
                  </a:cubicBezTo>
                  <a:cubicBezTo>
                    <a:pt x="334" y="28"/>
                    <a:pt x="334" y="28"/>
                    <a:pt x="334" y="28"/>
                  </a:cubicBezTo>
                  <a:cubicBezTo>
                    <a:pt x="341" y="29"/>
                    <a:pt x="346" y="35"/>
                    <a:pt x="345" y="41"/>
                  </a:cubicBezTo>
                  <a:lnTo>
                    <a:pt x="307" y="415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29">
              <a:extLst>
                <a:ext uri="{FF2B5EF4-FFF2-40B4-BE49-F238E27FC236}">
                  <a16:creationId xmlns:a16="http://schemas.microsoft.com/office/drawing/2014/main" id="{6E92569E-D702-F2DA-9796-6F521725552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84800" y="3044825"/>
              <a:ext cx="1301750" cy="1601788"/>
            </a:xfrm>
            <a:custGeom>
              <a:avLst/>
              <a:gdLst>
                <a:gd name="T0" fmla="*/ 307 w 346"/>
                <a:gd name="T1" fmla="*/ 415 h 426"/>
                <a:gd name="T2" fmla="*/ 294 w 346"/>
                <a:gd name="T3" fmla="*/ 426 h 426"/>
                <a:gd name="T4" fmla="*/ 11 w 346"/>
                <a:gd name="T5" fmla="*/ 398 h 426"/>
                <a:gd name="T6" fmla="*/ 0 w 346"/>
                <a:gd name="T7" fmla="*/ 385 h 426"/>
                <a:gd name="T8" fmla="*/ 39 w 346"/>
                <a:gd name="T9" fmla="*/ 12 h 426"/>
                <a:gd name="T10" fmla="*/ 52 w 346"/>
                <a:gd name="T11" fmla="*/ 1 h 426"/>
                <a:gd name="T12" fmla="*/ 334 w 346"/>
                <a:gd name="T13" fmla="*/ 28 h 426"/>
                <a:gd name="T14" fmla="*/ 345 w 346"/>
                <a:gd name="T15" fmla="*/ 41 h 426"/>
                <a:gd name="T16" fmla="*/ 307 w 346"/>
                <a:gd name="T17" fmla="*/ 415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6" h="426">
                  <a:moveTo>
                    <a:pt x="307" y="415"/>
                  </a:moveTo>
                  <a:cubicBezTo>
                    <a:pt x="306" y="421"/>
                    <a:pt x="300" y="426"/>
                    <a:pt x="294" y="426"/>
                  </a:cubicBezTo>
                  <a:cubicBezTo>
                    <a:pt x="11" y="398"/>
                    <a:pt x="11" y="398"/>
                    <a:pt x="11" y="398"/>
                  </a:cubicBezTo>
                  <a:cubicBezTo>
                    <a:pt x="5" y="398"/>
                    <a:pt x="0" y="392"/>
                    <a:pt x="0" y="385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5"/>
                    <a:pt x="45" y="0"/>
                    <a:pt x="52" y="1"/>
                  </a:cubicBezTo>
                  <a:cubicBezTo>
                    <a:pt x="334" y="28"/>
                    <a:pt x="334" y="28"/>
                    <a:pt x="334" y="28"/>
                  </a:cubicBezTo>
                  <a:cubicBezTo>
                    <a:pt x="341" y="29"/>
                    <a:pt x="346" y="35"/>
                    <a:pt x="345" y="41"/>
                  </a:cubicBezTo>
                  <a:lnTo>
                    <a:pt x="307" y="415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30">
              <a:extLst>
                <a:ext uri="{FF2B5EF4-FFF2-40B4-BE49-F238E27FC236}">
                  <a16:creationId xmlns:a16="http://schemas.microsoft.com/office/drawing/2014/main" id="{0B053D50-A3AC-B6FB-612D-BB4A7DC25C7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84800" y="3624263"/>
              <a:ext cx="1244600" cy="1022350"/>
            </a:xfrm>
            <a:custGeom>
              <a:avLst/>
              <a:gdLst>
                <a:gd name="T0" fmla="*/ 235 w 331"/>
                <a:gd name="T1" fmla="*/ 59 h 272"/>
                <a:gd name="T2" fmla="*/ 24 w 331"/>
                <a:gd name="T3" fmla="*/ 0 h 272"/>
                <a:gd name="T4" fmla="*/ 0 w 331"/>
                <a:gd name="T5" fmla="*/ 231 h 272"/>
                <a:gd name="T6" fmla="*/ 11 w 331"/>
                <a:gd name="T7" fmla="*/ 244 h 272"/>
                <a:gd name="T8" fmla="*/ 294 w 331"/>
                <a:gd name="T9" fmla="*/ 272 h 272"/>
                <a:gd name="T10" fmla="*/ 307 w 331"/>
                <a:gd name="T11" fmla="*/ 261 h 272"/>
                <a:gd name="T12" fmla="*/ 331 w 331"/>
                <a:gd name="T13" fmla="*/ 31 h 272"/>
                <a:gd name="T14" fmla="*/ 235 w 331"/>
                <a:gd name="T15" fmla="*/ 59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1" h="272">
                  <a:moveTo>
                    <a:pt x="235" y="59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0" y="231"/>
                    <a:pt x="0" y="231"/>
                    <a:pt x="0" y="231"/>
                  </a:cubicBezTo>
                  <a:cubicBezTo>
                    <a:pt x="0" y="238"/>
                    <a:pt x="5" y="244"/>
                    <a:pt x="11" y="244"/>
                  </a:cubicBezTo>
                  <a:cubicBezTo>
                    <a:pt x="294" y="272"/>
                    <a:pt x="294" y="272"/>
                    <a:pt x="294" y="272"/>
                  </a:cubicBezTo>
                  <a:cubicBezTo>
                    <a:pt x="300" y="272"/>
                    <a:pt x="306" y="267"/>
                    <a:pt x="307" y="261"/>
                  </a:cubicBezTo>
                  <a:cubicBezTo>
                    <a:pt x="331" y="31"/>
                    <a:pt x="331" y="31"/>
                    <a:pt x="331" y="31"/>
                  </a:cubicBezTo>
                  <a:lnTo>
                    <a:pt x="235" y="59"/>
                  </a:lnTo>
                  <a:close/>
                </a:path>
              </a:pathLst>
            </a:custGeom>
            <a:solidFill>
              <a:srgbClr val="D0D1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31">
              <a:extLst>
                <a:ext uri="{FF2B5EF4-FFF2-40B4-BE49-F238E27FC236}">
                  <a16:creationId xmlns:a16="http://schemas.microsoft.com/office/drawing/2014/main" id="{145351B9-C26A-F0CC-A6C9-AF51AA6C6A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562600" y="3255963"/>
              <a:ext cx="946150" cy="1184275"/>
            </a:xfrm>
            <a:custGeom>
              <a:avLst/>
              <a:gdLst>
                <a:gd name="T0" fmla="*/ 596 w 596"/>
                <a:gd name="T1" fmla="*/ 49 h 746"/>
                <a:gd name="T2" fmla="*/ 575 w 596"/>
                <a:gd name="T3" fmla="*/ 236 h 746"/>
                <a:gd name="T4" fmla="*/ 52 w 596"/>
                <a:gd name="T5" fmla="*/ 184 h 746"/>
                <a:gd name="T6" fmla="*/ 71 w 596"/>
                <a:gd name="T7" fmla="*/ 0 h 746"/>
                <a:gd name="T8" fmla="*/ 596 w 596"/>
                <a:gd name="T9" fmla="*/ 49 h 746"/>
                <a:gd name="T10" fmla="*/ 16 w 596"/>
                <a:gd name="T11" fmla="*/ 545 h 746"/>
                <a:gd name="T12" fmla="*/ 539 w 596"/>
                <a:gd name="T13" fmla="*/ 597 h 746"/>
                <a:gd name="T14" fmla="*/ 542 w 596"/>
                <a:gd name="T15" fmla="*/ 578 h 746"/>
                <a:gd name="T16" fmla="*/ 19 w 596"/>
                <a:gd name="T17" fmla="*/ 526 h 746"/>
                <a:gd name="T18" fmla="*/ 16 w 596"/>
                <a:gd name="T19" fmla="*/ 545 h 746"/>
                <a:gd name="T20" fmla="*/ 0 w 596"/>
                <a:gd name="T21" fmla="*/ 696 h 746"/>
                <a:gd name="T22" fmla="*/ 523 w 596"/>
                <a:gd name="T23" fmla="*/ 746 h 746"/>
                <a:gd name="T24" fmla="*/ 525 w 596"/>
                <a:gd name="T25" fmla="*/ 727 h 746"/>
                <a:gd name="T26" fmla="*/ 2 w 596"/>
                <a:gd name="T27" fmla="*/ 677 h 746"/>
                <a:gd name="T28" fmla="*/ 0 w 596"/>
                <a:gd name="T29" fmla="*/ 696 h 746"/>
                <a:gd name="T30" fmla="*/ 7 w 596"/>
                <a:gd name="T31" fmla="*/ 620 h 746"/>
                <a:gd name="T32" fmla="*/ 532 w 596"/>
                <a:gd name="T33" fmla="*/ 670 h 746"/>
                <a:gd name="T34" fmla="*/ 532 w 596"/>
                <a:gd name="T35" fmla="*/ 651 h 746"/>
                <a:gd name="T36" fmla="*/ 9 w 596"/>
                <a:gd name="T37" fmla="*/ 601 h 746"/>
                <a:gd name="T38" fmla="*/ 7 w 596"/>
                <a:gd name="T39" fmla="*/ 620 h 746"/>
                <a:gd name="T40" fmla="*/ 23 w 596"/>
                <a:gd name="T41" fmla="*/ 471 h 746"/>
                <a:gd name="T42" fmla="*/ 547 w 596"/>
                <a:gd name="T43" fmla="*/ 521 h 746"/>
                <a:gd name="T44" fmla="*/ 549 w 596"/>
                <a:gd name="T45" fmla="*/ 502 h 746"/>
                <a:gd name="T46" fmla="*/ 26 w 596"/>
                <a:gd name="T47" fmla="*/ 452 h 746"/>
                <a:gd name="T48" fmla="*/ 23 w 596"/>
                <a:gd name="T49" fmla="*/ 471 h 746"/>
                <a:gd name="T50" fmla="*/ 47 w 596"/>
                <a:gd name="T51" fmla="*/ 246 h 746"/>
                <a:gd name="T52" fmla="*/ 570 w 596"/>
                <a:gd name="T53" fmla="*/ 296 h 746"/>
                <a:gd name="T54" fmla="*/ 573 w 596"/>
                <a:gd name="T55" fmla="*/ 277 h 746"/>
                <a:gd name="T56" fmla="*/ 47 w 596"/>
                <a:gd name="T57" fmla="*/ 227 h 746"/>
                <a:gd name="T58" fmla="*/ 47 w 596"/>
                <a:gd name="T59" fmla="*/ 246 h 746"/>
                <a:gd name="T60" fmla="*/ 38 w 596"/>
                <a:gd name="T61" fmla="*/ 322 h 746"/>
                <a:gd name="T62" fmla="*/ 563 w 596"/>
                <a:gd name="T63" fmla="*/ 372 h 746"/>
                <a:gd name="T64" fmla="*/ 563 w 596"/>
                <a:gd name="T65" fmla="*/ 353 h 746"/>
                <a:gd name="T66" fmla="*/ 40 w 596"/>
                <a:gd name="T67" fmla="*/ 303 h 746"/>
                <a:gd name="T68" fmla="*/ 38 w 596"/>
                <a:gd name="T69" fmla="*/ 322 h 746"/>
                <a:gd name="T70" fmla="*/ 30 w 596"/>
                <a:gd name="T71" fmla="*/ 395 h 746"/>
                <a:gd name="T72" fmla="*/ 554 w 596"/>
                <a:gd name="T73" fmla="*/ 447 h 746"/>
                <a:gd name="T74" fmla="*/ 556 w 596"/>
                <a:gd name="T75" fmla="*/ 426 h 746"/>
                <a:gd name="T76" fmla="*/ 33 w 596"/>
                <a:gd name="T77" fmla="*/ 376 h 746"/>
                <a:gd name="T78" fmla="*/ 30 w 596"/>
                <a:gd name="T79" fmla="*/ 395 h 7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96" h="746">
                  <a:moveTo>
                    <a:pt x="596" y="49"/>
                  </a:moveTo>
                  <a:lnTo>
                    <a:pt x="575" y="236"/>
                  </a:lnTo>
                  <a:lnTo>
                    <a:pt x="52" y="184"/>
                  </a:lnTo>
                  <a:lnTo>
                    <a:pt x="71" y="0"/>
                  </a:lnTo>
                  <a:lnTo>
                    <a:pt x="596" y="49"/>
                  </a:lnTo>
                  <a:close/>
                  <a:moveTo>
                    <a:pt x="16" y="545"/>
                  </a:moveTo>
                  <a:lnTo>
                    <a:pt x="539" y="597"/>
                  </a:lnTo>
                  <a:lnTo>
                    <a:pt x="542" y="578"/>
                  </a:lnTo>
                  <a:lnTo>
                    <a:pt x="19" y="526"/>
                  </a:lnTo>
                  <a:lnTo>
                    <a:pt x="16" y="545"/>
                  </a:lnTo>
                  <a:close/>
                  <a:moveTo>
                    <a:pt x="0" y="696"/>
                  </a:moveTo>
                  <a:lnTo>
                    <a:pt x="523" y="746"/>
                  </a:lnTo>
                  <a:lnTo>
                    <a:pt x="525" y="727"/>
                  </a:lnTo>
                  <a:lnTo>
                    <a:pt x="2" y="677"/>
                  </a:lnTo>
                  <a:lnTo>
                    <a:pt x="0" y="696"/>
                  </a:lnTo>
                  <a:close/>
                  <a:moveTo>
                    <a:pt x="7" y="620"/>
                  </a:moveTo>
                  <a:lnTo>
                    <a:pt x="532" y="670"/>
                  </a:lnTo>
                  <a:lnTo>
                    <a:pt x="532" y="651"/>
                  </a:lnTo>
                  <a:lnTo>
                    <a:pt x="9" y="601"/>
                  </a:lnTo>
                  <a:lnTo>
                    <a:pt x="7" y="620"/>
                  </a:lnTo>
                  <a:close/>
                  <a:moveTo>
                    <a:pt x="23" y="471"/>
                  </a:moveTo>
                  <a:lnTo>
                    <a:pt x="547" y="521"/>
                  </a:lnTo>
                  <a:lnTo>
                    <a:pt x="549" y="502"/>
                  </a:lnTo>
                  <a:lnTo>
                    <a:pt x="26" y="452"/>
                  </a:lnTo>
                  <a:lnTo>
                    <a:pt x="23" y="471"/>
                  </a:lnTo>
                  <a:close/>
                  <a:moveTo>
                    <a:pt x="47" y="246"/>
                  </a:moveTo>
                  <a:lnTo>
                    <a:pt x="570" y="296"/>
                  </a:lnTo>
                  <a:lnTo>
                    <a:pt x="573" y="277"/>
                  </a:lnTo>
                  <a:lnTo>
                    <a:pt x="47" y="227"/>
                  </a:lnTo>
                  <a:lnTo>
                    <a:pt x="47" y="246"/>
                  </a:lnTo>
                  <a:close/>
                  <a:moveTo>
                    <a:pt x="38" y="322"/>
                  </a:moveTo>
                  <a:lnTo>
                    <a:pt x="563" y="372"/>
                  </a:lnTo>
                  <a:lnTo>
                    <a:pt x="563" y="353"/>
                  </a:lnTo>
                  <a:lnTo>
                    <a:pt x="40" y="303"/>
                  </a:lnTo>
                  <a:lnTo>
                    <a:pt x="38" y="322"/>
                  </a:lnTo>
                  <a:close/>
                  <a:moveTo>
                    <a:pt x="30" y="395"/>
                  </a:moveTo>
                  <a:lnTo>
                    <a:pt x="554" y="447"/>
                  </a:lnTo>
                  <a:lnTo>
                    <a:pt x="556" y="426"/>
                  </a:lnTo>
                  <a:lnTo>
                    <a:pt x="33" y="376"/>
                  </a:lnTo>
                  <a:lnTo>
                    <a:pt x="30" y="395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33">
              <a:extLst>
                <a:ext uri="{FF2B5EF4-FFF2-40B4-BE49-F238E27FC236}">
                  <a16:creationId xmlns:a16="http://schemas.microsoft.com/office/drawing/2014/main" id="{02981574-E098-9AB7-65A6-CA5D5B5FF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7875" y="3440113"/>
              <a:ext cx="1744663" cy="2159000"/>
            </a:xfrm>
            <a:custGeom>
              <a:avLst/>
              <a:gdLst>
                <a:gd name="T0" fmla="*/ 0 w 1099"/>
                <a:gd name="T1" fmla="*/ 0 h 1360"/>
                <a:gd name="T2" fmla="*/ 147 w 1099"/>
                <a:gd name="T3" fmla="*/ 900 h 1360"/>
                <a:gd name="T4" fmla="*/ 1099 w 1099"/>
                <a:gd name="T5" fmla="*/ 1360 h 1360"/>
                <a:gd name="T6" fmla="*/ 1099 w 1099"/>
                <a:gd name="T7" fmla="*/ 374 h 1360"/>
                <a:gd name="T8" fmla="*/ 0 w 1099"/>
                <a:gd name="T9" fmla="*/ 0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9" h="1360">
                  <a:moveTo>
                    <a:pt x="0" y="0"/>
                  </a:moveTo>
                  <a:lnTo>
                    <a:pt x="147" y="900"/>
                  </a:lnTo>
                  <a:lnTo>
                    <a:pt x="1099" y="1360"/>
                  </a:lnTo>
                  <a:lnTo>
                    <a:pt x="1099" y="3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5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34">
              <a:extLst>
                <a:ext uri="{FF2B5EF4-FFF2-40B4-BE49-F238E27FC236}">
                  <a16:creationId xmlns:a16="http://schemas.microsoft.com/office/drawing/2014/main" id="{BEB44D85-FB4C-32EF-CB1F-C33D72A3D4A8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2538" y="3440113"/>
              <a:ext cx="1684338" cy="2159000"/>
            </a:xfrm>
            <a:custGeom>
              <a:avLst/>
              <a:gdLst>
                <a:gd name="T0" fmla="*/ 1061 w 1061"/>
                <a:gd name="T1" fmla="*/ 0 h 1360"/>
                <a:gd name="T2" fmla="*/ 999 w 1061"/>
                <a:gd name="T3" fmla="*/ 805 h 1360"/>
                <a:gd name="T4" fmla="*/ 0 w 1061"/>
                <a:gd name="T5" fmla="*/ 1360 h 1360"/>
                <a:gd name="T6" fmla="*/ 0 w 1061"/>
                <a:gd name="T7" fmla="*/ 374 h 1360"/>
                <a:gd name="T8" fmla="*/ 1061 w 1061"/>
                <a:gd name="T9" fmla="*/ 0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61" h="1360">
                  <a:moveTo>
                    <a:pt x="1061" y="0"/>
                  </a:moveTo>
                  <a:lnTo>
                    <a:pt x="999" y="805"/>
                  </a:lnTo>
                  <a:lnTo>
                    <a:pt x="0" y="1360"/>
                  </a:lnTo>
                  <a:lnTo>
                    <a:pt x="0" y="374"/>
                  </a:lnTo>
                  <a:lnTo>
                    <a:pt x="1061" y="0"/>
                  </a:lnTo>
                  <a:close/>
                </a:path>
              </a:pathLst>
            </a:custGeom>
            <a:solidFill>
              <a:srgbClr val="0077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35">
              <a:extLst>
                <a:ext uri="{FF2B5EF4-FFF2-40B4-BE49-F238E27FC236}">
                  <a16:creationId xmlns:a16="http://schemas.microsoft.com/office/drawing/2014/main" id="{DCF04E1F-77D2-0FE2-35D0-F418890DB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2538" y="3673475"/>
              <a:ext cx="1665288" cy="846138"/>
            </a:xfrm>
            <a:custGeom>
              <a:avLst/>
              <a:gdLst>
                <a:gd name="T0" fmla="*/ 1039 w 1049"/>
                <a:gd name="T1" fmla="*/ 135 h 533"/>
                <a:gd name="T2" fmla="*/ 1049 w 1049"/>
                <a:gd name="T3" fmla="*/ 0 h 533"/>
                <a:gd name="T4" fmla="*/ 0 w 1049"/>
                <a:gd name="T5" fmla="*/ 383 h 533"/>
                <a:gd name="T6" fmla="*/ 0 w 1049"/>
                <a:gd name="T7" fmla="*/ 533 h 533"/>
                <a:gd name="T8" fmla="*/ 1039 w 1049"/>
                <a:gd name="T9" fmla="*/ 135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9" h="533">
                  <a:moveTo>
                    <a:pt x="1039" y="135"/>
                  </a:moveTo>
                  <a:lnTo>
                    <a:pt x="1049" y="0"/>
                  </a:lnTo>
                  <a:lnTo>
                    <a:pt x="0" y="383"/>
                  </a:lnTo>
                  <a:lnTo>
                    <a:pt x="0" y="533"/>
                  </a:lnTo>
                  <a:lnTo>
                    <a:pt x="1039" y="135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36">
              <a:extLst>
                <a:ext uri="{FF2B5EF4-FFF2-40B4-BE49-F238E27FC236}">
                  <a16:creationId xmlns:a16="http://schemas.microsoft.com/office/drawing/2014/main" id="{99E10970-2F27-168C-782C-2381377BCBA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8038" y="3630613"/>
              <a:ext cx="1714500" cy="889000"/>
            </a:xfrm>
            <a:custGeom>
              <a:avLst/>
              <a:gdLst>
                <a:gd name="T0" fmla="*/ 0 w 1080"/>
                <a:gd name="T1" fmla="*/ 0 h 560"/>
                <a:gd name="T2" fmla="*/ 26 w 1080"/>
                <a:gd name="T3" fmla="*/ 157 h 560"/>
                <a:gd name="T4" fmla="*/ 1080 w 1080"/>
                <a:gd name="T5" fmla="*/ 560 h 560"/>
                <a:gd name="T6" fmla="*/ 1080 w 1080"/>
                <a:gd name="T7" fmla="*/ 410 h 560"/>
                <a:gd name="T8" fmla="*/ 0 w 1080"/>
                <a:gd name="T9" fmla="*/ 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0" h="560">
                  <a:moveTo>
                    <a:pt x="0" y="0"/>
                  </a:moveTo>
                  <a:lnTo>
                    <a:pt x="26" y="157"/>
                  </a:lnTo>
                  <a:lnTo>
                    <a:pt x="1080" y="560"/>
                  </a:lnTo>
                  <a:lnTo>
                    <a:pt x="1080" y="4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68" name="Picture 67">
            <a:extLst>
              <a:ext uri="{FF2B5EF4-FFF2-40B4-BE49-F238E27FC236}">
                <a16:creationId xmlns:a16="http://schemas.microsoft.com/office/drawing/2014/main" id="{1F373F3B-A4A1-9A25-4CFA-89C79E53FA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698" y="256504"/>
            <a:ext cx="1065687" cy="1065687"/>
          </a:xfrm>
          <a:prstGeom prst="rect">
            <a:avLst/>
          </a:prstGeom>
        </p:spPr>
      </p:pic>
      <p:sp>
        <p:nvSpPr>
          <p:cNvPr id="69" name="TextBox 68">
            <a:extLst>
              <a:ext uri="{FF2B5EF4-FFF2-40B4-BE49-F238E27FC236}">
                <a16:creationId xmlns:a16="http://schemas.microsoft.com/office/drawing/2014/main" id="{B60A7041-ADBD-74BA-F7A2-1CECF21B765A}"/>
              </a:ext>
            </a:extLst>
          </p:cNvPr>
          <p:cNvSpPr txBox="1"/>
          <p:nvPr/>
        </p:nvSpPr>
        <p:spPr>
          <a:xfrm rot="20720263">
            <a:off x="8551892" y="1966846"/>
            <a:ext cx="707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S M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1556E169-FC97-440C-402A-A2924474AC1F}"/>
              </a:ext>
            </a:extLst>
          </p:cNvPr>
          <p:cNvSpPr txBox="1"/>
          <p:nvPr/>
        </p:nvSpPr>
        <p:spPr>
          <a:xfrm rot="321900">
            <a:off x="9009007" y="2223875"/>
            <a:ext cx="707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S M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D45B405A-2A16-003F-048B-DC3BA9A0F653}"/>
              </a:ext>
            </a:extLst>
          </p:cNvPr>
          <p:cNvSpPr txBox="1"/>
          <p:nvPr/>
        </p:nvSpPr>
        <p:spPr>
          <a:xfrm>
            <a:off x="9165990" y="1890958"/>
            <a:ext cx="707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S M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28A02FF3-9BFD-3E0D-67DF-A4EEC556C9EF}"/>
              </a:ext>
            </a:extLst>
          </p:cNvPr>
          <p:cNvSpPr txBox="1"/>
          <p:nvPr/>
        </p:nvSpPr>
        <p:spPr>
          <a:xfrm rot="20720263">
            <a:off x="9539504" y="2017552"/>
            <a:ext cx="707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S M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6D2D478C-D440-3128-BB69-0B8850E16D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9986" y="2310788"/>
            <a:ext cx="718092" cy="718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5130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4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3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4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4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4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8" dur="667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2" dur="7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4" dur="8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4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4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800"/>
                            </p:stCondLst>
                            <p:childTnLst>
                              <p:par>
                                <p:cTn id="6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6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id="{CDDDB0E5-C9C9-44D8-BEB8-16A6CA8920CA}"/>
              </a:ext>
            </a:extLst>
          </p:cNvPr>
          <p:cNvGrpSpPr/>
          <p:nvPr/>
        </p:nvGrpSpPr>
        <p:grpSpPr>
          <a:xfrm>
            <a:off x="4915991" y="65637"/>
            <a:ext cx="958096" cy="958096"/>
            <a:chOff x="4753009" y="790578"/>
            <a:chExt cx="958096" cy="958096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1331986-E857-4609-B617-F76377A73F02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1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AD1B7BFE-C7D7-4846-B6EF-E78809137F86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AB7350D3-4353-45F7-BF03-021199F2298D}"/>
              </a:ext>
            </a:extLst>
          </p:cNvPr>
          <p:cNvGrpSpPr/>
          <p:nvPr/>
        </p:nvGrpSpPr>
        <p:grpSpPr>
          <a:xfrm>
            <a:off x="4205762" y="821514"/>
            <a:ext cx="958096" cy="958096"/>
            <a:chOff x="5276743" y="2230161"/>
            <a:chExt cx="958096" cy="958096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FA08F88-D243-4550-8E31-B93DA73D17CE}"/>
                </a:ext>
              </a:extLst>
            </p:cNvPr>
            <p:cNvSpPr txBox="1"/>
            <p:nvPr/>
          </p:nvSpPr>
          <p:spPr>
            <a:xfrm>
              <a:off x="5276743" y="2447599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2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29B487FA-C5D3-415D-9C56-BE12457EB2F4}"/>
                </a:ext>
              </a:extLst>
            </p:cNvPr>
            <p:cNvSpPr/>
            <p:nvPr/>
          </p:nvSpPr>
          <p:spPr>
            <a:xfrm>
              <a:off x="5276743" y="2230161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1943C8E-7316-4346-AF7D-CBEB760F9A17}"/>
              </a:ext>
            </a:extLst>
          </p:cNvPr>
          <p:cNvGrpSpPr/>
          <p:nvPr/>
        </p:nvGrpSpPr>
        <p:grpSpPr>
          <a:xfrm>
            <a:off x="4915991" y="1581153"/>
            <a:ext cx="958096" cy="958096"/>
            <a:chOff x="5800477" y="3669744"/>
            <a:chExt cx="958096" cy="958096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7987524-AF6F-4CD2-A1BD-5ADC8F48C5CF}"/>
                </a:ext>
              </a:extLst>
            </p:cNvPr>
            <p:cNvSpPr txBox="1"/>
            <p:nvPr/>
          </p:nvSpPr>
          <p:spPr>
            <a:xfrm>
              <a:off x="5800477" y="3887182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3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15C05B87-5692-4628-A1F1-262A89461E67}"/>
                </a:ext>
              </a:extLst>
            </p:cNvPr>
            <p:cNvSpPr/>
            <p:nvPr/>
          </p:nvSpPr>
          <p:spPr>
            <a:xfrm>
              <a:off x="5800477" y="3669744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7CC2E432-B497-422F-8B32-AB2B0B147F5D}"/>
              </a:ext>
            </a:extLst>
          </p:cNvPr>
          <p:cNvGrpSpPr/>
          <p:nvPr/>
        </p:nvGrpSpPr>
        <p:grpSpPr>
          <a:xfrm>
            <a:off x="4205762" y="2350990"/>
            <a:ext cx="958096" cy="958096"/>
            <a:chOff x="6324210" y="5109327"/>
            <a:chExt cx="958096" cy="958096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131FB6E-8C9A-40B7-8594-A93E33F43832}"/>
                </a:ext>
              </a:extLst>
            </p:cNvPr>
            <p:cNvSpPr txBox="1"/>
            <p:nvPr/>
          </p:nvSpPr>
          <p:spPr>
            <a:xfrm>
              <a:off x="6324210" y="5326765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4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B40CF0BC-5F8F-4C30-8EC7-27D55E1038BE}"/>
                </a:ext>
              </a:extLst>
            </p:cNvPr>
            <p:cNvSpPr/>
            <p:nvPr/>
          </p:nvSpPr>
          <p:spPr>
            <a:xfrm>
              <a:off x="6324210" y="5109327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6DF8E06D-B8BF-4F1D-B167-4621298F421C}"/>
              </a:ext>
            </a:extLst>
          </p:cNvPr>
          <p:cNvSpPr txBox="1"/>
          <p:nvPr/>
        </p:nvSpPr>
        <p:spPr>
          <a:xfrm>
            <a:off x="842201" y="283075"/>
            <a:ext cx="2925979" cy="144655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 Light" panose="020F0302020204030204"/>
                <a:ea typeface="맑은 고딕" panose="020B0503020000020004" pitchFamily="34" charset="-127"/>
                <a:cs typeface="Arial" pitchFamily="34" charset="0"/>
              </a:rPr>
              <a:t>OUR AGENDA</a:t>
            </a:r>
            <a:endParaRPr kumimoji="0" lang="ko-KR" alt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 Light" panose="020F0302020204030204"/>
              <a:ea typeface="맑은 고딕" panose="020B0503020000020004" pitchFamily="34" charset="-127"/>
              <a:cs typeface="Arial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B0A41B4-1CAB-6555-3188-9B5261BC834D}"/>
              </a:ext>
            </a:extLst>
          </p:cNvPr>
          <p:cNvGrpSpPr/>
          <p:nvPr/>
        </p:nvGrpSpPr>
        <p:grpSpPr>
          <a:xfrm>
            <a:off x="4944936" y="3019281"/>
            <a:ext cx="958096" cy="958096"/>
            <a:chOff x="4753009" y="790578"/>
            <a:chExt cx="958096" cy="958096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3EA354F-81BD-73A8-3962-6AF16B953258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5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47AAE39F-0CCB-8142-0EC0-732E1B4D7A54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42BB47AF-AEBA-7E64-982B-99D6D5A207AF}"/>
              </a:ext>
            </a:extLst>
          </p:cNvPr>
          <p:cNvGrpSpPr/>
          <p:nvPr/>
        </p:nvGrpSpPr>
        <p:grpSpPr>
          <a:xfrm>
            <a:off x="4205762" y="3788385"/>
            <a:ext cx="958096" cy="958096"/>
            <a:chOff x="5276743" y="2230161"/>
            <a:chExt cx="958096" cy="958096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BA4ABFD-E24D-E545-C551-DB5FA9C9F493}"/>
                </a:ext>
              </a:extLst>
            </p:cNvPr>
            <p:cNvSpPr txBox="1"/>
            <p:nvPr/>
          </p:nvSpPr>
          <p:spPr>
            <a:xfrm>
              <a:off x="5276743" y="2447599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6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96E0120A-80E5-BD6B-EEB4-AF2A3D14BD1A}"/>
                </a:ext>
              </a:extLst>
            </p:cNvPr>
            <p:cNvSpPr/>
            <p:nvPr/>
          </p:nvSpPr>
          <p:spPr>
            <a:xfrm>
              <a:off x="5276743" y="2230161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09679DC2-770C-64DA-4098-3040544B3A0C}"/>
              </a:ext>
            </a:extLst>
          </p:cNvPr>
          <p:cNvGrpSpPr/>
          <p:nvPr/>
        </p:nvGrpSpPr>
        <p:grpSpPr>
          <a:xfrm>
            <a:off x="4944936" y="4569593"/>
            <a:ext cx="958096" cy="958096"/>
            <a:chOff x="5800477" y="3669744"/>
            <a:chExt cx="958096" cy="958096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A987E8EC-D02D-0556-4129-2C104ED0239D}"/>
                </a:ext>
              </a:extLst>
            </p:cNvPr>
            <p:cNvSpPr txBox="1"/>
            <p:nvPr/>
          </p:nvSpPr>
          <p:spPr>
            <a:xfrm>
              <a:off x="5800477" y="3887182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7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51" name="Freeform: Shape 50">
              <a:extLst>
                <a:ext uri="{FF2B5EF4-FFF2-40B4-BE49-F238E27FC236}">
                  <a16:creationId xmlns:a16="http://schemas.microsoft.com/office/drawing/2014/main" id="{7B1A3A9E-9841-92AA-DCA6-2032F85D60CD}"/>
                </a:ext>
              </a:extLst>
            </p:cNvPr>
            <p:cNvSpPr/>
            <p:nvPr/>
          </p:nvSpPr>
          <p:spPr>
            <a:xfrm>
              <a:off x="5800477" y="3669744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9E64B78-C0F3-B27C-9B13-7556F1780CFD}"/>
              </a:ext>
            </a:extLst>
          </p:cNvPr>
          <p:cNvGrpSpPr/>
          <p:nvPr/>
        </p:nvGrpSpPr>
        <p:grpSpPr>
          <a:xfrm>
            <a:off x="4205762" y="5388574"/>
            <a:ext cx="958096" cy="958096"/>
            <a:chOff x="6324210" y="5109327"/>
            <a:chExt cx="958096" cy="958096"/>
          </a:xfrm>
        </p:grpSpPr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68492560-B73A-1A50-EC97-B45EAF2B1FF6}"/>
                </a:ext>
              </a:extLst>
            </p:cNvPr>
            <p:cNvSpPr txBox="1"/>
            <p:nvPr/>
          </p:nvSpPr>
          <p:spPr>
            <a:xfrm>
              <a:off x="6324210" y="5326765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8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4E9C8E7B-CCBF-7BB5-0B13-D460418B626F}"/>
                </a:ext>
              </a:extLst>
            </p:cNvPr>
            <p:cNvSpPr/>
            <p:nvPr/>
          </p:nvSpPr>
          <p:spPr>
            <a:xfrm>
              <a:off x="6324210" y="5109327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1" name="TextBox 625">
            <a:extLst>
              <a:ext uri="{FF2B5EF4-FFF2-40B4-BE49-F238E27FC236}">
                <a16:creationId xmlns:a16="http://schemas.microsoft.com/office/drawing/2014/main" id="{35D49758-198A-11E3-56B3-A6379F4E6A9F}"/>
              </a:ext>
            </a:extLst>
          </p:cNvPr>
          <p:cNvSpPr txBox="1"/>
          <p:nvPr/>
        </p:nvSpPr>
        <p:spPr>
          <a:xfrm>
            <a:off x="6058758" y="232661"/>
            <a:ext cx="3456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Operation  Desired 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752AD98-5FA9-7519-C98F-BC84F7C50134}"/>
              </a:ext>
            </a:extLst>
          </p:cNvPr>
          <p:cNvSpPr txBox="1"/>
          <p:nvPr/>
        </p:nvSpPr>
        <p:spPr>
          <a:xfrm>
            <a:off x="6008710" y="1712150"/>
            <a:ext cx="3565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ardware Design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D299A01-0026-6B01-67C5-86C1E480F70F}"/>
              </a:ext>
            </a:extLst>
          </p:cNvPr>
          <p:cNvSpPr txBox="1"/>
          <p:nvPr/>
        </p:nvSpPr>
        <p:spPr>
          <a:xfrm>
            <a:off x="6051461" y="3152486"/>
            <a:ext cx="24818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entral Unit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19F751BB-D30D-1487-DE8C-314B18D45471}"/>
              </a:ext>
            </a:extLst>
          </p:cNvPr>
          <p:cNvSpPr txBox="1"/>
          <p:nvPr/>
        </p:nvSpPr>
        <p:spPr>
          <a:xfrm>
            <a:off x="6051461" y="4756253"/>
            <a:ext cx="57042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Improvement in Current Version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7E5904CD-D199-51D2-89E1-2F2A5F861DBB}"/>
              </a:ext>
            </a:extLst>
          </p:cNvPr>
          <p:cNvSpPr txBox="1"/>
          <p:nvPr/>
        </p:nvSpPr>
        <p:spPr>
          <a:xfrm>
            <a:off x="5385771" y="2483813"/>
            <a:ext cx="38050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Node Block Diagram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642FE6B9-90FF-4160-E818-217D922D3903}"/>
              </a:ext>
            </a:extLst>
          </p:cNvPr>
          <p:cNvSpPr txBox="1"/>
          <p:nvPr/>
        </p:nvSpPr>
        <p:spPr>
          <a:xfrm>
            <a:off x="5428268" y="5575234"/>
            <a:ext cx="5224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he Futur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Recommendations</a:t>
            </a:r>
            <a:r>
              <a:rPr kumimoji="0" lang="en-US" altLang="ko-KR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+mn-cs"/>
              </a:rPr>
              <a:t> </a:t>
            </a:r>
          </a:p>
        </p:txBody>
      </p:sp>
      <p:sp>
        <p:nvSpPr>
          <p:cNvPr id="67" name="TextBox 634">
            <a:extLst>
              <a:ext uri="{FF2B5EF4-FFF2-40B4-BE49-F238E27FC236}">
                <a16:creationId xmlns:a16="http://schemas.microsoft.com/office/drawing/2014/main" id="{EA0F0664-D068-3A20-C2C6-98333CB768A9}"/>
              </a:ext>
            </a:extLst>
          </p:cNvPr>
          <p:cNvSpPr txBox="1"/>
          <p:nvPr/>
        </p:nvSpPr>
        <p:spPr>
          <a:xfrm>
            <a:off x="5364559" y="951520"/>
            <a:ext cx="3424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Real Time Analysi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0191800-F697-14DD-9072-CE87856C92D7}"/>
              </a:ext>
            </a:extLst>
          </p:cNvPr>
          <p:cNvSpPr txBox="1"/>
          <p:nvPr/>
        </p:nvSpPr>
        <p:spPr>
          <a:xfrm>
            <a:off x="5389049" y="3921972"/>
            <a:ext cx="36284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</a:rPr>
              <a:t>Results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" name="Slide Zoom 2">
                <a:extLst>
                  <a:ext uri="{FF2B5EF4-FFF2-40B4-BE49-F238E27FC236}">
                    <a16:creationId xmlns:a16="http://schemas.microsoft.com/office/drawing/2014/main" id="{A7F525A2-D3C3-167A-713F-3BD9C673E57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5911713"/>
                  </p:ext>
                </p:extLst>
              </p:nvPr>
            </p:nvGraphicFramePr>
            <p:xfrm>
              <a:off x="5968071" y="515462"/>
              <a:ext cx="81278" cy="45719"/>
            </p:xfrm>
            <a:graphic>
              <a:graphicData uri="http://schemas.microsoft.com/office/powerpoint/2016/slidezoom">
                <pslz:sldZm>
                  <pslz:sldZmObj sldId="257" cId="3080027994">
                    <pslz:zmPr id="{478FDEDF-CEF7-46B4-BE27-07FA580DC2D2}" returnToParent="0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" name="Slide Zoom 2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A7F525A2-D3C3-167A-713F-3BD9C673E57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68071" y="515462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5" name="Slide Zoom 4">
                <a:extLst>
                  <a:ext uri="{FF2B5EF4-FFF2-40B4-BE49-F238E27FC236}">
                    <a16:creationId xmlns:a16="http://schemas.microsoft.com/office/drawing/2014/main" id="{41A7D43B-1069-698E-0AF7-726A229010C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71128" y="1259506"/>
              <a:ext cx="81278" cy="45719"/>
            </p:xfrm>
            <a:graphic>
              <a:graphicData uri="http://schemas.microsoft.com/office/powerpoint/2016/slidezoom">
                <pslz:sldZm>
                  <pslz:sldZmObj sldId="258" cId="2963926605">
                    <pslz:zmPr id="{ACC15768-736B-484A-A070-D59642AB5786}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5" name="Slide Zoom 4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41A7D43B-1069-698E-0AF7-726A229010C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71128" y="1259506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7" name="Slide Zoom 6">
                <a:extLst>
                  <a:ext uri="{FF2B5EF4-FFF2-40B4-BE49-F238E27FC236}">
                    <a16:creationId xmlns:a16="http://schemas.microsoft.com/office/drawing/2014/main" id="{E19643D2-FDE2-3B41-5916-48C0FAFA7A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968071" y="2008710"/>
              <a:ext cx="81278" cy="45719"/>
            </p:xfrm>
            <a:graphic>
              <a:graphicData uri="http://schemas.microsoft.com/office/powerpoint/2016/slidezoom">
                <pslz:sldZm>
                  <pslz:sldZmObj sldId="259" cId="2110218764">
                    <pslz:zmPr id="{7EF2434C-7A6A-4D38-839E-3F789CABFB9D}" transitionDur="1000">
                      <p166:blipFill xmlns:p166="http://schemas.microsoft.com/office/powerpoint/2016/6/main">
                        <a:blip r:embed="rId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7" name="Slide Zoom 6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E19643D2-FDE2-3B41-5916-48C0FAFA7A0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968071" y="2008710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9" name="Slide Zoom 8">
                <a:extLst>
                  <a:ext uri="{FF2B5EF4-FFF2-40B4-BE49-F238E27FC236}">
                    <a16:creationId xmlns:a16="http://schemas.microsoft.com/office/drawing/2014/main" id="{DEA8E11C-32DC-E44B-C868-289FB3D7FA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3281" y="2778983"/>
              <a:ext cx="81278" cy="45719"/>
            </p:xfrm>
            <a:graphic>
              <a:graphicData uri="http://schemas.microsoft.com/office/powerpoint/2016/slidezoom">
                <pslz:sldZm>
                  <pslz:sldZmObj sldId="275" cId="4251590852">
                    <pslz:zmPr id="{035A466D-9D05-4AB4-B110-B2B9A006B2E8}" transitionDur="1000">
                      <p166:blipFill xmlns:p166="http://schemas.microsoft.com/office/powerpoint/2016/6/main">
                        <a:blip r:embed="rId11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9" name="Slide Zoom 8">
                <a:hlinkClick r:id="rId12" action="ppaction://hlinksldjump"/>
                <a:extLst>
                  <a:ext uri="{FF2B5EF4-FFF2-40B4-BE49-F238E27FC236}">
                    <a16:creationId xmlns:a16="http://schemas.microsoft.com/office/drawing/2014/main" id="{DEA8E11C-32DC-E44B-C868-289FB3D7FAF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283281" y="2778983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1" name="Slide Zoom 10">
                <a:extLst>
                  <a:ext uri="{FF2B5EF4-FFF2-40B4-BE49-F238E27FC236}">
                    <a16:creationId xmlns:a16="http://schemas.microsoft.com/office/drawing/2014/main" id="{39070111-095B-EF16-D86A-25E9D35642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977480" y="3444873"/>
              <a:ext cx="81278" cy="45719"/>
            </p:xfrm>
            <a:graphic>
              <a:graphicData uri="http://schemas.microsoft.com/office/powerpoint/2016/slidezoom">
                <pslz:sldZm>
                  <pslz:sldZmObj sldId="2192" cId="2976833099">
                    <pslz:zmPr id="{06706E91-95B3-4A8E-84F3-66A2EB634797}" transitionDur="1000">
                      <p166:blipFill xmlns:p166="http://schemas.microsoft.com/office/powerpoint/2016/6/main">
                        <a:blip r:embed="rId14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1" name="Slide Zoom 10">
                <a:hlinkClick r:id="rId15" action="ppaction://hlinksldjump"/>
                <a:extLst>
                  <a:ext uri="{FF2B5EF4-FFF2-40B4-BE49-F238E27FC236}">
                    <a16:creationId xmlns:a16="http://schemas.microsoft.com/office/drawing/2014/main" id="{39070111-095B-EF16-D86A-25E9D35642A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977480" y="3444873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3" name="Slide Zoom 12">
                <a:extLst>
                  <a:ext uri="{FF2B5EF4-FFF2-40B4-BE49-F238E27FC236}">
                    <a16:creationId xmlns:a16="http://schemas.microsoft.com/office/drawing/2014/main" id="{AD09C625-1B51-6A8D-27F6-E8FEF27BDA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77020" y="4187677"/>
              <a:ext cx="81278" cy="45719"/>
            </p:xfrm>
            <a:graphic>
              <a:graphicData uri="http://schemas.microsoft.com/office/powerpoint/2016/slidezoom">
                <pslz:sldZm>
                  <pslz:sldZmObj sldId="270" cId="857799006">
                    <pslz:zmPr id="{84D6DB9B-68FB-4750-BDC3-6266F5686C62}" transitionDur="1000">
                      <p166:blipFill xmlns:p166="http://schemas.microsoft.com/office/powerpoint/2016/6/main">
                        <a:blip r:embed="rId17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3" name="Slide Zoom 12">
                <a:hlinkClick r:id="rId18" action="ppaction://hlinksldjump"/>
                <a:extLst>
                  <a:ext uri="{FF2B5EF4-FFF2-40B4-BE49-F238E27FC236}">
                    <a16:creationId xmlns:a16="http://schemas.microsoft.com/office/drawing/2014/main" id="{AD09C625-1B51-6A8D-27F6-E8FEF27BDAA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277020" y="4187677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5" name="Slide Zoom 14">
                <a:extLst>
                  <a:ext uri="{FF2B5EF4-FFF2-40B4-BE49-F238E27FC236}">
                    <a16:creationId xmlns:a16="http://schemas.microsoft.com/office/drawing/2014/main" id="{5AE672EE-2C5F-C01F-9ACD-DB1A60B1D3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08710" y="5025780"/>
              <a:ext cx="81278" cy="45719"/>
            </p:xfrm>
            <a:graphic>
              <a:graphicData uri="http://schemas.microsoft.com/office/powerpoint/2016/slidezoom">
                <pslz:sldZm>
                  <pslz:sldZmObj sldId="262" cId="1539163345">
                    <pslz:zmPr id="{FEE1B9B3-A3C5-40BA-84FC-82931DA4965F}" transitionDur="1000">
                      <p166:blipFill xmlns:p166="http://schemas.microsoft.com/office/powerpoint/2016/6/main">
                        <a:blip r:embed="rId20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5" name="Slide Zoom 14">
                <a:hlinkClick r:id="rId21" action="ppaction://hlinksldjump"/>
                <a:extLst>
                  <a:ext uri="{FF2B5EF4-FFF2-40B4-BE49-F238E27FC236}">
                    <a16:creationId xmlns:a16="http://schemas.microsoft.com/office/drawing/2014/main" id="{5AE672EE-2C5F-C01F-9ACD-DB1A60B1D3F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008710" y="5025780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7" name="Slide Zoom 16">
                <a:extLst>
                  <a:ext uri="{FF2B5EF4-FFF2-40B4-BE49-F238E27FC236}">
                    <a16:creationId xmlns:a16="http://schemas.microsoft.com/office/drawing/2014/main" id="{4ED12D1F-0BB6-71F5-4EBC-079FA3FE0B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894581"/>
                  </p:ext>
                </p:extLst>
              </p:nvPr>
            </p:nvGraphicFramePr>
            <p:xfrm>
              <a:off x="5283281" y="5841026"/>
              <a:ext cx="81278" cy="45719"/>
            </p:xfrm>
            <a:graphic>
              <a:graphicData uri="http://schemas.microsoft.com/office/powerpoint/2016/slidezoom">
                <pslz:sldZm>
                  <pslz:sldZmObj sldId="2198" cId="3123024674">
                    <pslz:zmPr id="{A4F76240-C9BB-40B7-B3E9-329683657FC9}" transitionDur="1000">
                      <p166:blipFill xmlns:p166="http://schemas.microsoft.com/office/powerpoint/2016/6/main">
                        <a:blip r:embed="rId2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7" name="Slide Zoom 16">
                <a:hlinkClick r:id="rId24" action="ppaction://hlinksldjump"/>
                <a:extLst>
                  <a:ext uri="{FF2B5EF4-FFF2-40B4-BE49-F238E27FC236}">
                    <a16:creationId xmlns:a16="http://schemas.microsoft.com/office/drawing/2014/main" id="{4ED12D1F-0BB6-71F5-4EBC-079FA3FE0B1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283281" y="5841026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79106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DF61EB9-B17F-4133-8CEC-8936D7247A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992" y="517614"/>
            <a:ext cx="10080625" cy="626701"/>
          </a:xfrm>
        </p:spPr>
        <p:txBody>
          <a:bodyPr>
            <a:no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ration  Desired 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9C91015-B672-7973-705D-744D4A2A3C00}"/>
              </a:ext>
            </a:extLst>
          </p:cNvPr>
          <p:cNvSpPr>
            <a:spLocks noChangeAspect="1"/>
          </p:cNvSpPr>
          <p:nvPr/>
        </p:nvSpPr>
        <p:spPr>
          <a:xfrm>
            <a:off x="1033325" y="3902606"/>
            <a:ext cx="1234800" cy="1234800"/>
          </a:xfrm>
          <a:prstGeom prst="ellipse">
            <a:avLst/>
          </a:prstGeom>
          <a:gradFill>
            <a:gsLst>
              <a:gs pos="50000">
                <a:schemeClr val="accent1"/>
              </a:gs>
              <a:gs pos="51000">
                <a:schemeClr val="accent1">
                  <a:lumMod val="75000"/>
                </a:schemeClr>
              </a:gs>
            </a:gsLst>
            <a:lin ang="27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reeform 61">
            <a:extLst>
              <a:ext uri="{FF2B5EF4-FFF2-40B4-BE49-F238E27FC236}">
                <a16:creationId xmlns:a16="http://schemas.microsoft.com/office/drawing/2014/main" id="{BE95149C-3A96-1DAB-AC12-F249AE2541F1}"/>
              </a:ext>
            </a:extLst>
          </p:cNvPr>
          <p:cNvSpPr>
            <a:spLocks noEditPoints="1"/>
          </p:cNvSpPr>
          <p:nvPr/>
        </p:nvSpPr>
        <p:spPr bwMode="auto">
          <a:xfrm>
            <a:off x="1269725" y="4195362"/>
            <a:ext cx="762000" cy="649288"/>
          </a:xfrm>
          <a:custGeom>
            <a:avLst/>
            <a:gdLst>
              <a:gd name="T0" fmla="*/ 157 w 200"/>
              <a:gd name="T1" fmla="*/ 84 h 170"/>
              <a:gd name="T2" fmla="*/ 114 w 200"/>
              <a:gd name="T3" fmla="*/ 127 h 170"/>
              <a:gd name="T4" fmla="*/ 157 w 200"/>
              <a:gd name="T5" fmla="*/ 170 h 170"/>
              <a:gd name="T6" fmla="*/ 200 w 200"/>
              <a:gd name="T7" fmla="*/ 127 h 170"/>
              <a:gd name="T8" fmla="*/ 157 w 200"/>
              <a:gd name="T9" fmla="*/ 84 h 170"/>
              <a:gd name="T10" fmla="*/ 151 w 200"/>
              <a:gd name="T11" fmla="*/ 147 h 170"/>
              <a:gd name="T12" fmla="*/ 131 w 200"/>
              <a:gd name="T13" fmla="*/ 130 h 170"/>
              <a:gd name="T14" fmla="*/ 140 w 200"/>
              <a:gd name="T15" fmla="*/ 120 h 170"/>
              <a:gd name="T16" fmla="*/ 151 w 200"/>
              <a:gd name="T17" fmla="*/ 130 h 170"/>
              <a:gd name="T18" fmla="*/ 175 w 200"/>
              <a:gd name="T19" fmla="*/ 109 h 170"/>
              <a:gd name="T20" fmla="*/ 184 w 200"/>
              <a:gd name="T21" fmla="*/ 119 h 170"/>
              <a:gd name="T22" fmla="*/ 151 w 200"/>
              <a:gd name="T23" fmla="*/ 147 h 170"/>
              <a:gd name="T24" fmla="*/ 106 w 200"/>
              <a:gd name="T25" fmla="*/ 127 h 170"/>
              <a:gd name="T26" fmla="*/ 119 w 200"/>
              <a:gd name="T27" fmla="*/ 161 h 170"/>
              <a:gd name="T28" fmla="*/ 106 w 200"/>
              <a:gd name="T29" fmla="*/ 166 h 170"/>
              <a:gd name="T30" fmla="*/ 83 w 200"/>
              <a:gd name="T31" fmla="*/ 150 h 170"/>
              <a:gd name="T32" fmla="*/ 61 w 200"/>
              <a:gd name="T33" fmla="*/ 166 h 170"/>
              <a:gd name="T34" fmla="*/ 40 w 200"/>
              <a:gd name="T35" fmla="*/ 157 h 170"/>
              <a:gd name="T36" fmla="*/ 36 w 200"/>
              <a:gd name="T37" fmla="*/ 131 h 170"/>
              <a:gd name="T38" fmla="*/ 9 w 200"/>
              <a:gd name="T39" fmla="*/ 126 h 170"/>
              <a:gd name="T40" fmla="*/ 0 w 200"/>
              <a:gd name="T41" fmla="*/ 105 h 170"/>
              <a:gd name="T42" fmla="*/ 16 w 200"/>
              <a:gd name="T43" fmla="*/ 83 h 170"/>
              <a:gd name="T44" fmla="*/ 0 w 200"/>
              <a:gd name="T45" fmla="*/ 61 h 170"/>
              <a:gd name="T46" fmla="*/ 9 w 200"/>
              <a:gd name="T47" fmla="*/ 40 h 170"/>
              <a:gd name="T48" fmla="*/ 36 w 200"/>
              <a:gd name="T49" fmla="*/ 35 h 170"/>
              <a:gd name="T50" fmla="*/ 40 w 200"/>
              <a:gd name="T51" fmla="*/ 9 h 170"/>
              <a:gd name="T52" fmla="*/ 61 w 200"/>
              <a:gd name="T53" fmla="*/ 0 h 170"/>
              <a:gd name="T54" fmla="*/ 83 w 200"/>
              <a:gd name="T55" fmla="*/ 16 h 170"/>
              <a:gd name="T56" fmla="*/ 106 w 200"/>
              <a:gd name="T57" fmla="*/ 0 h 170"/>
              <a:gd name="T58" fmla="*/ 126 w 200"/>
              <a:gd name="T59" fmla="*/ 9 h 170"/>
              <a:gd name="T60" fmla="*/ 131 w 200"/>
              <a:gd name="T61" fmla="*/ 35 h 170"/>
              <a:gd name="T62" fmla="*/ 158 w 200"/>
              <a:gd name="T63" fmla="*/ 40 h 170"/>
              <a:gd name="T64" fmla="*/ 166 w 200"/>
              <a:gd name="T65" fmla="*/ 61 h 170"/>
              <a:gd name="T66" fmla="*/ 152 w 200"/>
              <a:gd name="T67" fmla="*/ 76 h 170"/>
              <a:gd name="T68" fmla="*/ 124 w 200"/>
              <a:gd name="T69" fmla="*/ 88 h 170"/>
              <a:gd name="T70" fmla="*/ 125 w 200"/>
              <a:gd name="T71" fmla="*/ 83 h 170"/>
              <a:gd name="T72" fmla="*/ 83 w 200"/>
              <a:gd name="T73" fmla="*/ 42 h 170"/>
              <a:gd name="T74" fmla="*/ 42 w 200"/>
              <a:gd name="T75" fmla="*/ 83 h 170"/>
              <a:gd name="T76" fmla="*/ 83 w 200"/>
              <a:gd name="T77" fmla="*/ 124 h 170"/>
              <a:gd name="T78" fmla="*/ 107 w 200"/>
              <a:gd name="T79" fmla="*/ 117 h 170"/>
              <a:gd name="T80" fmla="*/ 106 w 200"/>
              <a:gd name="T81" fmla="*/ 127 h 170"/>
              <a:gd name="T82" fmla="*/ 83 w 200"/>
              <a:gd name="T83" fmla="*/ 46 h 170"/>
              <a:gd name="T84" fmla="*/ 46 w 200"/>
              <a:gd name="T85" fmla="*/ 83 h 170"/>
              <a:gd name="T86" fmla="*/ 83 w 200"/>
              <a:gd name="T87" fmla="*/ 120 h 170"/>
              <a:gd name="T88" fmla="*/ 109 w 200"/>
              <a:gd name="T89" fmla="*/ 110 h 170"/>
              <a:gd name="T90" fmla="*/ 120 w 200"/>
              <a:gd name="T91" fmla="*/ 92 h 170"/>
              <a:gd name="T92" fmla="*/ 121 w 200"/>
              <a:gd name="T93" fmla="*/ 83 h 170"/>
              <a:gd name="T94" fmla="*/ 83 w 200"/>
              <a:gd name="T95" fmla="*/ 46 h 170"/>
              <a:gd name="T96" fmla="*/ 83 w 200"/>
              <a:gd name="T97" fmla="*/ 108 h 170"/>
              <a:gd name="T98" fmla="*/ 58 w 200"/>
              <a:gd name="T99" fmla="*/ 83 h 170"/>
              <a:gd name="T100" fmla="*/ 83 w 200"/>
              <a:gd name="T101" fmla="*/ 58 h 170"/>
              <a:gd name="T102" fmla="*/ 108 w 200"/>
              <a:gd name="T103" fmla="*/ 83 h 170"/>
              <a:gd name="T104" fmla="*/ 83 w 200"/>
              <a:gd name="T105" fmla="*/ 108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200" h="170">
                <a:moveTo>
                  <a:pt x="157" y="84"/>
                </a:moveTo>
                <a:cubicBezTo>
                  <a:pt x="133" y="84"/>
                  <a:pt x="114" y="103"/>
                  <a:pt x="114" y="127"/>
                </a:cubicBezTo>
                <a:cubicBezTo>
                  <a:pt x="114" y="150"/>
                  <a:pt x="133" y="170"/>
                  <a:pt x="157" y="170"/>
                </a:cubicBezTo>
                <a:cubicBezTo>
                  <a:pt x="181" y="170"/>
                  <a:pt x="200" y="150"/>
                  <a:pt x="200" y="127"/>
                </a:cubicBezTo>
                <a:cubicBezTo>
                  <a:pt x="200" y="103"/>
                  <a:pt x="181" y="84"/>
                  <a:pt x="157" y="84"/>
                </a:cubicBezTo>
                <a:close/>
                <a:moveTo>
                  <a:pt x="151" y="147"/>
                </a:moveTo>
                <a:cubicBezTo>
                  <a:pt x="131" y="130"/>
                  <a:pt x="131" y="130"/>
                  <a:pt x="131" y="130"/>
                </a:cubicBezTo>
                <a:cubicBezTo>
                  <a:pt x="140" y="120"/>
                  <a:pt x="140" y="120"/>
                  <a:pt x="140" y="120"/>
                </a:cubicBezTo>
                <a:cubicBezTo>
                  <a:pt x="151" y="130"/>
                  <a:pt x="151" y="130"/>
                  <a:pt x="151" y="130"/>
                </a:cubicBezTo>
                <a:cubicBezTo>
                  <a:pt x="175" y="109"/>
                  <a:pt x="175" y="109"/>
                  <a:pt x="175" y="109"/>
                </a:cubicBezTo>
                <a:cubicBezTo>
                  <a:pt x="184" y="119"/>
                  <a:pt x="184" y="119"/>
                  <a:pt x="184" y="119"/>
                </a:cubicBezTo>
                <a:lnTo>
                  <a:pt x="151" y="147"/>
                </a:lnTo>
                <a:close/>
                <a:moveTo>
                  <a:pt x="106" y="127"/>
                </a:moveTo>
                <a:cubicBezTo>
                  <a:pt x="106" y="140"/>
                  <a:pt x="111" y="152"/>
                  <a:pt x="119" y="161"/>
                </a:cubicBezTo>
                <a:cubicBezTo>
                  <a:pt x="115" y="163"/>
                  <a:pt x="110" y="165"/>
                  <a:pt x="106" y="166"/>
                </a:cubicBezTo>
                <a:cubicBezTo>
                  <a:pt x="102" y="157"/>
                  <a:pt x="94" y="150"/>
                  <a:pt x="83" y="150"/>
                </a:cubicBezTo>
                <a:cubicBezTo>
                  <a:pt x="73" y="150"/>
                  <a:pt x="65" y="157"/>
                  <a:pt x="61" y="166"/>
                </a:cubicBezTo>
                <a:cubicBezTo>
                  <a:pt x="54" y="164"/>
                  <a:pt x="47" y="161"/>
                  <a:pt x="40" y="157"/>
                </a:cubicBezTo>
                <a:cubicBezTo>
                  <a:pt x="44" y="149"/>
                  <a:pt x="43" y="138"/>
                  <a:pt x="36" y="131"/>
                </a:cubicBezTo>
                <a:cubicBezTo>
                  <a:pt x="28" y="124"/>
                  <a:pt x="18" y="122"/>
                  <a:pt x="9" y="126"/>
                </a:cubicBezTo>
                <a:cubicBezTo>
                  <a:pt x="5" y="120"/>
                  <a:pt x="2" y="113"/>
                  <a:pt x="0" y="105"/>
                </a:cubicBezTo>
                <a:cubicBezTo>
                  <a:pt x="10" y="102"/>
                  <a:pt x="16" y="93"/>
                  <a:pt x="16" y="83"/>
                </a:cubicBezTo>
                <a:cubicBezTo>
                  <a:pt x="16" y="73"/>
                  <a:pt x="10" y="64"/>
                  <a:pt x="0" y="61"/>
                </a:cubicBezTo>
                <a:cubicBezTo>
                  <a:pt x="2" y="54"/>
                  <a:pt x="5" y="47"/>
                  <a:pt x="9" y="40"/>
                </a:cubicBezTo>
                <a:cubicBezTo>
                  <a:pt x="18" y="44"/>
                  <a:pt x="28" y="43"/>
                  <a:pt x="36" y="35"/>
                </a:cubicBezTo>
                <a:cubicBezTo>
                  <a:pt x="43" y="28"/>
                  <a:pt x="44" y="17"/>
                  <a:pt x="40" y="9"/>
                </a:cubicBezTo>
                <a:cubicBezTo>
                  <a:pt x="47" y="5"/>
                  <a:pt x="54" y="2"/>
                  <a:pt x="61" y="0"/>
                </a:cubicBezTo>
                <a:cubicBezTo>
                  <a:pt x="65" y="9"/>
                  <a:pt x="73" y="16"/>
                  <a:pt x="83" y="16"/>
                </a:cubicBezTo>
                <a:cubicBezTo>
                  <a:pt x="94" y="16"/>
                  <a:pt x="102" y="9"/>
                  <a:pt x="106" y="0"/>
                </a:cubicBezTo>
                <a:cubicBezTo>
                  <a:pt x="113" y="2"/>
                  <a:pt x="120" y="5"/>
                  <a:pt x="126" y="9"/>
                </a:cubicBezTo>
                <a:cubicBezTo>
                  <a:pt x="122" y="17"/>
                  <a:pt x="124" y="28"/>
                  <a:pt x="131" y="35"/>
                </a:cubicBezTo>
                <a:cubicBezTo>
                  <a:pt x="138" y="43"/>
                  <a:pt x="149" y="44"/>
                  <a:pt x="158" y="40"/>
                </a:cubicBezTo>
                <a:cubicBezTo>
                  <a:pt x="161" y="47"/>
                  <a:pt x="164" y="54"/>
                  <a:pt x="166" y="61"/>
                </a:cubicBezTo>
                <a:cubicBezTo>
                  <a:pt x="159" y="63"/>
                  <a:pt x="154" y="69"/>
                  <a:pt x="152" y="76"/>
                </a:cubicBezTo>
                <a:cubicBezTo>
                  <a:pt x="142" y="77"/>
                  <a:pt x="132" y="81"/>
                  <a:pt x="124" y="88"/>
                </a:cubicBezTo>
                <a:cubicBezTo>
                  <a:pt x="125" y="86"/>
                  <a:pt x="125" y="85"/>
                  <a:pt x="125" y="83"/>
                </a:cubicBezTo>
                <a:cubicBezTo>
                  <a:pt x="125" y="60"/>
                  <a:pt x="106" y="42"/>
                  <a:pt x="83" y="42"/>
                </a:cubicBezTo>
                <a:cubicBezTo>
                  <a:pt x="61" y="42"/>
                  <a:pt x="42" y="60"/>
                  <a:pt x="42" y="83"/>
                </a:cubicBezTo>
                <a:cubicBezTo>
                  <a:pt x="42" y="106"/>
                  <a:pt x="61" y="124"/>
                  <a:pt x="83" y="124"/>
                </a:cubicBezTo>
                <a:cubicBezTo>
                  <a:pt x="92" y="124"/>
                  <a:pt x="100" y="122"/>
                  <a:pt x="107" y="117"/>
                </a:cubicBezTo>
                <a:cubicBezTo>
                  <a:pt x="106" y="120"/>
                  <a:pt x="106" y="123"/>
                  <a:pt x="106" y="127"/>
                </a:cubicBezTo>
                <a:close/>
                <a:moveTo>
                  <a:pt x="83" y="46"/>
                </a:moveTo>
                <a:cubicBezTo>
                  <a:pt x="63" y="46"/>
                  <a:pt x="46" y="62"/>
                  <a:pt x="46" y="83"/>
                </a:cubicBezTo>
                <a:cubicBezTo>
                  <a:pt x="46" y="104"/>
                  <a:pt x="63" y="120"/>
                  <a:pt x="83" y="120"/>
                </a:cubicBezTo>
                <a:cubicBezTo>
                  <a:pt x="93" y="120"/>
                  <a:pt x="102" y="116"/>
                  <a:pt x="109" y="110"/>
                </a:cubicBezTo>
                <a:cubicBezTo>
                  <a:pt x="111" y="104"/>
                  <a:pt x="115" y="98"/>
                  <a:pt x="120" y="92"/>
                </a:cubicBezTo>
                <a:cubicBezTo>
                  <a:pt x="120" y="89"/>
                  <a:pt x="121" y="86"/>
                  <a:pt x="121" y="83"/>
                </a:cubicBezTo>
                <a:cubicBezTo>
                  <a:pt x="121" y="62"/>
                  <a:pt x="104" y="46"/>
                  <a:pt x="83" y="46"/>
                </a:cubicBezTo>
                <a:close/>
                <a:moveTo>
                  <a:pt x="83" y="108"/>
                </a:moveTo>
                <a:cubicBezTo>
                  <a:pt x="70" y="108"/>
                  <a:pt x="58" y="97"/>
                  <a:pt x="58" y="83"/>
                </a:cubicBezTo>
                <a:cubicBezTo>
                  <a:pt x="58" y="69"/>
                  <a:pt x="70" y="58"/>
                  <a:pt x="83" y="58"/>
                </a:cubicBezTo>
                <a:cubicBezTo>
                  <a:pt x="97" y="58"/>
                  <a:pt x="108" y="69"/>
                  <a:pt x="108" y="83"/>
                </a:cubicBezTo>
                <a:cubicBezTo>
                  <a:pt x="108" y="97"/>
                  <a:pt x="97" y="108"/>
                  <a:pt x="83" y="108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E15AD11-0092-C041-348A-74832BFD9737}"/>
              </a:ext>
            </a:extLst>
          </p:cNvPr>
          <p:cNvSpPr>
            <a:spLocks noChangeAspect="1"/>
          </p:cNvSpPr>
          <p:nvPr/>
        </p:nvSpPr>
        <p:spPr>
          <a:xfrm>
            <a:off x="9879150" y="2603163"/>
            <a:ext cx="1234800" cy="1234800"/>
          </a:xfrm>
          <a:prstGeom prst="ellipse">
            <a:avLst/>
          </a:prstGeom>
          <a:gradFill>
            <a:gsLst>
              <a:gs pos="50000">
                <a:schemeClr val="accent6"/>
              </a:gs>
              <a:gs pos="51000">
                <a:schemeClr val="accent6">
                  <a:lumMod val="75000"/>
                </a:schemeClr>
              </a:gs>
            </a:gsLst>
            <a:lin ang="27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 7">
            <a:extLst>
              <a:ext uri="{FF2B5EF4-FFF2-40B4-BE49-F238E27FC236}">
                <a16:creationId xmlns:a16="http://schemas.microsoft.com/office/drawing/2014/main" id="{EC3E5C79-6317-1EB9-4EB4-2D93D6ADA520}"/>
              </a:ext>
            </a:extLst>
          </p:cNvPr>
          <p:cNvSpPr>
            <a:spLocks noEditPoints="1"/>
          </p:cNvSpPr>
          <p:nvPr/>
        </p:nvSpPr>
        <p:spPr bwMode="auto">
          <a:xfrm>
            <a:off x="10121894" y="2847422"/>
            <a:ext cx="749312" cy="746282"/>
          </a:xfrm>
          <a:custGeom>
            <a:avLst/>
            <a:gdLst>
              <a:gd name="T0" fmla="*/ 350 w 742"/>
              <a:gd name="T1" fmla="*/ 208 h 739"/>
              <a:gd name="T2" fmla="*/ 212 w 742"/>
              <a:gd name="T3" fmla="*/ 208 h 739"/>
              <a:gd name="T4" fmla="*/ 451 w 742"/>
              <a:gd name="T5" fmla="*/ 317 h 739"/>
              <a:gd name="T6" fmla="*/ 305 w 742"/>
              <a:gd name="T7" fmla="*/ 317 h 739"/>
              <a:gd name="T8" fmla="*/ 265 w 742"/>
              <a:gd name="T9" fmla="*/ 317 h 739"/>
              <a:gd name="T10" fmla="*/ 107 w 742"/>
              <a:gd name="T11" fmla="*/ 317 h 739"/>
              <a:gd name="T12" fmla="*/ 391 w 742"/>
              <a:gd name="T13" fmla="*/ 208 h 739"/>
              <a:gd name="T14" fmla="*/ 529 w 742"/>
              <a:gd name="T15" fmla="*/ 208 h 739"/>
              <a:gd name="T16" fmla="*/ 632 w 742"/>
              <a:gd name="T17" fmla="*/ 317 h 739"/>
              <a:gd name="T18" fmla="*/ 482 w 742"/>
              <a:gd name="T19" fmla="*/ 317 h 739"/>
              <a:gd name="T20" fmla="*/ 451 w 742"/>
              <a:gd name="T21" fmla="*/ 339 h 739"/>
              <a:gd name="T22" fmla="*/ 372 w 742"/>
              <a:gd name="T23" fmla="*/ 584 h 739"/>
              <a:gd name="T24" fmla="*/ 393 w 742"/>
              <a:gd name="T25" fmla="*/ 582 h 739"/>
              <a:gd name="T26" fmla="*/ 472 w 742"/>
              <a:gd name="T27" fmla="*/ 339 h 739"/>
              <a:gd name="T28" fmla="*/ 348 w 742"/>
              <a:gd name="T29" fmla="*/ 584 h 739"/>
              <a:gd name="T30" fmla="*/ 112 w 742"/>
              <a:gd name="T31" fmla="*/ 339 h 739"/>
              <a:gd name="T32" fmla="*/ 546 w 742"/>
              <a:gd name="T33" fmla="*/ 43 h 739"/>
              <a:gd name="T34" fmla="*/ 527 w 742"/>
              <a:gd name="T35" fmla="*/ 122 h 739"/>
              <a:gd name="T36" fmla="*/ 176 w 742"/>
              <a:gd name="T37" fmla="*/ 685 h 739"/>
              <a:gd name="T38" fmla="*/ 234 w 742"/>
              <a:gd name="T39" fmla="*/ 630 h 739"/>
              <a:gd name="T40" fmla="*/ 176 w 742"/>
              <a:gd name="T41" fmla="*/ 685 h 739"/>
              <a:gd name="T42" fmla="*/ 687 w 742"/>
              <a:gd name="T43" fmla="*/ 177 h 739"/>
              <a:gd name="T44" fmla="*/ 629 w 742"/>
              <a:gd name="T45" fmla="*/ 231 h 739"/>
              <a:gd name="T46" fmla="*/ 45 w 742"/>
              <a:gd name="T47" fmla="*/ 546 h 739"/>
              <a:gd name="T48" fmla="*/ 122 w 742"/>
              <a:gd name="T49" fmla="*/ 525 h 739"/>
              <a:gd name="T50" fmla="*/ 45 w 742"/>
              <a:gd name="T51" fmla="*/ 546 h 739"/>
              <a:gd name="T52" fmla="*/ 0 w 742"/>
              <a:gd name="T53" fmla="*/ 360 h 739"/>
              <a:gd name="T54" fmla="*/ 76 w 742"/>
              <a:gd name="T55" fmla="*/ 382 h 739"/>
              <a:gd name="T56" fmla="*/ 663 w 742"/>
              <a:gd name="T57" fmla="*/ 360 h 739"/>
              <a:gd name="T58" fmla="*/ 742 w 742"/>
              <a:gd name="T59" fmla="*/ 382 h 739"/>
              <a:gd name="T60" fmla="*/ 663 w 742"/>
              <a:gd name="T61" fmla="*/ 360 h 739"/>
              <a:gd name="T62" fmla="*/ 55 w 742"/>
              <a:gd name="T63" fmla="*/ 177 h 739"/>
              <a:gd name="T64" fmla="*/ 112 w 742"/>
              <a:gd name="T65" fmla="*/ 231 h 739"/>
              <a:gd name="T66" fmla="*/ 620 w 742"/>
              <a:gd name="T67" fmla="*/ 525 h 739"/>
              <a:gd name="T68" fmla="*/ 696 w 742"/>
              <a:gd name="T69" fmla="*/ 546 h 739"/>
              <a:gd name="T70" fmla="*/ 620 w 742"/>
              <a:gd name="T71" fmla="*/ 525 h 739"/>
              <a:gd name="T72" fmla="*/ 195 w 742"/>
              <a:gd name="T73" fmla="*/ 43 h 739"/>
              <a:gd name="T74" fmla="*/ 215 w 742"/>
              <a:gd name="T75" fmla="*/ 122 h 739"/>
              <a:gd name="T76" fmla="*/ 508 w 742"/>
              <a:gd name="T77" fmla="*/ 630 h 739"/>
              <a:gd name="T78" fmla="*/ 565 w 742"/>
              <a:gd name="T79" fmla="*/ 685 h 739"/>
              <a:gd name="T80" fmla="*/ 508 w 742"/>
              <a:gd name="T81" fmla="*/ 630 h 739"/>
              <a:gd name="T82" fmla="*/ 381 w 742"/>
              <a:gd name="T83" fmla="*/ 739 h 739"/>
              <a:gd name="T84" fmla="*/ 360 w 742"/>
              <a:gd name="T85" fmla="*/ 663 h 739"/>
              <a:gd name="T86" fmla="*/ 381 w 742"/>
              <a:gd name="T87" fmla="*/ 0 h 739"/>
              <a:gd name="T88" fmla="*/ 360 w 742"/>
              <a:gd name="T89" fmla="*/ 76 h 739"/>
              <a:gd name="T90" fmla="*/ 381 w 742"/>
              <a:gd name="T91" fmla="*/ 0 h 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742" h="739">
                <a:moveTo>
                  <a:pt x="212" y="208"/>
                </a:moveTo>
                <a:lnTo>
                  <a:pt x="350" y="208"/>
                </a:lnTo>
                <a:lnTo>
                  <a:pt x="286" y="310"/>
                </a:lnTo>
                <a:lnTo>
                  <a:pt x="212" y="208"/>
                </a:lnTo>
                <a:close/>
                <a:moveTo>
                  <a:pt x="305" y="317"/>
                </a:moveTo>
                <a:lnTo>
                  <a:pt x="451" y="317"/>
                </a:lnTo>
                <a:lnTo>
                  <a:pt x="372" y="215"/>
                </a:lnTo>
                <a:lnTo>
                  <a:pt x="305" y="317"/>
                </a:lnTo>
                <a:close/>
                <a:moveTo>
                  <a:pt x="107" y="317"/>
                </a:moveTo>
                <a:lnTo>
                  <a:pt x="265" y="317"/>
                </a:lnTo>
                <a:lnTo>
                  <a:pt x="191" y="215"/>
                </a:lnTo>
                <a:lnTo>
                  <a:pt x="107" y="317"/>
                </a:lnTo>
                <a:close/>
                <a:moveTo>
                  <a:pt x="529" y="208"/>
                </a:moveTo>
                <a:lnTo>
                  <a:pt x="391" y="208"/>
                </a:lnTo>
                <a:lnTo>
                  <a:pt x="465" y="305"/>
                </a:lnTo>
                <a:lnTo>
                  <a:pt x="529" y="208"/>
                </a:lnTo>
                <a:close/>
                <a:moveTo>
                  <a:pt x="482" y="317"/>
                </a:moveTo>
                <a:lnTo>
                  <a:pt x="632" y="317"/>
                </a:lnTo>
                <a:lnTo>
                  <a:pt x="551" y="215"/>
                </a:lnTo>
                <a:lnTo>
                  <a:pt x="482" y="317"/>
                </a:lnTo>
                <a:close/>
                <a:moveTo>
                  <a:pt x="372" y="584"/>
                </a:moveTo>
                <a:lnTo>
                  <a:pt x="451" y="339"/>
                </a:lnTo>
                <a:lnTo>
                  <a:pt x="300" y="339"/>
                </a:lnTo>
                <a:lnTo>
                  <a:pt x="372" y="584"/>
                </a:lnTo>
                <a:close/>
                <a:moveTo>
                  <a:pt x="472" y="339"/>
                </a:moveTo>
                <a:lnTo>
                  <a:pt x="393" y="582"/>
                </a:lnTo>
                <a:lnTo>
                  <a:pt x="629" y="339"/>
                </a:lnTo>
                <a:lnTo>
                  <a:pt x="472" y="339"/>
                </a:lnTo>
                <a:close/>
                <a:moveTo>
                  <a:pt x="112" y="339"/>
                </a:moveTo>
                <a:lnTo>
                  <a:pt x="348" y="584"/>
                </a:lnTo>
                <a:lnTo>
                  <a:pt x="277" y="339"/>
                </a:lnTo>
                <a:lnTo>
                  <a:pt x="112" y="339"/>
                </a:lnTo>
                <a:close/>
                <a:moveTo>
                  <a:pt x="565" y="55"/>
                </a:moveTo>
                <a:lnTo>
                  <a:pt x="546" y="43"/>
                </a:lnTo>
                <a:lnTo>
                  <a:pt x="508" y="110"/>
                </a:lnTo>
                <a:lnTo>
                  <a:pt x="527" y="122"/>
                </a:lnTo>
                <a:lnTo>
                  <a:pt x="565" y="55"/>
                </a:lnTo>
                <a:close/>
                <a:moveTo>
                  <a:pt x="176" y="685"/>
                </a:moveTo>
                <a:lnTo>
                  <a:pt x="195" y="696"/>
                </a:lnTo>
                <a:lnTo>
                  <a:pt x="234" y="630"/>
                </a:lnTo>
                <a:lnTo>
                  <a:pt x="215" y="618"/>
                </a:lnTo>
                <a:lnTo>
                  <a:pt x="176" y="685"/>
                </a:lnTo>
                <a:close/>
                <a:moveTo>
                  <a:pt x="696" y="193"/>
                </a:moveTo>
                <a:lnTo>
                  <a:pt x="687" y="177"/>
                </a:lnTo>
                <a:lnTo>
                  <a:pt x="620" y="215"/>
                </a:lnTo>
                <a:lnTo>
                  <a:pt x="629" y="231"/>
                </a:lnTo>
                <a:lnTo>
                  <a:pt x="696" y="193"/>
                </a:lnTo>
                <a:close/>
                <a:moveTo>
                  <a:pt x="45" y="546"/>
                </a:moveTo>
                <a:lnTo>
                  <a:pt x="55" y="565"/>
                </a:lnTo>
                <a:lnTo>
                  <a:pt x="122" y="525"/>
                </a:lnTo>
                <a:lnTo>
                  <a:pt x="112" y="508"/>
                </a:lnTo>
                <a:lnTo>
                  <a:pt x="45" y="546"/>
                </a:lnTo>
                <a:close/>
                <a:moveTo>
                  <a:pt x="76" y="360"/>
                </a:moveTo>
                <a:lnTo>
                  <a:pt x="0" y="360"/>
                </a:lnTo>
                <a:lnTo>
                  <a:pt x="0" y="382"/>
                </a:lnTo>
                <a:lnTo>
                  <a:pt x="76" y="382"/>
                </a:lnTo>
                <a:lnTo>
                  <a:pt x="76" y="360"/>
                </a:lnTo>
                <a:close/>
                <a:moveTo>
                  <a:pt x="663" y="360"/>
                </a:moveTo>
                <a:lnTo>
                  <a:pt x="663" y="382"/>
                </a:lnTo>
                <a:lnTo>
                  <a:pt x="742" y="382"/>
                </a:lnTo>
                <a:lnTo>
                  <a:pt x="742" y="360"/>
                </a:lnTo>
                <a:lnTo>
                  <a:pt x="663" y="360"/>
                </a:lnTo>
                <a:close/>
                <a:moveTo>
                  <a:pt x="122" y="215"/>
                </a:moveTo>
                <a:lnTo>
                  <a:pt x="55" y="177"/>
                </a:lnTo>
                <a:lnTo>
                  <a:pt x="45" y="193"/>
                </a:lnTo>
                <a:lnTo>
                  <a:pt x="112" y="231"/>
                </a:lnTo>
                <a:lnTo>
                  <a:pt x="122" y="215"/>
                </a:lnTo>
                <a:close/>
                <a:moveTo>
                  <a:pt x="620" y="525"/>
                </a:moveTo>
                <a:lnTo>
                  <a:pt x="687" y="565"/>
                </a:lnTo>
                <a:lnTo>
                  <a:pt x="696" y="546"/>
                </a:lnTo>
                <a:lnTo>
                  <a:pt x="629" y="508"/>
                </a:lnTo>
                <a:lnTo>
                  <a:pt x="620" y="525"/>
                </a:lnTo>
                <a:close/>
                <a:moveTo>
                  <a:pt x="234" y="110"/>
                </a:moveTo>
                <a:lnTo>
                  <a:pt x="195" y="43"/>
                </a:lnTo>
                <a:lnTo>
                  <a:pt x="176" y="55"/>
                </a:lnTo>
                <a:lnTo>
                  <a:pt x="215" y="122"/>
                </a:lnTo>
                <a:lnTo>
                  <a:pt x="234" y="110"/>
                </a:lnTo>
                <a:close/>
                <a:moveTo>
                  <a:pt x="508" y="630"/>
                </a:moveTo>
                <a:lnTo>
                  <a:pt x="546" y="696"/>
                </a:lnTo>
                <a:lnTo>
                  <a:pt x="565" y="685"/>
                </a:lnTo>
                <a:lnTo>
                  <a:pt x="527" y="618"/>
                </a:lnTo>
                <a:lnTo>
                  <a:pt x="508" y="630"/>
                </a:lnTo>
                <a:close/>
                <a:moveTo>
                  <a:pt x="360" y="739"/>
                </a:moveTo>
                <a:lnTo>
                  <a:pt x="381" y="739"/>
                </a:lnTo>
                <a:lnTo>
                  <a:pt x="381" y="663"/>
                </a:lnTo>
                <a:lnTo>
                  <a:pt x="360" y="663"/>
                </a:lnTo>
                <a:lnTo>
                  <a:pt x="360" y="739"/>
                </a:lnTo>
                <a:close/>
                <a:moveTo>
                  <a:pt x="381" y="0"/>
                </a:moveTo>
                <a:lnTo>
                  <a:pt x="360" y="0"/>
                </a:lnTo>
                <a:lnTo>
                  <a:pt x="360" y="76"/>
                </a:lnTo>
                <a:lnTo>
                  <a:pt x="381" y="76"/>
                </a:lnTo>
                <a:lnTo>
                  <a:pt x="381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Freeform 24">
            <a:extLst>
              <a:ext uri="{FF2B5EF4-FFF2-40B4-BE49-F238E27FC236}">
                <a16:creationId xmlns:a16="http://schemas.microsoft.com/office/drawing/2014/main" id="{5EB14525-4915-F45D-D5FF-EBE9C1DE381A}"/>
              </a:ext>
            </a:extLst>
          </p:cNvPr>
          <p:cNvSpPr>
            <a:spLocks/>
          </p:cNvSpPr>
          <p:nvPr/>
        </p:nvSpPr>
        <p:spPr bwMode="auto">
          <a:xfrm>
            <a:off x="2380319" y="4367738"/>
            <a:ext cx="684138" cy="305073"/>
          </a:xfrm>
          <a:custGeom>
            <a:avLst/>
            <a:gdLst>
              <a:gd name="T0" fmla="*/ 0 w 601"/>
              <a:gd name="T1" fmla="*/ 268 h 268"/>
              <a:gd name="T2" fmla="*/ 135 w 601"/>
              <a:gd name="T3" fmla="*/ 135 h 268"/>
              <a:gd name="T4" fmla="*/ 0 w 601"/>
              <a:gd name="T5" fmla="*/ 0 h 268"/>
              <a:gd name="T6" fmla="*/ 601 w 601"/>
              <a:gd name="T7" fmla="*/ 0 h 268"/>
              <a:gd name="T8" fmla="*/ 601 w 601"/>
              <a:gd name="T9" fmla="*/ 268 h 268"/>
              <a:gd name="T10" fmla="*/ 0 w 601"/>
              <a:gd name="T11" fmla="*/ 268 h 268"/>
              <a:gd name="T12" fmla="*/ 0 w 601"/>
              <a:gd name="T13" fmla="*/ 268 h 268"/>
              <a:gd name="T14" fmla="*/ 0 w 601"/>
              <a:gd name="T15" fmla="*/ 268 h 2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01" h="268">
                <a:moveTo>
                  <a:pt x="0" y="268"/>
                </a:moveTo>
                <a:lnTo>
                  <a:pt x="135" y="135"/>
                </a:lnTo>
                <a:lnTo>
                  <a:pt x="0" y="0"/>
                </a:lnTo>
                <a:lnTo>
                  <a:pt x="601" y="0"/>
                </a:lnTo>
                <a:lnTo>
                  <a:pt x="601" y="268"/>
                </a:lnTo>
                <a:lnTo>
                  <a:pt x="0" y="268"/>
                </a:lnTo>
                <a:lnTo>
                  <a:pt x="0" y="268"/>
                </a:lnTo>
                <a:lnTo>
                  <a:pt x="0" y="26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reeform 22">
            <a:extLst>
              <a:ext uri="{FF2B5EF4-FFF2-40B4-BE49-F238E27FC236}">
                <a16:creationId xmlns:a16="http://schemas.microsoft.com/office/drawing/2014/main" id="{5D58300A-ECC9-A9C1-6E5F-B4590EA1F488}"/>
              </a:ext>
            </a:extLst>
          </p:cNvPr>
          <p:cNvSpPr>
            <a:spLocks/>
          </p:cNvSpPr>
          <p:nvPr/>
        </p:nvSpPr>
        <p:spPr bwMode="auto">
          <a:xfrm>
            <a:off x="3064457" y="3368282"/>
            <a:ext cx="306211" cy="1304529"/>
          </a:xfrm>
          <a:custGeom>
            <a:avLst/>
            <a:gdLst>
              <a:gd name="T0" fmla="*/ 0 w 269"/>
              <a:gd name="T1" fmla="*/ 0 h 1146"/>
              <a:gd name="T2" fmla="*/ 269 w 269"/>
              <a:gd name="T3" fmla="*/ 0 h 1146"/>
              <a:gd name="T4" fmla="*/ 269 w 269"/>
              <a:gd name="T5" fmla="*/ 875 h 1146"/>
              <a:gd name="T6" fmla="*/ 0 w 269"/>
              <a:gd name="T7" fmla="*/ 1146 h 1146"/>
              <a:gd name="T8" fmla="*/ 0 w 269"/>
              <a:gd name="T9" fmla="*/ 0 h 1146"/>
              <a:gd name="T10" fmla="*/ 0 w 269"/>
              <a:gd name="T11" fmla="*/ 0 h 1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69" h="1146">
                <a:moveTo>
                  <a:pt x="0" y="0"/>
                </a:moveTo>
                <a:lnTo>
                  <a:pt x="269" y="0"/>
                </a:lnTo>
                <a:lnTo>
                  <a:pt x="269" y="875"/>
                </a:lnTo>
                <a:lnTo>
                  <a:pt x="0" y="114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Freeform 5">
            <a:extLst>
              <a:ext uri="{FF2B5EF4-FFF2-40B4-BE49-F238E27FC236}">
                <a16:creationId xmlns:a16="http://schemas.microsoft.com/office/drawing/2014/main" id="{F9B58437-BEE7-9B38-7E27-7246B23EBBD5}"/>
              </a:ext>
            </a:extLst>
          </p:cNvPr>
          <p:cNvSpPr>
            <a:spLocks/>
          </p:cNvSpPr>
          <p:nvPr/>
        </p:nvSpPr>
        <p:spPr bwMode="auto">
          <a:xfrm>
            <a:off x="3064457" y="2925471"/>
            <a:ext cx="1256719" cy="442811"/>
          </a:xfrm>
          <a:custGeom>
            <a:avLst/>
            <a:gdLst>
              <a:gd name="T0" fmla="*/ 716 w 1104"/>
              <a:gd name="T1" fmla="*/ 0 h 389"/>
              <a:gd name="T2" fmla="*/ 390 w 1104"/>
              <a:gd name="T3" fmla="*/ 0 h 389"/>
              <a:gd name="T4" fmla="*/ 0 w 1104"/>
              <a:gd name="T5" fmla="*/ 389 h 389"/>
              <a:gd name="T6" fmla="*/ 1104 w 1104"/>
              <a:gd name="T7" fmla="*/ 389 h 389"/>
              <a:gd name="T8" fmla="*/ 716 w 1104"/>
              <a:gd name="T9" fmla="*/ 0 h 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389">
                <a:moveTo>
                  <a:pt x="716" y="0"/>
                </a:moveTo>
                <a:lnTo>
                  <a:pt x="390" y="0"/>
                </a:lnTo>
                <a:lnTo>
                  <a:pt x="0" y="389"/>
                </a:lnTo>
                <a:lnTo>
                  <a:pt x="1104" y="389"/>
                </a:lnTo>
                <a:lnTo>
                  <a:pt x="71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Freeform 7">
            <a:extLst>
              <a:ext uri="{FF2B5EF4-FFF2-40B4-BE49-F238E27FC236}">
                <a16:creationId xmlns:a16="http://schemas.microsoft.com/office/drawing/2014/main" id="{144C978F-FC15-E387-B0BB-85A259E25FAF}"/>
              </a:ext>
            </a:extLst>
          </p:cNvPr>
          <p:cNvSpPr>
            <a:spLocks/>
          </p:cNvSpPr>
          <p:nvPr/>
        </p:nvSpPr>
        <p:spPr bwMode="auto">
          <a:xfrm>
            <a:off x="4017241" y="3368282"/>
            <a:ext cx="303935" cy="442811"/>
          </a:xfrm>
          <a:custGeom>
            <a:avLst/>
            <a:gdLst>
              <a:gd name="T0" fmla="*/ 0 w 267"/>
              <a:gd name="T1" fmla="*/ 254 h 389"/>
              <a:gd name="T2" fmla="*/ 0 w 267"/>
              <a:gd name="T3" fmla="*/ 0 h 389"/>
              <a:gd name="T4" fmla="*/ 267 w 267"/>
              <a:gd name="T5" fmla="*/ 0 h 389"/>
              <a:gd name="T6" fmla="*/ 267 w 267"/>
              <a:gd name="T7" fmla="*/ 254 h 389"/>
              <a:gd name="T8" fmla="*/ 132 w 267"/>
              <a:gd name="T9" fmla="*/ 389 h 389"/>
              <a:gd name="T10" fmla="*/ 0 w 267"/>
              <a:gd name="T11" fmla="*/ 254 h 389"/>
              <a:gd name="T12" fmla="*/ 0 w 267"/>
              <a:gd name="T13" fmla="*/ 254 h 389"/>
              <a:gd name="T14" fmla="*/ 0 w 267"/>
              <a:gd name="T15" fmla="*/ 254 h 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7" h="389">
                <a:moveTo>
                  <a:pt x="0" y="254"/>
                </a:moveTo>
                <a:lnTo>
                  <a:pt x="0" y="0"/>
                </a:lnTo>
                <a:lnTo>
                  <a:pt x="267" y="0"/>
                </a:lnTo>
                <a:lnTo>
                  <a:pt x="267" y="254"/>
                </a:lnTo>
                <a:lnTo>
                  <a:pt x="132" y="389"/>
                </a:lnTo>
                <a:lnTo>
                  <a:pt x="0" y="254"/>
                </a:lnTo>
                <a:lnTo>
                  <a:pt x="0" y="254"/>
                </a:lnTo>
                <a:lnTo>
                  <a:pt x="0" y="25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Freeform 10">
            <a:extLst>
              <a:ext uri="{FF2B5EF4-FFF2-40B4-BE49-F238E27FC236}">
                <a16:creationId xmlns:a16="http://schemas.microsoft.com/office/drawing/2014/main" id="{F3AAC0AF-1CBF-4D5C-F6C3-EA6714A1A5EF}"/>
              </a:ext>
            </a:extLst>
          </p:cNvPr>
          <p:cNvSpPr>
            <a:spLocks/>
          </p:cNvSpPr>
          <p:nvPr/>
        </p:nvSpPr>
        <p:spPr bwMode="auto">
          <a:xfrm>
            <a:off x="4017241" y="3727995"/>
            <a:ext cx="303935" cy="636328"/>
          </a:xfrm>
          <a:custGeom>
            <a:avLst/>
            <a:gdLst>
              <a:gd name="T0" fmla="*/ 0 w 267"/>
              <a:gd name="T1" fmla="*/ 0 h 559"/>
              <a:gd name="T2" fmla="*/ 132 w 267"/>
              <a:gd name="T3" fmla="*/ 132 h 559"/>
              <a:gd name="T4" fmla="*/ 267 w 267"/>
              <a:gd name="T5" fmla="*/ 0 h 559"/>
              <a:gd name="T6" fmla="*/ 267 w 267"/>
              <a:gd name="T7" fmla="*/ 559 h 559"/>
              <a:gd name="T8" fmla="*/ 0 w 267"/>
              <a:gd name="T9" fmla="*/ 559 h 559"/>
              <a:gd name="T10" fmla="*/ 0 w 267"/>
              <a:gd name="T11" fmla="*/ 0 h 559"/>
              <a:gd name="T12" fmla="*/ 0 w 267"/>
              <a:gd name="T13" fmla="*/ 0 h 559"/>
              <a:gd name="T14" fmla="*/ 0 w 267"/>
              <a:gd name="T15" fmla="*/ 0 h 5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7" h="559">
                <a:moveTo>
                  <a:pt x="0" y="0"/>
                </a:moveTo>
                <a:lnTo>
                  <a:pt x="132" y="132"/>
                </a:lnTo>
                <a:lnTo>
                  <a:pt x="267" y="0"/>
                </a:lnTo>
                <a:lnTo>
                  <a:pt x="267" y="559"/>
                </a:lnTo>
                <a:lnTo>
                  <a:pt x="0" y="559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Freeform 6">
            <a:extLst>
              <a:ext uri="{FF2B5EF4-FFF2-40B4-BE49-F238E27FC236}">
                <a16:creationId xmlns:a16="http://schemas.microsoft.com/office/drawing/2014/main" id="{C8696EF4-8C72-CFDE-37ED-B2F6E714D13E}"/>
              </a:ext>
            </a:extLst>
          </p:cNvPr>
          <p:cNvSpPr>
            <a:spLocks/>
          </p:cNvSpPr>
          <p:nvPr/>
        </p:nvSpPr>
        <p:spPr bwMode="auto">
          <a:xfrm>
            <a:off x="4017241" y="4364323"/>
            <a:ext cx="1256719" cy="446226"/>
          </a:xfrm>
          <a:custGeom>
            <a:avLst/>
            <a:gdLst>
              <a:gd name="T0" fmla="*/ 388 w 1104"/>
              <a:gd name="T1" fmla="*/ 392 h 392"/>
              <a:gd name="T2" fmla="*/ 714 w 1104"/>
              <a:gd name="T3" fmla="*/ 392 h 392"/>
              <a:gd name="T4" fmla="*/ 1104 w 1104"/>
              <a:gd name="T5" fmla="*/ 0 h 392"/>
              <a:gd name="T6" fmla="*/ 0 w 1104"/>
              <a:gd name="T7" fmla="*/ 0 h 392"/>
              <a:gd name="T8" fmla="*/ 388 w 1104"/>
              <a:gd name="T9" fmla="*/ 392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392">
                <a:moveTo>
                  <a:pt x="388" y="392"/>
                </a:moveTo>
                <a:lnTo>
                  <a:pt x="714" y="392"/>
                </a:lnTo>
                <a:lnTo>
                  <a:pt x="1104" y="0"/>
                </a:lnTo>
                <a:lnTo>
                  <a:pt x="0" y="0"/>
                </a:lnTo>
                <a:lnTo>
                  <a:pt x="388" y="392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Freeform 8">
            <a:extLst>
              <a:ext uri="{FF2B5EF4-FFF2-40B4-BE49-F238E27FC236}">
                <a16:creationId xmlns:a16="http://schemas.microsoft.com/office/drawing/2014/main" id="{27D27E11-C44A-76C9-15BD-0E7B450573DB}"/>
              </a:ext>
            </a:extLst>
          </p:cNvPr>
          <p:cNvSpPr>
            <a:spLocks/>
          </p:cNvSpPr>
          <p:nvPr/>
        </p:nvSpPr>
        <p:spPr bwMode="auto">
          <a:xfrm>
            <a:off x="4970025" y="3924927"/>
            <a:ext cx="303935" cy="439396"/>
          </a:xfrm>
          <a:custGeom>
            <a:avLst/>
            <a:gdLst>
              <a:gd name="T0" fmla="*/ 267 w 267"/>
              <a:gd name="T1" fmla="*/ 133 h 386"/>
              <a:gd name="T2" fmla="*/ 267 w 267"/>
              <a:gd name="T3" fmla="*/ 386 h 386"/>
              <a:gd name="T4" fmla="*/ 0 w 267"/>
              <a:gd name="T5" fmla="*/ 386 h 386"/>
              <a:gd name="T6" fmla="*/ 0 w 267"/>
              <a:gd name="T7" fmla="*/ 133 h 386"/>
              <a:gd name="T8" fmla="*/ 132 w 267"/>
              <a:gd name="T9" fmla="*/ 0 h 386"/>
              <a:gd name="T10" fmla="*/ 267 w 267"/>
              <a:gd name="T11" fmla="*/ 133 h 386"/>
              <a:gd name="T12" fmla="*/ 267 w 267"/>
              <a:gd name="T13" fmla="*/ 133 h 386"/>
              <a:gd name="T14" fmla="*/ 267 w 267"/>
              <a:gd name="T15" fmla="*/ 133 h 3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7" h="386">
                <a:moveTo>
                  <a:pt x="267" y="133"/>
                </a:moveTo>
                <a:lnTo>
                  <a:pt x="267" y="386"/>
                </a:lnTo>
                <a:lnTo>
                  <a:pt x="0" y="386"/>
                </a:lnTo>
                <a:lnTo>
                  <a:pt x="0" y="133"/>
                </a:lnTo>
                <a:lnTo>
                  <a:pt x="132" y="0"/>
                </a:lnTo>
                <a:lnTo>
                  <a:pt x="267" y="133"/>
                </a:lnTo>
                <a:lnTo>
                  <a:pt x="267" y="133"/>
                </a:lnTo>
                <a:lnTo>
                  <a:pt x="267" y="13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Freeform 9">
            <a:extLst>
              <a:ext uri="{FF2B5EF4-FFF2-40B4-BE49-F238E27FC236}">
                <a16:creationId xmlns:a16="http://schemas.microsoft.com/office/drawing/2014/main" id="{ACA551E2-8F28-7C15-924F-201FD14082E9}"/>
              </a:ext>
            </a:extLst>
          </p:cNvPr>
          <p:cNvSpPr>
            <a:spLocks/>
          </p:cNvSpPr>
          <p:nvPr/>
        </p:nvSpPr>
        <p:spPr bwMode="auto">
          <a:xfrm>
            <a:off x="4970025" y="3368282"/>
            <a:ext cx="303935" cy="639743"/>
          </a:xfrm>
          <a:custGeom>
            <a:avLst/>
            <a:gdLst>
              <a:gd name="T0" fmla="*/ 267 w 267"/>
              <a:gd name="T1" fmla="*/ 562 h 562"/>
              <a:gd name="T2" fmla="*/ 132 w 267"/>
              <a:gd name="T3" fmla="*/ 425 h 562"/>
              <a:gd name="T4" fmla="*/ 0 w 267"/>
              <a:gd name="T5" fmla="*/ 562 h 562"/>
              <a:gd name="T6" fmla="*/ 0 w 267"/>
              <a:gd name="T7" fmla="*/ 0 h 562"/>
              <a:gd name="T8" fmla="*/ 267 w 267"/>
              <a:gd name="T9" fmla="*/ 0 h 562"/>
              <a:gd name="T10" fmla="*/ 267 w 267"/>
              <a:gd name="T11" fmla="*/ 562 h 562"/>
              <a:gd name="T12" fmla="*/ 267 w 267"/>
              <a:gd name="T13" fmla="*/ 562 h 562"/>
              <a:gd name="T14" fmla="*/ 267 w 267"/>
              <a:gd name="T15" fmla="*/ 562 h 5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7" h="562">
                <a:moveTo>
                  <a:pt x="267" y="562"/>
                </a:moveTo>
                <a:lnTo>
                  <a:pt x="132" y="425"/>
                </a:lnTo>
                <a:lnTo>
                  <a:pt x="0" y="562"/>
                </a:lnTo>
                <a:lnTo>
                  <a:pt x="0" y="0"/>
                </a:lnTo>
                <a:lnTo>
                  <a:pt x="267" y="0"/>
                </a:lnTo>
                <a:lnTo>
                  <a:pt x="267" y="562"/>
                </a:lnTo>
                <a:lnTo>
                  <a:pt x="267" y="562"/>
                </a:lnTo>
                <a:lnTo>
                  <a:pt x="267" y="56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Freeform 11">
            <a:extLst>
              <a:ext uri="{FF2B5EF4-FFF2-40B4-BE49-F238E27FC236}">
                <a16:creationId xmlns:a16="http://schemas.microsoft.com/office/drawing/2014/main" id="{E7692B58-D047-7A0B-763E-5E0F58602524}"/>
              </a:ext>
            </a:extLst>
          </p:cNvPr>
          <p:cNvSpPr>
            <a:spLocks/>
          </p:cNvSpPr>
          <p:nvPr/>
        </p:nvSpPr>
        <p:spPr bwMode="auto">
          <a:xfrm>
            <a:off x="4970025" y="2925471"/>
            <a:ext cx="1256719" cy="442811"/>
          </a:xfrm>
          <a:custGeom>
            <a:avLst/>
            <a:gdLst>
              <a:gd name="T0" fmla="*/ 716 w 1104"/>
              <a:gd name="T1" fmla="*/ 0 h 389"/>
              <a:gd name="T2" fmla="*/ 390 w 1104"/>
              <a:gd name="T3" fmla="*/ 0 h 389"/>
              <a:gd name="T4" fmla="*/ 0 w 1104"/>
              <a:gd name="T5" fmla="*/ 389 h 389"/>
              <a:gd name="T6" fmla="*/ 1104 w 1104"/>
              <a:gd name="T7" fmla="*/ 389 h 389"/>
              <a:gd name="T8" fmla="*/ 716 w 1104"/>
              <a:gd name="T9" fmla="*/ 0 h 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389">
                <a:moveTo>
                  <a:pt x="716" y="0"/>
                </a:moveTo>
                <a:lnTo>
                  <a:pt x="390" y="0"/>
                </a:lnTo>
                <a:lnTo>
                  <a:pt x="0" y="389"/>
                </a:lnTo>
                <a:lnTo>
                  <a:pt x="1104" y="389"/>
                </a:lnTo>
                <a:lnTo>
                  <a:pt x="71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Freeform 13">
            <a:extLst>
              <a:ext uri="{FF2B5EF4-FFF2-40B4-BE49-F238E27FC236}">
                <a16:creationId xmlns:a16="http://schemas.microsoft.com/office/drawing/2014/main" id="{16B816D8-54AB-61ED-16AE-1E4E3A8993C9}"/>
              </a:ext>
            </a:extLst>
          </p:cNvPr>
          <p:cNvSpPr>
            <a:spLocks/>
          </p:cNvSpPr>
          <p:nvPr/>
        </p:nvSpPr>
        <p:spPr bwMode="auto">
          <a:xfrm>
            <a:off x="5922808" y="3368282"/>
            <a:ext cx="303935" cy="442811"/>
          </a:xfrm>
          <a:custGeom>
            <a:avLst/>
            <a:gdLst>
              <a:gd name="T0" fmla="*/ 0 w 267"/>
              <a:gd name="T1" fmla="*/ 254 h 389"/>
              <a:gd name="T2" fmla="*/ 0 w 267"/>
              <a:gd name="T3" fmla="*/ 0 h 389"/>
              <a:gd name="T4" fmla="*/ 267 w 267"/>
              <a:gd name="T5" fmla="*/ 0 h 389"/>
              <a:gd name="T6" fmla="*/ 267 w 267"/>
              <a:gd name="T7" fmla="*/ 254 h 389"/>
              <a:gd name="T8" fmla="*/ 132 w 267"/>
              <a:gd name="T9" fmla="*/ 389 h 389"/>
              <a:gd name="T10" fmla="*/ 0 w 267"/>
              <a:gd name="T11" fmla="*/ 254 h 389"/>
              <a:gd name="T12" fmla="*/ 0 w 267"/>
              <a:gd name="T13" fmla="*/ 254 h 389"/>
              <a:gd name="T14" fmla="*/ 0 w 267"/>
              <a:gd name="T15" fmla="*/ 254 h 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7" h="389">
                <a:moveTo>
                  <a:pt x="0" y="254"/>
                </a:moveTo>
                <a:lnTo>
                  <a:pt x="0" y="0"/>
                </a:lnTo>
                <a:lnTo>
                  <a:pt x="267" y="0"/>
                </a:lnTo>
                <a:lnTo>
                  <a:pt x="267" y="254"/>
                </a:lnTo>
                <a:lnTo>
                  <a:pt x="132" y="389"/>
                </a:lnTo>
                <a:lnTo>
                  <a:pt x="0" y="254"/>
                </a:lnTo>
                <a:lnTo>
                  <a:pt x="0" y="254"/>
                </a:lnTo>
                <a:lnTo>
                  <a:pt x="0" y="254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Freeform 16">
            <a:extLst>
              <a:ext uri="{FF2B5EF4-FFF2-40B4-BE49-F238E27FC236}">
                <a16:creationId xmlns:a16="http://schemas.microsoft.com/office/drawing/2014/main" id="{5115014B-CC9C-FF44-0453-C08682498779}"/>
              </a:ext>
            </a:extLst>
          </p:cNvPr>
          <p:cNvSpPr>
            <a:spLocks/>
          </p:cNvSpPr>
          <p:nvPr/>
        </p:nvSpPr>
        <p:spPr bwMode="auto">
          <a:xfrm>
            <a:off x="5922808" y="3727995"/>
            <a:ext cx="303935" cy="636328"/>
          </a:xfrm>
          <a:custGeom>
            <a:avLst/>
            <a:gdLst>
              <a:gd name="T0" fmla="*/ 0 w 267"/>
              <a:gd name="T1" fmla="*/ 0 h 559"/>
              <a:gd name="T2" fmla="*/ 132 w 267"/>
              <a:gd name="T3" fmla="*/ 132 h 559"/>
              <a:gd name="T4" fmla="*/ 267 w 267"/>
              <a:gd name="T5" fmla="*/ 0 h 559"/>
              <a:gd name="T6" fmla="*/ 267 w 267"/>
              <a:gd name="T7" fmla="*/ 559 h 559"/>
              <a:gd name="T8" fmla="*/ 0 w 267"/>
              <a:gd name="T9" fmla="*/ 559 h 559"/>
              <a:gd name="T10" fmla="*/ 0 w 267"/>
              <a:gd name="T11" fmla="*/ 0 h 559"/>
              <a:gd name="T12" fmla="*/ 0 w 267"/>
              <a:gd name="T13" fmla="*/ 0 h 559"/>
              <a:gd name="T14" fmla="*/ 0 w 267"/>
              <a:gd name="T15" fmla="*/ 0 h 5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7" h="559">
                <a:moveTo>
                  <a:pt x="0" y="0"/>
                </a:moveTo>
                <a:lnTo>
                  <a:pt x="132" y="132"/>
                </a:lnTo>
                <a:lnTo>
                  <a:pt x="267" y="0"/>
                </a:lnTo>
                <a:lnTo>
                  <a:pt x="267" y="559"/>
                </a:lnTo>
                <a:lnTo>
                  <a:pt x="0" y="559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Freeform 12">
            <a:extLst>
              <a:ext uri="{FF2B5EF4-FFF2-40B4-BE49-F238E27FC236}">
                <a16:creationId xmlns:a16="http://schemas.microsoft.com/office/drawing/2014/main" id="{6A1B64A9-3646-42B6-B157-61036201FE6B}"/>
              </a:ext>
            </a:extLst>
          </p:cNvPr>
          <p:cNvSpPr>
            <a:spLocks/>
          </p:cNvSpPr>
          <p:nvPr/>
        </p:nvSpPr>
        <p:spPr bwMode="auto">
          <a:xfrm>
            <a:off x="5922808" y="4364323"/>
            <a:ext cx="1256719" cy="446226"/>
          </a:xfrm>
          <a:custGeom>
            <a:avLst/>
            <a:gdLst>
              <a:gd name="T0" fmla="*/ 388 w 1104"/>
              <a:gd name="T1" fmla="*/ 392 h 392"/>
              <a:gd name="T2" fmla="*/ 714 w 1104"/>
              <a:gd name="T3" fmla="*/ 392 h 392"/>
              <a:gd name="T4" fmla="*/ 1104 w 1104"/>
              <a:gd name="T5" fmla="*/ 0 h 392"/>
              <a:gd name="T6" fmla="*/ 0 w 1104"/>
              <a:gd name="T7" fmla="*/ 0 h 392"/>
              <a:gd name="T8" fmla="*/ 388 w 1104"/>
              <a:gd name="T9" fmla="*/ 392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392">
                <a:moveTo>
                  <a:pt x="388" y="392"/>
                </a:moveTo>
                <a:lnTo>
                  <a:pt x="714" y="392"/>
                </a:lnTo>
                <a:lnTo>
                  <a:pt x="1104" y="0"/>
                </a:lnTo>
                <a:lnTo>
                  <a:pt x="0" y="0"/>
                </a:lnTo>
                <a:lnTo>
                  <a:pt x="388" y="392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Freeform 14">
            <a:extLst>
              <a:ext uri="{FF2B5EF4-FFF2-40B4-BE49-F238E27FC236}">
                <a16:creationId xmlns:a16="http://schemas.microsoft.com/office/drawing/2014/main" id="{62D82557-01F2-E685-DAA6-6C4373577B8B}"/>
              </a:ext>
            </a:extLst>
          </p:cNvPr>
          <p:cNvSpPr>
            <a:spLocks/>
          </p:cNvSpPr>
          <p:nvPr/>
        </p:nvSpPr>
        <p:spPr bwMode="auto">
          <a:xfrm>
            <a:off x="6875592" y="3924927"/>
            <a:ext cx="303935" cy="439396"/>
          </a:xfrm>
          <a:custGeom>
            <a:avLst/>
            <a:gdLst>
              <a:gd name="T0" fmla="*/ 267 w 267"/>
              <a:gd name="T1" fmla="*/ 133 h 386"/>
              <a:gd name="T2" fmla="*/ 267 w 267"/>
              <a:gd name="T3" fmla="*/ 386 h 386"/>
              <a:gd name="T4" fmla="*/ 0 w 267"/>
              <a:gd name="T5" fmla="*/ 386 h 386"/>
              <a:gd name="T6" fmla="*/ 0 w 267"/>
              <a:gd name="T7" fmla="*/ 133 h 386"/>
              <a:gd name="T8" fmla="*/ 133 w 267"/>
              <a:gd name="T9" fmla="*/ 0 h 386"/>
              <a:gd name="T10" fmla="*/ 267 w 267"/>
              <a:gd name="T11" fmla="*/ 133 h 386"/>
              <a:gd name="T12" fmla="*/ 267 w 267"/>
              <a:gd name="T13" fmla="*/ 133 h 386"/>
              <a:gd name="T14" fmla="*/ 267 w 267"/>
              <a:gd name="T15" fmla="*/ 133 h 3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7" h="386">
                <a:moveTo>
                  <a:pt x="267" y="133"/>
                </a:moveTo>
                <a:lnTo>
                  <a:pt x="267" y="386"/>
                </a:lnTo>
                <a:lnTo>
                  <a:pt x="0" y="386"/>
                </a:lnTo>
                <a:lnTo>
                  <a:pt x="0" y="133"/>
                </a:lnTo>
                <a:lnTo>
                  <a:pt x="133" y="0"/>
                </a:lnTo>
                <a:lnTo>
                  <a:pt x="267" y="133"/>
                </a:lnTo>
                <a:lnTo>
                  <a:pt x="267" y="133"/>
                </a:lnTo>
                <a:lnTo>
                  <a:pt x="267" y="133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Freeform 15">
            <a:extLst>
              <a:ext uri="{FF2B5EF4-FFF2-40B4-BE49-F238E27FC236}">
                <a16:creationId xmlns:a16="http://schemas.microsoft.com/office/drawing/2014/main" id="{76B8C00F-804E-0E3F-1836-28F04AA99945}"/>
              </a:ext>
            </a:extLst>
          </p:cNvPr>
          <p:cNvSpPr>
            <a:spLocks/>
          </p:cNvSpPr>
          <p:nvPr/>
        </p:nvSpPr>
        <p:spPr bwMode="auto">
          <a:xfrm>
            <a:off x="6875592" y="3368282"/>
            <a:ext cx="303935" cy="639743"/>
          </a:xfrm>
          <a:custGeom>
            <a:avLst/>
            <a:gdLst>
              <a:gd name="T0" fmla="*/ 267 w 267"/>
              <a:gd name="T1" fmla="*/ 562 h 562"/>
              <a:gd name="T2" fmla="*/ 133 w 267"/>
              <a:gd name="T3" fmla="*/ 425 h 562"/>
              <a:gd name="T4" fmla="*/ 0 w 267"/>
              <a:gd name="T5" fmla="*/ 562 h 562"/>
              <a:gd name="T6" fmla="*/ 0 w 267"/>
              <a:gd name="T7" fmla="*/ 0 h 562"/>
              <a:gd name="T8" fmla="*/ 267 w 267"/>
              <a:gd name="T9" fmla="*/ 0 h 562"/>
              <a:gd name="T10" fmla="*/ 267 w 267"/>
              <a:gd name="T11" fmla="*/ 562 h 562"/>
              <a:gd name="T12" fmla="*/ 267 w 267"/>
              <a:gd name="T13" fmla="*/ 562 h 562"/>
              <a:gd name="T14" fmla="*/ 267 w 267"/>
              <a:gd name="T15" fmla="*/ 562 h 5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7" h="562">
                <a:moveTo>
                  <a:pt x="267" y="562"/>
                </a:moveTo>
                <a:lnTo>
                  <a:pt x="133" y="425"/>
                </a:lnTo>
                <a:lnTo>
                  <a:pt x="0" y="562"/>
                </a:lnTo>
                <a:lnTo>
                  <a:pt x="0" y="0"/>
                </a:lnTo>
                <a:lnTo>
                  <a:pt x="267" y="0"/>
                </a:lnTo>
                <a:lnTo>
                  <a:pt x="267" y="562"/>
                </a:lnTo>
                <a:lnTo>
                  <a:pt x="267" y="562"/>
                </a:lnTo>
                <a:lnTo>
                  <a:pt x="267" y="562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Freeform 17">
            <a:extLst>
              <a:ext uri="{FF2B5EF4-FFF2-40B4-BE49-F238E27FC236}">
                <a16:creationId xmlns:a16="http://schemas.microsoft.com/office/drawing/2014/main" id="{31FCEB36-0978-7AE2-B7DD-FF80AC5DBE45}"/>
              </a:ext>
            </a:extLst>
          </p:cNvPr>
          <p:cNvSpPr>
            <a:spLocks/>
          </p:cNvSpPr>
          <p:nvPr/>
        </p:nvSpPr>
        <p:spPr bwMode="auto">
          <a:xfrm>
            <a:off x="6875592" y="2925471"/>
            <a:ext cx="1256719" cy="442811"/>
          </a:xfrm>
          <a:custGeom>
            <a:avLst/>
            <a:gdLst>
              <a:gd name="T0" fmla="*/ 717 w 1104"/>
              <a:gd name="T1" fmla="*/ 0 h 389"/>
              <a:gd name="T2" fmla="*/ 390 w 1104"/>
              <a:gd name="T3" fmla="*/ 0 h 389"/>
              <a:gd name="T4" fmla="*/ 0 w 1104"/>
              <a:gd name="T5" fmla="*/ 389 h 389"/>
              <a:gd name="T6" fmla="*/ 1104 w 1104"/>
              <a:gd name="T7" fmla="*/ 389 h 389"/>
              <a:gd name="T8" fmla="*/ 717 w 1104"/>
              <a:gd name="T9" fmla="*/ 0 h 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389">
                <a:moveTo>
                  <a:pt x="717" y="0"/>
                </a:moveTo>
                <a:lnTo>
                  <a:pt x="390" y="0"/>
                </a:lnTo>
                <a:lnTo>
                  <a:pt x="0" y="389"/>
                </a:lnTo>
                <a:lnTo>
                  <a:pt x="1104" y="389"/>
                </a:lnTo>
                <a:lnTo>
                  <a:pt x="717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Freeform 19">
            <a:extLst>
              <a:ext uri="{FF2B5EF4-FFF2-40B4-BE49-F238E27FC236}">
                <a16:creationId xmlns:a16="http://schemas.microsoft.com/office/drawing/2014/main" id="{2C4CD195-FFD2-3C0E-EFF5-214290C8637B}"/>
              </a:ext>
            </a:extLst>
          </p:cNvPr>
          <p:cNvSpPr>
            <a:spLocks/>
          </p:cNvSpPr>
          <p:nvPr/>
        </p:nvSpPr>
        <p:spPr bwMode="auto">
          <a:xfrm>
            <a:off x="7828376" y="3368282"/>
            <a:ext cx="303935" cy="442811"/>
          </a:xfrm>
          <a:custGeom>
            <a:avLst/>
            <a:gdLst>
              <a:gd name="T0" fmla="*/ 0 w 267"/>
              <a:gd name="T1" fmla="*/ 254 h 389"/>
              <a:gd name="T2" fmla="*/ 0 w 267"/>
              <a:gd name="T3" fmla="*/ 0 h 389"/>
              <a:gd name="T4" fmla="*/ 267 w 267"/>
              <a:gd name="T5" fmla="*/ 0 h 389"/>
              <a:gd name="T6" fmla="*/ 267 w 267"/>
              <a:gd name="T7" fmla="*/ 254 h 389"/>
              <a:gd name="T8" fmla="*/ 133 w 267"/>
              <a:gd name="T9" fmla="*/ 389 h 389"/>
              <a:gd name="T10" fmla="*/ 0 w 267"/>
              <a:gd name="T11" fmla="*/ 254 h 389"/>
              <a:gd name="T12" fmla="*/ 0 w 267"/>
              <a:gd name="T13" fmla="*/ 254 h 389"/>
              <a:gd name="T14" fmla="*/ 0 w 267"/>
              <a:gd name="T15" fmla="*/ 254 h 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7" h="389">
                <a:moveTo>
                  <a:pt x="0" y="254"/>
                </a:moveTo>
                <a:lnTo>
                  <a:pt x="0" y="0"/>
                </a:lnTo>
                <a:lnTo>
                  <a:pt x="267" y="0"/>
                </a:lnTo>
                <a:lnTo>
                  <a:pt x="267" y="254"/>
                </a:lnTo>
                <a:lnTo>
                  <a:pt x="133" y="389"/>
                </a:lnTo>
                <a:lnTo>
                  <a:pt x="0" y="254"/>
                </a:lnTo>
                <a:lnTo>
                  <a:pt x="0" y="254"/>
                </a:lnTo>
                <a:lnTo>
                  <a:pt x="0" y="254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Freeform 21">
            <a:extLst>
              <a:ext uri="{FF2B5EF4-FFF2-40B4-BE49-F238E27FC236}">
                <a16:creationId xmlns:a16="http://schemas.microsoft.com/office/drawing/2014/main" id="{32AD21FF-FD7A-A9CA-F0F8-F71E70206E62}"/>
              </a:ext>
            </a:extLst>
          </p:cNvPr>
          <p:cNvSpPr>
            <a:spLocks/>
          </p:cNvSpPr>
          <p:nvPr/>
        </p:nvSpPr>
        <p:spPr bwMode="auto">
          <a:xfrm>
            <a:off x="7828376" y="3727995"/>
            <a:ext cx="303935" cy="636328"/>
          </a:xfrm>
          <a:custGeom>
            <a:avLst/>
            <a:gdLst>
              <a:gd name="T0" fmla="*/ 0 w 267"/>
              <a:gd name="T1" fmla="*/ 0 h 559"/>
              <a:gd name="T2" fmla="*/ 133 w 267"/>
              <a:gd name="T3" fmla="*/ 132 h 559"/>
              <a:gd name="T4" fmla="*/ 267 w 267"/>
              <a:gd name="T5" fmla="*/ 0 h 559"/>
              <a:gd name="T6" fmla="*/ 267 w 267"/>
              <a:gd name="T7" fmla="*/ 559 h 559"/>
              <a:gd name="T8" fmla="*/ 0 w 267"/>
              <a:gd name="T9" fmla="*/ 559 h 559"/>
              <a:gd name="T10" fmla="*/ 0 w 267"/>
              <a:gd name="T11" fmla="*/ 0 h 559"/>
              <a:gd name="T12" fmla="*/ 0 w 267"/>
              <a:gd name="T13" fmla="*/ 0 h 559"/>
              <a:gd name="T14" fmla="*/ 0 w 267"/>
              <a:gd name="T15" fmla="*/ 0 h 5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7" h="559">
                <a:moveTo>
                  <a:pt x="0" y="0"/>
                </a:moveTo>
                <a:lnTo>
                  <a:pt x="133" y="132"/>
                </a:lnTo>
                <a:lnTo>
                  <a:pt x="267" y="0"/>
                </a:lnTo>
                <a:lnTo>
                  <a:pt x="267" y="559"/>
                </a:lnTo>
                <a:lnTo>
                  <a:pt x="0" y="559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Freeform 18">
            <a:extLst>
              <a:ext uri="{FF2B5EF4-FFF2-40B4-BE49-F238E27FC236}">
                <a16:creationId xmlns:a16="http://schemas.microsoft.com/office/drawing/2014/main" id="{14A9F679-1563-9A42-0B44-FEDBF10D1D2B}"/>
              </a:ext>
            </a:extLst>
          </p:cNvPr>
          <p:cNvSpPr>
            <a:spLocks/>
          </p:cNvSpPr>
          <p:nvPr/>
        </p:nvSpPr>
        <p:spPr bwMode="auto">
          <a:xfrm>
            <a:off x="7828376" y="4364323"/>
            <a:ext cx="1256719" cy="446226"/>
          </a:xfrm>
          <a:custGeom>
            <a:avLst/>
            <a:gdLst>
              <a:gd name="T0" fmla="*/ 388 w 1104"/>
              <a:gd name="T1" fmla="*/ 392 h 392"/>
              <a:gd name="T2" fmla="*/ 714 w 1104"/>
              <a:gd name="T3" fmla="*/ 392 h 392"/>
              <a:gd name="T4" fmla="*/ 1104 w 1104"/>
              <a:gd name="T5" fmla="*/ 0 h 392"/>
              <a:gd name="T6" fmla="*/ 0 w 1104"/>
              <a:gd name="T7" fmla="*/ 0 h 392"/>
              <a:gd name="T8" fmla="*/ 388 w 1104"/>
              <a:gd name="T9" fmla="*/ 392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392">
                <a:moveTo>
                  <a:pt x="388" y="392"/>
                </a:moveTo>
                <a:lnTo>
                  <a:pt x="714" y="392"/>
                </a:lnTo>
                <a:lnTo>
                  <a:pt x="1104" y="0"/>
                </a:lnTo>
                <a:lnTo>
                  <a:pt x="0" y="0"/>
                </a:lnTo>
                <a:lnTo>
                  <a:pt x="388" y="392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Freeform 23">
            <a:extLst>
              <a:ext uri="{FF2B5EF4-FFF2-40B4-BE49-F238E27FC236}">
                <a16:creationId xmlns:a16="http://schemas.microsoft.com/office/drawing/2014/main" id="{A3AF1B10-3F45-4488-6186-093CDA16A0CE}"/>
              </a:ext>
            </a:extLst>
          </p:cNvPr>
          <p:cNvSpPr>
            <a:spLocks/>
          </p:cNvSpPr>
          <p:nvPr/>
        </p:nvSpPr>
        <p:spPr bwMode="auto">
          <a:xfrm>
            <a:off x="8778884" y="3060933"/>
            <a:ext cx="306211" cy="1303390"/>
          </a:xfrm>
          <a:custGeom>
            <a:avLst/>
            <a:gdLst>
              <a:gd name="T0" fmla="*/ 269 w 269"/>
              <a:gd name="T1" fmla="*/ 1145 h 1145"/>
              <a:gd name="T2" fmla="*/ 0 w 269"/>
              <a:gd name="T3" fmla="*/ 1145 h 1145"/>
              <a:gd name="T4" fmla="*/ 0 w 269"/>
              <a:gd name="T5" fmla="*/ 270 h 1145"/>
              <a:gd name="T6" fmla="*/ 269 w 269"/>
              <a:gd name="T7" fmla="*/ 0 h 1145"/>
              <a:gd name="T8" fmla="*/ 269 w 269"/>
              <a:gd name="T9" fmla="*/ 1145 h 1145"/>
              <a:gd name="T10" fmla="*/ 269 w 269"/>
              <a:gd name="T11" fmla="*/ 1145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69" h="1145">
                <a:moveTo>
                  <a:pt x="269" y="1145"/>
                </a:moveTo>
                <a:lnTo>
                  <a:pt x="0" y="1145"/>
                </a:lnTo>
                <a:lnTo>
                  <a:pt x="0" y="270"/>
                </a:lnTo>
                <a:lnTo>
                  <a:pt x="269" y="0"/>
                </a:lnTo>
                <a:lnTo>
                  <a:pt x="269" y="1145"/>
                </a:lnTo>
                <a:lnTo>
                  <a:pt x="269" y="1145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Freeform 20">
            <a:extLst>
              <a:ext uri="{FF2B5EF4-FFF2-40B4-BE49-F238E27FC236}">
                <a16:creationId xmlns:a16="http://schemas.microsoft.com/office/drawing/2014/main" id="{4F4D29DF-167D-2E96-5E2F-8767FE956B4C}"/>
              </a:ext>
            </a:extLst>
          </p:cNvPr>
          <p:cNvSpPr>
            <a:spLocks/>
          </p:cNvSpPr>
          <p:nvPr/>
        </p:nvSpPr>
        <p:spPr bwMode="auto">
          <a:xfrm>
            <a:off x="9085095" y="3063209"/>
            <a:ext cx="681861" cy="305073"/>
          </a:xfrm>
          <a:custGeom>
            <a:avLst/>
            <a:gdLst>
              <a:gd name="T0" fmla="*/ 464 w 599"/>
              <a:gd name="T1" fmla="*/ 268 h 268"/>
              <a:gd name="T2" fmla="*/ 0 w 599"/>
              <a:gd name="T3" fmla="*/ 268 h 268"/>
              <a:gd name="T4" fmla="*/ 0 w 599"/>
              <a:gd name="T5" fmla="*/ 0 h 268"/>
              <a:gd name="T6" fmla="*/ 464 w 599"/>
              <a:gd name="T7" fmla="*/ 0 h 268"/>
              <a:gd name="T8" fmla="*/ 599 w 599"/>
              <a:gd name="T9" fmla="*/ 133 h 268"/>
              <a:gd name="T10" fmla="*/ 464 w 599"/>
              <a:gd name="T11" fmla="*/ 268 h 268"/>
              <a:gd name="T12" fmla="*/ 464 w 599"/>
              <a:gd name="T13" fmla="*/ 268 h 268"/>
              <a:gd name="T14" fmla="*/ 464 w 599"/>
              <a:gd name="T15" fmla="*/ 268 h 2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99" h="268">
                <a:moveTo>
                  <a:pt x="464" y="268"/>
                </a:moveTo>
                <a:lnTo>
                  <a:pt x="0" y="268"/>
                </a:lnTo>
                <a:lnTo>
                  <a:pt x="0" y="0"/>
                </a:lnTo>
                <a:lnTo>
                  <a:pt x="464" y="0"/>
                </a:lnTo>
                <a:lnTo>
                  <a:pt x="599" y="133"/>
                </a:lnTo>
                <a:lnTo>
                  <a:pt x="464" y="268"/>
                </a:lnTo>
                <a:lnTo>
                  <a:pt x="464" y="268"/>
                </a:lnTo>
                <a:lnTo>
                  <a:pt x="464" y="268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3E7988B-D6B0-5DD3-5E61-8A3C88D22B14}"/>
              </a:ext>
            </a:extLst>
          </p:cNvPr>
          <p:cNvSpPr txBox="1"/>
          <p:nvPr/>
        </p:nvSpPr>
        <p:spPr>
          <a:xfrm>
            <a:off x="2599098" y="1796011"/>
            <a:ext cx="2066174" cy="1180699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asurements and Phasor Estimation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B942555-B673-C8A9-F58B-6E0BDB066DE0}"/>
              </a:ext>
            </a:extLst>
          </p:cNvPr>
          <p:cNvSpPr txBox="1"/>
          <p:nvPr/>
        </p:nvSpPr>
        <p:spPr>
          <a:xfrm>
            <a:off x="3845680" y="4844261"/>
            <a:ext cx="1428280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ault Detection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361BA52-F049-74FC-FD3F-AE022F907758}"/>
              </a:ext>
            </a:extLst>
          </p:cNvPr>
          <p:cNvSpPr txBox="1"/>
          <p:nvPr/>
        </p:nvSpPr>
        <p:spPr>
          <a:xfrm>
            <a:off x="4737543" y="1796010"/>
            <a:ext cx="1906264" cy="1180699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aulted Line Branch Identification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509D8CE-59DB-0902-4DB3-0F8AA518C795}"/>
              </a:ext>
            </a:extLst>
          </p:cNvPr>
          <p:cNvSpPr txBox="1"/>
          <p:nvPr/>
        </p:nvSpPr>
        <p:spPr>
          <a:xfrm>
            <a:off x="5734123" y="4838236"/>
            <a:ext cx="1819368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ault Classification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F3A8C7B-BC55-5B5B-1208-1AC11E6AB555}"/>
              </a:ext>
            </a:extLst>
          </p:cNvPr>
          <p:cNvSpPr txBox="1"/>
          <p:nvPr/>
        </p:nvSpPr>
        <p:spPr>
          <a:xfrm>
            <a:off x="6875592" y="1971375"/>
            <a:ext cx="1256718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ault Isolation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C74D3BFA-E307-083D-ADB9-E7F0237A5C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3489" y="1717044"/>
            <a:ext cx="886119" cy="886119"/>
          </a:xfrm>
          <a:prstGeom prst="rect">
            <a:avLst/>
          </a:prstGeom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93F57682-48F5-8720-046B-D425D28C5C57}"/>
              </a:ext>
            </a:extLst>
          </p:cNvPr>
          <p:cNvGrpSpPr/>
          <p:nvPr/>
        </p:nvGrpSpPr>
        <p:grpSpPr>
          <a:xfrm>
            <a:off x="208718" y="380638"/>
            <a:ext cx="958096" cy="958096"/>
            <a:chOff x="4753009" y="790578"/>
            <a:chExt cx="958096" cy="958096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4AAA171-86F0-22A3-99BC-D49D26613923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1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3019099A-8A11-C30C-F79F-09D4CD9958B3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00279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4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4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4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9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3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8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100"/>
                            </p:stCondLst>
                            <p:childTnLst>
                              <p:par>
                                <p:cTn id="6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4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4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4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4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9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200"/>
                            </p:stCondLst>
                            <p:childTnLst>
                              <p:par>
                                <p:cTn id="8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5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8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100"/>
                            </p:stCondLst>
                            <p:childTnLst>
                              <p:par>
                                <p:cTn id="9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4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4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4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4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69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3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7200"/>
                            </p:stCondLst>
                            <p:childTnLst>
                              <p:par>
                                <p:cTn id="1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7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3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78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80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1" grpId="0"/>
      <p:bldP spid="32" grpId="0"/>
      <p:bldP spid="33" grpId="0"/>
      <p:bldP spid="34" grpId="0"/>
      <p:bldP spid="35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id="{CDDDB0E5-C9C9-44D8-BEB8-16A6CA8920CA}"/>
              </a:ext>
            </a:extLst>
          </p:cNvPr>
          <p:cNvGrpSpPr/>
          <p:nvPr/>
        </p:nvGrpSpPr>
        <p:grpSpPr>
          <a:xfrm>
            <a:off x="4915991" y="65637"/>
            <a:ext cx="958096" cy="958096"/>
            <a:chOff x="4753009" y="790578"/>
            <a:chExt cx="958096" cy="958096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1331986-E857-4609-B617-F76377A73F02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1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AD1B7BFE-C7D7-4846-B6EF-E78809137F86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AB7350D3-4353-45F7-BF03-021199F2298D}"/>
              </a:ext>
            </a:extLst>
          </p:cNvPr>
          <p:cNvGrpSpPr/>
          <p:nvPr/>
        </p:nvGrpSpPr>
        <p:grpSpPr>
          <a:xfrm>
            <a:off x="4205762" y="821514"/>
            <a:ext cx="958096" cy="958096"/>
            <a:chOff x="5276743" y="2230161"/>
            <a:chExt cx="958096" cy="958096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FA08F88-D243-4550-8E31-B93DA73D17CE}"/>
                </a:ext>
              </a:extLst>
            </p:cNvPr>
            <p:cNvSpPr txBox="1"/>
            <p:nvPr/>
          </p:nvSpPr>
          <p:spPr>
            <a:xfrm>
              <a:off x="5276743" y="2447599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2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29B487FA-C5D3-415D-9C56-BE12457EB2F4}"/>
                </a:ext>
              </a:extLst>
            </p:cNvPr>
            <p:cNvSpPr/>
            <p:nvPr/>
          </p:nvSpPr>
          <p:spPr>
            <a:xfrm>
              <a:off x="5276743" y="2230161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1943C8E-7316-4346-AF7D-CBEB760F9A17}"/>
              </a:ext>
            </a:extLst>
          </p:cNvPr>
          <p:cNvGrpSpPr/>
          <p:nvPr/>
        </p:nvGrpSpPr>
        <p:grpSpPr>
          <a:xfrm>
            <a:off x="4915991" y="1581153"/>
            <a:ext cx="958096" cy="958096"/>
            <a:chOff x="5800477" y="3669744"/>
            <a:chExt cx="958096" cy="958096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7987524-AF6F-4CD2-A1BD-5ADC8F48C5CF}"/>
                </a:ext>
              </a:extLst>
            </p:cNvPr>
            <p:cNvSpPr txBox="1"/>
            <p:nvPr/>
          </p:nvSpPr>
          <p:spPr>
            <a:xfrm>
              <a:off x="5800477" y="3887182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3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15C05B87-5692-4628-A1F1-262A89461E67}"/>
                </a:ext>
              </a:extLst>
            </p:cNvPr>
            <p:cNvSpPr/>
            <p:nvPr/>
          </p:nvSpPr>
          <p:spPr>
            <a:xfrm>
              <a:off x="5800477" y="3669744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7CC2E432-B497-422F-8B32-AB2B0B147F5D}"/>
              </a:ext>
            </a:extLst>
          </p:cNvPr>
          <p:cNvGrpSpPr/>
          <p:nvPr/>
        </p:nvGrpSpPr>
        <p:grpSpPr>
          <a:xfrm>
            <a:off x="4205762" y="2350990"/>
            <a:ext cx="958096" cy="958096"/>
            <a:chOff x="6324210" y="5109327"/>
            <a:chExt cx="958096" cy="958096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131FB6E-8C9A-40B7-8594-A93E33F43832}"/>
                </a:ext>
              </a:extLst>
            </p:cNvPr>
            <p:cNvSpPr txBox="1"/>
            <p:nvPr/>
          </p:nvSpPr>
          <p:spPr>
            <a:xfrm>
              <a:off x="6324210" y="5326765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4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B40CF0BC-5F8F-4C30-8EC7-27D55E1038BE}"/>
                </a:ext>
              </a:extLst>
            </p:cNvPr>
            <p:cNvSpPr/>
            <p:nvPr/>
          </p:nvSpPr>
          <p:spPr>
            <a:xfrm>
              <a:off x="6324210" y="5109327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6DF8E06D-B8BF-4F1D-B167-4621298F421C}"/>
              </a:ext>
            </a:extLst>
          </p:cNvPr>
          <p:cNvSpPr txBox="1"/>
          <p:nvPr/>
        </p:nvSpPr>
        <p:spPr>
          <a:xfrm>
            <a:off x="842201" y="283075"/>
            <a:ext cx="2925979" cy="144655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 Light" panose="020F0302020204030204"/>
                <a:ea typeface="맑은 고딕" panose="020B0503020000020004" pitchFamily="34" charset="-127"/>
                <a:cs typeface="Arial" pitchFamily="34" charset="0"/>
              </a:rPr>
              <a:t>OUR AGENDA</a:t>
            </a:r>
            <a:endParaRPr kumimoji="0" lang="ko-KR" alt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 Light" panose="020F0302020204030204"/>
              <a:ea typeface="맑은 고딕" panose="020B0503020000020004" pitchFamily="34" charset="-127"/>
              <a:cs typeface="Arial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B0A41B4-1CAB-6555-3188-9B5261BC834D}"/>
              </a:ext>
            </a:extLst>
          </p:cNvPr>
          <p:cNvGrpSpPr/>
          <p:nvPr/>
        </p:nvGrpSpPr>
        <p:grpSpPr>
          <a:xfrm>
            <a:off x="4944936" y="3019281"/>
            <a:ext cx="958096" cy="958096"/>
            <a:chOff x="4753009" y="790578"/>
            <a:chExt cx="958096" cy="958096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3EA354F-81BD-73A8-3962-6AF16B953258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5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47AAE39F-0CCB-8142-0EC0-732E1B4D7A54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42BB47AF-AEBA-7E64-982B-99D6D5A207AF}"/>
              </a:ext>
            </a:extLst>
          </p:cNvPr>
          <p:cNvGrpSpPr/>
          <p:nvPr/>
        </p:nvGrpSpPr>
        <p:grpSpPr>
          <a:xfrm>
            <a:off x="4205762" y="3788385"/>
            <a:ext cx="958096" cy="958096"/>
            <a:chOff x="5276743" y="2230161"/>
            <a:chExt cx="958096" cy="958096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BA4ABFD-E24D-E545-C551-DB5FA9C9F493}"/>
                </a:ext>
              </a:extLst>
            </p:cNvPr>
            <p:cNvSpPr txBox="1"/>
            <p:nvPr/>
          </p:nvSpPr>
          <p:spPr>
            <a:xfrm>
              <a:off x="5276743" y="2447599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6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96E0120A-80E5-BD6B-EEB4-AF2A3D14BD1A}"/>
                </a:ext>
              </a:extLst>
            </p:cNvPr>
            <p:cNvSpPr/>
            <p:nvPr/>
          </p:nvSpPr>
          <p:spPr>
            <a:xfrm>
              <a:off x="5276743" y="2230161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09679DC2-770C-64DA-4098-3040544B3A0C}"/>
              </a:ext>
            </a:extLst>
          </p:cNvPr>
          <p:cNvGrpSpPr/>
          <p:nvPr/>
        </p:nvGrpSpPr>
        <p:grpSpPr>
          <a:xfrm>
            <a:off x="4944936" y="4569593"/>
            <a:ext cx="958096" cy="958096"/>
            <a:chOff x="5800477" y="3669744"/>
            <a:chExt cx="958096" cy="958096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A987E8EC-D02D-0556-4129-2C104ED0239D}"/>
                </a:ext>
              </a:extLst>
            </p:cNvPr>
            <p:cNvSpPr txBox="1"/>
            <p:nvPr/>
          </p:nvSpPr>
          <p:spPr>
            <a:xfrm>
              <a:off x="5800477" y="3887182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7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51" name="Freeform: Shape 50">
              <a:extLst>
                <a:ext uri="{FF2B5EF4-FFF2-40B4-BE49-F238E27FC236}">
                  <a16:creationId xmlns:a16="http://schemas.microsoft.com/office/drawing/2014/main" id="{7B1A3A9E-9841-92AA-DCA6-2032F85D60CD}"/>
                </a:ext>
              </a:extLst>
            </p:cNvPr>
            <p:cNvSpPr/>
            <p:nvPr/>
          </p:nvSpPr>
          <p:spPr>
            <a:xfrm>
              <a:off x="5800477" y="3669744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9E64B78-C0F3-B27C-9B13-7556F1780CFD}"/>
              </a:ext>
            </a:extLst>
          </p:cNvPr>
          <p:cNvGrpSpPr/>
          <p:nvPr/>
        </p:nvGrpSpPr>
        <p:grpSpPr>
          <a:xfrm>
            <a:off x="4205762" y="5388574"/>
            <a:ext cx="958096" cy="958096"/>
            <a:chOff x="6324210" y="5109327"/>
            <a:chExt cx="958096" cy="958096"/>
          </a:xfrm>
        </p:grpSpPr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68492560-B73A-1A50-EC97-B45EAF2B1FF6}"/>
                </a:ext>
              </a:extLst>
            </p:cNvPr>
            <p:cNvSpPr txBox="1"/>
            <p:nvPr/>
          </p:nvSpPr>
          <p:spPr>
            <a:xfrm>
              <a:off x="6324210" y="5326765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8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4E9C8E7B-CCBF-7BB5-0B13-D460418B626F}"/>
                </a:ext>
              </a:extLst>
            </p:cNvPr>
            <p:cNvSpPr/>
            <p:nvPr/>
          </p:nvSpPr>
          <p:spPr>
            <a:xfrm>
              <a:off x="6324210" y="5109327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1" name="TextBox 625">
            <a:extLst>
              <a:ext uri="{FF2B5EF4-FFF2-40B4-BE49-F238E27FC236}">
                <a16:creationId xmlns:a16="http://schemas.microsoft.com/office/drawing/2014/main" id="{35D49758-198A-11E3-56B3-A6379F4E6A9F}"/>
              </a:ext>
            </a:extLst>
          </p:cNvPr>
          <p:cNvSpPr txBox="1"/>
          <p:nvPr/>
        </p:nvSpPr>
        <p:spPr>
          <a:xfrm>
            <a:off x="5874087" y="232505"/>
            <a:ext cx="37213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- Operation  Desired 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752AD98-5FA9-7519-C98F-BC84F7C50134}"/>
              </a:ext>
            </a:extLst>
          </p:cNvPr>
          <p:cNvSpPr txBox="1"/>
          <p:nvPr/>
        </p:nvSpPr>
        <p:spPr>
          <a:xfrm>
            <a:off x="6008710" y="1712150"/>
            <a:ext cx="3565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ardware Design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D299A01-0026-6B01-67C5-86C1E480F70F}"/>
              </a:ext>
            </a:extLst>
          </p:cNvPr>
          <p:cNvSpPr txBox="1"/>
          <p:nvPr/>
        </p:nvSpPr>
        <p:spPr>
          <a:xfrm>
            <a:off x="6051461" y="3152486"/>
            <a:ext cx="24818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entral Unit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19F751BB-D30D-1487-DE8C-314B18D45471}"/>
              </a:ext>
            </a:extLst>
          </p:cNvPr>
          <p:cNvSpPr txBox="1"/>
          <p:nvPr/>
        </p:nvSpPr>
        <p:spPr>
          <a:xfrm>
            <a:off x="6051461" y="4756253"/>
            <a:ext cx="57042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Improvement in Current Version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7E5904CD-D199-51D2-89E1-2F2A5F861DBB}"/>
              </a:ext>
            </a:extLst>
          </p:cNvPr>
          <p:cNvSpPr txBox="1"/>
          <p:nvPr/>
        </p:nvSpPr>
        <p:spPr>
          <a:xfrm>
            <a:off x="5385771" y="2483813"/>
            <a:ext cx="38050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Node Block Diagram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642FE6B9-90FF-4160-E818-217D922D3903}"/>
              </a:ext>
            </a:extLst>
          </p:cNvPr>
          <p:cNvSpPr txBox="1"/>
          <p:nvPr/>
        </p:nvSpPr>
        <p:spPr>
          <a:xfrm>
            <a:off x="5428268" y="5575234"/>
            <a:ext cx="5224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he Futur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Recommendations</a:t>
            </a:r>
            <a:r>
              <a:rPr kumimoji="0" lang="en-US" altLang="ko-KR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+mn-cs"/>
              </a:rPr>
              <a:t> </a:t>
            </a:r>
          </a:p>
        </p:txBody>
      </p:sp>
      <p:sp>
        <p:nvSpPr>
          <p:cNvPr id="67" name="TextBox 634">
            <a:extLst>
              <a:ext uri="{FF2B5EF4-FFF2-40B4-BE49-F238E27FC236}">
                <a16:creationId xmlns:a16="http://schemas.microsoft.com/office/drawing/2014/main" id="{EA0F0664-D068-3A20-C2C6-98333CB768A9}"/>
              </a:ext>
            </a:extLst>
          </p:cNvPr>
          <p:cNvSpPr txBox="1"/>
          <p:nvPr/>
        </p:nvSpPr>
        <p:spPr>
          <a:xfrm>
            <a:off x="5364559" y="951520"/>
            <a:ext cx="3424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Real Time Analysi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0191800-F697-14DD-9072-CE87856C92D7}"/>
              </a:ext>
            </a:extLst>
          </p:cNvPr>
          <p:cNvSpPr txBox="1"/>
          <p:nvPr/>
        </p:nvSpPr>
        <p:spPr>
          <a:xfrm>
            <a:off x="5389049" y="3921972"/>
            <a:ext cx="36284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</a:rPr>
              <a:t>Results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5" name="Slide Zoom 4">
                <a:extLst>
                  <a:ext uri="{FF2B5EF4-FFF2-40B4-BE49-F238E27FC236}">
                    <a16:creationId xmlns:a16="http://schemas.microsoft.com/office/drawing/2014/main" id="{41A7D43B-1069-698E-0AF7-726A229010C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71128" y="1259506"/>
              <a:ext cx="81278" cy="45719"/>
            </p:xfrm>
            <a:graphic>
              <a:graphicData uri="http://schemas.microsoft.com/office/powerpoint/2016/slidezoom">
                <pslz:sldZm>
                  <pslz:sldZmObj sldId="258" cId="2963926605">
                    <pslz:zmPr id="{ACC15768-736B-484A-A070-D59642AB5786}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5" name="Slide Zoom 4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41A7D43B-1069-698E-0AF7-726A229010C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71128" y="1259506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7" name="Slide Zoom 6">
                <a:extLst>
                  <a:ext uri="{FF2B5EF4-FFF2-40B4-BE49-F238E27FC236}">
                    <a16:creationId xmlns:a16="http://schemas.microsoft.com/office/drawing/2014/main" id="{E19643D2-FDE2-3B41-5916-48C0FAFA7A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968071" y="2008710"/>
              <a:ext cx="81278" cy="45719"/>
            </p:xfrm>
            <a:graphic>
              <a:graphicData uri="http://schemas.microsoft.com/office/powerpoint/2016/slidezoom">
                <pslz:sldZm>
                  <pslz:sldZmObj sldId="259" cId="2110218764">
                    <pslz:zmPr id="{7EF2434C-7A6A-4D38-839E-3F789CABFB9D}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7" name="Slide Zoom 6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E19643D2-FDE2-3B41-5916-48C0FAFA7A0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968071" y="2008710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9" name="Slide Zoom 8">
                <a:extLst>
                  <a:ext uri="{FF2B5EF4-FFF2-40B4-BE49-F238E27FC236}">
                    <a16:creationId xmlns:a16="http://schemas.microsoft.com/office/drawing/2014/main" id="{DEA8E11C-32DC-E44B-C868-289FB3D7FA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3281" y="2778983"/>
              <a:ext cx="81278" cy="45719"/>
            </p:xfrm>
            <a:graphic>
              <a:graphicData uri="http://schemas.microsoft.com/office/powerpoint/2016/slidezoom">
                <pslz:sldZm>
                  <pslz:sldZmObj sldId="275" cId="4251590852">
                    <pslz:zmPr id="{035A466D-9D05-4AB4-B110-B2B9A006B2E8}" transitionDur="1000">
                      <p166:blipFill xmlns:p166="http://schemas.microsoft.com/office/powerpoint/2016/6/main">
                        <a:blip r:embed="rId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9" name="Slide Zoom 8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DEA8E11C-32DC-E44B-C868-289FB3D7FAF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83281" y="2778983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1" name="Slide Zoom 10">
                <a:extLst>
                  <a:ext uri="{FF2B5EF4-FFF2-40B4-BE49-F238E27FC236}">
                    <a16:creationId xmlns:a16="http://schemas.microsoft.com/office/drawing/2014/main" id="{39070111-095B-EF16-D86A-25E9D35642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977480" y="3444873"/>
              <a:ext cx="81278" cy="45719"/>
            </p:xfrm>
            <a:graphic>
              <a:graphicData uri="http://schemas.microsoft.com/office/powerpoint/2016/slidezoom">
                <pslz:sldZm>
                  <pslz:sldZmObj sldId="2192" cId="2976833099">
                    <pslz:zmPr id="{06706E91-95B3-4A8E-84F3-66A2EB634797}" transitionDur="1000">
                      <p166:blipFill xmlns:p166="http://schemas.microsoft.com/office/powerpoint/2016/6/main">
                        <a:blip r:embed="rId11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1" name="Slide Zoom 10">
                <a:hlinkClick r:id="rId12" action="ppaction://hlinksldjump"/>
                <a:extLst>
                  <a:ext uri="{FF2B5EF4-FFF2-40B4-BE49-F238E27FC236}">
                    <a16:creationId xmlns:a16="http://schemas.microsoft.com/office/drawing/2014/main" id="{39070111-095B-EF16-D86A-25E9D35642A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77480" y="3444873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3" name="Slide Zoom 12">
                <a:extLst>
                  <a:ext uri="{FF2B5EF4-FFF2-40B4-BE49-F238E27FC236}">
                    <a16:creationId xmlns:a16="http://schemas.microsoft.com/office/drawing/2014/main" id="{AD09C625-1B51-6A8D-27F6-E8FEF27BDA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77020" y="4187677"/>
              <a:ext cx="81278" cy="45719"/>
            </p:xfrm>
            <a:graphic>
              <a:graphicData uri="http://schemas.microsoft.com/office/powerpoint/2016/slidezoom">
                <pslz:sldZm>
                  <pslz:sldZmObj sldId="270" cId="857799006">
                    <pslz:zmPr id="{84D6DB9B-68FB-4750-BDC3-6266F5686C62}" transitionDur="1000">
                      <p166:blipFill xmlns:p166="http://schemas.microsoft.com/office/powerpoint/2016/6/main">
                        <a:blip r:embed="rId14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3" name="Slide Zoom 12">
                <a:hlinkClick r:id="rId15" action="ppaction://hlinksldjump"/>
                <a:extLst>
                  <a:ext uri="{FF2B5EF4-FFF2-40B4-BE49-F238E27FC236}">
                    <a16:creationId xmlns:a16="http://schemas.microsoft.com/office/drawing/2014/main" id="{AD09C625-1B51-6A8D-27F6-E8FEF27BDAA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277020" y="4187677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5" name="Slide Zoom 14">
                <a:extLst>
                  <a:ext uri="{FF2B5EF4-FFF2-40B4-BE49-F238E27FC236}">
                    <a16:creationId xmlns:a16="http://schemas.microsoft.com/office/drawing/2014/main" id="{5AE672EE-2C5F-C01F-9ACD-DB1A60B1D3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08710" y="5025780"/>
              <a:ext cx="81278" cy="45719"/>
            </p:xfrm>
            <a:graphic>
              <a:graphicData uri="http://schemas.microsoft.com/office/powerpoint/2016/slidezoom">
                <pslz:sldZm>
                  <pslz:sldZmObj sldId="262" cId="1539163345">
                    <pslz:zmPr id="{FEE1B9B3-A3C5-40BA-84FC-82931DA4965F}" transitionDur="1000">
                      <p166:blipFill xmlns:p166="http://schemas.microsoft.com/office/powerpoint/2016/6/main">
                        <a:blip r:embed="rId17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5" name="Slide Zoom 14">
                <a:hlinkClick r:id="rId18" action="ppaction://hlinksldjump"/>
                <a:extLst>
                  <a:ext uri="{FF2B5EF4-FFF2-40B4-BE49-F238E27FC236}">
                    <a16:creationId xmlns:a16="http://schemas.microsoft.com/office/drawing/2014/main" id="{5AE672EE-2C5F-C01F-9ACD-DB1A60B1D3F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008710" y="5025780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7" name="Slide Zoom 16">
                <a:extLst>
                  <a:ext uri="{FF2B5EF4-FFF2-40B4-BE49-F238E27FC236}">
                    <a16:creationId xmlns:a16="http://schemas.microsoft.com/office/drawing/2014/main" id="{4ED12D1F-0BB6-71F5-4EBC-079FA3FE0B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3281" y="5841026"/>
              <a:ext cx="81278" cy="45719"/>
            </p:xfrm>
            <a:graphic>
              <a:graphicData uri="http://schemas.microsoft.com/office/powerpoint/2016/slidezoom">
                <pslz:sldZm>
                  <pslz:sldZmObj sldId="2198" cId="3123024674">
                    <pslz:zmPr id="{A4F76240-C9BB-40B7-B3E9-329683657FC9}" transitionDur="1000">
                      <p166:blipFill xmlns:p166="http://schemas.microsoft.com/office/powerpoint/2016/6/main">
                        <a:blip r:embed="rId20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7" name="Slide Zoom 16">
                <a:hlinkClick r:id="rId21" action="ppaction://hlinksldjump"/>
                <a:extLst>
                  <a:ext uri="{FF2B5EF4-FFF2-40B4-BE49-F238E27FC236}">
                    <a16:creationId xmlns:a16="http://schemas.microsoft.com/office/drawing/2014/main" id="{4ED12D1F-0BB6-71F5-4EBC-079FA3FE0B1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283281" y="5841026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60235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EED0D792-4D8A-5F4C-9314-5A46100E9FAF}"/>
              </a:ext>
            </a:extLst>
          </p:cNvPr>
          <p:cNvGrpSpPr/>
          <p:nvPr/>
        </p:nvGrpSpPr>
        <p:grpSpPr>
          <a:xfrm>
            <a:off x="300131" y="235000"/>
            <a:ext cx="11540899" cy="3093516"/>
            <a:chOff x="300131" y="235000"/>
            <a:chExt cx="11540899" cy="3093516"/>
          </a:xfrm>
          <a:solidFill>
            <a:schemeClr val="bg1"/>
          </a:solidFill>
        </p:grpSpPr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E29370D7-133C-35F6-8FF1-7B7BD9FD4D46}"/>
                </a:ext>
              </a:extLst>
            </p:cNvPr>
            <p:cNvSpPr>
              <a:spLocks/>
            </p:cNvSpPr>
            <p:nvPr/>
          </p:nvSpPr>
          <p:spPr bwMode="auto">
            <a:xfrm rot="18900000">
              <a:off x="300131" y="1857226"/>
              <a:ext cx="617598" cy="617598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55531F99-2D99-A1F2-3655-22269B5CE9F4}"/>
                </a:ext>
              </a:extLst>
            </p:cNvPr>
            <p:cNvSpPr>
              <a:spLocks/>
            </p:cNvSpPr>
            <p:nvPr/>
          </p:nvSpPr>
          <p:spPr bwMode="auto">
            <a:xfrm rot="1800000">
              <a:off x="1692377" y="1311500"/>
              <a:ext cx="337499" cy="337499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Freeform 5">
              <a:extLst>
                <a:ext uri="{FF2B5EF4-FFF2-40B4-BE49-F238E27FC236}">
                  <a16:creationId xmlns:a16="http://schemas.microsoft.com/office/drawing/2014/main" id="{F03A1EDF-6AD6-9462-5093-734D8909E57C}"/>
                </a:ext>
              </a:extLst>
            </p:cNvPr>
            <p:cNvSpPr>
              <a:spLocks/>
            </p:cNvSpPr>
            <p:nvPr/>
          </p:nvSpPr>
          <p:spPr bwMode="auto">
            <a:xfrm rot="18900000">
              <a:off x="2857532" y="235000"/>
              <a:ext cx="475187" cy="475187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Freeform 5">
              <a:extLst>
                <a:ext uri="{FF2B5EF4-FFF2-40B4-BE49-F238E27FC236}">
                  <a16:creationId xmlns:a16="http://schemas.microsoft.com/office/drawing/2014/main" id="{9F83470E-1B1C-64BD-5EB1-9EC6BA720953}"/>
                </a:ext>
              </a:extLst>
            </p:cNvPr>
            <p:cNvSpPr>
              <a:spLocks/>
            </p:cNvSpPr>
            <p:nvPr/>
          </p:nvSpPr>
          <p:spPr bwMode="auto">
            <a:xfrm rot="1800000">
              <a:off x="4288833" y="1517657"/>
              <a:ext cx="668467" cy="668467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Freeform 5">
              <a:extLst>
                <a:ext uri="{FF2B5EF4-FFF2-40B4-BE49-F238E27FC236}">
                  <a16:creationId xmlns:a16="http://schemas.microsoft.com/office/drawing/2014/main" id="{5A8A35B3-8578-E8E3-B762-149E104CCC3B}"/>
                </a:ext>
              </a:extLst>
            </p:cNvPr>
            <p:cNvSpPr>
              <a:spLocks/>
            </p:cNvSpPr>
            <p:nvPr/>
          </p:nvSpPr>
          <p:spPr bwMode="auto">
            <a:xfrm rot="17100000">
              <a:off x="6496130" y="2504668"/>
              <a:ext cx="402045" cy="402045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Freeform 5">
              <a:extLst>
                <a:ext uri="{FF2B5EF4-FFF2-40B4-BE49-F238E27FC236}">
                  <a16:creationId xmlns:a16="http://schemas.microsoft.com/office/drawing/2014/main" id="{0C897FF4-3465-F3E8-743E-5403473749B3}"/>
                </a:ext>
              </a:extLst>
            </p:cNvPr>
            <p:cNvSpPr>
              <a:spLocks/>
            </p:cNvSpPr>
            <p:nvPr/>
          </p:nvSpPr>
          <p:spPr bwMode="auto">
            <a:xfrm rot="19800000">
              <a:off x="6826599" y="511176"/>
              <a:ext cx="605824" cy="605824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D1498419-2FFC-0BEF-965E-8B14FF18C0A1}"/>
                </a:ext>
              </a:extLst>
            </p:cNvPr>
            <p:cNvSpPr>
              <a:spLocks/>
            </p:cNvSpPr>
            <p:nvPr/>
          </p:nvSpPr>
          <p:spPr bwMode="auto">
            <a:xfrm rot="1800000">
              <a:off x="8208126" y="1009592"/>
              <a:ext cx="415563" cy="415563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CBEC6D1C-2321-E91A-1662-9C5259B7CD77}"/>
                </a:ext>
              </a:extLst>
            </p:cNvPr>
            <p:cNvSpPr>
              <a:spLocks/>
            </p:cNvSpPr>
            <p:nvPr/>
          </p:nvSpPr>
          <p:spPr bwMode="auto">
            <a:xfrm rot="900000">
              <a:off x="9333320" y="480862"/>
              <a:ext cx="398693" cy="398693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Freeform 5">
              <a:extLst>
                <a:ext uri="{FF2B5EF4-FFF2-40B4-BE49-F238E27FC236}">
                  <a16:creationId xmlns:a16="http://schemas.microsoft.com/office/drawing/2014/main" id="{2B567AE6-5FBC-E3FE-360F-A67860DC17EE}"/>
                </a:ext>
              </a:extLst>
            </p:cNvPr>
            <p:cNvSpPr>
              <a:spLocks/>
            </p:cNvSpPr>
            <p:nvPr/>
          </p:nvSpPr>
          <p:spPr bwMode="auto">
            <a:xfrm rot="18900000">
              <a:off x="10398842" y="1111072"/>
              <a:ext cx="637042" cy="637042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Freeform 5">
              <a:extLst>
                <a:ext uri="{FF2B5EF4-FFF2-40B4-BE49-F238E27FC236}">
                  <a16:creationId xmlns:a16="http://schemas.microsoft.com/office/drawing/2014/main" id="{D0F255EC-D9D9-CF98-2092-37259819110C}"/>
                </a:ext>
              </a:extLst>
            </p:cNvPr>
            <p:cNvSpPr>
              <a:spLocks/>
            </p:cNvSpPr>
            <p:nvPr/>
          </p:nvSpPr>
          <p:spPr bwMode="auto">
            <a:xfrm rot="900000">
              <a:off x="11142982" y="2630468"/>
              <a:ext cx="698048" cy="698048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4C6B3B9F-D976-0F9E-BEC4-A0C344AF72A0}"/>
              </a:ext>
            </a:extLst>
          </p:cNvPr>
          <p:cNvSpPr/>
          <p:nvPr/>
        </p:nvSpPr>
        <p:spPr>
          <a:xfrm>
            <a:off x="-5" y="0"/>
            <a:ext cx="12192005" cy="685800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Freeform 99">
            <a:extLst>
              <a:ext uri="{FF2B5EF4-FFF2-40B4-BE49-F238E27FC236}">
                <a16:creationId xmlns:a16="http://schemas.microsoft.com/office/drawing/2014/main" id="{4BEA0445-4A06-AD2F-53EC-5B1A034005EB}"/>
              </a:ext>
            </a:extLst>
          </p:cNvPr>
          <p:cNvSpPr/>
          <p:nvPr/>
        </p:nvSpPr>
        <p:spPr>
          <a:xfrm>
            <a:off x="-3" y="3404259"/>
            <a:ext cx="12192003" cy="3453741"/>
          </a:xfrm>
          <a:custGeom>
            <a:avLst/>
            <a:gdLst>
              <a:gd name="connsiteX0" fmla="*/ 2737422 w 12192003"/>
              <a:gd name="connsiteY0" fmla="*/ 1073994 h 3453741"/>
              <a:gd name="connsiteX1" fmla="*/ 2723001 w 12192003"/>
              <a:gd name="connsiteY1" fmla="*/ 1085893 h 3453741"/>
              <a:gd name="connsiteX2" fmla="*/ 2717200 w 12192003"/>
              <a:gd name="connsiteY2" fmla="*/ 1089227 h 3453741"/>
              <a:gd name="connsiteX3" fmla="*/ 2746052 w 12192003"/>
              <a:gd name="connsiteY3" fmla="*/ 1089227 h 3453741"/>
              <a:gd name="connsiteX4" fmla="*/ 2738064 w 12192003"/>
              <a:gd name="connsiteY4" fmla="*/ 1076060 h 3453741"/>
              <a:gd name="connsiteX5" fmla="*/ 5459381 w 12192003"/>
              <a:gd name="connsiteY5" fmla="*/ 0 h 3453741"/>
              <a:gd name="connsiteX6" fmla="*/ 6115049 w 12192003"/>
              <a:gd name="connsiteY6" fmla="*/ 534387 h 3453741"/>
              <a:gd name="connsiteX7" fmla="*/ 6123096 w 12192003"/>
              <a:gd name="connsiteY7" fmla="*/ 614213 h 3453741"/>
              <a:gd name="connsiteX8" fmla="*/ 6232618 w 12192003"/>
              <a:gd name="connsiteY8" fmla="*/ 603172 h 3453741"/>
              <a:gd name="connsiteX9" fmla="*/ 6707732 w 12192003"/>
              <a:gd name="connsiteY9" fmla="*/ 855789 h 3453741"/>
              <a:gd name="connsiteX10" fmla="*/ 6746258 w 12192003"/>
              <a:gd name="connsiteY10" fmla="*/ 926769 h 3453741"/>
              <a:gd name="connsiteX11" fmla="*/ 6832207 w 12192003"/>
              <a:gd name="connsiteY11" fmla="*/ 822598 h 3453741"/>
              <a:gd name="connsiteX12" fmla="*/ 7332878 w 12192003"/>
              <a:gd name="connsiteY12" fmla="*/ 615213 h 3453741"/>
              <a:gd name="connsiteX13" fmla="*/ 7475575 w 12192003"/>
              <a:gd name="connsiteY13" fmla="*/ 629598 h 3453741"/>
              <a:gd name="connsiteX14" fmla="*/ 7479119 w 12192003"/>
              <a:gd name="connsiteY14" fmla="*/ 630698 h 3453741"/>
              <a:gd name="connsiteX15" fmla="*/ 7496510 w 12192003"/>
              <a:gd name="connsiteY15" fmla="*/ 609621 h 3453741"/>
              <a:gd name="connsiteX16" fmla="*/ 7841081 w 12192003"/>
              <a:gd name="connsiteY16" fmla="*/ 466895 h 3453741"/>
              <a:gd name="connsiteX17" fmla="*/ 7904319 w 12192003"/>
              <a:gd name="connsiteY17" fmla="*/ 473270 h 3453741"/>
              <a:gd name="connsiteX18" fmla="*/ 7963040 w 12192003"/>
              <a:gd name="connsiteY18" fmla="*/ 365085 h 3453741"/>
              <a:gd name="connsiteX19" fmla="*/ 8649682 w 12192003"/>
              <a:gd name="connsiteY19" fmla="*/ 0 h 3453741"/>
              <a:gd name="connsiteX20" fmla="*/ 9412671 w 12192003"/>
              <a:gd name="connsiteY20" fmla="*/ 505743 h 3453741"/>
              <a:gd name="connsiteX21" fmla="*/ 9429512 w 12192003"/>
              <a:gd name="connsiteY21" fmla="*/ 559997 h 3453741"/>
              <a:gd name="connsiteX22" fmla="*/ 9550614 w 12192003"/>
              <a:gd name="connsiteY22" fmla="*/ 522404 h 3453741"/>
              <a:gd name="connsiteX23" fmla="*/ 9693312 w 12192003"/>
              <a:gd name="connsiteY23" fmla="*/ 508019 h 3453741"/>
              <a:gd name="connsiteX24" fmla="*/ 10280442 w 12192003"/>
              <a:gd name="connsiteY24" fmla="*/ 820194 h 3453741"/>
              <a:gd name="connsiteX25" fmla="*/ 10297317 w 12192003"/>
              <a:gd name="connsiteY25" fmla="*/ 851283 h 3453741"/>
              <a:gd name="connsiteX26" fmla="*/ 10370314 w 12192003"/>
              <a:gd name="connsiteY26" fmla="*/ 791054 h 3453741"/>
              <a:gd name="connsiteX27" fmla="*/ 10759127 w 12192003"/>
              <a:gd name="connsiteY27" fmla="*/ 672288 h 3453741"/>
              <a:gd name="connsiteX28" fmla="*/ 11029814 w 12192003"/>
              <a:gd name="connsiteY28" fmla="*/ 726937 h 3453741"/>
              <a:gd name="connsiteX29" fmla="*/ 11055957 w 12192003"/>
              <a:gd name="connsiteY29" fmla="*/ 741127 h 3453741"/>
              <a:gd name="connsiteX30" fmla="*/ 11060754 w 12192003"/>
              <a:gd name="connsiteY30" fmla="*/ 732289 h 3453741"/>
              <a:gd name="connsiteX31" fmla="*/ 11454541 w 12192003"/>
              <a:gd name="connsiteY31" fmla="*/ 522914 h 3453741"/>
              <a:gd name="connsiteX32" fmla="*/ 11480065 w 12192003"/>
              <a:gd name="connsiteY32" fmla="*/ 525487 h 3453741"/>
              <a:gd name="connsiteX33" fmla="*/ 11515967 w 12192003"/>
              <a:gd name="connsiteY33" fmla="*/ 459343 h 3453741"/>
              <a:gd name="connsiteX34" fmla="*/ 12070934 w 12192003"/>
              <a:gd name="connsiteY34" fmla="*/ 164269 h 3453741"/>
              <a:gd name="connsiteX35" fmla="*/ 12192001 w 12192003"/>
              <a:gd name="connsiteY35" fmla="*/ 176474 h 3453741"/>
              <a:gd name="connsiteX36" fmla="*/ 12192001 w 12192003"/>
              <a:gd name="connsiteY36" fmla="*/ 2371654 h 3453741"/>
              <a:gd name="connsiteX37" fmla="*/ 12192003 w 12192003"/>
              <a:gd name="connsiteY37" fmla="*/ 2371654 h 3453741"/>
              <a:gd name="connsiteX38" fmla="*/ 12192003 w 12192003"/>
              <a:gd name="connsiteY38" fmla="*/ 3453741 h 3453741"/>
              <a:gd name="connsiteX39" fmla="*/ 3 w 12192003"/>
              <a:gd name="connsiteY39" fmla="*/ 3453741 h 3453741"/>
              <a:gd name="connsiteX40" fmla="*/ 3 w 12192003"/>
              <a:gd name="connsiteY40" fmla="*/ 3034117 h 3453741"/>
              <a:gd name="connsiteX41" fmla="*/ 0 w 12192003"/>
              <a:gd name="connsiteY41" fmla="*/ 3034117 h 3453741"/>
              <a:gd name="connsiteX42" fmla="*/ 0 w 12192003"/>
              <a:gd name="connsiteY42" fmla="*/ 647865 h 3453741"/>
              <a:gd name="connsiteX43" fmla="*/ 1593 w 12192003"/>
              <a:gd name="connsiteY43" fmla="*/ 647704 h 3453741"/>
              <a:gd name="connsiteX44" fmla="*/ 479289 w 12192003"/>
              <a:gd name="connsiteY44" fmla="*/ 845572 h 3453741"/>
              <a:gd name="connsiteX45" fmla="*/ 497265 w 12192003"/>
              <a:gd name="connsiteY45" fmla="*/ 867359 h 3453741"/>
              <a:gd name="connsiteX46" fmla="*/ 572110 w 12192003"/>
              <a:gd name="connsiteY46" fmla="*/ 844126 h 3453741"/>
              <a:gd name="connsiteX47" fmla="*/ 677157 w 12192003"/>
              <a:gd name="connsiteY47" fmla="*/ 833536 h 3453741"/>
              <a:gd name="connsiteX48" fmla="*/ 968583 w 12192003"/>
              <a:gd name="connsiteY48" fmla="*/ 922555 h 3453741"/>
              <a:gd name="connsiteX49" fmla="*/ 1012493 w 12192003"/>
              <a:gd name="connsiteY49" fmla="*/ 958783 h 3453741"/>
              <a:gd name="connsiteX50" fmla="*/ 1022363 w 12192003"/>
              <a:gd name="connsiteY50" fmla="*/ 860867 h 3453741"/>
              <a:gd name="connsiteX51" fmla="*/ 1694567 w 12192003"/>
              <a:gd name="connsiteY51" fmla="*/ 313005 h 3453741"/>
              <a:gd name="connsiteX52" fmla="*/ 1961645 w 12192003"/>
              <a:gd name="connsiteY52" fmla="*/ 366926 h 3453741"/>
              <a:gd name="connsiteX53" fmla="*/ 1976898 w 12192003"/>
              <a:gd name="connsiteY53" fmla="*/ 375204 h 3453741"/>
              <a:gd name="connsiteX54" fmla="*/ 1989357 w 12192003"/>
              <a:gd name="connsiteY54" fmla="*/ 352250 h 3453741"/>
              <a:gd name="connsiteX55" fmla="*/ 2427546 w 12192003"/>
              <a:gd name="connsiteY55" fmla="*/ 119267 h 3453741"/>
              <a:gd name="connsiteX56" fmla="*/ 2914456 w 12192003"/>
              <a:gd name="connsiteY56" fmla="*/ 442013 h 3453741"/>
              <a:gd name="connsiteX57" fmla="*/ 2939180 w 12192003"/>
              <a:gd name="connsiteY57" fmla="*/ 521656 h 3453741"/>
              <a:gd name="connsiteX58" fmla="*/ 2969951 w 12192003"/>
              <a:gd name="connsiteY58" fmla="*/ 504954 h 3453741"/>
              <a:gd name="connsiteX59" fmla="*/ 3139561 w 12192003"/>
              <a:gd name="connsiteY59" fmla="*/ 470711 h 3453741"/>
              <a:gd name="connsiteX60" fmla="*/ 3566447 w 12192003"/>
              <a:gd name="connsiteY60" fmla="*/ 818634 h 3453741"/>
              <a:gd name="connsiteX61" fmla="*/ 3566807 w 12192003"/>
              <a:gd name="connsiteY61" fmla="*/ 822209 h 3453741"/>
              <a:gd name="connsiteX62" fmla="*/ 3570926 w 12192003"/>
              <a:gd name="connsiteY62" fmla="*/ 814621 h 3453741"/>
              <a:gd name="connsiteX63" fmla="*/ 4147575 w 12192003"/>
              <a:gd name="connsiteY63" fmla="*/ 508019 h 3453741"/>
              <a:gd name="connsiteX64" fmla="*/ 4418260 w 12192003"/>
              <a:gd name="connsiteY64" fmla="*/ 562668 h 3453741"/>
              <a:gd name="connsiteX65" fmla="*/ 4444405 w 12192003"/>
              <a:gd name="connsiteY65" fmla="*/ 576858 h 3453741"/>
              <a:gd name="connsiteX66" fmla="*/ 4449200 w 12192003"/>
              <a:gd name="connsiteY66" fmla="*/ 568020 h 3453741"/>
              <a:gd name="connsiteX67" fmla="*/ 4842987 w 12192003"/>
              <a:gd name="connsiteY67" fmla="*/ 358645 h 3453741"/>
              <a:gd name="connsiteX68" fmla="*/ 4868511 w 12192003"/>
              <a:gd name="connsiteY68" fmla="*/ 361218 h 3453741"/>
              <a:gd name="connsiteX69" fmla="*/ 4904413 w 12192003"/>
              <a:gd name="connsiteY69" fmla="*/ 295074 h 3453741"/>
              <a:gd name="connsiteX70" fmla="*/ 5459381 w 12192003"/>
              <a:gd name="connsiteY70" fmla="*/ 0 h 3453741"/>
              <a:gd name="connsiteX0" fmla="*/ 2737422 w 12192003"/>
              <a:gd name="connsiteY0" fmla="*/ 1073994 h 3453741"/>
              <a:gd name="connsiteX1" fmla="*/ 2723001 w 12192003"/>
              <a:gd name="connsiteY1" fmla="*/ 1085893 h 3453741"/>
              <a:gd name="connsiteX2" fmla="*/ 2717200 w 12192003"/>
              <a:gd name="connsiteY2" fmla="*/ 1089227 h 3453741"/>
              <a:gd name="connsiteX3" fmla="*/ 2746052 w 12192003"/>
              <a:gd name="connsiteY3" fmla="*/ 1089227 h 3453741"/>
              <a:gd name="connsiteX4" fmla="*/ 2738064 w 12192003"/>
              <a:gd name="connsiteY4" fmla="*/ 1076060 h 3453741"/>
              <a:gd name="connsiteX5" fmla="*/ 2737422 w 12192003"/>
              <a:gd name="connsiteY5" fmla="*/ 1073994 h 3453741"/>
              <a:gd name="connsiteX6" fmla="*/ 5459381 w 12192003"/>
              <a:gd name="connsiteY6" fmla="*/ 0 h 3453741"/>
              <a:gd name="connsiteX7" fmla="*/ 6115049 w 12192003"/>
              <a:gd name="connsiteY7" fmla="*/ 534387 h 3453741"/>
              <a:gd name="connsiteX8" fmla="*/ 6123096 w 12192003"/>
              <a:gd name="connsiteY8" fmla="*/ 614213 h 3453741"/>
              <a:gd name="connsiteX9" fmla="*/ 6232618 w 12192003"/>
              <a:gd name="connsiteY9" fmla="*/ 603172 h 3453741"/>
              <a:gd name="connsiteX10" fmla="*/ 6707732 w 12192003"/>
              <a:gd name="connsiteY10" fmla="*/ 855789 h 3453741"/>
              <a:gd name="connsiteX11" fmla="*/ 6746258 w 12192003"/>
              <a:gd name="connsiteY11" fmla="*/ 926769 h 3453741"/>
              <a:gd name="connsiteX12" fmla="*/ 6832207 w 12192003"/>
              <a:gd name="connsiteY12" fmla="*/ 822598 h 3453741"/>
              <a:gd name="connsiteX13" fmla="*/ 7332878 w 12192003"/>
              <a:gd name="connsiteY13" fmla="*/ 615213 h 3453741"/>
              <a:gd name="connsiteX14" fmla="*/ 7475575 w 12192003"/>
              <a:gd name="connsiteY14" fmla="*/ 629598 h 3453741"/>
              <a:gd name="connsiteX15" fmla="*/ 7479119 w 12192003"/>
              <a:gd name="connsiteY15" fmla="*/ 630698 h 3453741"/>
              <a:gd name="connsiteX16" fmla="*/ 7496510 w 12192003"/>
              <a:gd name="connsiteY16" fmla="*/ 609621 h 3453741"/>
              <a:gd name="connsiteX17" fmla="*/ 7841081 w 12192003"/>
              <a:gd name="connsiteY17" fmla="*/ 466895 h 3453741"/>
              <a:gd name="connsiteX18" fmla="*/ 7904319 w 12192003"/>
              <a:gd name="connsiteY18" fmla="*/ 473270 h 3453741"/>
              <a:gd name="connsiteX19" fmla="*/ 7963040 w 12192003"/>
              <a:gd name="connsiteY19" fmla="*/ 365085 h 3453741"/>
              <a:gd name="connsiteX20" fmla="*/ 8649682 w 12192003"/>
              <a:gd name="connsiteY20" fmla="*/ 0 h 3453741"/>
              <a:gd name="connsiteX21" fmla="*/ 9412671 w 12192003"/>
              <a:gd name="connsiteY21" fmla="*/ 505743 h 3453741"/>
              <a:gd name="connsiteX22" fmla="*/ 9429512 w 12192003"/>
              <a:gd name="connsiteY22" fmla="*/ 559997 h 3453741"/>
              <a:gd name="connsiteX23" fmla="*/ 9550614 w 12192003"/>
              <a:gd name="connsiteY23" fmla="*/ 522404 h 3453741"/>
              <a:gd name="connsiteX24" fmla="*/ 9693312 w 12192003"/>
              <a:gd name="connsiteY24" fmla="*/ 508019 h 3453741"/>
              <a:gd name="connsiteX25" fmla="*/ 10280442 w 12192003"/>
              <a:gd name="connsiteY25" fmla="*/ 820194 h 3453741"/>
              <a:gd name="connsiteX26" fmla="*/ 10297317 w 12192003"/>
              <a:gd name="connsiteY26" fmla="*/ 851283 h 3453741"/>
              <a:gd name="connsiteX27" fmla="*/ 10370314 w 12192003"/>
              <a:gd name="connsiteY27" fmla="*/ 791054 h 3453741"/>
              <a:gd name="connsiteX28" fmla="*/ 10759127 w 12192003"/>
              <a:gd name="connsiteY28" fmla="*/ 672288 h 3453741"/>
              <a:gd name="connsiteX29" fmla="*/ 11029814 w 12192003"/>
              <a:gd name="connsiteY29" fmla="*/ 726937 h 3453741"/>
              <a:gd name="connsiteX30" fmla="*/ 11055957 w 12192003"/>
              <a:gd name="connsiteY30" fmla="*/ 741127 h 3453741"/>
              <a:gd name="connsiteX31" fmla="*/ 11060754 w 12192003"/>
              <a:gd name="connsiteY31" fmla="*/ 732289 h 3453741"/>
              <a:gd name="connsiteX32" fmla="*/ 11454541 w 12192003"/>
              <a:gd name="connsiteY32" fmla="*/ 522914 h 3453741"/>
              <a:gd name="connsiteX33" fmla="*/ 11480065 w 12192003"/>
              <a:gd name="connsiteY33" fmla="*/ 525487 h 3453741"/>
              <a:gd name="connsiteX34" fmla="*/ 11515967 w 12192003"/>
              <a:gd name="connsiteY34" fmla="*/ 459343 h 3453741"/>
              <a:gd name="connsiteX35" fmla="*/ 12070934 w 12192003"/>
              <a:gd name="connsiteY35" fmla="*/ 164269 h 3453741"/>
              <a:gd name="connsiteX36" fmla="*/ 12192001 w 12192003"/>
              <a:gd name="connsiteY36" fmla="*/ 176474 h 3453741"/>
              <a:gd name="connsiteX37" fmla="*/ 12192001 w 12192003"/>
              <a:gd name="connsiteY37" fmla="*/ 2371654 h 3453741"/>
              <a:gd name="connsiteX38" fmla="*/ 12192003 w 12192003"/>
              <a:gd name="connsiteY38" fmla="*/ 2371654 h 3453741"/>
              <a:gd name="connsiteX39" fmla="*/ 12192003 w 12192003"/>
              <a:gd name="connsiteY39" fmla="*/ 3453741 h 3453741"/>
              <a:gd name="connsiteX40" fmla="*/ 3 w 12192003"/>
              <a:gd name="connsiteY40" fmla="*/ 3453741 h 3453741"/>
              <a:gd name="connsiteX41" fmla="*/ 3 w 12192003"/>
              <a:gd name="connsiteY41" fmla="*/ 3034117 h 3453741"/>
              <a:gd name="connsiteX42" fmla="*/ 0 w 12192003"/>
              <a:gd name="connsiteY42" fmla="*/ 647865 h 3453741"/>
              <a:gd name="connsiteX43" fmla="*/ 1593 w 12192003"/>
              <a:gd name="connsiteY43" fmla="*/ 647704 h 3453741"/>
              <a:gd name="connsiteX44" fmla="*/ 479289 w 12192003"/>
              <a:gd name="connsiteY44" fmla="*/ 845572 h 3453741"/>
              <a:gd name="connsiteX45" fmla="*/ 497265 w 12192003"/>
              <a:gd name="connsiteY45" fmla="*/ 867359 h 3453741"/>
              <a:gd name="connsiteX46" fmla="*/ 572110 w 12192003"/>
              <a:gd name="connsiteY46" fmla="*/ 844126 h 3453741"/>
              <a:gd name="connsiteX47" fmla="*/ 677157 w 12192003"/>
              <a:gd name="connsiteY47" fmla="*/ 833536 h 3453741"/>
              <a:gd name="connsiteX48" fmla="*/ 968583 w 12192003"/>
              <a:gd name="connsiteY48" fmla="*/ 922555 h 3453741"/>
              <a:gd name="connsiteX49" fmla="*/ 1012493 w 12192003"/>
              <a:gd name="connsiteY49" fmla="*/ 958783 h 3453741"/>
              <a:gd name="connsiteX50" fmla="*/ 1022363 w 12192003"/>
              <a:gd name="connsiteY50" fmla="*/ 860867 h 3453741"/>
              <a:gd name="connsiteX51" fmla="*/ 1694567 w 12192003"/>
              <a:gd name="connsiteY51" fmla="*/ 313005 h 3453741"/>
              <a:gd name="connsiteX52" fmla="*/ 1961645 w 12192003"/>
              <a:gd name="connsiteY52" fmla="*/ 366926 h 3453741"/>
              <a:gd name="connsiteX53" fmla="*/ 1976898 w 12192003"/>
              <a:gd name="connsiteY53" fmla="*/ 375204 h 3453741"/>
              <a:gd name="connsiteX54" fmla="*/ 1989357 w 12192003"/>
              <a:gd name="connsiteY54" fmla="*/ 352250 h 3453741"/>
              <a:gd name="connsiteX55" fmla="*/ 2427546 w 12192003"/>
              <a:gd name="connsiteY55" fmla="*/ 119267 h 3453741"/>
              <a:gd name="connsiteX56" fmla="*/ 2914456 w 12192003"/>
              <a:gd name="connsiteY56" fmla="*/ 442013 h 3453741"/>
              <a:gd name="connsiteX57" fmla="*/ 2939180 w 12192003"/>
              <a:gd name="connsiteY57" fmla="*/ 521656 h 3453741"/>
              <a:gd name="connsiteX58" fmla="*/ 2969951 w 12192003"/>
              <a:gd name="connsiteY58" fmla="*/ 504954 h 3453741"/>
              <a:gd name="connsiteX59" fmla="*/ 3139561 w 12192003"/>
              <a:gd name="connsiteY59" fmla="*/ 470711 h 3453741"/>
              <a:gd name="connsiteX60" fmla="*/ 3566447 w 12192003"/>
              <a:gd name="connsiteY60" fmla="*/ 818634 h 3453741"/>
              <a:gd name="connsiteX61" fmla="*/ 3566807 w 12192003"/>
              <a:gd name="connsiteY61" fmla="*/ 822209 h 3453741"/>
              <a:gd name="connsiteX62" fmla="*/ 3570926 w 12192003"/>
              <a:gd name="connsiteY62" fmla="*/ 814621 h 3453741"/>
              <a:gd name="connsiteX63" fmla="*/ 4147575 w 12192003"/>
              <a:gd name="connsiteY63" fmla="*/ 508019 h 3453741"/>
              <a:gd name="connsiteX64" fmla="*/ 4418260 w 12192003"/>
              <a:gd name="connsiteY64" fmla="*/ 562668 h 3453741"/>
              <a:gd name="connsiteX65" fmla="*/ 4444405 w 12192003"/>
              <a:gd name="connsiteY65" fmla="*/ 576858 h 3453741"/>
              <a:gd name="connsiteX66" fmla="*/ 4449200 w 12192003"/>
              <a:gd name="connsiteY66" fmla="*/ 568020 h 3453741"/>
              <a:gd name="connsiteX67" fmla="*/ 4842987 w 12192003"/>
              <a:gd name="connsiteY67" fmla="*/ 358645 h 3453741"/>
              <a:gd name="connsiteX68" fmla="*/ 4868511 w 12192003"/>
              <a:gd name="connsiteY68" fmla="*/ 361218 h 3453741"/>
              <a:gd name="connsiteX69" fmla="*/ 4904413 w 12192003"/>
              <a:gd name="connsiteY69" fmla="*/ 295074 h 3453741"/>
              <a:gd name="connsiteX70" fmla="*/ 5459381 w 12192003"/>
              <a:gd name="connsiteY70" fmla="*/ 0 h 3453741"/>
              <a:gd name="connsiteX0" fmla="*/ 2737422 w 12192003"/>
              <a:gd name="connsiteY0" fmla="*/ 1073994 h 3453741"/>
              <a:gd name="connsiteX1" fmla="*/ 2723001 w 12192003"/>
              <a:gd name="connsiteY1" fmla="*/ 1085893 h 3453741"/>
              <a:gd name="connsiteX2" fmla="*/ 2717200 w 12192003"/>
              <a:gd name="connsiteY2" fmla="*/ 1089227 h 3453741"/>
              <a:gd name="connsiteX3" fmla="*/ 2746052 w 12192003"/>
              <a:gd name="connsiteY3" fmla="*/ 1089227 h 3453741"/>
              <a:gd name="connsiteX4" fmla="*/ 2738064 w 12192003"/>
              <a:gd name="connsiteY4" fmla="*/ 1076060 h 3453741"/>
              <a:gd name="connsiteX5" fmla="*/ 2737422 w 12192003"/>
              <a:gd name="connsiteY5" fmla="*/ 1073994 h 3453741"/>
              <a:gd name="connsiteX6" fmla="*/ 5459381 w 12192003"/>
              <a:gd name="connsiteY6" fmla="*/ 0 h 3453741"/>
              <a:gd name="connsiteX7" fmla="*/ 6115049 w 12192003"/>
              <a:gd name="connsiteY7" fmla="*/ 534387 h 3453741"/>
              <a:gd name="connsiteX8" fmla="*/ 6123096 w 12192003"/>
              <a:gd name="connsiteY8" fmla="*/ 614213 h 3453741"/>
              <a:gd name="connsiteX9" fmla="*/ 6232618 w 12192003"/>
              <a:gd name="connsiteY9" fmla="*/ 603172 h 3453741"/>
              <a:gd name="connsiteX10" fmla="*/ 6707732 w 12192003"/>
              <a:gd name="connsiteY10" fmla="*/ 855789 h 3453741"/>
              <a:gd name="connsiteX11" fmla="*/ 6746258 w 12192003"/>
              <a:gd name="connsiteY11" fmla="*/ 926769 h 3453741"/>
              <a:gd name="connsiteX12" fmla="*/ 6832207 w 12192003"/>
              <a:gd name="connsiteY12" fmla="*/ 822598 h 3453741"/>
              <a:gd name="connsiteX13" fmla="*/ 7332878 w 12192003"/>
              <a:gd name="connsiteY13" fmla="*/ 615213 h 3453741"/>
              <a:gd name="connsiteX14" fmla="*/ 7475575 w 12192003"/>
              <a:gd name="connsiteY14" fmla="*/ 629598 h 3453741"/>
              <a:gd name="connsiteX15" fmla="*/ 7479119 w 12192003"/>
              <a:gd name="connsiteY15" fmla="*/ 630698 h 3453741"/>
              <a:gd name="connsiteX16" fmla="*/ 7496510 w 12192003"/>
              <a:gd name="connsiteY16" fmla="*/ 609621 h 3453741"/>
              <a:gd name="connsiteX17" fmla="*/ 7841081 w 12192003"/>
              <a:gd name="connsiteY17" fmla="*/ 466895 h 3453741"/>
              <a:gd name="connsiteX18" fmla="*/ 7904319 w 12192003"/>
              <a:gd name="connsiteY18" fmla="*/ 473270 h 3453741"/>
              <a:gd name="connsiteX19" fmla="*/ 7963040 w 12192003"/>
              <a:gd name="connsiteY19" fmla="*/ 365085 h 3453741"/>
              <a:gd name="connsiteX20" fmla="*/ 8649682 w 12192003"/>
              <a:gd name="connsiteY20" fmla="*/ 0 h 3453741"/>
              <a:gd name="connsiteX21" fmla="*/ 9412671 w 12192003"/>
              <a:gd name="connsiteY21" fmla="*/ 505743 h 3453741"/>
              <a:gd name="connsiteX22" fmla="*/ 9429512 w 12192003"/>
              <a:gd name="connsiteY22" fmla="*/ 559997 h 3453741"/>
              <a:gd name="connsiteX23" fmla="*/ 9550614 w 12192003"/>
              <a:gd name="connsiteY23" fmla="*/ 522404 h 3453741"/>
              <a:gd name="connsiteX24" fmla="*/ 9693312 w 12192003"/>
              <a:gd name="connsiteY24" fmla="*/ 508019 h 3453741"/>
              <a:gd name="connsiteX25" fmla="*/ 10280442 w 12192003"/>
              <a:gd name="connsiteY25" fmla="*/ 820194 h 3453741"/>
              <a:gd name="connsiteX26" fmla="*/ 10297317 w 12192003"/>
              <a:gd name="connsiteY26" fmla="*/ 851283 h 3453741"/>
              <a:gd name="connsiteX27" fmla="*/ 10370314 w 12192003"/>
              <a:gd name="connsiteY27" fmla="*/ 791054 h 3453741"/>
              <a:gd name="connsiteX28" fmla="*/ 10759127 w 12192003"/>
              <a:gd name="connsiteY28" fmla="*/ 672288 h 3453741"/>
              <a:gd name="connsiteX29" fmla="*/ 11029814 w 12192003"/>
              <a:gd name="connsiteY29" fmla="*/ 726937 h 3453741"/>
              <a:gd name="connsiteX30" fmla="*/ 11055957 w 12192003"/>
              <a:gd name="connsiteY30" fmla="*/ 741127 h 3453741"/>
              <a:gd name="connsiteX31" fmla="*/ 11060754 w 12192003"/>
              <a:gd name="connsiteY31" fmla="*/ 732289 h 3453741"/>
              <a:gd name="connsiteX32" fmla="*/ 11454541 w 12192003"/>
              <a:gd name="connsiteY32" fmla="*/ 522914 h 3453741"/>
              <a:gd name="connsiteX33" fmla="*/ 11480065 w 12192003"/>
              <a:gd name="connsiteY33" fmla="*/ 525487 h 3453741"/>
              <a:gd name="connsiteX34" fmla="*/ 11515967 w 12192003"/>
              <a:gd name="connsiteY34" fmla="*/ 459343 h 3453741"/>
              <a:gd name="connsiteX35" fmla="*/ 12070934 w 12192003"/>
              <a:gd name="connsiteY35" fmla="*/ 164269 h 3453741"/>
              <a:gd name="connsiteX36" fmla="*/ 12192001 w 12192003"/>
              <a:gd name="connsiteY36" fmla="*/ 176474 h 3453741"/>
              <a:gd name="connsiteX37" fmla="*/ 12192001 w 12192003"/>
              <a:gd name="connsiteY37" fmla="*/ 2371654 h 3453741"/>
              <a:gd name="connsiteX38" fmla="*/ 12192003 w 12192003"/>
              <a:gd name="connsiteY38" fmla="*/ 3453741 h 3453741"/>
              <a:gd name="connsiteX39" fmla="*/ 3 w 12192003"/>
              <a:gd name="connsiteY39" fmla="*/ 3453741 h 3453741"/>
              <a:gd name="connsiteX40" fmla="*/ 3 w 12192003"/>
              <a:gd name="connsiteY40" fmla="*/ 3034117 h 3453741"/>
              <a:gd name="connsiteX41" fmla="*/ 0 w 12192003"/>
              <a:gd name="connsiteY41" fmla="*/ 647865 h 3453741"/>
              <a:gd name="connsiteX42" fmla="*/ 1593 w 12192003"/>
              <a:gd name="connsiteY42" fmla="*/ 647704 h 3453741"/>
              <a:gd name="connsiteX43" fmla="*/ 479289 w 12192003"/>
              <a:gd name="connsiteY43" fmla="*/ 845572 h 3453741"/>
              <a:gd name="connsiteX44" fmla="*/ 497265 w 12192003"/>
              <a:gd name="connsiteY44" fmla="*/ 867359 h 3453741"/>
              <a:gd name="connsiteX45" fmla="*/ 572110 w 12192003"/>
              <a:gd name="connsiteY45" fmla="*/ 844126 h 3453741"/>
              <a:gd name="connsiteX46" fmla="*/ 677157 w 12192003"/>
              <a:gd name="connsiteY46" fmla="*/ 833536 h 3453741"/>
              <a:gd name="connsiteX47" fmla="*/ 968583 w 12192003"/>
              <a:gd name="connsiteY47" fmla="*/ 922555 h 3453741"/>
              <a:gd name="connsiteX48" fmla="*/ 1012493 w 12192003"/>
              <a:gd name="connsiteY48" fmla="*/ 958783 h 3453741"/>
              <a:gd name="connsiteX49" fmla="*/ 1022363 w 12192003"/>
              <a:gd name="connsiteY49" fmla="*/ 860867 h 3453741"/>
              <a:gd name="connsiteX50" fmla="*/ 1694567 w 12192003"/>
              <a:gd name="connsiteY50" fmla="*/ 313005 h 3453741"/>
              <a:gd name="connsiteX51" fmla="*/ 1961645 w 12192003"/>
              <a:gd name="connsiteY51" fmla="*/ 366926 h 3453741"/>
              <a:gd name="connsiteX52" fmla="*/ 1976898 w 12192003"/>
              <a:gd name="connsiteY52" fmla="*/ 375204 h 3453741"/>
              <a:gd name="connsiteX53" fmla="*/ 1989357 w 12192003"/>
              <a:gd name="connsiteY53" fmla="*/ 352250 h 3453741"/>
              <a:gd name="connsiteX54" fmla="*/ 2427546 w 12192003"/>
              <a:gd name="connsiteY54" fmla="*/ 119267 h 3453741"/>
              <a:gd name="connsiteX55" fmla="*/ 2914456 w 12192003"/>
              <a:gd name="connsiteY55" fmla="*/ 442013 h 3453741"/>
              <a:gd name="connsiteX56" fmla="*/ 2939180 w 12192003"/>
              <a:gd name="connsiteY56" fmla="*/ 521656 h 3453741"/>
              <a:gd name="connsiteX57" fmla="*/ 2969951 w 12192003"/>
              <a:gd name="connsiteY57" fmla="*/ 504954 h 3453741"/>
              <a:gd name="connsiteX58" fmla="*/ 3139561 w 12192003"/>
              <a:gd name="connsiteY58" fmla="*/ 470711 h 3453741"/>
              <a:gd name="connsiteX59" fmla="*/ 3566447 w 12192003"/>
              <a:gd name="connsiteY59" fmla="*/ 818634 h 3453741"/>
              <a:gd name="connsiteX60" fmla="*/ 3566807 w 12192003"/>
              <a:gd name="connsiteY60" fmla="*/ 822209 h 3453741"/>
              <a:gd name="connsiteX61" fmla="*/ 3570926 w 12192003"/>
              <a:gd name="connsiteY61" fmla="*/ 814621 h 3453741"/>
              <a:gd name="connsiteX62" fmla="*/ 4147575 w 12192003"/>
              <a:gd name="connsiteY62" fmla="*/ 508019 h 3453741"/>
              <a:gd name="connsiteX63" fmla="*/ 4418260 w 12192003"/>
              <a:gd name="connsiteY63" fmla="*/ 562668 h 3453741"/>
              <a:gd name="connsiteX64" fmla="*/ 4444405 w 12192003"/>
              <a:gd name="connsiteY64" fmla="*/ 576858 h 3453741"/>
              <a:gd name="connsiteX65" fmla="*/ 4449200 w 12192003"/>
              <a:gd name="connsiteY65" fmla="*/ 568020 h 3453741"/>
              <a:gd name="connsiteX66" fmla="*/ 4842987 w 12192003"/>
              <a:gd name="connsiteY66" fmla="*/ 358645 h 3453741"/>
              <a:gd name="connsiteX67" fmla="*/ 4868511 w 12192003"/>
              <a:gd name="connsiteY67" fmla="*/ 361218 h 3453741"/>
              <a:gd name="connsiteX68" fmla="*/ 4904413 w 12192003"/>
              <a:gd name="connsiteY68" fmla="*/ 295074 h 3453741"/>
              <a:gd name="connsiteX69" fmla="*/ 5459381 w 12192003"/>
              <a:gd name="connsiteY69" fmla="*/ 0 h 3453741"/>
              <a:gd name="connsiteX0" fmla="*/ 2737422 w 12192003"/>
              <a:gd name="connsiteY0" fmla="*/ 1073994 h 3453741"/>
              <a:gd name="connsiteX1" fmla="*/ 2723001 w 12192003"/>
              <a:gd name="connsiteY1" fmla="*/ 1085893 h 3453741"/>
              <a:gd name="connsiteX2" fmla="*/ 2717200 w 12192003"/>
              <a:gd name="connsiteY2" fmla="*/ 1089227 h 3453741"/>
              <a:gd name="connsiteX3" fmla="*/ 2746052 w 12192003"/>
              <a:gd name="connsiteY3" fmla="*/ 1089227 h 3453741"/>
              <a:gd name="connsiteX4" fmla="*/ 2738064 w 12192003"/>
              <a:gd name="connsiteY4" fmla="*/ 1076060 h 3453741"/>
              <a:gd name="connsiteX5" fmla="*/ 2737422 w 12192003"/>
              <a:gd name="connsiteY5" fmla="*/ 1073994 h 3453741"/>
              <a:gd name="connsiteX6" fmla="*/ 5459381 w 12192003"/>
              <a:gd name="connsiteY6" fmla="*/ 0 h 3453741"/>
              <a:gd name="connsiteX7" fmla="*/ 6115049 w 12192003"/>
              <a:gd name="connsiteY7" fmla="*/ 534387 h 3453741"/>
              <a:gd name="connsiteX8" fmla="*/ 6123096 w 12192003"/>
              <a:gd name="connsiteY8" fmla="*/ 614213 h 3453741"/>
              <a:gd name="connsiteX9" fmla="*/ 6232618 w 12192003"/>
              <a:gd name="connsiteY9" fmla="*/ 603172 h 3453741"/>
              <a:gd name="connsiteX10" fmla="*/ 6707732 w 12192003"/>
              <a:gd name="connsiteY10" fmla="*/ 855789 h 3453741"/>
              <a:gd name="connsiteX11" fmla="*/ 6746258 w 12192003"/>
              <a:gd name="connsiteY11" fmla="*/ 926769 h 3453741"/>
              <a:gd name="connsiteX12" fmla="*/ 6832207 w 12192003"/>
              <a:gd name="connsiteY12" fmla="*/ 822598 h 3453741"/>
              <a:gd name="connsiteX13" fmla="*/ 7332878 w 12192003"/>
              <a:gd name="connsiteY13" fmla="*/ 615213 h 3453741"/>
              <a:gd name="connsiteX14" fmla="*/ 7475575 w 12192003"/>
              <a:gd name="connsiteY14" fmla="*/ 629598 h 3453741"/>
              <a:gd name="connsiteX15" fmla="*/ 7479119 w 12192003"/>
              <a:gd name="connsiteY15" fmla="*/ 630698 h 3453741"/>
              <a:gd name="connsiteX16" fmla="*/ 7496510 w 12192003"/>
              <a:gd name="connsiteY16" fmla="*/ 609621 h 3453741"/>
              <a:gd name="connsiteX17" fmla="*/ 7841081 w 12192003"/>
              <a:gd name="connsiteY17" fmla="*/ 466895 h 3453741"/>
              <a:gd name="connsiteX18" fmla="*/ 7904319 w 12192003"/>
              <a:gd name="connsiteY18" fmla="*/ 473270 h 3453741"/>
              <a:gd name="connsiteX19" fmla="*/ 7963040 w 12192003"/>
              <a:gd name="connsiteY19" fmla="*/ 365085 h 3453741"/>
              <a:gd name="connsiteX20" fmla="*/ 8649682 w 12192003"/>
              <a:gd name="connsiteY20" fmla="*/ 0 h 3453741"/>
              <a:gd name="connsiteX21" fmla="*/ 9412671 w 12192003"/>
              <a:gd name="connsiteY21" fmla="*/ 505743 h 3453741"/>
              <a:gd name="connsiteX22" fmla="*/ 9429512 w 12192003"/>
              <a:gd name="connsiteY22" fmla="*/ 559997 h 3453741"/>
              <a:gd name="connsiteX23" fmla="*/ 9550614 w 12192003"/>
              <a:gd name="connsiteY23" fmla="*/ 522404 h 3453741"/>
              <a:gd name="connsiteX24" fmla="*/ 9693312 w 12192003"/>
              <a:gd name="connsiteY24" fmla="*/ 508019 h 3453741"/>
              <a:gd name="connsiteX25" fmla="*/ 10280442 w 12192003"/>
              <a:gd name="connsiteY25" fmla="*/ 820194 h 3453741"/>
              <a:gd name="connsiteX26" fmla="*/ 10297317 w 12192003"/>
              <a:gd name="connsiteY26" fmla="*/ 851283 h 3453741"/>
              <a:gd name="connsiteX27" fmla="*/ 10370314 w 12192003"/>
              <a:gd name="connsiteY27" fmla="*/ 791054 h 3453741"/>
              <a:gd name="connsiteX28" fmla="*/ 10759127 w 12192003"/>
              <a:gd name="connsiteY28" fmla="*/ 672288 h 3453741"/>
              <a:gd name="connsiteX29" fmla="*/ 11029814 w 12192003"/>
              <a:gd name="connsiteY29" fmla="*/ 726937 h 3453741"/>
              <a:gd name="connsiteX30" fmla="*/ 11055957 w 12192003"/>
              <a:gd name="connsiteY30" fmla="*/ 741127 h 3453741"/>
              <a:gd name="connsiteX31" fmla="*/ 11060754 w 12192003"/>
              <a:gd name="connsiteY31" fmla="*/ 732289 h 3453741"/>
              <a:gd name="connsiteX32" fmla="*/ 11454541 w 12192003"/>
              <a:gd name="connsiteY32" fmla="*/ 522914 h 3453741"/>
              <a:gd name="connsiteX33" fmla="*/ 11480065 w 12192003"/>
              <a:gd name="connsiteY33" fmla="*/ 525487 h 3453741"/>
              <a:gd name="connsiteX34" fmla="*/ 11515967 w 12192003"/>
              <a:gd name="connsiteY34" fmla="*/ 459343 h 3453741"/>
              <a:gd name="connsiteX35" fmla="*/ 12070934 w 12192003"/>
              <a:gd name="connsiteY35" fmla="*/ 164269 h 3453741"/>
              <a:gd name="connsiteX36" fmla="*/ 12192001 w 12192003"/>
              <a:gd name="connsiteY36" fmla="*/ 176474 h 3453741"/>
              <a:gd name="connsiteX37" fmla="*/ 12192003 w 12192003"/>
              <a:gd name="connsiteY37" fmla="*/ 3453741 h 3453741"/>
              <a:gd name="connsiteX38" fmla="*/ 3 w 12192003"/>
              <a:gd name="connsiteY38" fmla="*/ 3453741 h 3453741"/>
              <a:gd name="connsiteX39" fmla="*/ 3 w 12192003"/>
              <a:gd name="connsiteY39" fmla="*/ 3034117 h 3453741"/>
              <a:gd name="connsiteX40" fmla="*/ 0 w 12192003"/>
              <a:gd name="connsiteY40" fmla="*/ 647865 h 3453741"/>
              <a:gd name="connsiteX41" fmla="*/ 1593 w 12192003"/>
              <a:gd name="connsiteY41" fmla="*/ 647704 h 3453741"/>
              <a:gd name="connsiteX42" fmla="*/ 479289 w 12192003"/>
              <a:gd name="connsiteY42" fmla="*/ 845572 h 3453741"/>
              <a:gd name="connsiteX43" fmla="*/ 497265 w 12192003"/>
              <a:gd name="connsiteY43" fmla="*/ 867359 h 3453741"/>
              <a:gd name="connsiteX44" fmla="*/ 572110 w 12192003"/>
              <a:gd name="connsiteY44" fmla="*/ 844126 h 3453741"/>
              <a:gd name="connsiteX45" fmla="*/ 677157 w 12192003"/>
              <a:gd name="connsiteY45" fmla="*/ 833536 h 3453741"/>
              <a:gd name="connsiteX46" fmla="*/ 968583 w 12192003"/>
              <a:gd name="connsiteY46" fmla="*/ 922555 h 3453741"/>
              <a:gd name="connsiteX47" fmla="*/ 1012493 w 12192003"/>
              <a:gd name="connsiteY47" fmla="*/ 958783 h 3453741"/>
              <a:gd name="connsiteX48" fmla="*/ 1022363 w 12192003"/>
              <a:gd name="connsiteY48" fmla="*/ 860867 h 3453741"/>
              <a:gd name="connsiteX49" fmla="*/ 1694567 w 12192003"/>
              <a:gd name="connsiteY49" fmla="*/ 313005 h 3453741"/>
              <a:gd name="connsiteX50" fmla="*/ 1961645 w 12192003"/>
              <a:gd name="connsiteY50" fmla="*/ 366926 h 3453741"/>
              <a:gd name="connsiteX51" fmla="*/ 1976898 w 12192003"/>
              <a:gd name="connsiteY51" fmla="*/ 375204 h 3453741"/>
              <a:gd name="connsiteX52" fmla="*/ 1989357 w 12192003"/>
              <a:gd name="connsiteY52" fmla="*/ 352250 h 3453741"/>
              <a:gd name="connsiteX53" fmla="*/ 2427546 w 12192003"/>
              <a:gd name="connsiteY53" fmla="*/ 119267 h 3453741"/>
              <a:gd name="connsiteX54" fmla="*/ 2914456 w 12192003"/>
              <a:gd name="connsiteY54" fmla="*/ 442013 h 3453741"/>
              <a:gd name="connsiteX55" fmla="*/ 2939180 w 12192003"/>
              <a:gd name="connsiteY55" fmla="*/ 521656 h 3453741"/>
              <a:gd name="connsiteX56" fmla="*/ 2969951 w 12192003"/>
              <a:gd name="connsiteY56" fmla="*/ 504954 h 3453741"/>
              <a:gd name="connsiteX57" fmla="*/ 3139561 w 12192003"/>
              <a:gd name="connsiteY57" fmla="*/ 470711 h 3453741"/>
              <a:gd name="connsiteX58" fmla="*/ 3566447 w 12192003"/>
              <a:gd name="connsiteY58" fmla="*/ 818634 h 3453741"/>
              <a:gd name="connsiteX59" fmla="*/ 3566807 w 12192003"/>
              <a:gd name="connsiteY59" fmla="*/ 822209 h 3453741"/>
              <a:gd name="connsiteX60" fmla="*/ 3570926 w 12192003"/>
              <a:gd name="connsiteY60" fmla="*/ 814621 h 3453741"/>
              <a:gd name="connsiteX61" fmla="*/ 4147575 w 12192003"/>
              <a:gd name="connsiteY61" fmla="*/ 508019 h 3453741"/>
              <a:gd name="connsiteX62" fmla="*/ 4418260 w 12192003"/>
              <a:gd name="connsiteY62" fmla="*/ 562668 h 3453741"/>
              <a:gd name="connsiteX63" fmla="*/ 4444405 w 12192003"/>
              <a:gd name="connsiteY63" fmla="*/ 576858 h 3453741"/>
              <a:gd name="connsiteX64" fmla="*/ 4449200 w 12192003"/>
              <a:gd name="connsiteY64" fmla="*/ 568020 h 3453741"/>
              <a:gd name="connsiteX65" fmla="*/ 4842987 w 12192003"/>
              <a:gd name="connsiteY65" fmla="*/ 358645 h 3453741"/>
              <a:gd name="connsiteX66" fmla="*/ 4868511 w 12192003"/>
              <a:gd name="connsiteY66" fmla="*/ 361218 h 3453741"/>
              <a:gd name="connsiteX67" fmla="*/ 4904413 w 12192003"/>
              <a:gd name="connsiteY67" fmla="*/ 295074 h 3453741"/>
              <a:gd name="connsiteX68" fmla="*/ 5459381 w 12192003"/>
              <a:gd name="connsiteY68" fmla="*/ 0 h 3453741"/>
              <a:gd name="connsiteX0" fmla="*/ 2737422 w 12192003"/>
              <a:gd name="connsiteY0" fmla="*/ 1073994 h 3453741"/>
              <a:gd name="connsiteX1" fmla="*/ 2723001 w 12192003"/>
              <a:gd name="connsiteY1" fmla="*/ 1085893 h 3453741"/>
              <a:gd name="connsiteX2" fmla="*/ 2717200 w 12192003"/>
              <a:gd name="connsiteY2" fmla="*/ 1089227 h 3453741"/>
              <a:gd name="connsiteX3" fmla="*/ 2746052 w 12192003"/>
              <a:gd name="connsiteY3" fmla="*/ 1089227 h 3453741"/>
              <a:gd name="connsiteX4" fmla="*/ 2738064 w 12192003"/>
              <a:gd name="connsiteY4" fmla="*/ 1076060 h 3453741"/>
              <a:gd name="connsiteX5" fmla="*/ 2737422 w 12192003"/>
              <a:gd name="connsiteY5" fmla="*/ 1073994 h 3453741"/>
              <a:gd name="connsiteX6" fmla="*/ 5459381 w 12192003"/>
              <a:gd name="connsiteY6" fmla="*/ 0 h 3453741"/>
              <a:gd name="connsiteX7" fmla="*/ 6115049 w 12192003"/>
              <a:gd name="connsiteY7" fmla="*/ 534387 h 3453741"/>
              <a:gd name="connsiteX8" fmla="*/ 6123096 w 12192003"/>
              <a:gd name="connsiteY8" fmla="*/ 614213 h 3453741"/>
              <a:gd name="connsiteX9" fmla="*/ 6232618 w 12192003"/>
              <a:gd name="connsiteY9" fmla="*/ 603172 h 3453741"/>
              <a:gd name="connsiteX10" fmla="*/ 6707732 w 12192003"/>
              <a:gd name="connsiteY10" fmla="*/ 855789 h 3453741"/>
              <a:gd name="connsiteX11" fmla="*/ 6746258 w 12192003"/>
              <a:gd name="connsiteY11" fmla="*/ 926769 h 3453741"/>
              <a:gd name="connsiteX12" fmla="*/ 6832207 w 12192003"/>
              <a:gd name="connsiteY12" fmla="*/ 822598 h 3453741"/>
              <a:gd name="connsiteX13" fmla="*/ 7332878 w 12192003"/>
              <a:gd name="connsiteY13" fmla="*/ 615213 h 3453741"/>
              <a:gd name="connsiteX14" fmla="*/ 7475575 w 12192003"/>
              <a:gd name="connsiteY14" fmla="*/ 629598 h 3453741"/>
              <a:gd name="connsiteX15" fmla="*/ 7479119 w 12192003"/>
              <a:gd name="connsiteY15" fmla="*/ 630698 h 3453741"/>
              <a:gd name="connsiteX16" fmla="*/ 7496510 w 12192003"/>
              <a:gd name="connsiteY16" fmla="*/ 609621 h 3453741"/>
              <a:gd name="connsiteX17" fmla="*/ 7841081 w 12192003"/>
              <a:gd name="connsiteY17" fmla="*/ 466895 h 3453741"/>
              <a:gd name="connsiteX18" fmla="*/ 7904319 w 12192003"/>
              <a:gd name="connsiteY18" fmla="*/ 473270 h 3453741"/>
              <a:gd name="connsiteX19" fmla="*/ 7963040 w 12192003"/>
              <a:gd name="connsiteY19" fmla="*/ 365085 h 3453741"/>
              <a:gd name="connsiteX20" fmla="*/ 8649682 w 12192003"/>
              <a:gd name="connsiteY20" fmla="*/ 0 h 3453741"/>
              <a:gd name="connsiteX21" fmla="*/ 9412671 w 12192003"/>
              <a:gd name="connsiteY21" fmla="*/ 505743 h 3453741"/>
              <a:gd name="connsiteX22" fmla="*/ 9429512 w 12192003"/>
              <a:gd name="connsiteY22" fmla="*/ 559997 h 3453741"/>
              <a:gd name="connsiteX23" fmla="*/ 9550614 w 12192003"/>
              <a:gd name="connsiteY23" fmla="*/ 522404 h 3453741"/>
              <a:gd name="connsiteX24" fmla="*/ 9693312 w 12192003"/>
              <a:gd name="connsiteY24" fmla="*/ 508019 h 3453741"/>
              <a:gd name="connsiteX25" fmla="*/ 10280442 w 12192003"/>
              <a:gd name="connsiteY25" fmla="*/ 820194 h 3453741"/>
              <a:gd name="connsiteX26" fmla="*/ 10297317 w 12192003"/>
              <a:gd name="connsiteY26" fmla="*/ 851283 h 3453741"/>
              <a:gd name="connsiteX27" fmla="*/ 10370314 w 12192003"/>
              <a:gd name="connsiteY27" fmla="*/ 791054 h 3453741"/>
              <a:gd name="connsiteX28" fmla="*/ 10759127 w 12192003"/>
              <a:gd name="connsiteY28" fmla="*/ 672288 h 3453741"/>
              <a:gd name="connsiteX29" fmla="*/ 11029814 w 12192003"/>
              <a:gd name="connsiteY29" fmla="*/ 726937 h 3453741"/>
              <a:gd name="connsiteX30" fmla="*/ 11055957 w 12192003"/>
              <a:gd name="connsiteY30" fmla="*/ 741127 h 3453741"/>
              <a:gd name="connsiteX31" fmla="*/ 11060754 w 12192003"/>
              <a:gd name="connsiteY31" fmla="*/ 732289 h 3453741"/>
              <a:gd name="connsiteX32" fmla="*/ 11454541 w 12192003"/>
              <a:gd name="connsiteY32" fmla="*/ 522914 h 3453741"/>
              <a:gd name="connsiteX33" fmla="*/ 11480065 w 12192003"/>
              <a:gd name="connsiteY33" fmla="*/ 525487 h 3453741"/>
              <a:gd name="connsiteX34" fmla="*/ 11515967 w 12192003"/>
              <a:gd name="connsiteY34" fmla="*/ 459343 h 3453741"/>
              <a:gd name="connsiteX35" fmla="*/ 12070934 w 12192003"/>
              <a:gd name="connsiteY35" fmla="*/ 164269 h 3453741"/>
              <a:gd name="connsiteX36" fmla="*/ 12192001 w 12192003"/>
              <a:gd name="connsiteY36" fmla="*/ 176474 h 3453741"/>
              <a:gd name="connsiteX37" fmla="*/ 12192003 w 12192003"/>
              <a:gd name="connsiteY37" fmla="*/ 3453741 h 3453741"/>
              <a:gd name="connsiteX38" fmla="*/ 3 w 12192003"/>
              <a:gd name="connsiteY38" fmla="*/ 3453741 h 3453741"/>
              <a:gd name="connsiteX39" fmla="*/ 0 w 12192003"/>
              <a:gd name="connsiteY39" fmla="*/ 647865 h 3453741"/>
              <a:gd name="connsiteX40" fmla="*/ 1593 w 12192003"/>
              <a:gd name="connsiteY40" fmla="*/ 647704 h 3453741"/>
              <a:gd name="connsiteX41" fmla="*/ 479289 w 12192003"/>
              <a:gd name="connsiteY41" fmla="*/ 845572 h 3453741"/>
              <a:gd name="connsiteX42" fmla="*/ 497265 w 12192003"/>
              <a:gd name="connsiteY42" fmla="*/ 867359 h 3453741"/>
              <a:gd name="connsiteX43" fmla="*/ 572110 w 12192003"/>
              <a:gd name="connsiteY43" fmla="*/ 844126 h 3453741"/>
              <a:gd name="connsiteX44" fmla="*/ 677157 w 12192003"/>
              <a:gd name="connsiteY44" fmla="*/ 833536 h 3453741"/>
              <a:gd name="connsiteX45" fmla="*/ 968583 w 12192003"/>
              <a:gd name="connsiteY45" fmla="*/ 922555 h 3453741"/>
              <a:gd name="connsiteX46" fmla="*/ 1012493 w 12192003"/>
              <a:gd name="connsiteY46" fmla="*/ 958783 h 3453741"/>
              <a:gd name="connsiteX47" fmla="*/ 1022363 w 12192003"/>
              <a:gd name="connsiteY47" fmla="*/ 860867 h 3453741"/>
              <a:gd name="connsiteX48" fmla="*/ 1694567 w 12192003"/>
              <a:gd name="connsiteY48" fmla="*/ 313005 h 3453741"/>
              <a:gd name="connsiteX49" fmla="*/ 1961645 w 12192003"/>
              <a:gd name="connsiteY49" fmla="*/ 366926 h 3453741"/>
              <a:gd name="connsiteX50" fmla="*/ 1976898 w 12192003"/>
              <a:gd name="connsiteY50" fmla="*/ 375204 h 3453741"/>
              <a:gd name="connsiteX51" fmla="*/ 1989357 w 12192003"/>
              <a:gd name="connsiteY51" fmla="*/ 352250 h 3453741"/>
              <a:gd name="connsiteX52" fmla="*/ 2427546 w 12192003"/>
              <a:gd name="connsiteY52" fmla="*/ 119267 h 3453741"/>
              <a:gd name="connsiteX53" fmla="*/ 2914456 w 12192003"/>
              <a:gd name="connsiteY53" fmla="*/ 442013 h 3453741"/>
              <a:gd name="connsiteX54" fmla="*/ 2939180 w 12192003"/>
              <a:gd name="connsiteY54" fmla="*/ 521656 h 3453741"/>
              <a:gd name="connsiteX55" fmla="*/ 2969951 w 12192003"/>
              <a:gd name="connsiteY55" fmla="*/ 504954 h 3453741"/>
              <a:gd name="connsiteX56" fmla="*/ 3139561 w 12192003"/>
              <a:gd name="connsiteY56" fmla="*/ 470711 h 3453741"/>
              <a:gd name="connsiteX57" fmla="*/ 3566447 w 12192003"/>
              <a:gd name="connsiteY57" fmla="*/ 818634 h 3453741"/>
              <a:gd name="connsiteX58" fmla="*/ 3566807 w 12192003"/>
              <a:gd name="connsiteY58" fmla="*/ 822209 h 3453741"/>
              <a:gd name="connsiteX59" fmla="*/ 3570926 w 12192003"/>
              <a:gd name="connsiteY59" fmla="*/ 814621 h 3453741"/>
              <a:gd name="connsiteX60" fmla="*/ 4147575 w 12192003"/>
              <a:gd name="connsiteY60" fmla="*/ 508019 h 3453741"/>
              <a:gd name="connsiteX61" fmla="*/ 4418260 w 12192003"/>
              <a:gd name="connsiteY61" fmla="*/ 562668 h 3453741"/>
              <a:gd name="connsiteX62" fmla="*/ 4444405 w 12192003"/>
              <a:gd name="connsiteY62" fmla="*/ 576858 h 3453741"/>
              <a:gd name="connsiteX63" fmla="*/ 4449200 w 12192003"/>
              <a:gd name="connsiteY63" fmla="*/ 568020 h 3453741"/>
              <a:gd name="connsiteX64" fmla="*/ 4842987 w 12192003"/>
              <a:gd name="connsiteY64" fmla="*/ 358645 h 3453741"/>
              <a:gd name="connsiteX65" fmla="*/ 4868511 w 12192003"/>
              <a:gd name="connsiteY65" fmla="*/ 361218 h 3453741"/>
              <a:gd name="connsiteX66" fmla="*/ 4904413 w 12192003"/>
              <a:gd name="connsiteY66" fmla="*/ 295074 h 3453741"/>
              <a:gd name="connsiteX67" fmla="*/ 5459381 w 12192003"/>
              <a:gd name="connsiteY67" fmla="*/ 0 h 3453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12192003" h="3453741">
                <a:moveTo>
                  <a:pt x="2737422" y="1073994"/>
                </a:moveTo>
                <a:lnTo>
                  <a:pt x="2723001" y="1085893"/>
                </a:lnTo>
                <a:lnTo>
                  <a:pt x="2717200" y="1089227"/>
                </a:lnTo>
                <a:lnTo>
                  <a:pt x="2746052" y="1089227"/>
                </a:lnTo>
                <a:lnTo>
                  <a:pt x="2738064" y="1076060"/>
                </a:lnTo>
                <a:lnTo>
                  <a:pt x="2737422" y="1073994"/>
                </a:lnTo>
                <a:close/>
                <a:moveTo>
                  <a:pt x="5459381" y="0"/>
                </a:moveTo>
                <a:cubicBezTo>
                  <a:pt x="5782803" y="0"/>
                  <a:pt x="6052642" y="229413"/>
                  <a:pt x="6115049" y="534387"/>
                </a:cubicBezTo>
                <a:lnTo>
                  <a:pt x="6123096" y="614213"/>
                </a:lnTo>
                <a:lnTo>
                  <a:pt x="6232618" y="603172"/>
                </a:lnTo>
                <a:cubicBezTo>
                  <a:pt x="6430393" y="603172"/>
                  <a:pt x="6604765" y="703378"/>
                  <a:pt x="6707732" y="855789"/>
                </a:cubicBezTo>
                <a:lnTo>
                  <a:pt x="6746258" y="926769"/>
                </a:lnTo>
                <a:lnTo>
                  <a:pt x="6832207" y="822598"/>
                </a:lnTo>
                <a:cubicBezTo>
                  <a:pt x="6960340" y="694465"/>
                  <a:pt x="7137354" y="615213"/>
                  <a:pt x="7332878" y="615213"/>
                </a:cubicBezTo>
                <a:cubicBezTo>
                  <a:pt x="7381759" y="615213"/>
                  <a:pt x="7429483" y="620167"/>
                  <a:pt x="7475575" y="629598"/>
                </a:cubicBezTo>
                <a:lnTo>
                  <a:pt x="7479119" y="630698"/>
                </a:lnTo>
                <a:lnTo>
                  <a:pt x="7496510" y="609621"/>
                </a:lnTo>
                <a:cubicBezTo>
                  <a:pt x="7584693" y="521438"/>
                  <a:pt x="7706517" y="466895"/>
                  <a:pt x="7841081" y="466895"/>
                </a:cubicBezTo>
                <a:lnTo>
                  <a:pt x="7904319" y="473270"/>
                </a:lnTo>
                <a:lnTo>
                  <a:pt x="7963040" y="365085"/>
                </a:lnTo>
                <a:cubicBezTo>
                  <a:pt x="8111848" y="144819"/>
                  <a:pt x="8363853" y="0"/>
                  <a:pt x="8649682" y="0"/>
                </a:cubicBezTo>
                <a:cubicBezTo>
                  <a:pt x="8992676" y="0"/>
                  <a:pt x="9286964" y="208539"/>
                  <a:pt x="9412671" y="505743"/>
                </a:cubicBezTo>
                <a:lnTo>
                  <a:pt x="9429512" y="559997"/>
                </a:lnTo>
                <a:lnTo>
                  <a:pt x="9550614" y="522404"/>
                </a:lnTo>
                <a:cubicBezTo>
                  <a:pt x="9596707" y="512973"/>
                  <a:pt x="9644431" y="508019"/>
                  <a:pt x="9693312" y="508019"/>
                </a:cubicBezTo>
                <a:cubicBezTo>
                  <a:pt x="9937717" y="508019"/>
                  <a:pt x="10153200" y="631850"/>
                  <a:pt x="10280442" y="820194"/>
                </a:cubicBezTo>
                <a:lnTo>
                  <a:pt x="10297317" y="851283"/>
                </a:lnTo>
                <a:lnTo>
                  <a:pt x="10370314" y="791054"/>
                </a:lnTo>
                <a:cubicBezTo>
                  <a:pt x="10481303" y="716072"/>
                  <a:pt x="10615102" y="672288"/>
                  <a:pt x="10759127" y="672288"/>
                </a:cubicBezTo>
                <a:cubicBezTo>
                  <a:pt x="10855144" y="672288"/>
                  <a:pt x="10946616" y="691748"/>
                  <a:pt x="11029814" y="726937"/>
                </a:cubicBezTo>
                <a:lnTo>
                  <a:pt x="11055957" y="741127"/>
                </a:lnTo>
                <a:lnTo>
                  <a:pt x="11060754" y="732289"/>
                </a:lnTo>
                <a:cubicBezTo>
                  <a:pt x="11146095" y="605967"/>
                  <a:pt x="11290619" y="522914"/>
                  <a:pt x="11454541" y="522914"/>
                </a:cubicBezTo>
                <a:lnTo>
                  <a:pt x="11480065" y="525487"/>
                </a:lnTo>
                <a:lnTo>
                  <a:pt x="11515967" y="459343"/>
                </a:lnTo>
                <a:cubicBezTo>
                  <a:pt x="11636239" y="281316"/>
                  <a:pt x="11839918" y="164269"/>
                  <a:pt x="12070934" y="164269"/>
                </a:cubicBezTo>
                <a:lnTo>
                  <a:pt x="12192001" y="176474"/>
                </a:lnTo>
                <a:cubicBezTo>
                  <a:pt x="12192002" y="1268896"/>
                  <a:pt x="12192002" y="2361319"/>
                  <a:pt x="12192003" y="3453741"/>
                </a:cubicBezTo>
                <a:lnTo>
                  <a:pt x="3" y="3453741"/>
                </a:lnTo>
                <a:lnTo>
                  <a:pt x="0" y="647865"/>
                </a:lnTo>
                <a:lnTo>
                  <a:pt x="1593" y="647704"/>
                </a:lnTo>
                <a:cubicBezTo>
                  <a:pt x="188145" y="647704"/>
                  <a:pt x="357036" y="723319"/>
                  <a:pt x="479289" y="845572"/>
                </a:cubicBezTo>
                <a:lnTo>
                  <a:pt x="497265" y="867359"/>
                </a:lnTo>
                <a:lnTo>
                  <a:pt x="572110" y="844126"/>
                </a:lnTo>
                <a:cubicBezTo>
                  <a:pt x="606041" y="837183"/>
                  <a:pt x="641173" y="833536"/>
                  <a:pt x="677157" y="833536"/>
                </a:cubicBezTo>
                <a:cubicBezTo>
                  <a:pt x="785108" y="833536"/>
                  <a:pt x="885393" y="866353"/>
                  <a:pt x="968583" y="922555"/>
                </a:cubicBezTo>
                <a:lnTo>
                  <a:pt x="1012493" y="958783"/>
                </a:lnTo>
                <a:lnTo>
                  <a:pt x="1022363" y="860867"/>
                </a:lnTo>
                <a:cubicBezTo>
                  <a:pt x="1086344" y="548203"/>
                  <a:pt x="1362989" y="313005"/>
                  <a:pt x="1694567" y="313005"/>
                </a:cubicBezTo>
                <a:cubicBezTo>
                  <a:pt x="1789304" y="313005"/>
                  <a:pt x="1879556" y="332205"/>
                  <a:pt x="1961645" y="366926"/>
                </a:cubicBezTo>
                <a:lnTo>
                  <a:pt x="1976898" y="375204"/>
                </a:lnTo>
                <a:lnTo>
                  <a:pt x="1989357" y="352250"/>
                </a:lnTo>
                <a:cubicBezTo>
                  <a:pt x="2084321" y="211685"/>
                  <a:pt x="2245141" y="119267"/>
                  <a:pt x="2427546" y="119267"/>
                </a:cubicBezTo>
                <a:cubicBezTo>
                  <a:pt x="2646433" y="119267"/>
                  <a:pt x="2834236" y="252348"/>
                  <a:pt x="2914456" y="442013"/>
                </a:cubicBezTo>
                <a:lnTo>
                  <a:pt x="2939180" y="521656"/>
                </a:lnTo>
                <a:lnTo>
                  <a:pt x="2969951" y="504954"/>
                </a:lnTo>
                <a:cubicBezTo>
                  <a:pt x="3022082" y="482904"/>
                  <a:pt x="3079397" y="470711"/>
                  <a:pt x="3139561" y="470711"/>
                </a:cubicBezTo>
                <a:cubicBezTo>
                  <a:pt x="3350130" y="470711"/>
                  <a:pt x="3525815" y="620075"/>
                  <a:pt x="3566447" y="818634"/>
                </a:cubicBezTo>
                <a:lnTo>
                  <a:pt x="3566807" y="822209"/>
                </a:lnTo>
                <a:lnTo>
                  <a:pt x="3570926" y="814621"/>
                </a:lnTo>
                <a:cubicBezTo>
                  <a:pt x="3695897" y="629640"/>
                  <a:pt x="3907533" y="508019"/>
                  <a:pt x="4147575" y="508019"/>
                </a:cubicBezTo>
                <a:cubicBezTo>
                  <a:pt x="4243593" y="508019"/>
                  <a:pt x="4335062" y="527479"/>
                  <a:pt x="4418260" y="562668"/>
                </a:cubicBezTo>
                <a:lnTo>
                  <a:pt x="4444405" y="576858"/>
                </a:lnTo>
                <a:lnTo>
                  <a:pt x="4449200" y="568020"/>
                </a:lnTo>
                <a:cubicBezTo>
                  <a:pt x="4534542" y="441698"/>
                  <a:pt x="4679065" y="358645"/>
                  <a:pt x="4842987" y="358645"/>
                </a:cubicBezTo>
                <a:lnTo>
                  <a:pt x="4868511" y="361218"/>
                </a:lnTo>
                <a:lnTo>
                  <a:pt x="4904413" y="295074"/>
                </a:lnTo>
                <a:cubicBezTo>
                  <a:pt x="5024687" y="117047"/>
                  <a:pt x="5228366" y="0"/>
                  <a:pt x="5459381" y="0"/>
                </a:cubicBezTo>
                <a:close/>
              </a:path>
            </a:pathLst>
          </a:custGeom>
          <a:solidFill>
            <a:schemeClr val="tx2">
              <a:lumMod val="50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724BC5D-6E7F-2165-D3DD-615EE740AC50}"/>
              </a:ext>
            </a:extLst>
          </p:cNvPr>
          <p:cNvGrpSpPr/>
          <p:nvPr/>
        </p:nvGrpSpPr>
        <p:grpSpPr>
          <a:xfrm>
            <a:off x="1454028" y="2107230"/>
            <a:ext cx="3436964" cy="2846654"/>
            <a:chOff x="1055688" y="2789883"/>
            <a:chExt cx="3055937" cy="2531070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74E2FEA7-34EC-E882-412B-2435FA43140E}"/>
                </a:ext>
              </a:extLst>
            </p:cNvPr>
            <p:cNvGrpSpPr/>
            <p:nvPr/>
          </p:nvGrpSpPr>
          <p:grpSpPr>
            <a:xfrm>
              <a:off x="1055688" y="2789883"/>
              <a:ext cx="3055937" cy="2531070"/>
              <a:chOff x="1055688" y="2789883"/>
              <a:chExt cx="3055937" cy="2531070"/>
            </a:xfrm>
          </p:grpSpPr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53530F2E-B41B-EEEB-126E-412958BBE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5922" y="4714727"/>
                <a:ext cx="578445" cy="516930"/>
              </a:xfrm>
              <a:prstGeom prst="rect">
                <a:avLst/>
              </a:prstGeom>
              <a:solidFill>
                <a:srgbClr val="2424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03D1F3A-F61B-4319-008B-B3B4131968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5469" y="5231656"/>
                <a:ext cx="1479351" cy="89297"/>
              </a:xfrm>
              <a:prstGeom prst="rect">
                <a:avLst/>
              </a:prstGeom>
              <a:solidFill>
                <a:srgbClr val="2424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E5CFEDF-98B9-5660-0CC4-F0DA8642C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5922" y="4714727"/>
                <a:ext cx="288727" cy="516930"/>
              </a:xfrm>
              <a:prstGeom prst="rect">
                <a:avLst/>
              </a:prstGeom>
              <a:solidFill>
                <a:schemeClr val="bg1">
                  <a:lumMod val="50000"/>
                  <a:alpha val="2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Freeform 82">
                <a:extLst>
                  <a:ext uri="{FF2B5EF4-FFF2-40B4-BE49-F238E27FC236}">
                    <a16:creationId xmlns:a16="http://schemas.microsoft.com/office/drawing/2014/main" id="{5BA3C261-3B85-724D-7E43-D07F42B72A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5688" y="2789883"/>
                <a:ext cx="1528961" cy="1988344"/>
              </a:xfrm>
              <a:custGeom>
                <a:avLst/>
                <a:gdLst>
                  <a:gd name="T0" fmla="*/ 27 w 651"/>
                  <a:gd name="T1" fmla="*/ 0 h 846"/>
                  <a:gd name="T2" fmla="*/ 0 w 651"/>
                  <a:gd name="T3" fmla="*/ 27 h 846"/>
                  <a:gd name="T4" fmla="*/ 0 w 651"/>
                  <a:gd name="T5" fmla="*/ 819 h 846"/>
                  <a:gd name="T6" fmla="*/ 27 w 651"/>
                  <a:gd name="T7" fmla="*/ 846 h 846"/>
                  <a:gd name="T8" fmla="*/ 651 w 651"/>
                  <a:gd name="T9" fmla="*/ 846 h 846"/>
                  <a:gd name="T10" fmla="*/ 651 w 651"/>
                  <a:gd name="T11" fmla="*/ 0 h 846"/>
                  <a:gd name="T12" fmla="*/ 27 w 651"/>
                  <a:gd name="T13" fmla="*/ 0 h 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1" h="846">
                    <a:moveTo>
                      <a:pt x="27" y="0"/>
                    </a:moveTo>
                    <a:cubicBezTo>
                      <a:pt x="12" y="0"/>
                      <a:pt x="0" y="12"/>
                      <a:pt x="0" y="27"/>
                    </a:cubicBezTo>
                    <a:cubicBezTo>
                      <a:pt x="0" y="819"/>
                      <a:pt x="0" y="819"/>
                      <a:pt x="0" y="819"/>
                    </a:cubicBezTo>
                    <a:cubicBezTo>
                      <a:pt x="0" y="834"/>
                      <a:pt x="12" y="846"/>
                      <a:pt x="27" y="846"/>
                    </a:cubicBezTo>
                    <a:cubicBezTo>
                      <a:pt x="651" y="846"/>
                      <a:pt x="651" y="846"/>
                      <a:pt x="651" y="846"/>
                    </a:cubicBezTo>
                    <a:cubicBezTo>
                      <a:pt x="651" y="0"/>
                      <a:pt x="651" y="0"/>
                      <a:pt x="651" y="0"/>
                    </a:cubicBez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949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Freeform 83">
                <a:extLst>
                  <a:ext uri="{FF2B5EF4-FFF2-40B4-BE49-F238E27FC236}">
                    <a16:creationId xmlns:a16="http://schemas.microsoft.com/office/drawing/2014/main" id="{8A149C63-AD65-97E5-FBC0-B2F6687C2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4649" y="2789883"/>
                <a:ext cx="1526976" cy="1988344"/>
              </a:xfrm>
              <a:custGeom>
                <a:avLst/>
                <a:gdLst>
                  <a:gd name="T0" fmla="*/ 650 w 650"/>
                  <a:gd name="T1" fmla="*/ 819 h 846"/>
                  <a:gd name="T2" fmla="*/ 650 w 650"/>
                  <a:gd name="T3" fmla="*/ 27 h 846"/>
                  <a:gd name="T4" fmla="*/ 624 w 650"/>
                  <a:gd name="T5" fmla="*/ 0 h 846"/>
                  <a:gd name="T6" fmla="*/ 0 w 650"/>
                  <a:gd name="T7" fmla="*/ 0 h 846"/>
                  <a:gd name="T8" fmla="*/ 0 w 650"/>
                  <a:gd name="T9" fmla="*/ 846 h 846"/>
                  <a:gd name="T10" fmla="*/ 624 w 650"/>
                  <a:gd name="T11" fmla="*/ 846 h 846"/>
                  <a:gd name="T12" fmla="*/ 650 w 650"/>
                  <a:gd name="T13" fmla="*/ 819 h 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0" h="846">
                    <a:moveTo>
                      <a:pt x="650" y="819"/>
                    </a:moveTo>
                    <a:cubicBezTo>
                      <a:pt x="650" y="27"/>
                      <a:pt x="650" y="27"/>
                      <a:pt x="650" y="27"/>
                    </a:cubicBezTo>
                    <a:cubicBezTo>
                      <a:pt x="650" y="12"/>
                      <a:pt x="638" y="0"/>
                      <a:pt x="624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846"/>
                      <a:pt x="0" y="846"/>
                      <a:pt x="0" y="846"/>
                    </a:cubicBezTo>
                    <a:cubicBezTo>
                      <a:pt x="624" y="846"/>
                      <a:pt x="624" y="846"/>
                      <a:pt x="624" y="846"/>
                    </a:cubicBezTo>
                    <a:cubicBezTo>
                      <a:pt x="638" y="846"/>
                      <a:pt x="650" y="834"/>
                      <a:pt x="650" y="819"/>
                    </a:cubicBezTo>
                    <a:close/>
                  </a:path>
                </a:pathLst>
              </a:custGeom>
              <a:solidFill>
                <a:srgbClr val="2424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D4595343-BAEA-E847-C02D-1505C0337AD4}"/>
                </a:ext>
              </a:extLst>
            </p:cNvPr>
            <p:cNvGrpSpPr/>
            <p:nvPr/>
          </p:nvGrpSpPr>
          <p:grpSpPr>
            <a:xfrm>
              <a:off x="1151930" y="2912914"/>
              <a:ext cx="2863453" cy="1647031"/>
              <a:chOff x="1151930" y="2912914"/>
              <a:chExt cx="2863453" cy="1647031"/>
            </a:xfrm>
          </p:grpSpPr>
          <p:sp>
            <p:nvSpPr>
              <p:cNvPr id="21" name="Freeform 65">
                <a:extLst>
                  <a:ext uri="{FF2B5EF4-FFF2-40B4-BE49-F238E27FC236}">
                    <a16:creationId xmlns:a16="http://schemas.microsoft.com/office/drawing/2014/main" id="{45442089-C7A2-6869-C9E1-81E45F4A22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1930" y="3043883"/>
                <a:ext cx="2863453" cy="1516062"/>
              </a:xfrm>
              <a:custGeom>
                <a:avLst/>
                <a:gdLst>
                  <a:gd name="T0" fmla="*/ 0 w 1219"/>
                  <a:gd name="T1" fmla="*/ 629 h 645"/>
                  <a:gd name="T2" fmla="*/ 16 w 1219"/>
                  <a:gd name="T3" fmla="*/ 645 h 645"/>
                  <a:gd name="T4" fmla="*/ 1203 w 1219"/>
                  <a:gd name="T5" fmla="*/ 645 h 645"/>
                  <a:gd name="T6" fmla="*/ 1219 w 1219"/>
                  <a:gd name="T7" fmla="*/ 629 h 645"/>
                  <a:gd name="T8" fmla="*/ 1219 w 1219"/>
                  <a:gd name="T9" fmla="*/ 0 h 645"/>
                  <a:gd name="T10" fmla="*/ 0 w 1219"/>
                  <a:gd name="T11" fmla="*/ 0 h 645"/>
                  <a:gd name="T12" fmla="*/ 0 w 1219"/>
                  <a:gd name="T13" fmla="*/ 629 h 6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19" h="645">
                    <a:moveTo>
                      <a:pt x="0" y="629"/>
                    </a:moveTo>
                    <a:cubicBezTo>
                      <a:pt x="0" y="638"/>
                      <a:pt x="7" y="645"/>
                      <a:pt x="16" y="645"/>
                    </a:cubicBezTo>
                    <a:cubicBezTo>
                      <a:pt x="1203" y="645"/>
                      <a:pt x="1203" y="645"/>
                      <a:pt x="1203" y="645"/>
                    </a:cubicBezTo>
                    <a:cubicBezTo>
                      <a:pt x="1212" y="645"/>
                      <a:pt x="1219" y="638"/>
                      <a:pt x="1219" y="629"/>
                    </a:cubicBezTo>
                    <a:cubicBezTo>
                      <a:pt x="1219" y="0"/>
                      <a:pt x="1219" y="0"/>
                      <a:pt x="121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629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" name="Freeform 66">
                <a:extLst>
                  <a:ext uri="{FF2B5EF4-FFF2-40B4-BE49-F238E27FC236}">
                    <a16:creationId xmlns:a16="http://schemas.microsoft.com/office/drawing/2014/main" id="{01D320FE-DA38-4A89-4153-E393D9EB7C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1930" y="2912914"/>
                <a:ext cx="2863453" cy="130969"/>
              </a:xfrm>
              <a:custGeom>
                <a:avLst/>
                <a:gdLst>
                  <a:gd name="T0" fmla="*/ 1204 w 1219"/>
                  <a:gd name="T1" fmla="*/ 0 h 56"/>
                  <a:gd name="T2" fmla="*/ 15 w 1219"/>
                  <a:gd name="T3" fmla="*/ 0 h 56"/>
                  <a:gd name="T4" fmla="*/ 0 w 1219"/>
                  <a:gd name="T5" fmla="*/ 15 h 56"/>
                  <a:gd name="T6" fmla="*/ 0 w 1219"/>
                  <a:gd name="T7" fmla="*/ 56 h 56"/>
                  <a:gd name="T8" fmla="*/ 1219 w 1219"/>
                  <a:gd name="T9" fmla="*/ 56 h 56"/>
                  <a:gd name="T10" fmla="*/ 1219 w 1219"/>
                  <a:gd name="T11" fmla="*/ 15 h 56"/>
                  <a:gd name="T12" fmla="*/ 1204 w 1219"/>
                  <a:gd name="T13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19" h="56">
                    <a:moveTo>
                      <a:pt x="1204" y="0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7" y="0"/>
                      <a:pt x="0" y="7"/>
                      <a:pt x="0" y="1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1219" y="56"/>
                      <a:pt x="1219" y="56"/>
                      <a:pt x="1219" y="56"/>
                    </a:cubicBezTo>
                    <a:cubicBezTo>
                      <a:pt x="1219" y="15"/>
                      <a:pt x="1219" y="15"/>
                      <a:pt x="1219" y="15"/>
                    </a:cubicBezTo>
                    <a:cubicBezTo>
                      <a:pt x="1219" y="7"/>
                      <a:pt x="1212" y="0"/>
                      <a:pt x="12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" name="Freeform 67">
                <a:extLst>
                  <a:ext uri="{FF2B5EF4-FFF2-40B4-BE49-F238E27FC236}">
                    <a16:creationId xmlns:a16="http://schemas.microsoft.com/office/drawing/2014/main" id="{D91E4D07-21D3-5BBB-AD5A-69B2F5F3808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237258" y="2952602"/>
                <a:ext cx="253008" cy="51594"/>
              </a:xfrm>
              <a:custGeom>
                <a:avLst/>
                <a:gdLst>
                  <a:gd name="T0" fmla="*/ 23 w 108"/>
                  <a:gd name="T1" fmla="*/ 11 h 22"/>
                  <a:gd name="T2" fmla="*/ 11 w 108"/>
                  <a:gd name="T3" fmla="*/ 22 h 22"/>
                  <a:gd name="T4" fmla="*/ 0 w 108"/>
                  <a:gd name="T5" fmla="*/ 11 h 22"/>
                  <a:gd name="T6" fmla="*/ 11 w 108"/>
                  <a:gd name="T7" fmla="*/ 0 h 22"/>
                  <a:gd name="T8" fmla="*/ 23 w 108"/>
                  <a:gd name="T9" fmla="*/ 11 h 22"/>
                  <a:gd name="T10" fmla="*/ 54 w 108"/>
                  <a:gd name="T11" fmla="*/ 0 h 22"/>
                  <a:gd name="T12" fmla="*/ 43 w 108"/>
                  <a:gd name="T13" fmla="*/ 11 h 22"/>
                  <a:gd name="T14" fmla="*/ 54 w 108"/>
                  <a:gd name="T15" fmla="*/ 22 h 22"/>
                  <a:gd name="T16" fmla="*/ 65 w 108"/>
                  <a:gd name="T17" fmla="*/ 11 h 22"/>
                  <a:gd name="T18" fmla="*/ 54 w 108"/>
                  <a:gd name="T19" fmla="*/ 0 h 22"/>
                  <a:gd name="T20" fmla="*/ 97 w 108"/>
                  <a:gd name="T21" fmla="*/ 0 h 22"/>
                  <a:gd name="T22" fmla="*/ 86 w 108"/>
                  <a:gd name="T23" fmla="*/ 11 h 22"/>
                  <a:gd name="T24" fmla="*/ 97 w 108"/>
                  <a:gd name="T25" fmla="*/ 22 h 22"/>
                  <a:gd name="T26" fmla="*/ 108 w 108"/>
                  <a:gd name="T27" fmla="*/ 11 h 22"/>
                  <a:gd name="T28" fmla="*/ 97 w 108"/>
                  <a:gd name="T2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8" h="22">
                    <a:moveTo>
                      <a:pt x="23" y="11"/>
                    </a:moveTo>
                    <a:cubicBezTo>
                      <a:pt x="23" y="17"/>
                      <a:pt x="18" y="22"/>
                      <a:pt x="11" y="22"/>
                    </a:cubicBez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8" y="0"/>
                      <a:pt x="23" y="5"/>
                      <a:pt x="23" y="11"/>
                    </a:cubicBezTo>
                    <a:close/>
                    <a:moveTo>
                      <a:pt x="54" y="0"/>
                    </a:moveTo>
                    <a:cubicBezTo>
                      <a:pt x="48" y="0"/>
                      <a:pt x="43" y="5"/>
                      <a:pt x="43" y="11"/>
                    </a:cubicBezTo>
                    <a:cubicBezTo>
                      <a:pt x="43" y="17"/>
                      <a:pt x="48" y="22"/>
                      <a:pt x="54" y="22"/>
                    </a:cubicBezTo>
                    <a:cubicBezTo>
                      <a:pt x="60" y="22"/>
                      <a:pt x="65" y="17"/>
                      <a:pt x="65" y="11"/>
                    </a:cubicBezTo>
                    <a:cubicBezTo>
                      <a:pt x="65" y="5"/>
                      <a:pt x="60" y="0"/>
                      <a:pt x="54" y="0"/>
                    </a:cubicBezTo>
                    <a:close/>
                    <a:moveTo>
                      <a:pt x="97" y="0"/>
                    </a:moveTo>
                    <a:cubicBezTo>
                      <a:pt x="91" y="0"/>
                      <a:pt x="86" y="5"/>
                      <a:pt x="86" y="11"/>
                    </a:cubicBezTo>
                    <a:cubicBezTo>
                      <a:pt x="86" y="17"/>
                      <a:pt x="91" y="22"/>
                      <a:pt x="97" y="22"/>
                    </a:cubicBezTo>
                    <a:cubicBezTo>
                      <a:pt x="103" y="22"/>
                      <a:pt x="108" y="17"/>
                      <a:pt x="108" y="11"/>
                    </a:cubicBezTo>
                    <a:cubicBezTo>
                      <a:pt x="108" y="5"/>
                      <a:pt x="103" y="0"/>
                      <a:pt x="97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2B2FFFB-D058-AA0B-20F0-019047D3B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8805" y="2952602"/>
                <a:ext cx="2368351" cy="5159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88B367FE-D2B9-35DD-9B4C-CAB0DC2706DB}"/>
                  </a:ext>
                </a:extLst>
              </p:cNvPr>
              <p:cNvGrpSpPr/>
              <p:nvPr/>
            </p:nvGrpSpPr>
            <p:grpSpPr>
              <a:xfrm>
                <a:off x="1666875" y="3721101"/>
                <a:ext cx="1833563" cy="108674"/>
                <a:chOff x="1845469" y="3721101"/>
                <a:chExt cx="1833563" cy="108674"/>
              </a:xfrm>
            </p:grpSpPr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0086563E-E91D-B31A-098B-768B1D6537D6}"/>
                    </a:ext>
                  </a:extLst>
                </p:cNvPr>
                <p:cNvSpPr/>
                <p:nvPr/>
              </p:nvSpPr>
              <p:spPr>
                <a:xfrm>
                  <a:off x="1845469" y="3721101"/>
                  <a:ext cx="1380331" cy="108674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AD038501-DA70-9A15-628E-4FD706B0F4B1}"/>
                    </a:ext>
                  </a:extLst>
                </p:cNvPr>
                <p:cNvSpPr/>
                <p:nvPr/>
              </p:nvSpPr>
              <p:spPr>
                <a:xfrm>
                  <a:off x="3225800" y="3721101"/>
                  <a:ext cx="453232" cy="108674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D7DEEF10-4987-215F-97FF-5C20ED8E938C}"/>
                  </a:ext>
                </a:extLst>
              </p:cNvPr>
              <p:cNvGrpSpPr/>
              <p:nvPr/>
            </p:nvGrpSpPr>
            <p:grpSpPr>
              <a:xfrm>
                <a:off x="2047081" y="3517900"/>
                <a:ext cx="1073150" cy="146050"/>
                <a:chOff x="2057400" y="3517900"/>
                <a:chExt cx="1073150" cy="146050"/>
              </a:xfrm>
            </p:grpSpPr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E3A9DF38-6872-2A75-7374-38BB3C402F62}"/>
                    </a:ext>
                  </a:extLst>
                </p:cNvPr>
                <p:cNvSpPr/>
                <p:nvPr/>
              </p:nvSpPr>
              <p:spPr>
                <a:xfrm>
                  <a:off x="2057400" y="3517900"/>
                  <a:ext cx="146050" cy="146050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27CD1753-B798-C045-3C58-C232E83E8DC4}"/>
                    </a:ext>
                  </a:extLst>
                </p:cNvPr>
                <p:cNvSpPr/>
                <p:nvPr/>
              </p:nvSpPr>
              <p:spPr>
                <a:xfrm>
                  <a:off x="2242820" y="3517900"/>
                  <a:ext cx="146050" cy="14605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149A30AF-AD54-AA1B-B2B3-739A4C34DFAC}"/>
                    </a:ext>
                  </a:extLst>
                </p:cNvPr>
                <p:cNvSpPr/>
                <p:nvPr/>
              </p:nvSpPr>
              <p:spPr>
                <a:xfrm>
                  <a:off x="2428240" y="3517900"/>
                  <a:ext cx="146050" cy="146050"/>
                </a:xfrm>
                <a:prstGeom prst="ellipse">
                  <a:avLst/>
                </a:prstGeom>
                <a:solidFill>
                  <a:schemeClr val="accent3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2C1CF536-E539-F402-7780-09371B4C85C7}"/>
                    </a:ext>
                  </a:extLst>
                </p:cNvPr>
                <p:cNvSpPr/>
                <p:nvPr/>
              </p:nvSpPr>
              <p:spPr>
                <a:xfrm>
                  <a:off x="2613660" y="3517900"/>
                  <a:ext cx="146050" cy="146050"/>
                </a:xfrm>
                <a:prstGeom prst="ellipse">
                  <a:avLst/>
                </a:prstGeom>
                <a:solidFill>
                  <a:schemeClr val="accent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13C3B614-3245-2F53-5F0A-ECA1E56BCF42}"/>
                    </a:ext>
                  </a:extLst>
                </p:cNvPr>
                <p:cNvSpPr/>
                <p:nvPr/>
              </p:nvSpPr>
              <p:spPr>
                <a:xfrm>
                  <a:off x="2799080" y="3517900"/>
                  <a:ext cx="146050" cy="146050"/>
                </a:xfrm>
                <a:prstGeom prst="ellips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2F7F0ED8-6826-6360-A0EC-2AA72DAF9BD5}"/>
                    </a:ext>
                  </a:extLst>
                </p:cNvPr>
                <p:cNvSpPr/>
                <p:nvPr/>
              </p:nvSpPr>
              <p:spPr>
                <a:xfrm>
                  <a:off x="2984500" y="3517900"/>
                  <a:ext cx="146050" cy="14605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40" name="Group 111">
            <a:extLst>
              <a:ext uri="{FF2B5EF4-FFF2-40B4-BE49-F238E27FC236}">
                <a16:creationId xmlns:a16="http://schemas.microsoft.com/office/drawing/2014/main" id="{637E6D53-A5C1-0529-C906-D485EA16EBC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988666" y="2036897"/>
            <a:ext cx="2898314" cy="1759846"/>
            <a:chOff x="5" y="3"/>
            <a:chExt cx="4641" cy="2818"/>
          </a:xfrm>
        </p:grpSpPr>
        <p:sp>
          <p:nvSpPr>
            <p:cNvPr id="41" name="Freeform 112">
              <a:extLst>
                <a:ext uri="{FF2B5EF4-FFF2-40B4-BE49-F238E27FC236}">
                  <a16:creationId xmlns:a16="http://schemas.microsoft.com/office/drawing/2014/main" id="{B80C3CEC-DEEC-EDA8-9F8B-EA879BD886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" y="3"/>
              <a:ext cx="4641" cy="2818"/>
            </a:xfrm>
            <a:custGeom>
              <a:avLst/>
              <a:gdLst>
                <a:gd name="T0" fmla="*/ 4353 w 4641"/>
                <a:gd name="T1" fmla="*/ 0 h 2818"/>
                <a:gd name="T2" fmla="*/ 3537 w 4641"/>
                <a:gd name="T3" fmla="*/ 1080 h 2818"/>
                <a:gd name="T4" fmla="*/ 2943 w 4641"/>
                <a:gd name="T5" fmla="*/ 372 h 2818"/>
                <a:gd name="T6" fmla="*/ 1791 w 4641"/>
                <a:gd name="T7" fmla="*/ 1899 h 2818"/>
                <a:gd name="T8" fmla="*/ 1214 w 4641"/>
                <a:gd name="T9" fmla="*/ 1210 h 2818"/>
                <a:gd name="T10" fmla="*/ 0 w 4641"/>
                <a:gd name="T11" fmla="*/ 2818 h 2818"/>
                <a:gd name="T12" fmla="*/ 1214 w 4641"/>
                <a:gd name="T13" fmla="*/ 1371 h 2818"/>
                <a:gd name="T14" fmla="*/ 1791 w 4641"/>
                <a:gd name="T15" fmla="*/ 2134 h 2818"/>
                <a:gd name="T16" fmla="*/ 2943 w 4641"/>
                <a:gd name="T17" fmla="*/ 760 h 2818"/>
                <a:gd name="T18" fmla="*/ 3537 w 4641"/>
                <a:gd name="T19" fmla="*/ 1546 h 2818"/>
                <a:gd name="T20" fmla="*/ 4641 w 4641"/>
                <a:gd name="T21" fmla="*/ 232 h 2818"/>
                <a:gd name="T22" fmla="*/ 4353 w 4641"/>
                <a:gd name="T23" fmla="*/ 0 h 28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641" h="2818">
                  <a:moveTo>
                    <a:pt x="4353" y="0"/>
                  </a:moveTo>
                  <a:lnTo>
                    <a:pt x="3537" y="1080"/>
                  </a:lnTo>
                  <a:lnTo>
                    <a:pt x="2943" y="372"/>
                  </a:lnTo>
                  <a:lnTo>
                    <a:pt x="1791" y="1899"/>
                  </a:lnTo>
                  <a:lnTo>
                    <a:pt x="1214" y="1210"/>
                  </a:lnTo>
                  <a:lnTo>
                    <a:pt x="0" y="2818"/>
                  </a:lnTo>
                  <a:lnTo>
                    <a:pt x="1214" y="1371"/>
                  </a:lnTo>
                  <a:lnTo>
                    <a:pt x="1791" y="2134"/>
                  </a:lnTo>
                  <a:lnTo>
                    <a:pt x="2943" y="760"/>
                  </a:lnTo>
                  <a:lnTo>
                    <a:pt x="3537" y="1546"/>
                  </a:lnTo>
                  <a:lnTo>
                    <a:pt x="4641" y="232"/>
                  </a:lnTo>
                  <a:lnTo>
                    <a:pt x="43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" name="Freeform 113">
              <a:extLst>
                <a:ext uri="{FF2B5EF4-FFF2-40B4-BE49-F238E27FC236}">
                  <a16:creationId xmlns:a16="http://schemas.microsoft.com/office/drawing/2014/main" id="{A2BAE6C6-66F9-ADD2-684C-DEAA951343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79"/>
              <a:ext cx="3331" cy="1982"/>
            </a:xfrm>
            <a:custGeom>
              <a:avLst/>
              <a:gdLst>
                <a:gd name="T0" fmla="*/ 3231 w 3331"/>
                <a:gd name="T1" fmla="*/ 0 h 1982"/>
                <a:gd name="T2" fmla="*/ 2325 w 3331"/>
                <a:gd name="T3" fmla="*/ 1156 h 1982"/>
                <a:gd name="T4" fmla="*/ 1732 w 3331"/>
                <a:gd name="T5" fmla="*/ 424 h 1982"/>
                <a:gd name="T6" fmla="*/ 577 w 3331"/>
                <a:gd name="T7" fmla="*/ 1899 h 1982"/>
                <a:gd name="T8" fmla="*/ 0 w 3331"/>
                <a:gd name="T9" fmla="*/ 1212 h 1982"/>
                <a:gd name="T10" fmla="*/ 577 w 3331"/>
                <a:gd name="T11" fmla="*/ 1982 h 1982"/>
                <a:gd name="T12" fmla="*/ 1732 w 3331"/>
                <a:gd name="T13" fmla="*/ 559 h 1982"/>
                <a:gd name="T14" fmla="*/ 2325 w 3331"/>
                <a:gd name="T15" fmla="*/ 1319 h 1982"/>
                <a:gd name="T16" fmla="*/ 3331 w 3331"/>
                <a:gd name="T17" fmla="*/ 81 h 1982"/>
                <a:gd name="T18" fmla="*/ 3231 w 3331"/>
                <a:gd name="T19" fmla="*/ 0 h 19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31" h="1982">
                  <a:moveTo>
                    <a:pt x="3231" y="0"/>
                  </a:moveTo>
                  <a:lnTo>
                    <a:pt x="2325" y="1156"/>
                  </a:lnTo>
                  <a:lnTo>
                    <a:pt x="1732" y="424"/>
                  </a:lnTo>
                  <a:lnTo>
                    <a:pt x="577" y="1899"/>
                  </a:lnTo>
                  <a:lnTo>
                    <a:pt x="0" y="1212"/>
                  </a:lnTo>
                  <a:lnTo>
                    <a:pt x="577" y="1982"/>
                  </a:lnTo>
                  <a:lnTo>
                    <a:pt x="1732" y="559"/>
                  </a:lnTo>
                  <a:lnTo>
                    <a:pt x="2325" y="1319"/>
                  </a:lnTo>
                  <a:lnTo>
                    <a:pt x="3331" y="81"/>
                  </a:lnTo>
                  <a:lnTo>
                    <a:pt x="3231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C6D4CDB4-DAA2-9EA9-7CE8-7B05713C21F8}"/>
              </a:ext>
            </a:extLst>
          </p:cNvPr>
          <p:cNvGrpSpPr/>
          <p:nvPr/>
        </p:nvGrpSpPr>
        <p:grpSpPr>
          <a:xfrm rot="2469326">
            <a:off x="5616260" y="962356"/>
            <a:ext cx="888023" cy="1762222"/>
            <a:chOff x="9278924" y="773393"/>
            <a:chExt cx="2793519" cy="5543551"/>
          </a:xfrm>
        </p:grpSpPr>
        <p:sp>
          <p:nvSpPr>
            <p:cNvPr id="44" name="Freeform 39">
              <a:extLst>
                <a:ext uri="{FF2B5EF4-FFF2-40B4-BE49-F238E27FC236}">
                  <a16:creationId xmlns:a16="http://schemas.microsoft.com/office/drawing/2014/main" id="{E11CD571-369D-EF68-2B2C-27250A8CB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9973250" y="773393"/>
              <a:ext cx="1404867" cy="3420771"/>
            </a:xfrm>
            <a:custGeom>
              <a:avLst/>
              <a:gdLst>
                <a:gd name="T0" fmla="*/ 673 w 805"/>
                <a:gd name="T1" fmla="*/ 1963 h 1963"/>
                <a:gd name="T2" fmla="*/ 805 w 805"/>
                <a:gd name="T3" fmla="*/ 1139 h 1963"/>
                <a:gd name="T4" fmla="*/ 403 w 805"/>
                <a:gd name="T5" fmla="*/ 0 h 1963"/>
                <a:gd name="T6" fmla="*/ 0 w 805"/>
                <a:gd name="T7" fmla="*/ 1139 h 1963"/>
                <a:gd name="T8" fmla="*/ 132 w 805"/>
                <a:gd name="T9" fmla="*/ 1963 h 1963"/>
                <a:gd name="T10" fmla="*/ 673 w 805"/>
                <a:gd name="T11" fmla="*/ 1963 h 19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5" h="1963">
                  <a:moveTo>
                    <a:pt x="673" y="1963"/>
                  </a:moveTo>
                  <a:cubicBezTo>
                    <a:pt x="673" y="1963"/>
                    <a:pt x="805" y="1491"/>
                    <a:pt x="805" y="1139"/>
                  </a:cubicBezTo>
                  <a:cubicBezTo>
                    <a:pt x="805" y="582"/>
                    <a:pt x="548" y="0"/>
                    <a:pt x="403" y="0"/>
                  </a:cubicBezTo>
                  <a:cubicBezTo>
                    <a:pt x="257" y="0"/>
                    <a:pt x="0" y="582"/>
                    <a:pt x="0" y="1139"/>
                  </a:cubicBezTo>
                  <a:cubicBezTo>
                    <a:pt x="0" y="1491"/>
                    <a:pt x="132" y="1963"/>
                    <a:pt x="132" y="1963"/>
                  </a:cubicBezTo>
                  <a:lnTo>
                    <a:pt x="673" y="1963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" name="Freeform 40">
              <a:extLst>
                <a:ext uri="{FF2B5EF4-FFF2-40B4-BE49-F238E27FC236}">
                  <a16:creationId xmlns:a16="http://schemas.microsoft.com/office/drawing/2014/main" id="{6290F072-0E20-1D4E-80D7-1ABCE4F112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76421" y="773393"/>
              <a:ext cx="701697" cy="3420771"/>
            </a:xfrm>
            <a:custGeom>
              <a:avLst/>
              <a:gdLst>
                <a:gd name="T0" fmla="*/ 0 w 402"/>
                <a:gd name="T1" fmla="*/ 0 h 1963"/>
                <a:gd name="T2" fmla="*/ 0 w 402"/>
                <a:gd name="T3" fmla="*/ 1963 h 1963"/>
                <a:gd name="T4" fmla="*/ 270 w 402"/>
                <a:gd name="T5" fmla="*/ 1963 h 1963"/>
                <a:gd name="T6" fmla="*/ 402 w 402"/>
                <a:gd name="T7" fmla="*/ 1139 h 1963"/>
                <a:gd name="T8" fmla="*/ 0 w 402"/>
                <a:gd name="T9" fmla="*/ 0 h 19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2" h="1963">
                  <a:moveTo>
                    <a:pt x="0" y="0"/>
                  </a:moveTo>
                  <a:cubicBezTo>
                    <a:pt x="0" y="1963"/>
                    <a:pt x="0" y="1963"/>
                    <a:pt x="0" y="1963"/>
                  </a:cubicBezTo>
                  <a:cubicBezTo>
                    <a:pt x="270" y="1963"/>
                    <a:pt x="270" y="1963"/>
                    <a:pt x="270" y="1963"/>
                  </a:cubicBezTo>
                  <a:cubicBezTo>
                    <a:pt x="270" y="1963"/>
                    <a:pt x="402" y="1491"/>
                    <a:pt x="402" y="1139"/>
                  </a:cubicBezTo>
                  <a:cubicBezTo>
                    <a:pt x="402" y="582"/>
                    <a:pt x="145" y="0"/>
                    <a:pt x="0" y="0"/>
                  </a:cubicBezTo>
                  <a:close/>
                </a:path>
              </a:pathLst>
            </a:custGeom>
            <a:solidFill>
              <a:schemeClr val="accent1">
                <a:lumMod val="75000"/>
                <a:alpha val="3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Freeform 41">
              <a:extLst>
                <a:ext uri="{FF2B5EF4-FFF2-40B4-BE49-F238E27FC236}">
                  <a16:creationId xmlns:a16="http://schemas.microsoft.com/office/drawing/2014/main" id="{176B45C3-C293-8612-C01C-36D4E507B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05429" y="4231018"/>
              <a:ext cx="940509" cy="2085926"/>
            </a:xfrm>
            <a:custGeom>
              <a:avLst/>
              <a:gdLst>
                <a:gd name="T0" fmla="*/ 539 w 539"/>
                <a:gd name="T1" fmla="*/ 467 h 1197"/>
                <a:gd name="T2" fmla="*/ 270 w 539"/>
                <a:gd name="T3" fmla="*/ 1197 h 1197"/>
                <a:gd name="T4" fmla="*/ 0 w 539"/>
                <a:gd name="T5" fmla="*/ 467 h 1197"/>
                <a:gd name="T6" fmla="*/ 270 w 539"/>
                <a:gd name="T7" fmla="*/ 0 h 1197"/>
                <a:gd name="T8" fmla="*/ 539 w 539"/>
                <a:gd name="T9" fmla="*/ 467 h 1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9" h="1197">
                  <a:moveTo>
                    <a:pt x="539" y="467"/>
                  </a:moveTo>
                  <a:cubicBezTo>
                    <a:pt x="539" y="724"/>
                    <a:pt x="270" y="1197"/>
                    <a:pt x="270" y="1197"/>
                  </a:cubicBezTo>
                  <a:cubicBezTo>
                    <a:pt x="270" y="1197"/>
                    <a:pt x="0" y="724"/>
                    <a:pt x="0" y="467"/>
                  </a:cubicBezTo>
                  <a:cubicBezTo>
                    <a:pt x="0" y="209"/>
                    <a:pt x="121" y="0"/>
                    <a:pt x="270" y="0"/>
                  </a:cubicBezTo>
                  <a:cubicBezTo>
                    <a:pt x="418" y="0"/>
                    <a:pt x="539" y="209"/>
                    <a:pt x="539" y="467"/>
                  </a:cubicBezTo>
                  <a:close/>
                </a:path>
              </a:pathLst>
            </a:custGeom>
            <a:solidFill>
              <a:srgbClr val="E9B52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" name="Freeform 42">
              <a:extLst>
                <a:ext uri="{FF2B5EF4-FFF2-40B4-BE49-F238E27FC236}">
                  <a16:creationId xmlns:a16="http://schemas.microsoft.com/office/drawing/2014/main" id="{F8750772-A0FB-94F8-1BC9-D10AB366B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76421" y="4231018"/>
              <a:ext cx="469518" cy="2085926"/>
            </a:xfrm>
            <a:custGeom>
              <a:avLst/>
              <a:gdLst>
                <a:gd name="T0" fmla="*/ 269 w 269"/>
                <a:gd name="T1" fmla="*/ 467 h 1197"/>
                <a:gd name="T2" fmla="*/ 0 w 269"/>
                <a:gd name="T3" fmla="*/ 0 h 1197"/>
                <a:gd name="T4" fmla="*/ 0 w 269"/>
                <a:gd name="T5" fmla="*/ 1197 h 1197"/>
                <a:gd name="T6" fmla="*/ 269 w 269"/>
                <a:gd name="T7" fmla="*/ 467 h 1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9" h="1197">
                  <a:moveTo>
                    <a:pt x="269" y="467"/>
                  </a:moveTo>
                  <a:cubicBezTo>
                    <a:pt x="269" y="209"/>
                    <a:pt x="148" y="0"/>
                    <a:pt x="0" y="0"/>
                  </a:cubicBezTo>
                  <a:cubicBezTo>
                    <a:pt x="0" y="1197"/>
                    <a:pt x="0" y="1197"/>
                    <a:pt x="0" y="1197"/>
                  </a:cubicBezTo>
                  <a:cubicBezTo>
                    <a:pt x="0" y="1197"/>
                    <a:pt x="269" y="724"/>
                    <a:pt x="269" y="467"/>
                  </a:cubicBezTo>
                  <a:close/>
                </a:path>
              </a:pathLst>
            </a:custGeom>
            <a:solidFill>
              <a:srgbClr val="E77E2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Freeform 43">
              <a:extLst>
                <a:ext uri="{FF2B5EF4-FFF2-40B4-BE49-F238E27FC236}">
                  <a16:creationId xmlns:a16="http://schemas.microsoft.com/office/drawing/2014/main" id="{59FAA550-61EB-1EDE-1CDF-8CB6A151D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28763" y="4351161"/>
              <a:ext cx="493841" cy="1183745"/>
            </a:xfrm>
            <a:custGeom>
              <a:avLst/>
              <a:gdLst>
                <a:gd name="T0" fmla="*/ 283 w 283"/>
                <a:gd name="T1" fmla="*/ 265 h 679"/>
                <a:gd name="T2" fmla="*/ 142 w 283"/>
                <a:gd name="T3" fmla="*/ 679 h 679"/>
                <a:gd name="T4" fmla="*/ 0 w 283"/>
                <a:gd name="T5" fmla="*/ 265 h 679"/>
                <a:gd name="T6" fmla="*/ 142 w 283"/>
                <a:gd name="T7" fmla="*/ 0 h 679"/>
                <a:gd name="T8" fmla="*/ 283 w 283"/>
                <a:gd name="T9" fmla="*/ 265 h 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3" h="679">
                  <a:moveTo>
                    <a:pt x="283" y="265"/>
                  </a:moveTo>
                  <a:cubicBezTo>
                    <a:pt x="283" y="411"/>
                    <a:pt x="142" y="679"/>
                    <a:pt x="142" y="679"/>
                  </a:cubicBezTo>
                  <a:cubicBezTo>
                    <a:pt x="142" y="679"/>
                    <a:pt x="0" y="411"/>
                    <a:pt x="0" y="265"/>
                  </a:cubicBezTo>
                  <a:cubicBezTo>
                    <a:pt x="0" y="119"/>
                    <a:pt x="64" y="0"/>
                    <a:pt x="142" y="0"/>
                  </a:cubicBezTo>
                  <a:cubicBezTo>
                    <a:pt x="219" y="0"/>
                    <a:pt x="283" y="119"/>
                    <a:pt x="283" y="265"/>
                  </a:cubicBezTo>
                  <a:close/>
                </a:path>
              </a:pathLst>
            </a:custGeom>
            <a:solidFill>
              <a:srgbClr val="FFC6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" name="Freeform 44">
              <a:extLst>
                <a:ext uri="{FF2B5EF4-FFF2-40B4-BE49-F238E27FC236}">
                  <a16:creationId xmlns:a16="http://schemas.microsoft.com/office/drawing/2014/main" id="{AD32780E-7BE3-AB20-8AE3-7D6CD1E528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76421" y="4351161"/>
              <a:ext cx="246183" cy="1183745"/>
            </a:xfrm>
            <a:custGeom>
              <a:avLst/>
              <a:gdLst>
                <a:gd name="T0" fmla="*/ 141 w 141"/>
                <a:gd name="T1" fmla="*/ 265 h 679"/>
                <a:gd name="T2" fmla="*/ 0 w 141"/>
                <a:gd name="T3" fmla="*/ 0 h 679"/>
                <a:gd name="T4" fmla="*/ 0 w 141"/>
                <a:gd name="T5" fmla="*/ 679 h 679"/>
                <a:gd name="T6" fmla="*/ 141 w 141"/>
                <a:gd name="T7" fmla="*/ 265 h 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1" h="679">
                  <a:moveTo>
                    <a:pt x="141" y="265"/>
                  </a:moveTo>
                  <a:cubicBezTo>
                    <a:pt x="141" y="119"/>
                    <a:pt x="77" y="0"/>
                    <a:pt x="0" y="0"/>
                  </a:cubicBezTo>
                  <a:cubicBezTo>
                    <a:pt x="0" y="679"/>
                    <a:pt x="0" y="679"/>
                    <a:pt x="0" y="679"/>
                  </a:cubicBezTo>
                  <a:cubicBezTo>
                    <a:pt x="0" y="679"/>
                    <a:pt x="141" y="411"/>
                    <a:pt x="141" y="265"/>
                  </a:cubicBezTo>
                  <a:close/>
                </a:path>
              </a:pathLst>
            </a:custGeom>
            <a:solidFill>
              <a:srgbClr val="E9B52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" name="Oval 45">
              <a:extLst>
                <a:ext uri="{FF2B5EF4-FFF2-40B4-BE49-F238E27FC236}">
                  <a16:creationId xmlns:a16="http://schemas.microsoft.com/office/drawing/2014/main" id="{663D0864-07A0-542B-2C2C-7EAFE7FF2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4098" y="2156885"/>
              <a:ext cx="703171" cy="702434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" name="Oval 46">
              <a:extLst>
                <a:ext uri="{FF2B5EF4-FFF2-40B4-BE49-F238E27FC236}">
                  <a16:creationId xmlns:a16="http://schemas.microsoft.com/office/drawing/2014/main" id="{82EDE99D-3E9B-D6DC-FE64-25CF54796F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3603" y="2256391"/>
              <a:ext cx="504160" cy="50342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" name="Freeform 47">
              <a:extLst>
                <a:ext uri="{FF2B5EF4-FFF2-40B4-BE49-F238E27FC236}">
                  <a16:creationId xmlns:a16="http://schemas.microsoft.com/office/drawing/2014/main" id="{A92370F9-E99A-9A8F-50C2-854C6D9D63C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652097" y="2299878"/>
              <a:ext cx="232179" cy="375172"/>
            </a:xfrm>
            <a:custGeom>
              <a:avLst/>
              <a:gdLst>
                <a:gd name="T0" fmla="*/ 123 w 133"/>
                <a:gd name="T1" fmla="*/ 167 h 215"/>
                <a:gd name="T2" fmla="*/ 90 w 133"/>
                <a:gd name="T3" fmla="*/ 211 h 215"/>
                <a:gd name="T4" fmla="*/ 81 w 133"/>
                <a:gd name="T5" fmla="*/ 215 h 215"/>
                <a:gd name="T6" fmla="*/ 70 w 133"/>
                <a:gd name="T7" fmla="*/ 210 h 215"/>
                <a:gd name="T8" fmla="*/ 72 w 133"/>
                <a:gd name="T9" fmla="*/ 190 h 215"/>
                <a:gd name="T10" fmla="*/ 98 w 133"/>
                <a:gd name="T11" fmla="*/ 156 h 215"/>
                <a:gd name="T12" fmla="*/ 116 w 133"/>
                <a:gd name="T13" fmla="*/ 149 h 215"/>
                <a:gd name="T14" fmla="*/ 123 w 133"/>
                <a:gd name="T15" fmla="*/ 167 h 215"/>
                <a:gd name="T16" fmla="*/ 132 w 133"/>
                <a:gd name="T17" fmla="*/ 107 h 215"/>
                <a:gd name="T18" fmla="*/ 14 w 133"/>
                <a:gd name="T19" fmla="*/ 0 h 215"/>
                <a:gd name="T20" fmla="*/ 0 w 133"/>
                <a:gd name="T21" fmla="*/ 14 h 215"/>
                <a:gd name="T22" fmla="*/ 14 w 133"/>
                <a:gd name="T23" fmla="*/ 28 h 215"/>
                <a:gd name="T24" fmla="*/ 105 w 133"/>
                <a:gd name="T25" fmla="*/ 110 h 215"/>
                <a:gd name="T26" fmla="*/ 118 w 133"/>
                <a:gd name="T27" fmla="*/ 122 h 215"/>
                <a:gd name="T28" fmla="*/ 120 w 133"/>
                <a:gd name="T29" fmla="*/ 122 h 215"/>
                <a:gd name="T30" fmla="*/ 132 w 133"/>
                <a:gd name="T31" fmla="*/ 107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3" h="215">
                  <a:moveTo>
                    <a:pt x="123" y="167"/>
                  </a:moveTo>
                  <a:cubicBezTo>
                    <a:pt x="116" y="184"/>
                    <a:pt x="104" y="199"/>
                    <a:pt x="90" y="211"/>
                  </a:cubicBezTo>
                  <a:cubicBezTo>
                    <a:pt x="87" y="214"/>
                    <a:pt x="84" y="215"/>
                    <a:pt x="81" y="215"/>
                  </a:cubicBezTo>
                  <a:cubicBezTo>
                    <a:pt x="77" y="215"/>
                    <a:pt x="73" y="213"/>
                    <a:pt x="70" y="210"/>
                  </a:cubicBezTo>
                  <a:cubicBezTo>
                    <a:pt x="65" y="204"/>
                    <a:pt x="66" y="195"/>
                    <a:pt x="72" y="190"/>
                  </a:cubicBezTo>
                  <a:cubicBezTo>
                    <a:pt x="83" y="181"/>
                    <a:pt x="92" y="169"/>
                    <a:pt x="98" y="156"/>
                  </a:cubicBezTo>
                  <a:cubicBezTo>
                    <a:pt x="101" y="149"/>
                    <a:pt x="109" y="146"/>
                    <a:pt x="116" y="149"/>
                  </a:cubicBezTo>
                  <a:cubicBezTo>
                    <a:pt x="123" y="152"/>
                    <a:pt x="126" y="160"/>
                    <a:pt x="123" y="167"/>
                  </a:cubicBezTo>
                  <a:close/>
                  <a:moveTo>
                    <a:pt x="132" y="107"/>
                  </a:moveTo>
                  <a:cubicBezTo>
                    <a:pt x="126" y="46"/>
                    <a:pt x="75" y="0"/>
                    <a:pt x="14" y="0"/>
                  </a:cubicBezTo>
                  <a:cubicBezTo>
                    <a:pt x="6" y="0"/>
                    <a:pt x="0" y="6"/>
                    <a:pt x="0" y="14"/>
                  </a:cubicBezTo>
                  <a:cubicBezTo>
                    <a:pt x="0" y="22"/>
                    <a:pt x="6" y="28"/>
                    <a:pt x="14" y="28"/>
                  </a:cubicBezTo>
                  <a:cubicBezTo>
                    <a:pt x="61" y="28"/>
                    <a:pt x="100" y="63"/>
                    <a:pt x="105" y="110"/>
                  </a:cubicBezTo>
                  <a:cubicBezTo>
                    <a:pt x="106" y="117"/>
                    <a:pt x="111" y="122"/>
                    <a:pt x="118" y="122"/>
                  </a:cubicBezTo>
                  <a:cubicBezTo>
                    <a:pt x="119" y="122"/>
                    <a:pt x="119" y="122"/>
                    <a:pt x="120" y="122"/>
                  </a:cubicBezTo>
                  <a:cubicBezTo>
                    <a:pt x="127" y="121"/>
                    <a:pt x="133" y="114"/>
                    <a:pt x="132" y="10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" name="Freeform 48">
              <a:extLst>
                <a:ext uri="{FF2B5EF4-FFF2-40B4-BE49-F238E27FC236}">
                  <a16:creationId xmlns:a16="http://schemas.microsoft.com/office/drawing/2014/main" id="{072C7853-637C-2B7C-75BA-0AD23EC97A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80116" y="2212903"/>
              <a:ext cx="591135" cy="591135"/>
            </a:xfrm>
            <a:custGeom>
              <a:avLst/>
              <a:gdLst>
                <a:gd name="T0" fmla="*/ 170 w 339"/>
                <a:gd name="T1" fmla="*/ 0 h 339"/>
                <a:gd name="T2" fmla="*/ 0 w 339"/>
                <a:gd name="T3" fmla="*/ 170 h 339"/>
                <a:gd name="T4" fmla="*/ 170 w 339"/>
                <a:gd name="T5" fmla="*/ 339 h 339"/>
                <a:gd name="T6" fmla="*/ 339 w 339"/>
                <a:gd name="T7" fmla="*/ 170 h 339"/>
                <a:gd name="T8" fmla="*/ 170 w 339"/>
                <a:gd name="T9" fmla="*/ 0 h 339"/>
                <a:gd name="T10" fmla="*/ 170 w 339"/>
                <a:gd name="T11" fmla="*/ 307 h 339"/>
                <a:gd name="T12" fmla="*/ 32 w 339"/>
                <a:gd name="T13" fmla="*/ 170 h 339"/>
                <a:gd name="T14" fmla="*/ 170 w 339"/>
                <a:gd name="T15" fmla="*/ 32 h 339"/>
                <a:gd name="T16" fmla="*/ 307 w 339"/>
                <a:gd name="T17" fmla="*/ 170 h 339"/>
                <a:gd name="T18" fmla="*/ 170 w 339"/>
                <a:gd name="T19" fmla="*/ 307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339">
                  <a:moveTo>
                    <a:pt x="170" y="0"/>
                  </a:moveTo>
                  <a:cubicBezTo>
                    <a:pt x="76" y="0"/>
                    <a:pt x="0" y="76"/>
                    <a:pt x="0" y="170"/>
                  </a:cubicBezTo>
                  <a:cubicBezTo>
                    <a:pt x="0" y="263"/>
                    <a:pt x="76" y="339"/>
                    <a:pt x="170" y="339"/>
                  </a:cubicBezTo>
                  <a:cubicBezTo>
                    <a:pt x="263" y="339"/>
                    <a:pt x="339" y="263"/>
                    <a:pt x="339" y="170"/>
                  </a:cubicBezTo>
                  <a:cubicBezTo>
                    <a:pt x="339" y="76"/>
                    <a:pt x="263" y="0"/>
                    <a:pt x="170" y="0"/>
                  </a:cubicBezTo>
                  <a:close/>
                  <a:moveTo>
                    <a:pt x="170" y="307"/>
                  </a:moveTo>
                  <a:cubicBezTo>
                    <a:pt x="93" y="307"/>
                    <a:pt x="32" y="246"/>
                    <a:pt x="32" y="170"/>
                  </a:cubicBezTo>
                  <a:cubicBezTo>
                    <a:pt x="32" y="94"/>
                    <a:pt x="93" y="32"/>
                    <a:pt x="170" y="32"/>
                  </a:cubicBezTo>
                  <a:cubicBezTo>
                    <a:pt x="246" y="32"/>
                    <a:pt x="307" y="94"/>
                    <a:pt x="307" y="170"/>
                  </a:cubicBezTo>
                  <a:cubicBezTo>
                    <a:pt x="307" y="246"/>
                    <a:pt x="246" y="307"/>
                    <a:pt x="170" y="30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" name="Freeform 49">
              <a:extLst>
                <a:ext uri="{FF2B5EF4-FFF2-40B4-BE49-F238E27FC236}">
                  <a16:creationId xmlns:a16="http://schemas.microsoft.com/office/drawing/2014/main" id="{B235B20F-5F80-A1BB-0555-B2D11CB2DC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38599" y="4177211"/>
              <a:ext cx="874173" cy="229969"/>
            </a:xfrm>
            <a:custGeom>
              <a:avLst/>
              <a:gdLst>
                <a:gd name="T0" fmla="*/ 465 w 501"/>
                <a:gd name="T1" fmla="*/ 132 h 132"/>
                <a:gd name="T2" fmla="*/ 501 w 501"/>
                <a:gd name="T3" fmla="*/ 0 h 132"/>
                <a:gd name="T4" fmla="*/ 497 w 501"/>
                <a:gd name="T5" fmla="*/ 10 h 132"/>
                <a:gd name="T6" fmla="*/ 4 w 501"/>
                <a:gd name="T7" fmla="*/ 10 h 132"/>
                <a:gd name="T8" fmla="*/ 0 w 501"/>
                <a:gd name="T9" fmla="*/ 0 h 132"/>
                <a:gd name="T10" fmla="*/ 36 w 501"/>
                <a:gd name="T11" fmla="*/ 132 h 132"/>
                <a:gd name="T12" fmla="*/ 465 w 501"/>
                <a:gd name="T13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1" h="132">
                  <a:moveTo>
                    <a:pt x="465" y="132"/>
                  </a:moveTo>
                  <a:cubicBezTo>
                    <a:pt x="483" y="94"/>
                    <a:pt x="495" y="49"/>
                    <a:pt x="501" y="0"/>
                  </a:cubicBezTo>
                  <a:cubicBezTo>
                    <a:pt x="498" y="6"/>
                    <a:pt x="497" y="10"/>
                    <a:pt x="497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3" y="6"/>
                    <a:pt x="0" y="0"/>
                  </a:cubicBezTo>
                  <a:cubicBezTo>
                    <a:pt x="6" y="49"/>
                    <a:pt x="18" y="94"/>
                    <a:pt x="36" y="132"/>
                  </a:cubicBezTo>
                  <a:lnTo>
                    <a:pt x="465" y="13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" name="Freeform 50">
              <a:extLst>
                <a:ext uri="{FF2B5EF4-FFF2-40B4-BE49-F238E27FC236}">
                  <a16:creationId xmlns:a16="http://schemas.microsoft.com/office/drawing/2014/main" id="{28E9E8D7-CF4E-1102-7023-4A5F3FDBE641}"/>
                </a:ext>
              </a:extLst>
            </p:cNvPr>
            <p:cNvSpPr>
              <a:spLocks/>
            </p:cNvSpPr>
            <p:nvPr/>
          </p:nvSpPr>
          <p:spPr bwMode="auto">
            <a:xfrm>
              <a:off x="9617242" y="3199111"/>
              <a:ext cx="631674" cy="1145417"/>
            </a:xfrm>
            <a:custGeom>
              <a:avLst/>
              <a:gdLst>
                <a:gd name="T0" fmla="*/ 273 w 362"/>
                <a:gd name="T1" fmla="*/ 0 h 657"/>
                <a:gd name="T2" fmla="*/ 141 w 362"/>
                <a:gd name="T3" fmla="*/ 194 h 657"/>
                <a:gd name="T4" fmla="*/ 0 w 362"/>
                <a:gd name="T5" fmla="*/ 306 h 657"/>
                <a:gd name="T6" fmla="*/ 0 w 362"/>
                <a:gd name="T7" fmla="*/ 657 h 657"/>
                <a:gd name="T8" fmla="*/ 290 w 362"/>
                <a:gd name="T9" fmla="*/ 497 h 657"/>
                <a:gd name="T10" fmla="*/ 362 w 362"/>
                <a:gd name="T11" fmla="*/ 495 h 657"/>
                <a:gd name="T12" fmla="*/ 273 w 362"/>
                <a:gd name="T13" fmla="*/ 0 h 6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" h="657">
                  <a:moveTo>
                    <a:pt x="273" y="0"/>
                  </a:moveTo>
                  <a:cubicBezTo>
                    <a:pt x="247" y="61"/>
                    <a:pt x="207" y="129"/>
                    <a:pt x="141" y="194"/>
                  </a:cubicBezTo>
                  <a:cubicBezTo>
                    <a:pt x="41" y="292"/>
                    <a:pt x="0" y="306"/>
                    <a:pt x="0" y="306"/>
                  </a:cubicBezTo>
                  <a:cubicBezTo>
                    <a:pt x="0" y="657"/>
                    <a:pt x="0" y="657"/>
                    <a:pt x="0" y="657"/>
                  </a:cubicBezTo>
                  <a:cubicBezTo>
                    <a:pt x="0" y="657"/>
                    <a:pt x="128" y="528"/>
                    <a:pt x="290" y="497"/>
                  </a:cubicBezTo>
                  <a:cubicBezTo>
                    <a:pt x="310" y="493"/>
                    <a:pt x="335" y="493"/>
                    <a:pt x="362" y="495"/>
                  </a:cubicBezTo>
                  <a:cubicBezTo>
                    <a:pt x="346" y="426"/>
                    <a:pt x="298" y="218"/>
                    <a:pt x="273" y="0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" name="Freeform 51">
              <a:extLst>
                <a:ext uri="{FF2B5EF4-FFF2-40B4-BE49-F238E27FC236}">
                  <a16:creationId xmlns:a16="http://schemas.microsoft.com/office/drawing/2014/main" id="{CFD5BDC7-C05E-5CAD-D0CB-2F2C1F446F25}"/>
                </a:ext>
              </a:extLst>
            </p:cNvPr>
            <p:cNvSpPr>
              <a:spLocks/>
            </p:cNvSpPr>
            <p:nvPr/>
          </p:nvSpPr>
          <p:spPr bwMode="auto">
            <a:xfrm>
              <a:off x="9310618" y="4407179"/>
              <a:ext cx="462147" cy="1326000"/>
            </a:xfrm>
            <a:custGeom>
              <a:avLst/>
              <a:gdLst>
                <a:gd name="T0" fmla="*/ 265 w 265"/>
                <a:gd name="T1" fmla="*/ 297 h 761"/>
                <a:gd name="T2" fmla="*/ 133 w 265"/>
                <a:gd name="T3" fmla="*/ 761 h 761"/>
                <a:gd name="T4" fmla="*/ 0 w 265"/>
                <a:gd name="T5" fmla="*/ 297 h 761"/>
                <a:gd name="T6" fmla="*/ 133 w 265"/>
                <a:gd name="T7" fmla="*/ 0 h 761"/>
                <a:gd name="T8" fmla="*/ 265 w 265"/>
                <a:gd name="T9" fmla="*/ 297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761">
                  <a:moveTo>
                    <a:pt x="265" y="297"/>
                  </a:moveTo>
                  <a:cubicBezTo>
                    <a:pt x="265" y="461"/>
                    <a:pt x="133" y="761"/>
                    <a:pt x="133" y="761"/>
                  </a:cubicBezTo>
                  <a:cubicBezTo>
                    <a:pt x="133" y="761"/>
                    <a:pt x="0" y="461"/>
                    <a:pt x="0" y="297"/>
                  </a:cubicBezTo>
                  <a:cubicBezTo>
                    <a:pt x="0" y="133"/>
                    <a:pt x="60" y="0"/>
                    <a:pt x="133" y="0"/>
                  </a:cubicBezTo>
                  <a:cubicBezTo>
                    <a:pt x="206" y="0"/>
                    <a:pt x="265" y="133"/>
                    <a:pt x="265" y="297"/>
                  </a:cubicBezTo>
                  <a:close/>
                </a:path>
              </a:pathLst>
            </a:custGeom>
            <a:solidFill>
              <a:srgbClr val="E9B52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" name="Freeform 52">
              <a:extLst>
                <a:ext uri="{FF2B5EF4-FFF2-40B4-BE49-F238E27FC236}">
                  <a16:creationId xmlns:a16="http://schemas.microsoft.com/office/drawing/2014/main" id="{B8564977-6642-5C43-992B-ADFAA414443D}"/>
                </a:ext>
              </a:extLst>
            </p:cNvPr>
            <p:cNvSpPr>
              <a:spLocks/>
            </p:cNvSpPr>
            <p:nvPr/>
          </p:nvSpPr>
          <p:spPr bwMode="auto">
            <a:xfrm>
              <a:off x="9542797" y="4407179"/>
              <a:ext cx="229968" cy="1326000"/>
            </a:xfrm>
            <a:custGeom>
              <a:avLst/>
              <a:gdLst>
                <a:gd name="T0" fmla="*/ 132 w 132"/>
                <a:gd name="T1" fmla="*/ 297 h 761"/>
                <a:gd name="T2" fmla="*/ 0 w 132"/>
                <a:gd name="T3" fmla="*/ 0 h 761"/>
                <a:gd name="T4" fmla="*/ 0 w 132"/>
                <a:gd name="T5" fmla="*/ 761 h 761"/>
                <a:gd name="T6" fmla="*/ 132 w 132"/>
                <a:gd name="T7" fmla="*/ 297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2" h="761">
                  <a:moveTo>
                    <a:pt x="132" y="297"/>
                  </a:moveTo>
                  <a:cubicBezTo>
                    <a:pt x="132" y="133"/>
                    <a:pt x="73" y="0"/>
                    <a:pt x="0" y="0"/>
                  </a:cubicBezTo>
                  <a:cubicBezTo>
                    <a:pt x="0" y="761"/>
                    <a:pt x="0" y="761"/>
                    <a:pt x="0" y="761"/>
                  </a:cubicBezTo>
                  <a:cubicBezTo>
                    <a:pt x="0" y="761"/>
                    <a:pt x="132" y="461"/>
                    <a:pt x="132" y="297"/>
                  </a:cubicBezTo>
                  <a:close/>
                </a:path>
              </a:pathLst>
            </a:custGeom>
            <a:solidFill>
              <a:srgbClr val="E77E2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Freeform 53">
              <a:extLst>
                <a:ext uri="{FF2B5EF4-FFF2-40B4-BE49-F238E27FC236}">
                  <a16:creationId xmlns:a16="http://schemas.microsoft.com/office/drawing/2014/main" id="{E63B58A8-0552-12E1-6D37-D1A7FCD9A0EF}"/>
                </a:ext>
              </a:extLst>
            </p:cNvPr>
            <p:cNvSpPr>
              <a:spLocks/>
            </p:cNvSpPr>
            <p:nvPr/>
          </p:nvSpPr>
          <p:spPr bwMode="auto">
            <a:xfrm>
              <a:off x="9420443" y="4482361"/>
              <a:ext cx="242498" cy="754029"/>
            </a:xfrm>
            <a:custGeom>
              <a:avLst/>
              <a:gdLst>
                <a:gd name="T0" fmla="*/ 139 w 139"/>
                <a:gd name="T1" fmla="*/ 169 h 433"/>
                <a:gd name="T2" fmla="*/ 70 w 139"/>
                <a:gd name="T3" fmla="*/ 433 h 433"/>
                <a:gd name="T4" fmla="*/ 0 w 139"/>
                <a:gd name="T5" fmla="*/ 169 h 433"/>
                <a:gd name="T6" fmla="*/ 70 w 139"/>
                <a:gd name="T7" fmla="*/ 0 h 433"/>
                <a:gd name="T8" fmla="*/ 139 w 139"/>
                <a:gd name="T9" fmla="*/ 169 h 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9" h="433">
                  <a:moveTo>
                    <a:pt x="139" y="169"/>
                  </a:moveTo>
                  <a:cubicBezTo>
                    <a:pt x="139" y="262"/>
                    <a:pt x="70" y="433"/>
                    <a:pt x="70" y="433"/>
                  </a:cubicBezTo>
                  <a:cubicBezTo>
                    <a:pt x="70" y="433"/>
                    <a:pt x="0" y="262"/>
                    <a:pt x="0" y="169"/>
                  </a:cubicBezTo>
                  <a:cubicBezTo>
                    <a:pt x="0" y="76"/>
                    <a:pt x="31" y="0"/>
                    <a:pt x="70" y="0"/>
                  </a:cubicBezTo>
                  <a:cubicBezTo>
                    <a:pt x="108" y="0"/>
                    <a:pt x="139" y="76"/>
                    <a:pt x="139" y="169"/>
                  </a:cubicBezTo>
                  <a:close/>
                </a:path>
              </a:pathLst>
            </a:custGeom>
            <a:solidFill>
              <a:srgbClr val="FFC6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" name="Freeform 54">
              <a:extLst>
                <a:ext uri="{FF2B5EF4-FFF2-40B4-BE49-F238E27FC236}">
                  <a16:creationId xmlns:a16="http://schemas.microsoft.com/office/drawing/2014/main" id="{1E7ED8C5-5A87-5389-42DA-44BD5D6B9A83}"/>
                </a:ext>
              </a:extLst>
            </p:cNvPr>
            <p:cNvSpPr>
              <a:spLocks/>
            </p:cNvSpPr>
            <p:nvPr/>
          </p:nvSpPr>
          <p:spPr bwMode="auto">
            <a:xfrm>
              <a:off x="9542797" y="4482361"/>
              <a:ext cx="120143" cy="754029"/>
            </a:xfrm>
            <a:custGeom>
              <a:avLst/>
              <a:gdLst>
                <a:gd name="T0" fmla="*/ 69 w 69"/>
                <a:gd name="T1" fmla="*/ 169 h 433"/>
                <a:gd name="T2" fmla="*/ 0 w 69"/>
                <a:gd name="T3" fmla="*/ 0 h 433"/>
                <a:gd name="T4" fmla="*/ 0 w 69"/>
                <a:gd name="T5" fmla="*/ 433 h 433"/>
                <a:gd name="T6" fmla="*/ 69 w 69"/>
                <a:gd name="T7" fmla="*/ 169 h 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" h="433">
                  <a:moveTo>
                    <a:pt x="69" y="169"/>
                  </a:moveTo>
                  <a:cubicBezTo>
                    <a:pt x="69" y="76"/>
                    <a:pt x="38" y="0"/>
                    <a:pt x="0" y="0"/>
                  </a:cubicBezTo>
                  <a:cubicBezTo>
                    <a:pt x="0" y="433"/>
                    <a:pt x="0" y="433"/>
                    <a:pt x="0" y="433"/>
                  </a:cubicBezTo>
                  <a:cubicBezTo>
                    <a:pt x="0" y="433"/>
                    <a:pt x="69" y="262"/>
                    <a:pt x="69" y="169"/>
                  </a:cubicBezTo>
                  <a:close/>
                </a:path>
              </a:pathLst>
            </a:custGeom>
            <a:solidFill>
              <a:srgbClr val="E9B52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Freeform 55">
              <a:extLst>
                <a:ext uri="{FF2B5EF4-FFF2-40B4-BE49-F238E27FC236}">
                  <a16:creationId xmlns:a16="http://schemas.microsoft.com/office/drawing/2014/main" id="{E105FD06-4E26-E174-33C9-E99516FB7F85}"/>
                </a:ext>
              </a:extLst>
            </p:cNvPr>
            <p:cNvSpPr>
              <a:spLocks/>
            </p:cNvSpPr>
            <p:nvPr/>
          </p:nvSpPr>
          <p:spPr bwMode="auto">
            <a:xfrm>
              <a:off x="9278924" y="3216801"/>
              <a:ext cx="525535" cy="1242711"/>
            </a:xfrm>
            <a:custGeom>
              <a:avLst/>
              <a:gdLst>
                <a:gd name="T0" fmla="*/ 301 w 301"/>
                <a:gd name="T1" fmla="*/ 525 h 713"/>
                <a:gd name="T2" fmla="*/ 151 w 301"/>
                <a:gd name="T3" fmla="*/ 0 h 713"/>
                <a:gd name="T4" fmla="*/ 0 w 301"/>
                <a:gd name="T5" fmla="*/ 525 h 713"/>
                <a:gd name="T6" fmla="*/ 17 w 301"/>
                <a:gd name="T7" fmla="*/ 713 h 713"/>
                <a:gd name="T8" fmla="*/ 284 w 301"/>
                <a:gd name="T9" fmla="*/ 713 h 713"/>
                <a:gd name="T10" fmla="*/ 301 w 301"/>
                <a:gd name="T11" fmla="*/ 525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" h="713">
                  <a:moveTo>
                    <a:pt x="301" y="525"/>
                  </a:moveTo>
                  <a:cubicBezTo>
                    <a:pt x="301" y="302"/>
                    <a:pt x="234" y="0"/>
                    <a:pt x="151" y="0"/>
                  </a:cubicBezTo>
                  <a:cubicBezTo>
                    <a:pt x="68" y="0"/>
                    <a:pt x="0" y="302"/>
                    <a:pt x="0" y="525"/>
                  </a:cubicBezTo>
                  <a:cubicBezTo>
                    <a:pt x="0" y="593"/>
                    <a:pt x="7" y="656"/>
                    <a:pt x="17" y="713"/>
                  </a:cubicBezTo>
                  <a:cubicBezTo>
                    <a:pt x="284" y="713"/>
                    <a:pt x="284" y="713"/>
                    <a:pt x="284" y="713"/>
                  </a:cubicBezTo>
                  <a:cubicBezTo>
                    <a:pt x="295" y="656"/>
                    <a:pt x="301" y="593"/>
                    <a:pt x="301" y="525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" name="Freeform 56">
              <a:extLst>
                <a:ext uri="{FF2B5EF4-FFF2-40B4-BE49-F238E27FC236}">
                  <a16:creationId xmlns:a16="http://schemas.microsoft.com/office/drawing/2014/main" id="{219A1316-EEB8-A866-2694-47C2678A6CAF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8407" y="4459512"/>
              <a:ext cx="466569" cy="111299"/>
            </a:xfrm>
            <a:custGeom>
              <a:avLst/>
              <a:gdLst>
                <a:gd name="T0" fmla="*/ 251 w 267"/>
                <a:gd name="T1" fmla="*/ 64 h 64"/>
                <a:gd name="T2" fmla="*/ 267 w 267"/>
                <a:gd name="T3" fmla="*/ 0 h 64"/>
                <a:gd name="T4" fmla="*/ 0 w 267"/>
                <a:gd name="T5" fmla="*/ 0 h 64"/>
                <a:gd name="T6" fmla="*/ 16 w 267"/>
                <a:gd name="T7" fmla="*/ 64 h 64"/>
                <a:gd name="T8" fmla="*/ 251 w 267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7" h="64">
                  <a:moveTo>
                    <a:pt x="251" y="64"/>
                  </a:moveTo>
                  <a:cubicBezTo>
                    <a:pt x="257" y="44"/>
                    <a:pt x="263" y="22"/>
                    <a:pt x="26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" y="22"/>
                    <a:pt x="10" y="44"/>
                    <a:pt x="16" y="64"/>
                  </a:cubicBezTo>
                  <a:lnTo>
                    <a:pt x="251" y="64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" name="Freeform 57">
              <a:extLst>
                <a:ext uri="{FF2B5EF4-FFF2-40B4-BE49-F238E27FC236}">
                  <a16:creationId xmlns:a16="http://schemas.microsoft.com/office/drawing/2014/main" id="{64ACB14C-AC2F-A827-2D26-C02A9A8F8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9542797" y="4459512"/>
              <a:ext cx="232179" cy="111299"/>
            </a:xfrm>
            <a:custGeom>
              <a:avLst/>
              <a:gdLst>
                <a:gd name="T0" fmla="*/ 0 w 133"/>
                <a:gd name="T1" fmla="*/ 64 h 64"/>
                <a:gd name="T2" fmla="*/ 117 w 133"/>
                <a:gd name="T3" fmla="*/ 64 h 64"/>
                <a:gd name="T4" fmla="*/ 133 w 133"/>
                <a:gd name="T5" fmla="*/ 0 h 64"/>
                <a:gd name="T6" fmla="*/ 0 w 133"/>
                <a:gd name="T7" fmla="*/ 0 h 64"/>
                <a:gd name="T8" fmla="*/ 0 w 133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" h="64">
                  <a:moveTo>
                    <a:pt x="0" y="64"/>
                  </a:moveTo>
                  <a:cubicBezTo>
                    <a:pt x="117" y="64"/>
                    <a:pt x="117" y="64"/>
                    <a:pt x="117" y="64"/>
                  </a:cubicBezTo>
                  <a:cubicBezTo>
                    <a:pt x="123" y="44"/>
                    <a:pt x="129" y="22"/>
                    <a:pt x="133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6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" name="Freeform 58">
              <a:extLst>
                <a:ext uri="{FF2B5EF4-FFF2-40B4-BE49-F238E27FC236}">
                  <a16:creationId xmlns:a16="http://schemas.microsoft.com/office/drawing/2014/main" id="{7EB68CA2-84B8-833F-56AB-EED5A42BD35E}"/>
                </a:ext>
              </a:extLst>
            </p:cNvPr>
            <p:cNvSpPr>
              <a:spLocks/>
            </p:cNvSpPr>
            <p:nvPr/>
          </p:nvSpPr>
          <p:spPr bwMode="auto">
            <a:xfrm>
              <a:off x="9542797" y="3216801"/>
              <a:ext cx="261662" cy="1242711"/>
            </a:xfrm>
            <a:custGeom>
              <a:avLst/>
              <a:gdLst>
                <a:gd name="T0" fmla="*/ 133 w 150"/>
                <a:gd name="T1" fmla="*/ 713 h 713"/>
                <a:gd name="T2" fmla="*/ 150 w 150"/>
                <a:gd name="T3" fmla="*/ 525 h 713"/>
                <a:gd name="T4" fmla="*/ 0 w 150"/>
                <a:gd name="T5" fmla="*/ 0 h 713"/>
                <a:gd name="T6" fmla="*/ 0 w 150"/>
                <a:gd name="T7" fmla="*/ 713 h 713"/>
                <a:gd name="T8" fmla="*/ 133 w 150"/>
                <a:gd name="T9" fmla="*/ 713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713">
                  <a:moveTo>
                    <a:pt x="133" y="713"/>
                  </a:moveTo>
                  <a:cubicBezTo>
                    <a:pt x="144" y="656"/>
                    <a:pt x="150" y="593"/>
                    <a:pt x="150" y="525"/>
                  </a:cubicBezTo>
                  <a:cubicBezTo>
                    <a:pt x="150" y="302"/>
                    <a:pt x="83" y="0"/>
                    <a:pt x="0" y="0"/>
                  </a:cubicBezTo>
                  <a:cubicBezTo>
                    <a:pt x="0" y="713"/>
                    <a:pt x="0" y="713"/>
                    <a:pt x="0" y="713"/>
                  </a:cubicBezTo>
                  <a:lnTo>
                    <a:pt x="133" y="713"/>
                  </a:ln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" name="Freeform 59">
              <a:extLst>
                <a:ext uri="{FF2B5EF4-FFF2-40B4-BE49-F238E27FC236}">
                  <a16:creationId xmlns:a16="http://schemas.microsoft.com/office/drawing/2014/main" id="{8EE8395D-F19F-3E2B-0E66-B33B8366B8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02451" y="3199111"/>
              <a:ext cx="631674" cy="1145417"/>
            </a:xfrm>
            <a:custGeom>
              <a:avLst/>
              <a:gdLst>
                <a:gd name="T0" fmla="*/ 90 w 362"/>
                <a:gd name="T1" fmla="*/ 0 h 657"/>
                <a:gd name="T2" fmla="*/ 221 w 362"/>
                <a:gd name="T3" fmla="*/ 194 h 657"/>
                <a:gd name="T4" fmla="*/ 362 w 362"/>
                <a:gd name="T5" fmla="*/ 306 h 657"/>
                <a:gd name="T6" fmla="*/ 362 w 362"/>
                <a:gd name="T7" fmla="*/ 657 h 657"/>
                <a:gd name="T8" fmla="*/ 72 w 362"/>
                <a:gd name="T9" fmla="*/ 497 h 657"/>
                <a:gd name="T10" fmla="*/ 0 w 362"/>
                <a:gd name="T11" fmla="*/ 495 h 657"/>
                <a:gd name="T12" fmla="*/ 90 w 362"/>
                <a:gd name="T13" fmla="*/ 0 h 6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" h="657">
                  <a:moveTo>
                    <a:pt x="90" y="0"/>
                  </a:moveTo>
                  <a:cubicBezTo>
                    <a:pt x="115" y="61"/>
                    <a:pt x="155" y="129"/>
                    <a:pt x="221" y="194"/>
                  </a:cubicBezTo>
                  <a:cubicBezTo>
                    <a:pt x="321" y="292"/>
                    <a:pt x="362" y="306"/>
                    <a:pt x="362" y="306"/>
                  </a:cubicBezTo>
                  <a:cubicBezTo>
                    <a:pt x="362" y="657"/>
                    <a:pt x="362" y="657"/>
                    <a:pt x="362" y="657"/>
                  </a:cubicBezTo>
                  <a:cubicBezTo>
                    <a:pt x="362" y="657"/>
                    <a:pt x="234" y="528"/>
                    <a:pt x="72" y="497"/>
                  </a:cubicBezTo>
                  <a:cubicBezTo>
                    <a:pt x="52" y="493"/>
                    <a:pt x="27" y="493"/>
                    <a:pt x="0" y="495"/>
                  </a:cubicBezTo>
                  <a:cubicBezTo>
                    <a:pt x="16" y="426"/>
                    <a:pt x="64" y="218"/>
                    <a:pt x="90" y="0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" name="Freeform 60">
              <a:extLst>
                <a:ext uri="{FF2B5EF4-FFF2-40B4-BE49-F238E27FC236}">
                  <a16:creationId xmlns:a16="http://schemas.microsoft.com/office/drawing/2014/main" id="{733E7930-50A3-2A00-6B53-B9E3A2A275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78602" y="4407179"/>
              <a:ext cx="462147" cy="1326000"/>
            </a:xfrm>
            <a:custGeom>
              <a:avLst/>
              <a:gdLst>
                <a:gd name="T0" fmla="*/ 265 w 265"/>
                <a:gd name="T1" fmla="*/ 297 h 761"/>
                <a:gd name="T2" fmla="*/ 132 w 265"/>
                <a:gd name="T3" fmla="*/ 761 h 761"/>
                <a:gd name="T4" fmla="*/ 0 w 265"/>
                <a:gd name="T5" fmla="*/ 297 h 761"/>
                <a:gd name="T6" fmla="*/ 132 w 265"/>
                <a:gd name="T7" fmla="*/ 0 h 761"/>
                <a:gd name="T8" fmla="*/ 265 w 265"/>
                <a:gd name="T9" fmla="*/ 297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761">
                  <a:moveTo>
                    <a:pt x="265" y="297"/>
                  </a:moveTo>
                  <a:cubicBezTo>
                    <a:pt x="265" y="461"/>
                    <a:pt x="132" y="761"/>
                    <a:pt x="132" y="761"/>
                  </a:cubicBezTo>
                  <a:cubicBezTo>
                    <a:pt x="132" y="761"/>
                    <a:pt x="0" y="461"/>
                    <a:pt x="0" y="297"/>
                  </a:cubicBezTo>
                  <a:cubicBezTo>
                    <a:pt x="0" y="133"/>
                    <a:pt x="59" y="0"/>
                    <a:pt x="132" y="0"/>
                  </a:cubicBezTo>
                  <a:cubicBezTo>
                    <a:pt x="205" y="0"/>
                    <a:pt x="265" y="133"/>
                    <a:pt x="265" y="297"/>
                  </a:cubicBezTo>
                  <a:close/>
                </a:path>
              </a:pathLst>
            </a:custGeom>
            <a:solidFill>
              <a:srgbClr val="E9B52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" name="Freeform 61">
              <a:extLst>
                <a:ext uri="{FF2B5EF4-FFF2-40B4-BE49-F238E27FC236}">
                  <a16:creationId xmlns:a16="http://schemas.microsoft.com/office/drawing/2014/main" id="{4E4C473C-1B14-96F6-AE30-B9E0791DD3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9307" y="4407179"/>
              <a:ext cx="231442" cy="1326000"/>
            </a:xfrm>
            <a:custGeom>
              <a:avLst/>
              <a:gdLst>
                <a:gd name="T0" fmla="*/ 133 w 133"/>
                <a:gd name="T1" fmla="*/ 297 h 761"/>
                <a:gd name="T2" fmla="*/ 0 w 133"/>
                <a:gd name="T3" fmla="*/ 0 h 761"/>
                <a:gd name="T4" fmla="*/ 0 w 133"/>
                <a:gd name="T5" fmla="*/ 761 h 761"/>
                <a:gd name="T6" fmla="*/ 133 w 133"/>
                <a:gd name="T7" fmla="*/ 297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3" h="761">
                  <a:moveTo>
                    <a:pt x="133" y="297"/>
                  </a:moveTo>
                  <a:cubicBezTo>
                    <a:pt x="133" y="133"/>
                    <a:pt x="73" y="0"/>
                    <a:pt x="0" y="0"/>
                  </a:cubicBezTo>
                  <a:cubicBezTo>
                    <a:pt x="0" y="761"/>
                    <a:pt x="0" y="761"/>
                    <a:pt x="0" y="761"/>
                  </a:cubicBezTo>
                  <a:cubicBezTo>
                    <a:pt x="0" y="761"/>
                    <a:pt x="133" y="461"/>
                    <a:pt x="133" y="297"/>
                  </a:cubicBezTo>
                  <a:close/>
                </a:path>
              </a:pathLst>
            </a:custGeom>
            <a:solidFill>
              <a:srgbClr val="E77E2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" name="Freeform 62">
              <a:extLst>
                <a:ext uri="{FF2B5EF4-FFF2-40B4-BE49-F238E27FC236}">
                  <a16:creationId xmlns:a16="http://schemas.microsoft.com/office/drawing/2014/main" id="{C2F51A65-34C6-89AD-F1E2-0EB7FD09E3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88426" y="4482361"/>
              <a:ext cx="242498" cy="754029"/>
            </a:xfrm>
            <a:custGeom>
              <a:avLst/>
              <a:gdLst>
                <a:gd name="T0" fmla="*/ 139 w 139"/>
                <a:gd name="T1" fmla="*/ 169 h 433"/>
                <a:gd name="T2" fmla="*/ 69 w 139"/>
                <a:gd name="T3" fmla="*/ 433 h 433"/>
                <a:gd name="T4" fmla="*/ 0 w 139"/>
                <a:gd name="T5" fmla="*/ 169 h 433"/>
                <a:gd name="T6" fmla="*/ 69 w 139"/>
                <a:gd name="T7" fmla="*/ 0 h 433"/>
                <a:gd name="T8" fmla="*/ 139 w 139"/>
                <a:gd name="T9" fmla="*/ 169 h 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9" h="433">
                  <a:moveTo>
                    <a:pt x="139" y="169"/>
                  </a:moveTo>
                  <a:cubicBezTo>
                    <a:pt x="139" y="262"/>
                    <a:pt x="69" y="433"/>
                    <a:pt x="69" y="433"/>
                  </a:cubicBezTo>
                  <a:cubicBezTo>
                    <a:pt x="69" y="433"/>
                    <a:pt x="0" y="262"/>
                    <a:pt x="0" y="169"/>
                  </a:cubicBezTo>
                  <a:cubicBezTo>
                    <a:pt x="0" y="76"/>
                    <a:pt x="31" y="0"/>
                    <a:pt x="69" y="0"/>
                  </a:cubicBezTo>
                  <a:cubicBezTo>
                    <a:pt x="108" y="0"/>
                    <a:pt x="139" y="76"/>
                    <a:pt x="139" y="169"/>
                  </a:cubicBezTo>
                  <a:close/>
                </a:path>
              </a:pathLst>
            </a:custGeom>
            <a:solidFill>
              <a:srgbClr val="FFC6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" name="Freeform 63">
              <a:extLst>
                <a:ext uri="{FF2B5EF4-FFF2-40B4-BE49-F238E27FC236}">
                  <a16:creationId xmlns:a16="http://schemas.microsoft.com/office/drawing/2014/main" id="{A2507B4D-8062-0830-71E1-3D5986DDC7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9307" y="4482361"/>
              <a:ext cx="121618" cy="754029"/>
            </a:xfrm>
            <a:custGeom>
              <a:avLst/>
              <a:gdLst>
                <a:gd name="T0" fmla="*/ 70 w 70"/>
                <a:gd name="T1" fmla="*/ 169 h 433"/>
                <a:gd name="T2" fmla="*/ 0 w 70"/>
                <a:gd name="T3" fmla="*/ 0 h 433"/>
                <a:gd name="T4" fmla="*/ 0 w 70"/>
                <a:gd name="T5" fmla="*/ 433 h 433"/>
                <a:gd name="T6" fmla="*/ 70 w 70"/>
                <a:gd name="T7" fmla="*/ 169 h 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0" h="433">
                  <a:moveTo>
                    <a:pt x="70" y="169"/>
                  </a:moveTo>
                  <a:cubicBezTo>
                    <a:pt x="70" y="76"/>
                    <a:pt x="39" y="0"/>
                    <a:pt x="0" y="0"/>
                  </a:cubicBezTo>
                  <a:cubicBezTo>
                    <a:pt x="0" y="433"/>
                    <a:pt x="0" y="433"/>
                    <a:pt x="0" y="433"/>
                  </a:cubicBezTo>
                  <a:cubicBezTo>
                    <a:pt x="0" y="433"/>
                    <a:pt x="70" y="262"/>
                    <a:pt x="70" y="169"/>
                  </a:cubicBezTo>
                  <a:close/>
                </a:path>
              </a:pathLst>
            </a:custGeom>
            <a:solidFill>
              <a:srgbClr val="E9B52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" name="Freeform 64">
              <a:extLst>
                <a:ext uri="{FF2B5EF4-FFF2-40B4-BE49-F238E27FC236}">
                  <a16:creationId xmlns:a16="http://schemas.microsoft.com/office/drawing/2014/main" id="{4B47E99A-BF86-3937-338C-29D0A465AC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47645" y="3216801"/>
              <a:ext cx="524798" cy="1242711"/>
            </a:xfrm>
            <a:custGeom>
              <a:avLst/>
              <a:gdLst>
                <a:gd name="T0" fmla="*/ 301 w 301"/>
                <a:gd name="T1" fmla="*/ 525 h 713"/>
                <a:gd name="T2" fmla="*/ 150 w 301"/>
                <a:gd name="T3" fmla="*/ 0 h 713"/>
                <a:gd name="T4" fmla="*/ 0 w 301"/>
                <a:gd name="T5" fmla="*/ 525 h 713"/>
                <a:gd name="T6" fmla="*/ 17 w 301"/>
                <a:gd name="T7" fmla="*/ 713 h 713"/>
                <a:gd name="T8" fmla="*/ 284 w 301"/>
                <a:gd name="T9" fmla="*/ 713 h 713"/>
                <a:gd name="T10" fmla="*/ 301 w 301"/>
                <a:gd name="T11" fmla="*/ 525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" h="713">
                  <a:moveTo>
                    <a:pt x="301" y="525"/>
                  </a:moveTo>
                  <a:cubicBezTo>
                    <a:pt x="301" y="302"/>
                    <a:pt x="233" y="0"/>
                    <a:pt x="150" y="0"/>
                  </a:cubicBezTo>
                  <a:cubicBezTo>
                    <a:pt x="67" y="0"/>
                    <a:pt x="0" y="302"/>
                    <a:pt x="0" y="525"/>
                  </a:cubicBezTo>
                  <a:cubicBezTo>
                    <a:pt x="0" y="593"/>
                    <a:pt x="6" y="656"/>
                    <a:pt x="17" y="713"/>
                  </a:cubicBezTo>
                  <a:cubicBezTo>
                    <a:pt x="284" y="713"/>
                    <a:pt x="284" y="713"/>
                    <a:pt x="284" y="713"/>
                  </a:cubicBezTo>
                  <a:cubicBezTo>
                    <a:pt x="294" y="656"/>
                    <a:pt x="301" y="593"/>
                    <a:pt x="301" y="525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" name="Freeform 65">
              <a:extLst>
                <a:ext uri="{FF2B5EF4-FFF2-40B4-BE49-F238E27FC236}">
                  <a16:creationId xmlns:a16="http://schemas.microsoft.com/office/drawing/2014/main" id="{87BCE39C-DB82-9724-3A0A-3796AD5A9C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77128" y="4459512"/>
              <a:ext cx="465832" cy="111299"/>
            </a:xfrm>
            <a:custGeom>
              <a:avLst/>
              <a:gdLst>
                <a:gd name="T0" fmla="*/ 251 w 267"/>
                <a:gd name="T1" fmla="*/ 64 h 64"/>
                <a:gd name="T2" fmla="*/ 267 w 267"/>
                <a:gd name="T3" fmla="*/ 0 h 64"/>
                <a:gd name="T4" fmla="*/ 0 w 267"/>
                <a:gd name="T5" fmla="*/ 0 h 64"/>
                <a:gd name="T6" fmla="*/ 16 w 267"/>
                <a:gd name="T7" fmla="*/ 64 h 64"/>
                <a:gd name="T8" fmla="*/ 251 w 267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7" h="64">
                  <a:moveTo>
                    <a:pt x="251" y="64"/>
                  </a:moveTo>
                  <a:cubicBezTo>
                    <a:pt x="257" y="44"/>
                    <a:pt x="262" y="22"/>
                    <a:pt x="26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" y="22"/>
                    <a:pt x="10" y="44"/>
                    <a:pt x="16" y="64"/>
                  </a:cubicBezTo>
                  <a:lnTo>
                    <a:pt x="251" y="64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Freeform 66">
              <a:extLst>
                <a:ext uri="{FF2B5EF4-FFF2-40B4-BE49-F238E27FC236}">
                  <a16:creationId xmlns:a16="http://schemas.microsoft.com/office/drawing/2014/main" id="{FD479CE6-4B43-F6AF-3656-BE58FDD5D7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9307" y="4459512"/>
              <a:ext cx="233653" cy="111299"/>
            </a:xfrm>
            <a:custGeom>
              <a:avLst/>
              <a:gdLst>
                <a:gd name="T0" fmla="*/ 0 w 134"/>
                <a:gd name="T1" fmla="*/ 64 h 64"/>
                <a:gd name="T2" fmla="*/ 118 w 134"/>
                <a:gd name="T3" fmla="*/ 64 h 64"/>
                <a:gd name="T4" fmla="*/ 134 w 134"/>
                <a:gd name="T5" fmla="*/ 0 h 64"/>
                <a:gd name="T6" fmla="*/ 0 w 134"/>
                <a:gd name="T7" fmla="*/ 0 h 64"/>
                <a:gd name="T8" fmla="*/ 0 w 134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" h="64">
                  <a:moveTo>
                    <a:pt x="0" y="64"/>
                  </a:moveTo>
                  <a:cubicBezTo>
                    <a:pt x="118" y="64"/>
                    <a:pt x="118" y="64"/>
                    <a:pt x="118" y="64"/>
                  </a:cubicBezTo>
                  <a:cubicBezTo>
                    <a:pt x="124" y="44"/>
                    <a:pt x="129" y="22"/>
                    <a:pt x="134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6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" name="Freeform 67">
              <a:extLst>
                <a:ext uri="{FF2B5EF4-FFF2-40B4-BE49-F238E27FC236}">
                  <a16:creationId xmlns:a16="http://schemas.microsoft.com/office/drawing/2014/main" id="{2D7FA819-2BBC-FEC3-FD20-A309CFB4E6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9307" y="3216801"/>
              <a:ext cx="263136" cy="1242711"/>
            </a:xfrm>
            <a:custGeom>
              <a:avLst/>
              <a:gdLst>
                <a:gd name="T0" fmla="*/ 134 w 151"/>
                <a:gd name="T1" fmla="*/ 713 h 713"/>
                <a:gd name="T2" fmla="*/ 151 w 151"/>
                <a:gd name="T3" fmla="*/ 525 h 713"/>
                <a:gd name="T4" fmla="*/ 0 w 151"/>
                <a:gd name="T5" fmla="*/ 0 h 713"/>
                <a:gd name="T6" fmla="*/ 0 w 151"/>
                <a:gd name="T7" fmla="*/ 713 h 713"/>
                <a:gd name="T8" fmla="*/ 134 w 151"/>
                <a:gd name="T9" fmla="*/ 713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1" h="713">
                  <a:moveTo>
                    <a:pt x="134" y="713"/>
                  </a:moveTo>
                  <a:cubicBezTo>
                    <a:pt x="144" y="656"/>
                    <a:pt x="151" y="593"/>
                    <a:pt x="151" y="525"/>
                  </a:cubicBezTo>
                  <a:cubicBezTo>
                    <a:pt x="151" y="302"/>
                    <a:pt x="83" y="0"/>
                    <a:pt x="0" y="0"/>
                  </a:cubicBezTo>
                  <a:cubicBezTo>
                    <a:pt x="0" y="713"/>
                    <a:pt x="0" y="713"/>
                    <a:pt x="0" y="713"/>
                  </a:cubicBezTo>
                  <a:lnTo>
                    <a:pt x="134" y="713"/>
                  </a:ln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" name="Freeform 68">
              <a:extLst>
                <a:ext uri="{FF2B5EF4-FFF2-40B4-BE49-F238E27FC236}">
                  <a16:creationId xmlns:a16="http://schemas.microsoft.com/office/drawing/2014/main" id="{357F356B-5F47-7A64-91D0-B8189A5559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7299" y="1520788"/>
              <a:ext cx="549122" cy="190166"/>
            </a:xfrm>
            <a:custGeom>
              <a:avLst/>
              <a:gdLst>
                <a:gd name="T0" fmla="*/ 315 w 315"/>
                <a:gd name="T1" fmla="*/ 0 h 109"/>
                <a:gd name="T2" fmla="*/ 34 w 315"/>
                <a:gd name="T3" fmla="*/ 0 h 109"/>
                <a:gd name="T4" fmla="*/ 0 w 315"/>
                <a:gd name="T5" fmla="*/ 109 h 109"/>
                <a:gd name="T6" fmla="*/ 315 w 315"/>
                <a:gd name="T7" fmla="*/ 109 h 109"/>
                <a:gd name="T8" fmla="*/ 315 w 315"/>
                <a:gd name="T9" fmla="*/ 0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5" h="109">
                  <a:moveTo>
                    <a:pt x="315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22" y="35"/>
                    <a:pt x="11" y="71"/>
                    <a:pt x="0" y="109"/>
                  </a:cubicBezTo>
                  <a:cubicBezTo>
                    <a:pt x="315" y="109"/>
                    <a:pt x="315" y="109"/>
                    <a:pt x="315" y="109"/>
                  </a:cubicBezTo>
                  <a:lnTo>
                    <a:pt x="31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" name="Freeform 69">
              <a:extLst>
                <a:ext uri="{FF2B5EF4-FFF2-40B4-BE49-F238E27FC236}">
                  <a16:creationId xmlns:a16="http://schemas.microsoft.com/office/drawing/2014/main" id="{C43264F4-75EB-920A-A1CA-981A2291E2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76421" y="1520788"/>
              <a:ext cx="548385" cy="190166"/>
            </a:xfrm>
            <a:custGeom>
              <a:avLst/>
              <a:gdLst>
                <a:gd name="T0" fmla="*/ 0 w 314"/>
                <a:gd name="T1" fmla="*/ 0 h 109"/>
                <a:gd name="T2" fmla="*/ 0 w 314"/>
                <a:gd name="T3" fmla="*/ 109 h 109"/>
                <a:gd name="T4" fmla="*/ 314 w 314"/>
                <a:gd name="T5" fmla="*/ 109 h 109"/>
                <a:gd name="T6" fmla="*/ 280 w 314"/>
                <a:gd name="T7" fmla="*/ 0 h 109"/>
                <a:gd name="T8" fmla="*/ 0 w 314"/>
                <a:gd name="T9" fmla="*/ 0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4" h="109">
                  <a:moveTo>
                    <a:pt x="0" y="0"/>
                  </a:moveTo>
                  <a:cubicBezTo>
                    <a:pt x="0" y="109"/>
                    <a:pt x="0" y="109"/>
                    <a:pt x="0" y="109"/>
                  </a:cubicBezTo>
                  <a:cubicBezTo>
                    <a:pt x="314" y="109"/>
                    <a:pt x="314" y="109"/>
                    <a:pt x="314" y="109"/>
                  </a:cubicBezTo>
                  <a:cubicBezTo>
                    <a:pt x="303" y="71"/>
                    <a:pt x="292" y="35"/>
                    <a:pt x="2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5" name="Freeform 59">
              <a:extLst>
                <a:ext uri="{FF2B5EF4-FFF2-40B4-BE49-F238E27FC236}">
                  <a16:creationId xmlns:a16="http://schemas.microsoft.com/office/drawing/2014/main" id="{594C707B-C0E3-9311-E732-F1AD72B71A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02451" y="3199111"/>
              <a:ext cx="631674" cy="1145417"/>
            </a:xfrm>
            <a:custGeom>
              <a:avLst/>
              <a:gdLst>
                <a:gd name="T0" fmla="*/ 90 w 362"/>
                <a:gd name="T1" fmla="*/ 0 h 657"/>
                <a:gd name="T2" fmla="*/ 221 w 362"/>
                <a:gd name="T3" fmla="*/ 194 h 657"/>
                <a:gd name="T4" fmla="*/ 362 w 362"/>
                <a:gd name="T5" fmla="*/ 306 h 657"/>
                <a:gd name="T6" fmla="*/ 362 w 362"/>
                <a:gd name="T7" fmla="*/ 657 h 657"/>
                <a:gd name="T8" fmla="*/ 72 w 362"/>
                <a:gd name="T9" fmla="*/ 497 h 657"/>
                <a:gd name="T10" fmla="*/ 0 w 362"/>
                <a:gd name="T11" fmla="*/ 495 h 657"/>
                <a:gd name="T12" fmla="*/ 90 w 362"/>
                <a:gd name="T13" fmla="*/ 0 h 6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" h="657">
                  <a:moveTo>
                    <a:pt x="90" y="0"/>
                  </a:moveTo>
                  <a:cubicBezTo>
                    <a:pt x="115" y="61"/>
                    <a:pt x="155" y="129"/>
                    <a:pt x="221" y="194"/>
                  </a:cubicBezTo>
                  <a:cubicBezTo>
                    <a:pt x="321" y="292"/>
                    <a:pt x="362" y="306"/>
                    <a:pt x="362" y="306"/>
                  </a:cubicBezTo>
                  <a:cubicBezTo>
                    <a:pt x="362" y="657"/>
                    <a:pt x="362" y="657"/>
                    <a:pt x="362" y="657"/>
                  </a:cubicBezTo>
                  <a:cubicBezTo>
                    <a:pt x="362" y="657"/>
                    <a:pt x="234" y="528"/>
                    <a:pt x="72" y="497"/>
                  </a:cubicBezTo>
                  <a:cubicBezTo>
                    <a:pt x="52" y="493"/>
                    <a:pt x="27" y="493"/>
                    <a:pt x="0" y="495"/>
                  </a:cubicBezTo>
                  <a:cubicBezTo>
                    <a:pt x="16" y="426"/>
                    <a:pt x="64" y="218"/>
                    <a:pt x="90" y="0"/>
                  </a:cubicBez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76" name="Freeform 100">
            <a:extLst>
              <a:ext uri="{FF2B5EF4-FFF2-40B4-BE49-F238E27FC236}">
                <a16:creationId xmlns:a16="http://schemas.microsoft.com/office/drawing/2014/main" id="{9B3D8E1C-797D-A509-F038-2DB5FDB04773}"/>
              </a:ext>
            </a:extLst>
          </p:cNvPr>
          <p:cNvSpPr/>
          <p:nvPr/>
        </p:nvSpPr>
        <p:spPr>
          <a:xfrm>
            <a:off x="-5" y="3883313"/>
            <a:ext cx="12192005" cy="2974687"/>
          </a:xfrm>
          <a:custGeom>
            <a:avLst/>
            <a:gdLst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1892600 h 2974687"/>
              <a:gd name="connsiteX11" fmla="*/ 12192005 w 12192005"/>
              <a:gd name="connsiteY11" fmla="*/ 2576776 h 2974687"/>
              <a:gd name="connsiteX12" fmla="*/ 12192005 w 12192005"/>
              <a:gd name="connsiteY12" fmla="*/ 2974687 h 2974687"/>
              <a:gd name="connsiteX13" fmla="*/ 5 w 12192005"/>
              <a:gd name="connsiteY13" fmla="*/ 2974687 h 2974687"/>
              <a:gd name="connsiteX14" fmla="*/ 5 w 12192005"/>
              <a:gd name="connsiteY14" fmla="*/ 2555062 h 2974687"/>
              <a:gd name="connsiteX15" fmla="*/ 0 w 12192005"/>
              <a:gd name="connsiteY15" fmla="*/ 2555062 h 2974687"/>
              <a:gd name="connsiteX16" fmla="*/ 0 w 12192005"/>
              <a:gd name="connsiteY16" fmla="*/ 1377434 h 2974687"/>
              <a:gd name="connsiteX17" fmla="*/ 30279 w 12192005"/>
              <a:gd name="connsiteY17" fmla="*/ 1340737 h 2974687"/>
              <a:gd name="connsiteX18" fmla="*/ 532612 w 12192005"/>
              <a:gd name="connsiteY18" fmla="*/ 1132663 h 2974687"/>
              <a:gd name="connsiteX19" fmla="*/ 809134 w 12192005"/>
              <a:gd name="connsiteY19" fmla="*/ 1188491 h 2974687"/>
              <a:gd name="connsiteX20" fmla="*/ 871197 w 12192005"/>
              <a:gd name="connsiteY20" fmla="*/ 1222176 h 2974687"/>
              <a:gd name="connsiteX21" fmla="*/ 920073 w 12192005"/>
              <a:gd name="connsiteY21" fmla="*/ 1162937 h 2974687"/>
              <a:gd name="connsiteX22" fmla="*/ 1422408 w 12192005"/>
              <a:gd name="connsiteY22" fmla="*/ 954863 h 2974687"/>
              <a:gd name="connsiteX23" fmla="*/ 1451151 w 12192005"/>
              <a:gd name="connsiteY23" fmla="*/ 957761 h 2974687"/>
              <a:gd name="connsiteX24" fmla="*/ 1453000 w 12192005"/>
              <a:gd name="connsiteY24" fmla="*/ 939422 h 2974687"/>
              <a:gd name="connsiteX25" fmla="*/ 2392372 w 12192005"/>
              <a:gd name="connsiteY25" fmla="*/ 173813 h 2974687"/>
              <a:gd name="connsiteX26" fmla="*/ 3351221 w 12192005"/>
              <a:gd name="connsiteY26" fmla="*/ 1132663 h 2974687"/>
              <a:gd name="connsiteX27" fmla="*/ 3348380 w 12192005"/>
              <a:gd name="connsiteY27" fmla="*/ 1160840 h 2974687"/>
              <a:gd name="connsiteX28" fmla="*/ 3449988 w 12192005"/>
              <a:gd name="connsiteY28" fmla="*/ 1192380 h 2974687"/>
              <a:gd name="connsiteX29" fmla="*/ 3708764 w 12192005"/>
              <a:gd name="connsiteY29" fmla="*/ 1405477 h 2974687"/>
              <a:gd name="connsiteX30" fmla="*/ 3735036 w 12192005"/>
              <a:gd name="connsiteY30" fmla="*/ 1460129 h 2974687"/>
              <a:gd name="connsiteX31" fmla="*/ 3775589 w 12192005"/>
              <a:gd name="connsiteY31" fmla="*/ 1426671 h 2974687"/>
              <a:gd name="connsiteX32" fmla="*/ 4042973 w 12192005"/>
              <a:gd name="connsiteY32" fmla="*/ 1344996 h 2974687"/>
              <a:gd name="connsiteX33" fmla="*/ 4139355 w 12192005"/>
              <a:gd name="connsiteY33" fmla="*/ 1354712 h 2974687"/>
              <a:gd name="connsiteX34" fmla="*/ 4224117 w 12192005"/>
              <a:gd name="connsiteY34" fmla="*/ 1381024 h 2974687"/>
              <a:gd name="connsiteX35" fmla="*/ 4241201 w 12192005"/>
              <a:gd name="connsiteY35" fmla="*/ 1325996 h 2974687"/>
              <a:gd name="connsiteX36" fmla="*/ 4783148 w 12192005"/>
              <a:gd name="connsiteY36" fmla="*/ 966769 h 2974687"/>
              <a:gd name="connsiteX37" fmla="*/ 4825455 w 12192005"/>
              <a:gd name="connsiteY37" fmla="*/ 971034 h 2974687"/>
              <a:gd name="connsiteX38" fmla="*/ 4864350 w 12192005"/>
              <a:gd name="connsiteY38" fmla="*/ 899371 h 2974687"/>
              <a:gd name="connsiteX39" fmla="*/ 5659444 w 12192005"/>
              <a:gd name="connsiteY39" fmla="*/ 476623 h 2974687"/>
              <a:gd name="connsiteX40" fmla="*/ 6337453 w 12192005"/>
              <a:gd name="connsiteY40" fmla="*/ 757464 h 2974687"/>
              <a:gd name="connsiteX41" fmla="*/ 6425970 w 12192005"/>
              <a:gd name="connsiteY41" fmla="*/ 864748 h 2974687"/>
              <a:gd name="connsiteX42" fmla="*/ 6451259 w 12192005"/>
              <a:gd name="connsiteY42" fmla="*/ 818157 h 2974687"/>
              <a:gd name="connsiteX43" fmla="*/ 7366802 w 12192005"/>
              <a:gd name="connsiteY43" fmla="*/ 331367 h 2974687"/>
              <a:gd name="connsiteX44" fmla="*/ 7479690 w 12192005"/>
              <a:gd name="connsiteY44" fmla="*/ 337067 h 2974687"/>
              <a:gd name="connsiteX45" fmla="*/ 7587922 w 12192005"/>
              <a:gd name="connsiteY45" fmla="*/ 353585 h 2974687"/>
              <a:gd name="connsiteX46" fmla="*/ 7654776 w 12192005"/>
              <a:gd name="connsiteY46" fmla="*/ 298426 h 2974687"/>
              <a:gd name="connsiteX47" fmla="*/ 8062731 w 12192005"/>
              <a:gd name="connsiteY47" fmla="*/ 173813 h 2974687"/>
              <a:gd name="connsiteX48" fmla="*/ 8777558 w 12192005"/>
              <a:gd name="connsiteY48" fmla="*/ 756414 h 2974687"/>
              <a:gd name="connsiteX49" fmla="*/ 8779462 w 12192005"/>
              <a:gd name="connsiteY49" fmla="*/ 775297 h 2974687"/>
              <a:gd name="connsiteX50" fmla="*/ 8800464 w 12192005"/>
              <a:gd name="connsiteY50" fmla="*/ 768778 h 2974687"/>
              <a:gd name="connsiteX51" fmla="*/ 8919000 w 12192005"/>
              <a:gd name="connsiteY51" fmla="*/ 756828 h 2974687"/>
              <a:gd name="connsiteX52" fmla="*/ 9406718 w 12192005"/>
              <a:gd name="connsiteY52" fmla="*/ 1016146 h 2974687"/>
              <a:gd name="connsiteX53" fmla="*/ 9430890 w 12192005"/>
              <a:gd name="connsiteY53" fmla="*/ 1060679 h 2974687"/>
              <a:gd name="connsiteX54" fmla="*/ 9438634 w 12192005"/>
              <a:gd name="connsiteY54" fmla="*/ 1035731 h 2974687"/>
              <a:gd name="connsiteX55" fmla="*/ 10170720 w 12192005"/>
              <a:gd name="connsiteY55" fmla="*/ 550471 h 2974687"/>
              <a:gd name="connsiteX56" fmla="*/ 10330844 w 12192005"/>
              <a:gd name="connsiteY56" fmla="*/ 566613 h 2974687"/>
              <a:gd name="connsiteX57" fmla="*/ 10350690 w 12192005"/>
              <a:gd name="connsiteY57" fmla="*/ 571716 h 2974687"/>
              <a:gd name="connsiteX58" fmla="*/ 10345328 w 12192005"/>
              <a:gd name="connsiteY58" fmla="*/ 518528 h 2974687"/>
              <a:gd name="connsiteX59" fmla="*/ 10863857 w 12192005"/>
              <a:gd name="connsiteY59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1892600 h 2974687"/>
              <a:gd name="connsiteX11" fmla="*/ 12192005 w 12192005"/>
              <a:gd name="connsiteY11" fmla="*/ 2576776 h 2974687"/>
              <a:gd name="connsiteX12" fmla="*/ 12192005 w 12192005"/>
              <a:gd name="connsiteY12" fmla="*/ 2974687 h 2974687"/>
              <a:gd name="connsiteX13" fmla="*/ 5 w 12192005"/>
              <a:gd name="connsiteY13" fmla="*/ 2974687 h 2974687"/>
              <a:gd name="connsiteX14" fmla="*/ 5 w 12192005"/>
              <a:gd name="connsiteY14" fmla="*/ 2555062 h 2974687"/>
              <a:gd name="connsiteX15" fmla="*/ 0 w 12192005"/>
              <a:gd name="connsiteY15" fmla="*/ 1377434 h 2974687"/>
              <a:gd name="connsiteX16" fmla="*/ 30279 w 12192005"/>
              <a:gd name="connsiteY16" fmla="*/ 1340737 h 2974687"/>
              <a:gd name="connsiteX17" fmla="*/ 532612 w 12192005"/>
              <a:gd name="connsiteY17" fmla="*/ 1132663 h 2974687"/>
              <a:gd name="connsiteX18" fmla="*/ 809134 w 12192005"/>
              <a:gd name="connsiteY18" fmla="*/ 1188491 h 2974687"/>
              <a:gd name="connsiteX19" fmla="*/ 871197 w 12192005"/>
              <a:gd name="connsiteY19" fmla="*/ 1222176 h 2974687"/>
              <a:gd name="connsiteX20" fmla="*/ 920073 w 12192005"/>
              <a:gd name="connsiteY20" fmla="*/ 1162937 h 2974687"/>
              <a:gd name="connsiteX21" fmla="*/ 1422408 w 12192005"/>
              <a:gd name="connsiteY21" fmla="*/ 954863 h 2974687"/>
              <a:gd name="connsiteX22" fmla="*/ 1451151 w 12192005"/>
              <a:gd name="connsiteY22" fmla="*/ 957761 h 2974687"/>
              <a:gd name="connsiteX23" fmla="*/ 1453000 w 12192005"/>
              <a:gd name="connsiteY23" fmla="*/ 939422 h 2974687"/>
              <a:gd name="connsiteX24" fmla="*/ 2392372 w 12192005"/>
              <a:gd name="connsiteY24" fmla="*/ 173813 h 2974687"/>
              <a:gd name="connsiteX25" fmla="*/ 3351221 w 12192005"/>
              <a:gd name="connsiteY25" fmla="*/ 1132663 h 2974687"/>
              <a:gd name="connsiteX26" fmla="*/ 3348380 w 12192005"/>
              <a:gd name="connsiteY26" fmla="*/ 1160840 h 2974687"/>
              <a:gd name="connsiteX27" fmla="*/ 3449988 w 12192005"/>
              <a:gd name="connsiteY27" fmla="*/ 1192380 h 2974687"/>
              <a:gd name="connsiteX28" fmla="*/ 3708764 w 12192005"/>
              <a:gd name="connsiteY28" fmla="*/ 1405477 h 2974687"/>
              <a:gd name="connsiteX29" fmla="*/ 3735036 w 12192005"/>
              <a:gd name="connsiteY29" fmla="*/ 1460129 h 2974687"/>
              <a:gd name="connsiteX30" fmla="*/ 3775589 w 12192005"/>
              <a:gd name="connsiteY30" fmla="*/ 1426671 h 2974687"/>
              <a:gd name="connsiteX31" fmla="*/ 4042973 w 12192005"/>
              <a:gd name="connsiteY31" fmla="*/ 1344996 h 2974687"/>
              <a:gd name="connsiteX32" fmla="*/ 4139355 w 12192005"/>
              <a:gd name="connsiteY32" fmla="*/ 1354712 h 2974687"/>
              <a:gd name="connsiteX33" fmla="*/ 4224117 w 12192005"/>
              <a:gd name="connsiteY33" fmla="*/ 1381024 h 2974687"/>
              <a:gd name="connsiteX34" fmla="*/ 4241201 w 12192005"/>
              <a:gd name="connsiteY34" fmla="*/ 1325996 h 2974687"/>
              <a:gd name="connsiteX35" fmla="*/ 4783148 w 12192005"/>
              <a:gd name="connsiteY35" fmla="*/ 966769 h 2974687"/>
              <a:gd name="connsiteX36" fmla="*/ 4825455 w 12192005"/>
              <a:gd name="connsiteY36" fmla="*/ 971034 h 2974687"/>
              <a:gd name="connsiteX37" fmla="*/ 4864350 w 12192005"/>
              <a:gd name="connsiteY37" fmla="*/ 899371 h 2974687"/>
              <a:gd name="connsiteX38" fmla="*/ 5659444 w 12192005"/>
              <a:gd name="connsiteY38" fmla="*/ 476623 h 2974687"/>
              <a:gd name="connsiteX39" fmla="*/ 6337453 w 12192005"/>
              <a:gd name="connsiteY39" fmla="*/ 757464 h 2974687"/>
              <a:gd name="connsiteX40" fmla="*/ 6425970 w 12192005"/>
              <a:gd name="connsiteY40" fmla="*/ 864748 h 2974687"/>
              <a:gd name="connsiteX41" fmla="*/ 6451259 w 12192005"/>
              <a:gd name="connsiteY41" fmla="*/ 818157 h 2974687"/>
              <a:gd name="connsiteX42" fmla="*/ 7366802 w 12192005"/>
              <a:gd name="connsiteY42" fmla="*/ 331367 h 2974687"/>
              <a:gd name="connsiteX43" fmla="*/ 7479690 w 12192005"/>
              <a:gd name="connsiteY43" fmla="*/ 337067 h 2974687"/>
              <a:gd name="connsiteX44" fmla="*/ 7587922 w 12192005"/>
              <a:gd name="connsiteY44" fmla="*/ 353585 h 2974687"/>
              <a:gd name="connsiteX45" fmla="*/ 7654776 w 12192005"/>
              <a:gd name="connsiteY45" fmla="*/ 298426 h 2974687"/>
              <a:gd name="connsiteX46" fmla="*/ 8062731 w 12192005"/>
              <a:gd name="connsiteY46" fmla="*/ 173813 h 2974687"/>
              <a:gd name="connsiteX47" fmla="*/ 8777558 w 12192005"/>
              <a:gd name="connsiteY47" fmla="*/ 756414 h 2974687"/>
              <a:gd name="connsiteX48" fmla="*/ 8779462 w 12192005"/>
              <a:gd name="connsiteY48" fmla="*/ 775297 h 2974687"/>
              <a:gd name="connsiteX49" fmla="*/ 8800464 w 12192005"/>
              <a:gd name="connsiteY49" fmla="*/ 768778 h 2974687"/>
              <a:gd name="connsiteX50" fmla="*/ 8919000 w 12192005"/>
              <a:gd name="connsiteY50" fmla="*/ 756828 h 2974687"/>
              <a:gd name="connsiteX51" fmla="*/ 9406718 w 12192005"/>
              <a:gd name="connsiteY51" fmla="*/ 1016146 h 2974687"/>
              <a:gd name="connsiteX52" fmla="*/ 9430890 w 12192005"/>
              <a:gd name="connsiteY52" fmla="*/ 1060679 h 2974687"/>
              <a:gd name="connsiteX53" fmla="*/ 9438634 w 12192005"/>
              <a:gd name="connsiteY53" fmla="*/ 1035731 h 2974687"/>
              <a:gd name="connsiteX54" fmla="*/ 10170720 w 12192005"/>
              <a:gd name="connsiteY54" fmla="*/ 550471 h 2974687"/>
              <a:gd name="connsiteX55" fmla="*/ 10330844 w 12192005"/>
              <a:gd name="connsiteY55" fmla="*/ 566613 h 2974687"/>
              <a:gd name="connsiteX56" fmla="*/ 10350690 w 12192005"/>
              <a:gd name="connsiteY56" fmla="*/ 571716 h 2974687"/>
              <a:gd name="connsiteX57" fmla="*/ 10345328 w 12192005"/>
              <a:gd name="connsiteY57" fmla="*/ 518528 h 2974687"/>
              <a:gd name="connsiteX58" fmla="*/ 10863857 w 12192005"/>
              <a:gd name="connsiteY58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1892600 h 2974687"/>
              <a:gd name="connsiteX11" fmla="*/ 12192005 w 12192005"/>
              <a:gd name="connsiteY11" fmla="*/ 2576776 h 2974687"/>
              <a:gd name="connsiteX12" fmla="*/ 12192005 w 12192005"/>
              <a:gd name="connsiteY12" fmla="*/ 2974687 h 2974687"/>
              <a:gd name="connsiteX13" fmla="*/ 5 w 12192005"/>
              <a:gd name="connsiteY13" fmla="*/ 2974687 h 2974687"/>
              <a:gd name="connsiteX14" fmla="*/ 0 w 12192005"/>
              <a:gd name="connsiteY14" fmla="*/ 1377434 h 2974687"/>
              <a:gd name="connsiteX15" fmla="*/ 30279 w 12192005"/>
              <a:gd name="connsiteY15" fmla="*/ 1340737 h 2974687"/>
              <a:gd name="connsiteX16" fmla="*/ 532612 w 12192005"/>
              <a:gd name="connsiteY16" fmla="*/ 1132663 h 2974687"/>
              <a:gd name="connsiteX17" fmla="*/ 809134 w 12192005"/>
              <a:gd name="connsiteY17" fmla="*/ 1188491 h 2974687"/>
              <a:gd name="connsiteX18" fmla="*/ 871197 w 12192005"/>
              <a:gd name="connsiteY18" fmla="*/ 1222176 h 2974687"/>
              <a:gd name="connsiteX19" fmla="*/ 920073 w 12192005"/>
              <a:gd name="connsiteY19" fmla="*/ 1162937 h 2974687"/>
              <a:gd name="connsiteX20" fmla="*/ 1422408 w 12192005"/>
              <a:gd name="connsiteY20" fmla="*/ 954863 h 2974687"/>
              <a:gd name="connsiteX21" fmla="*/ 1451151 w 12192005"/>
              <a:gd name="connsiteY21" fmla="*/ 957761 h 2974687"/>
              <a:gd name="connsiteX22" fmla="*/ 1453000 w 12192005"/>
              <a:gd name="connsiteY22" fmla="*/ 939422 h 2974687"/>
              <a:gd name="connsiteX23" fmla="*/ 2392372 w 12192005"/>
              <a:gd name="connsiteY23" fmla="*/ 173813 h 2974687"/>
              <a:gd name="connsiteX24" fmla="*/ 3351221 w 12192005"/>
              <a:gd name="connsiteY24" fmla="*/ 1132663 h 2974687"/>
              <a:gd name="connsiteX25" fmla="*/ 3348380 w 12192005"/>
              <a:gd name="connsiteY25" fmla="*/ 1160840 h 2974687"/>
              <a:gd name="connsiteX26" fmla="*/ 3449988 w 12192005"/>
              <a:gd name="connsiteY26" fmla="*/ 1192380 h 2974687"/>
              <a:gd name="connsiteX27" fmla="*/ 3708764 w 12192005"/>
              <a:gd name="connsiteY27" fmla="*/ 1405477 h 2974687"/>
              <a:gd name="connsiteX28" fmla="*/ 3735036 w 12192005"/>
              <a:gd name="connsiteY28" fmla="*/ 1460129 h 2974687"/>
              <a:gd name="connsiteX29" fmla="*/ 3775589 w 12192005"/>
              <a:gd name="connsiteY29" fmla="*/ 1426671 h 2974687"/>
              <a:gd name="connsiteX30" fmla="*/ 4042973 w 12192005"/>
              <a:gd name="connsiteY30" fmla="*/ 1344996 h 2974687"/>
              <a:gd name="connsiteX31" fmla="*/ 4139355 w 12192005"/>
              <a:gd name="connsiteY31" fmla="*/ 1354712 h 2974687"/>
              <a:gd name="connsiteX32" fmla="*/ 4224117 w 12192005"/>
              <a:gd name="connsiteY32" fmla="*/ 1381024 h 2974687"/>
              <a:gd name="connsiteX33" fmla="*/ 4241201 w 12192005"/>
              <a:gd name="connsiteY33" fmla="*/ 1325996 h 2974687"/>
              <a:gd name="connsiteX34" fmla="*/ 4783148 w 12192005"/>
              <a:gd name="connsiteY34" fmla="*/ 966769 h 2974687"/>
              <a:gd name="connsiteX35" fmla="*/ 4825455 w 12192005"/>
              <a:gd name="connsiteY35" fmla="*/ 971034 h 2974687"/>
              <a:gd name="connsiteX36" fmla="*/ 4864350 w 12192005"/>
              <a:gd name="connsiteY36" fmla="*/ 899371 h 2974687"/>
              <a:gd name="connsiteX37" fmla="*/ 5659444 w 12192005"/>
              <a:gd name="connsiteY37" fmla="*/ 476623 h 2974687"/>
              <a:gd name="connsiteX38" fmla="*/ 6337453 w 12192005"/>
              <a:gd name="connsiteY38" fmla="*/ 757464 h 2974687"/>
              <a:gd name="connsiteX39" fmla="*/ 6425970 w 12192005"/>
              <a:gd name="connsiteY39" fmla="*/ 864748 h 2974687"/>
              <a:gd name="connsiteX40" fmla="*/ 6451259 w 12192005"/>
              <a:gd name="connsiteY40" fmla="*/ 818157 h 2974687"/>
              <a:gd name="connsiteX41" fmla="*/ 7366802 w 12192005"/>
              <a:gd name="connsiteY41" fmla="*/ 331367 h 2974687"/>
              <a:gd name="connsiteX42" fmla="*/ 7479690 w 12192005"/>
              <a:gd name="connsiteY42" fmla="*/ 337067 h 2974687"/>
              <a:gd name="connsiteX43" fmla="*/ 7587922 w 12192005"/>
              <a:gd name="connsiteY43" fmla="*/ 353585 h 2974687"/>
              <a:gd name="connsiteX44" fmla="*/ 7654776 w 12192005"/>
              <a:gd name="connsiteY44" fmla="*/ 298426 h 2974687"/>
              <a:gd name="connsiteX45" fmla="*/ 8062731 w 12192005"/>
              <a:gd name="connsiteY45" fmla="*/ 173813 h 2974687"/>
              <a:gd name="connsiteX46" fmla="*/ 8777558 w 12192005"/>
              <a:gd name="connsiteY46" fmla="*/ 756414 h 2974687"/>
              <a:gd name="connsiteX47" fmla="*/ 8779462 w 12192005"/>
              <a:gd name="connsiteY47" fmla="*/ 775297 h 2974687"/>
              <a:gd name="connsiteX48" fmla="*/ 8800464 w 12192005"/>
              <a:gd name="connsiteY48" fmla="*/ 768778 h 2974687"/>
              <a:gd name="connsiteX49" fmla="*/ 8919000 w 12192005"/>
              <a:gd name="connsiteY49" fmla="*/ 756828 h 2974687"/>
              <a:gd name="connsiteX50" fmla="*/ 9406718 w 12192005"/>
              <a:gd name="connsiteY50" fmla="*/ 1016146 h 2974687"/>
              <a:gd name="connsiteX51" fmla="*/ 9430890 w 12192005"/>
              <a:gd name="connsiteY51" fmla="*/ 1060679 h 2974687"/>
              <a:gd name="connsiteX52" fmla="*/ 9438634 w 12192005"/>
              <a:gd name="connsiteY52" fmla="*/ 1035731 h 2974687"/>
              <a:gd name="connsiteX53" fmla="*/ 10170720 w 12192005"/>
              <a:gd name="connsiteY53" fmla="*/ 550471 h 2974687"/>
              <a:gd name="connsiteX54" fmla="*/ 10330844 w 12192005"/>
              <a:gd name="connsiteY54" fmla="*/ 566613 h 2974687"/>
              <a:gd name="connsiteX55" fmla="*/ 10350690 w 12192005"/>
              <a:gd name="connsiteY55" fmla="*/ 571716 h 2974687"/>
              <a:gd name="connsiteX56" fmla="*/ 10345328 w 12192005"/>
              <a:gd name="connsiteY56" fmla="*/ 518528 h 2974687"/>
              <a:gd name="connsiteX57" fmla="*/ 10863857 w 12192005"/>
              <a:gd name="connsiteY57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2576776 h 2974687"/>
              <a:gd name="connsiteX11" fmla="*/ 12192005 w 12192005"/>
              <a:gd name="connsiteY11" fmla="*/ 2974687 h 2974687"/>
              <a:gd name="connsiteX12" fmla="*/ 5 w 12192005"/>
              <a:gd name="connsiteY12" fmla="*/ 2974687 h 2974687"/>
              <a:gd name="connsiteX13" fmla="*/ 0 w 12192005"/>
              <a:gd name="connsiteY13" fmla="*/ 1377434 h 2974687"/>
              <a:gd name="connsiteX14" fmla="*/ 30279 w 12192005"/>
              <a:gd name="connsiteY14" fmla="*/ 1340737 h 2974687"/>
              <a:gd name="connsiteX15" fmla="*/ 532612 w 12192005"/>
              <a:gd name="connsiteY15" fmla="*/ 1132663 h 2974687"/>
              <a:gd name="connsiteX16" fmla="*/ 809134 w 12192005"/>
              <a:gd name="connsiteY16" fmla="*/ 1188491 h 2974687"/>
              <a:gd name="connsiteX17" fmla="*/ 871197 w 12192005"/>
              <a:gd name="connsiteY17" fmla="*/ 1222176 h 2974687"/>
              <a:gd name="connsiteX18" fmla="*/ 920073 w 12192005"/>
              <a:gd name="connsiteY18" fmla="*/ 1162937 h 2974687"/>
              <a:gd name="connsiteX19" fmla="*/ 1422408 w 12192005"/>
              <a:gd name="connsiteY19" fmla="*/ 954863 h 2974687"/>
              <a:gd name="connsiteX20" fmla="*/ 1451151 w 12192005"/>
              <a:gd name="connsiteY20" fmla="*/ 957761 h 2974687"/>
              <a:gd name="connsiteX21" fmla="*/ 1453000 w 12192005"/>
              <a:gd name="connsiteY21" fmla="*/ 939422 h 2974687"/>
              <a:gd name="connsiteX22" fmla="*/ 2392372 w 12192005"/>
              <a:gd name="connsiteY22" fmla="*/ 173813 h 2974687"/>
              <a:gd name="connsiteX23" fmla="*/ 3351221 w 12192005"/>
              <a:gd name="connsiteY23" fmla="*/ 1132663 h 2974687"/>
              <a:gd name="connsiteX24" fmla="*/ 3348380 w 12192005"/>
              <a:gd name="connsiteY24" fmla="*/ 1160840 h 2974687"/>
              <a:gd name="connsiteX25" fmla="*/ 3449988 w 12192005"/>
              <a:gd name="connsiteY25" fmla="*/ 1192380 h 2974687"/>
              <a:gd name="connsiteX26" fmla="*/ 3708764 w 12192005"/>
              <a:gd name="connsiteY26" fmla="*/ 1405477 h 2974687"/>
              <a:gd name="connsiteX27" fmla="*/ 3735036 w 12192005"/>
              <a:gd name="connsiteY27" fmla="*/ 1460129 h 2974687"/>
              <a:gd name="connsiteX28" fmla="*/ 3775589 w 12192005"/>
              <a:gd name="connsiteY28" fmla="*/ 1426671 h 2974687"/>
              <a:gd name="connsiteX29" fmla="*/ 4042973 w 12192005"/>
              <a:gd name="connsiteY29" fmla="*/ 1344996 h 2974687"/>
              <a:gd name="connsiteX30" fmla="*/ 4139355 w 12192005"/>
              <a:gd name="connsiteY30" fmla="*/ 1354712 h 2974687"/>
              <a:gd name="connsiteX31" fmla="*/ 4224117 w 12192005"/>
              <a:gd name="connsiteY31" fmla="*/ 1381024 h 2974687"/>
              <a:gd name="connsiteX32" fmla="*/ 4241201 w 12192005"/>
              <a:gd name="connsiteY32" fmla="*/ 1325996 h 2974687"/>
              <a:gd name="connsiteX33" fmla="*/ 4783148 w 12192005"/>
              <a:gd name="connsiteY33" fmla="*/ 966769 h 2974687"/>
              <a:gd name="connsiteX34" fmla="*/ 4825455 w 12192005"/>
              <a:gd name="connsiteY34" fmla="*/ 971034 h 2974687"/>
              <a:gd name="connsiteX35" fmla="*/ 4864350 w 12192005"/>
              <a:gd name="connsiteY35" fmla="*/ 899371 h 2974687"/>
              <a:gd name="connsiteX36" fmla="*/ 5659444 w 12192005"/>
              <a:gd name="connsiteY36" fmla="*/ 476623 h 2974687"/>
              <a:gd name="connsiteX37" fmla="*/ 6337453 w 12192005"/>
              <a:gd name="connsiteY37" fmla="*/ 757464 h 2974687"/>
              <a:gd name="connsiteX38" fmla="*/ 6425970 w 12192005"/>
              <a:gd name="connsiteY38" fmla="*/ 864748 h 2974687"/>
              <a:gd name="connsiteX39" fmla="*/ 6451259 w 12192005"/>
              <a:gd name="connsiteY39" fmla="*/ 818157 h 2974687"/>
              <a:gd name="connsiteX40" fmla="*/ 7366802 w 12192005"/>
              <a:gd name="connsiteY40" fmla="*/ 331367 h 2974687"/>
              <a:gd name="connsiteX41" fmla="*/ 7479690 w 12192005"/>
              <a:gd name="connsiteY41" fmla="*/ 337067 h 2974687"/>
              <a:gd name="connsiteX42" fmla="*/ 7587922 w 12192005"/>
              <a:gd name="connsiteY42" fmla="*/ 353585 h 2974687"/>
              <a:gd name="connsiteX43" fmla="*/ 7654776 w 12192005"/>
              <a:gd name="connsiteY43" fmla="*/ 298426 h 2974687"/>
              <a:gd name="connsiteX44" fmla="*/ 8062731 w 12192005"/>
              <a:gd name="connsiteY44" fmla="*/ 173813 h 2974687"/>
              <a:gd name="connsiteX45" fmla="*/ 8777558 w 12192005"/>
              <a:gd name="connsiteY45" fmla="*/ 756414 h 2974687"/>
              <a:gd name="connsiteX46" fmla="*/ 8779462 w 12192005"/>
              <a:gd name="connsiteY46" fmla="*/ 775297 h 2974687"/>
              <a:gd name="connsiteX47" fmla="*/ 8800464 w 12192005"/>
              <a:gd name="connsiteY47" fmla="*/ 768778 h 2974687"/>
              <a:gd name="connsiteX48" fmla="*/ 8919000 w 12192005"/>
              <a:gd name="connsiteY48" fmla="*/ 756828 h 2974687"/>
              <a:gd name="connsiteX49" fmla="*/ 9406718 w 12192005"/>
              <a:gd name="connsiteY49" fmla="*/ 1016146 h 2974687"/>
              <a:gd name="connsiteX50" fmla="*/ 9430890 w 12192005"/>
              <a:gd name="connsiteY50" fmla="*/ 1060679 h 2974687"/>
              <a:gd name="connsiteX51" fmla="*/ 9438634 w 12192005"/>
              <a:gd name="connsiteY51" fmla="*/ 1035731 h 2974687"/>
              <a:gd name="connsiteX52" fmla="*/ 10170720 w 12192005"/>
              <a:gd name="connsiteY52" fmla="*/ 550471 h 2974687"/>
              <a:gd name="connsiteX53" fmla="*/ 10330844 w 12192005"/>
              <a:gd name="connsiteY53" fmla="*/ 566613 h 2974687"/>
              <a:gd name="connsiteX54" fmla="*/ 10350690 w 12192005"/>
              <a:gd name="connsiteY54" fmla="*/ 571716 h 2974687"/>
              <a:gd name="connsiteX55" fmla="*/ 10345328 w 12192005"/>
              <a:gd name="connsiteY55" fmla="*/ 518528 h 2974687"/>
              <a:gd name="connsiteX56" fmla="*/ 10863857 w 12192005"/>
              <a:gd name="connsiteY56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2974687 h 2974687"/>
              <a:gd name="connsiteX11" fmla="*/ 5 w 12192005"/>
              <a:gd name="connsiteY11" fmla="*/ 2974687 h 2974687"/>
              <a:gd name="connsiteX12" fmla="*/ 0 w 12192005"/>
              <a:gd name="connsiteY12" fmla="*/ 1377434 h 2974687"/>
              <a:gd name="connsiteX13" fmla="*/ 30279 w 12192005"/>
              <a:gd name="connsiteY13" fmla="*/ 1340737 h 2974687"/>
              <a:gd name="connsiteX14" fmla="*/ 532612 w 12192005"/>
              <a:gd name="connsiteY14" fmla="*/ 1132663 h 2974687"/>
              <a:gd name="connsiteX15" fmla="*/ 809134 w 12192005"/>
              <a:gd name="connsiteY15" fmla="*/ 1188491 h 2974687"/>
              <a:gd name="connsiteX16" fmla="*/ 871197 w 12192005"/>
              <a:gd name="connsiteY16" fmla="*/ 1222176 h 2974687"/>
              <a:gd name="connsiteX17" fmla="*/ 920073 w 12192005"/>
              <a:gd name="connsiteY17" fmla="*/ 1162937 h 2974687"/>
              <a:gd name="connsiteX18" fmla="*/ 1422408 w 12192005"/>
              <a:gd name="connsiteY18" fmla="*/ 954863 h 2974687"/>
              <a:gd name="connsiteX19" fmla="*/ 1451151 w 12192005"/>
              <a:gd name="connsiteY19" fmla="*/ 957761 h 2974687"/>
              <a:gd name="connsiteX20" fmla="*/ 1453000 w 12192005"/>
              <a:gd name="connsiteY20" fmla="*/ 939422 h 2974687"/>
              <a:gd name="connsiteX21" fmla="*/ 2392372 w 12192005"/>
              <a:gd name="connsiteY21" fmla="*/ 173813 h 2974687"/>
              <a:gd name="connsiteX22" fmla="*/ 3351221 w 12192005"/>
              <a:gd name="connsiteY22" fmla="*/ 1132663 h 2974687"/>
              <a:gd name="connsiteX23" fmla="*/ 3348380 w 12192005"/>
              <a:gd name="connsiteY23" fmla="*/ 1160840 h 2974687"/>
              <a:gd name="connsiteX24" fmla="*/ 3449988 w 12192005"/>
              <a:gd name="connsiteY24" fmla="*/ 1192380 h 2974687"/>
              <a:gd name="connsiteX25" fmla="*/ 3708764 w 12192005"/>
              <a:gd name="connsiteY25" fmla="*/ 1405477 h 2974687"/>
              <a:gd name="connsiteX26" fmla="*/ 3735036 w 12192005"/>
              <a:gd name="connsiteY26" fmla="*/ 1460129 h 2974687"/>
              <a:gd name="connsiteX27" fmla="*/ 3775589 w 12192005"/>
              <a:gd name="connsiteY27" fmla="*/ 1426671 h 2974687"/>
              <a:gd name="connsiteX28" fmla="*/ 4042973 w 12192005"/>
              <a:gd name="connsiteY28" fmla="*/ 1344996 h 2974687"/>
              <a:gd name="connsiteX29" fmla="*/ 4139355 w 12192005"/>
              <a:gd name="connsiteY29" fmla="*/ 1354712 h 2974687"/>
              <a:gd name="connsiteX30" fmla="*/ 4224117 w 12192005"/>
              <a:gd name="connsiteY30" fmla="*/ 1381024 h 2974687"/>
              <a:gd name="connsiteX31" fmla="*/ 4241201 w 12192005"/>
              <a:gd name="connsiteY31" fmla="*/ 1325996 h 2974687"/>
              <a:gd name="connsiteX32" fmla="*/ 4783148 w 12192005"/>
              <a:gd name="connsiteY32" fmla="*/ 966769 h 2974687"/>
              <a:gd name="connsiteX33" fmla="*/ 4825455 w 12192005"/>
              <a:gd name="connsiteY33" fmla="*/ 971034 h 2974687"/>
              <a:gd name="connsiteX34" fmla="*/ 4864350 w 12192005"/>
              <a:gd name="connsiteY34" fmla="*/ 899371 h 2974687"/>
              <a:gd name="connsiteX35" fmla="*/ 5659444 w 12192005"/>
              <a:gd name="connsiteY35" fmla="*/ 476623 h 2974687"/>
              <a:gd name="connsiteX36" fmla="*/ 6337453 w 12192005"/>
              <a:gd name="connsiteY36" fmla="*/ 757464 h 2974687"/>
              <a:gd name="connsiteX37" fmla="*/ 6425970 w 12192005"/>
              <a:gd name="connsiteY37" fmla="*/ 864748 h 2974687"/>
              <a:gd name="connsiteX38" fmla="*/ 6451259 w 12192005"/>
              <a:gd name="connsiteY38" fmla="*/ 818157 h 2974687"/>
              <a:gd name="connsiteX39" fmla="*/ 7366802 w 12192005"/>
              <a:gd name="connsiteY39" fmla="*/ 331367 h 2974687"/>
              <a:gd name="connsiteX40" fmla="*/ 7479690 w 12192005"/>
              <a:gd name="connsiteY40" fmla="*/ 337067 h 2974687"/>
              <a:gd name="connsiteX41" fmla="*/ 7587922 w 12192005"/>
              <a:gd name="connsiteY41" fmla="*/ 353585 h 2974687"/>
              <a:gd name="connsiteX42" fmla="*/ 7654776 w 12192005"/>
              <a:gd name="connsiteY42" fmla="*/ 298426 h 2974687"/>
              <a:gd name="connsiteX43" fmla="*/ 8062731 w 12192005"/>
              <a:gd name="connsiteY43" fmla="*/ 173813 h 2974687"/>
              <a:gd name="connsiteX44" fmla="*/ 8777558 w 12192005"/>
              <a:gd name="connsiteY44" fmla="*/ 756414 h 2974687"/>
              <a:gd name="connsiteX45" fmla="*/ 8779462 w 12192005"/>
              <a:gd name="connsiteY45" fmla="*/ 775297 h 2974687"/>
              <a:gd name="connsiteX46" fmla="*/ 8800464 w 12192005"/>
              <a:gd name="connsiteY46" fmla="*/ 768778 h 2974687"/>
              <a:gd name="connsiteX47" fmla="*/ 8919000 w 12192005"/>
              <a:gd name="connsiteY47" fmla="*/ 756828 h 2974687"/>
              <a:gd name="connsiteX48" fmla="*/ 9406718 w 12192005"/>
              <a:gd name="connsiteY48" fmla="*/ 1016146 h 2974687"/>
              <a:gd name="connsiteX49" fmla="*/ 9430890 w 12192005"/>
              <a:gd name="connsiteY49" fmla="*/ 1060679 h 2974687"/>
              <a:gd name="connsiteX50" fmla="*/ 9438634 w 12192005"/>
              <a:gd name="connsiteY50" fmla="*/ 1035731 h 2974687"/>
              <a:gd name="connsiteX51" fmla="*/ 10170720 w 12192005"/>
              <a:gd name="connsiteY51" fmla="*/ 550471 h 2974687"/>
              <a:gd name="connsiteX52" fmla="*/ 10330844 w 12192005"/>
              <a:gd name="connsiteY52" fmla="*/ 566613 h 2974687"/>
              <a:gd name="connsiteX53" fmla="*/ 10350690 w 12192005"/>
              <a:gd name="connsiteY53" fmla="*/ 571716 h 2974687"/>
              <a:gd name="connsiteX54" fmla="*/ 10345328 w 12192005"/>
              <a:gd name="connsiteY54" fmla="*/ 518528 h 2974687"/>
              <a:gd name="connsiteX55" fmla="*/ 10863857 w 12192005"/>
              <a:gd name="connsiteY55" fmla="*/ 0 h 2974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005" h="2974687">
                <a:moveTo>
                  <a:pt x="10863857" y="0"/>
                </a:moveTo>
                <a:cubicBezTo>
                  <a:pt x="11078638" y="0"/>
                  <a:pt x="11262920" y="130586"/>
                  <a:pt x="11341637" y="316693"/>
                </a:cubicBezTo>
                <a:lnTo>
                  <a:pt x="11342240" y="318638"/>
                </a:lnTo>
                <a:lnTo>
                  <a:pt x="11353705" y="315079"/>
                </a:lnTo>
                <a:cubicBezTo>
                  <a:pt x="11379704" y="309759"/>
                  <a:pt x="11406623" y="306965"/>
                  <a:pt x="11434194" y="306965"/>
                </a:cubicBezTo>
                <a:cubicBezTo>
                  <a:pt x="11544479" y="306965"/>
                  <a:pt x="11644323" y="351667"/>
                  <a:pt x="11716597" y="423940"/>
                </a:cubicBezTo>
                <a:lnTo>
                  <a:pt x="11762250" y="479273"/>
                </a:lnTo>
                <a:lnTo>
                  <a:pt x="11797268" y="476623"/>
                </a:lnTo>
                <a:cubicBezTo>
                  <a:pt x="11934905" y="476623"/>
                  <a:pt x="12062769" y="518465"/>
                  <a:pt x="12168836" y="590121"/>
                </a:cubicBezTo>
                <a:lnTo>
                  <a:pt x="12192005" y="608326"/>
                </a:lnTo>
                <a:lnTo>
                  <a:pt x="12192005" y="2974687"/>
                </a:lnTo>
                <a:lnTo>
                  <a:pt x="5" y="2974687"/>
                </a:lnTo>
                <a:cubicBezTo>
                  <a:pt x="3" y="2442269"/>
                  <a:pt x="2" y="1909852"/>
                  <a:pt x="0" y="1377434"/>
                </a:cubicBezTo>
                <a:lnTo>
                  <a:pt x="30279" y="1340737"/>
                </a:lnTo>
                <a:cubicBezTo>
                  <a:pt x="158837" y="1212178"/>
                  <a:pt x="336439" y="1132663"/>
                  <a:pt x="532612" y="1132663"/>
                </a:cubicBezTo>
                <a:cubicBezTo>
                  <a:pt x="630699" y="1132663"/>
                  <a:pt x="724144" y="1152542"/>
                  <a:pt x="809134" y="1188491"/>
                </a:cubicBezTo>
                <a:lnTo>
                  <a:pt x="871197" y="1222176"/>
                </a:lnTo>
                <a:lnTo>
                  <a:pt x="920073" y="1162937"/>
                </a:lnTo>
                <a:cubicBezTo>
                  <a:pt x="1048633" y="1034378"/>
                  <a:pt x="1226233" y="954863"/>
                  <a:pt x="1422408" y="954863"/>
                </a:cubicBezTo>
                <a:lnTo>
                  <a:pt x="1451151" y="957761"/>
                </a:lnTo>
                <a:lnTo>
                  <a:pt x="1453000" y="939422"/>
                </a:lnTo>
                <a:cubicBezTo>
                  <a:pt x="1542410" y="502490"/>
                  <a:pt x="1929007" y="173813"/>
                  <a:pt x="2392372" y="173813"/>
                </a:cubicBezTo>
                <a:cubicBezTo>
                  <a:pt x="2921928" y="173813"/>
                  <a:pt x="3351221" y="603105"/>
                  <a:pt x="3351221" y="1132663"/>
                </a:cubicBezTo>
                <a:lnTo>
                  <a:pt x="3348380" y="1160840"/>
                </a:lnTo>
                <a:lnTo>
                  <a:pt x="3449988" y="1192380"/>
                </a:lnTo>
                <a:cubicBezTo>
                  <a:pt x="3555538" y="1237025"/>
                  <a:pt x="3645346" y="1311605"/>
                  <a:pt x="3708764" y="1405477"/>
                </a:cubicBezTo>
                <a:lnTo>
                  <a:pt x="3735036" y="1460129"/>
                </a:lnTo>
                <a:lnTo>
                  <a:pt x="3775589" y="1426671"/>
                </a:lnTo>
                <a:cubicBezTo>
                  <a:pt x="3851917" y="1375106"/>
                  <a:pt x="3943928" y="1344996"/>
                  <a:pt x="4042973" y="1344996"/>
                </a:cubicBezTo>
                <a:cubicBezTo>
                  <a:pt x="4075989" y="1344996"/>
                  <a:pt x="4108222" y="1348342"/>
                  <a:pt x="4139355" y="1354712"/>
                </a:cubicBezTo>
                <a:lnTo>
                  <a:pt x="4224117" y="1381024"/>
                </a:lnTo>
                <a:lnTo>
                  <a:pt x="4241201" y="1325996"/>
                </a:lnTo>
                <a:cubicBezTo>
                  <a:pt x="4330488" y="1114894"/>
                  <a:pt x="4539519" y="966769"/>
                  <a:pt x="4783148" y="966769"/>
                </a:cubicBezTo>
                <a:lnTo>
                  <a:pt x="4825455" y="971034"/>
                </a:lnTo>
                <a:lnTo>
                  <a:pt x="4864350" y="899371"/>
                </a:lnTo>
                <a:cubicBezTo>
                  <a:pt x="5036663" y="644315"/>
                  <a:pt x="5328472" y="476623"/>
                  <a:pt x="5659444" y="476623"/>
                </a:cubicBezTo>
                <a:cubicBezTo>
                  <a:pt x="5924225" y="476623"/>
                  <a:pt x="6163935" y="583946"/>
                  <a:pt x="6337453" y="757464"/>
                </a:cubicBezTo>
                <a:lnTo>
                  <a:pt x="6425970" y="864748"/>
                </a:lnTo>
                <a:lnTo>
                  <a:pt x="6451259" y="818157"/>
                </a:lnTo>
                <a:cubicBezTo>
                  <a:pt x="6649675" y="524463"/>
                  <a:pt x="6985689" y="331367"/>
                  <a:pt x="7366802" y="331367"/>
                </a:cubicBezTo>
                <a:cubicBezTo>
                  <a:pt x="7404913" y="331367"/>
                  <a:pt x="7442573" y="333298"/>
                  <a:pt x="7479690" y="337067"/>
                </a:cubicBezTo>
                <a:lnTo>
                  <a:pt x="7587922" y="353585"/>
                </a:lnTo>
                <a:lnTo>
                  <a:pt x="7654776" y="298426"/>
                </a:lnTo>
                <a:cubicBezTo>
                  <a:pt x="7771229" y="219752"/>
                  <a:pt x="7911615" y="173813"/>
                  <a:pt x="8062731" y="173813"/>
                </a:cubicBezTo>
                <a:cubicBezTo>
                  <a:pt x="8415334" y="173813"/>
                  <a:pt x="8709521" y="423924"/>
                  <a:pt x="8777558" y="756414"/>
                </a:cubicBezTo>
                <a:lnTo>
                  <a:pt x="8779462" y="775297"/>
                </a:lnTo>
                <a:lnTo>
                  <a:pt x="8800464" y="768778"/>
                </a:lnTo>
                <a:cubicBezTo>
                  <a:pt x="8838752" y="760943"/>
                  <a:pt x="8878395" y="756828"/>
                  <a:pt x="8919000" y="756828"/>
                </a:cubicBezTo>
                <a:cubicBezTo>
                  <a:pt x="9122023" y="756828"/>
                  <a:pt x="9301020" y="859692"/>
                  <a:pt x="9406718" y="1016146"/>
                </a:cubicBezTo>
                <a:lnTo>
                  <a:pt x="9430890" y="1060679"/>
                </a:lnTo>
                <a:lnTo>
                  <a:pt x="9438634" y="1035731"/>
                </a:lnTo>
                <a:cubicBezTo>
                  <a:pt x="9559249" y="750564"/>
                  <a:pt x="9841618" y="550471"/>
                  <a:pt x="10170720" y="550471"/>
                </a:cubicBezTo>
                <a:cubicBezTo>
                  <a:pt x="10225570" y="550471"/>
                  <a:pt x="10279123" y="556029"/>
                  <a:pt x="10330844" y="566613"/>
                </a:cubicBezTo>
                <a:lnTo>
                  <a:pt x="10350690" y="571716"/>
                </a:lnTo>
                <a:lnTo>
                  <a:pt x="10345328" y="518528"/>
                </a:lnTo>
                <a:cubicBezTo>
                  <a:pt x="10345328" y="232153"/>
                  <a:pt x="10577481" y="0"/>
                  <a:pt x="10863857" y="0"/>
                </a:cubicBezTo>
                <a:close/>
              </a:path>
            </a:pathLst>
          </a:custGeom>
          <a:solidFill>
            <a:schemeClr val="bg2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" name="Freeform 110">
            <a:extLst>
              <a:ext uri="{FF2B5EF4-FFF2-40B4-BE49-F238E27FC236}">
                <a16:creationId xmlns:a16="http://schemas.microsoft.com/office/drawing/2014/main" id="{C03BC9E5-D2AA-E23E-A3A5-62082802F360}"/>
              </a:ext>
            </a:extLst>
          </p:cNvPr>
          <p:cNvSpPr/>
          <p:nvPr/>
        </p:nvSpPr>
        <p:spPr>
          <a:xfrm>
            <a:off x="-5" y="3883313"/>
            <a:ext cx="12192005" cy="2974687"/>
          </a:xfrm>
          <a:custGeom>
            <a:avLst/>
            <a:gdLst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1892600 h 2974687"/>
              <a:gd name="connsiteX11" fmla="*/ 12192005 w 12192005"/>
              <a:gd name="connsiteY11" fmla="*/ 2576776 h 2974687"/>
              <a:gd name="connsiteX12" fmla="*/ 12192005 w 12192005"/>
              <a:gd name="connsiteY12" fmla="*/ 2974687 h 2974687"/>
              <a:gd name="connsiteX13" fmla="*/ 5 w 12192005"/>
              <a:gd name="connsiteY13" fmla="*/ 2974687 h 2974687"/>
              <a:gd name="connsiteX14" fmla="*/ 5 w 12192005"/>
              <a:gd name="connsiteY14" fmla="*/ 2555062 h 2974687"/>
              <a:gd name="connsiteX15" fmla="*/ 0 w 12192005"/>
              <a:gd name="connsiteY15" fmla="*/ 2555062 h 2974687"/>
              <a:gd name="connsiteX16" fmla="*/ 0 w 12192005"/>
              <a:gd name="connsiteY16" fmla="*/ 1377434 h 2974687"/>
              <a:gd name="connsiteX17" fmla="*/ 30279 w 12192005"/>
              <a:gd name="connsiteY17" fmla="*/ 1340737 h 2974687"/>
              <a:gd name="connsiteX18" fmla="*/ 532612 w 12192005"/>
              <a:gd name="connsiteY18" fmla="*/ 1132663 h 2974687"/>
              <a:gd name="connsiteX19" fmla="*/ 809134 w 12192005"/>
              <a:gd name="connsiteY19" fmla="*/ 1188491 h 2974687"/>
              <a:gd name="connsiteX20" fmla="*/ 871197 w 12192005"/>
              <a:gd name="connsiteY20" fmla="*/ 1222176 h 2974687"/>
              <a:gd name="connsiteX21" fmla="*/ 920073 w 12192005"/>
              <a:gd name="connsiteY21" fmla="*/ 1162937 h 2974687"/>
              <a:gd name="connsiteX22" fmla="*/ 1422408 w 12192005"/>
              <a:gd name="connsiteY22" fmla="*/ 954863 h 2974687"/>
              <a:gd name="connsiteX23" fmla="*/ 1451151 w 12192005"/>
              <a:gd name="connsiteY23" fmla="*/ 957761 h 2974687"/>
              <a:gd name="connsiteX24" fmla="*/ 1453000 w 12192005"/>
              <a:gd name="connsiteY24" fmla="*/ 939422 h 2974687"/>
              <a:gd name="connsiteX25" fmla="*/ 2392372 w 12192005"/>
              <a:gd name="connsiteY25" fmla="*/ 173813 h 2974687"/>
              <a:gd name="connsiteX26" fmla="*/ 3351221 w 12192005"/>
              <a:gd name="connsiteY26" fmla="*/ 1132663 h 2974687"/>
              <a:gd name="connsiteX27" fmla="*/ 3348380 w 12192005"/>
              <a:gd name="connsiteY27" fmla="*/ 1160840 h 2974687"/>
              <a:gd name="connsiteX28" fmla="*/ 3449988 w 12192005"/>
              <a:gd name="connsiteY28" fmla="*/ 1192380 h 2974687"/>
              <a:gd name="connsiteX29" fmla="*/ 3708764 w 12192005"/>
              <a:gd name="connsiteY29" fmla="*/ 1405477 h 2974687"/>
              <a:gd name="connsiteX30" fmla="*/ 3735036 w 12192005"/>
              <a:gd name="connsiteY30" fmla="*/ 1460129 h 2974687"/>
              <a:gd name="connsiteX31" fmla="*/ 3775589 w 12192005"/>
              <a:gd name="connsiteY31" fmla="*/ 1426671 h 2974687"/>
              <a:gd name="connsiteX32" fmla="*/ 4042973 w 12192005"/>
              <a:gd name="connsiteY32" fmla="*/ 1344996 h 2974687"/>
              <a:gd name="connsiteX33" fmla="*/ 4139355 w 12192005"/>
              <a:gd name="connsiteY33" fmla="*/ 1354712 h 2974687"/>
              <a:gd name="connsiteX34" fmla="*/ 4224117 w 12192005"/>
              <a:gd name="connsiteY34" fmla="*/ 1381024 h 2974687"/>
              <a:gd name="connsiteX35" fmla="*/ 4241201 w 12192005"/>
              <a:gd name="connsiteY35" fmla="*/ 1325996 h 2974687"/>
              <a:gd name="connsiteX36" fmla="*/ 4783148 w 12192005"/>
              <a:gd name="connsiteY36" fmla="*/ 966769 h 2974687"/>
              <a:gd name="connsiteX37" fmla="*/ 4825455 w 12192005"/>
              <a:gd name="connsiteY37" fmla="*/ 971034 h 2974687"/>
              <a:gd name="connsiteX38" fmla="*/ 4864350 w 12192005"/>
              <a:gd name="connsiteY38" fmla="*/ 899371 h 2974687"/>
              <a:gd name="connsiteX39" fmla="*/ 5659444 w 12192005"/>
              <a:gd name="connsiteY39" fmla="*/ 476623 h 2974687"/>
              <a:gd name="connsiteX40" fmla="*/ 6337453 w 12192005"/>
              <a:gd name="connsiteY40" fmla="*/ 757464 h 2974687"/>
              <a:gd name="connsiteX41" fmla="*/ 6425970 w 12192005"/>
              <a:gd name="connsiteY41" fmla="*/ 864748 h 2974687"/>
              <a:gd name="connsiteX42" fmla="*/ 6451259 w 12192005"/>
              <a:gd name="connsiteY42" fmla="*/ 818157 h 2974687"/>
              <a:gd name="connsiteX43" fmla="*/ 7366802 w 12192005"/>
              <a:gd name="connsiteY43" fmla="*/ 331367 h 2974687"/>
              <a:gd name="connsiteX44" fmla="*/ 7479690 w 12192005"/>
              <a:gd name="connsiteY44" fmla="*/ 337067 h 2974687"/>
              <a:gd name="connsiteX45" fmla="*/ 7587922 w 12192005"/>
              <a:gd name="connsiteY45" fmla="*/ 353585 h 2974687"/>
              <a:gd name="connsiteX46" fmla="*/ 7654776 w 12192005"/>
              <a:gd name="connsiteY46" fmla="*/ 298426 h 2974687"/>
              <a:gd name="connsiteX47" fmla="*/ 8062731 w 12192005"/>
              <a:gd name="connsiteY47" fmla="*/ 173813 h 2974687"/>
              <a:gd name="connsiteX48" fmla="*/ 8777558 w 12192005"/>
              <a:gd name="connsiteY48" fmla="*/ 756414 h 2974687"/>
              <a:gd name="connsiteX49" fmla="*/ 8779462 w 12192005"/>
              <a:gd name="connsiteY49" fmla="*/ 775297 h 2974687"/>
              <a:gd name="connsiteX50" fmla="*/ 8800464 w 12192005"/>
              <a:gd name="connsiteY50" fmla="*/ 768778 h 2974687"/>
              <a:gd name="connsiteX51" fmla="*/ 8919000 w 12192005"/>
              <a:gd name="connsiteY51" fmla="*/ 756828 h 2974687"/>
              <a:gd name="connsiteX52" fmla="*/ 9406718 w 12192005"/>
              <a:gd name="connsiteY52" fmla="*/ 1016146 h 2974687"/>
              <a:gd name="connsiteX53" fmla="*/ 9430890 w 12192005"/>
              <a:gd name="connsiteY53" fmla="*/ 1060679 h 2974687"/>
              <a:gd name="connsiteX54" fmla="*/ 9438634 w 12192005"/>
              <a:gd name="connsiteY54" fmla="*/ 1035731 h 2974687"/>
              <a:gd name="connsiteX55" fmla="*/ 10170720 w 12192005"/>
              <a:gd name="connsiteY55" fmla="*/ 550471 h 2974687"/>
              <a:gd name="connsiteX56" fmla="*/ 10330844 w 12192005"/>
              <a:gd name="connsiteY56" fmla="*/ 566613 h 2974687"/>
              <a:gd name="connsiteX57" fmla="*/ 10350690 w 12192005"/>
              <a:gd name="connsiteY57" fmla="*/ 571716 h 2974687"/>
              <a:gd name="connsiteX58" fmla="*/ 10345328 w 12192005"/>
              <a:gd name="connsiteY58" fmla="*/ 518528 h 2974687"/>
              <a:gd name="connsiteX59" fmla="*/ 10863857 w 12192005"/>
              <a:gd name="connsiteY59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1892600 h 2974687"/>
              <a:gd name="connsiteX11" fmla="*/ 12192005 w 12192005"/>
              <a:gd name="connsiteY11" fmla="*/ 2576776 h 2974687"/>
              <a:gd name="connsiteX12" fmla="*/ 12192005 w 12192005"/>
              <a:gd name="connsiteY12" fmla="*/ 2974687 h 2974687"/>
              <a:gd name="connsiteX13" fmla="*/ 5 w 12192005"/>
              <a:gd name="connsiteY13" fmla="*/ 2974687 h 2974687"/>
              <a:gd name="connsiteX14" fmla="*/ 5 w 12192005"/>
              <a:gd name="connsiteY14" fmla="*/ 2555062 h 2974687"/>
              <a:gd name="connsiteX15" fmla="*/ 0 w 12192005"/>
              <a:gd name="connsiteY15" fmla="*/ 1377434 h 2974687"/>
              <a:gd name="connsiteX16" fmla="*/ 30279 w 12192005"/>
              <a:gd name="connsiteY16" fmla="*/ 1340737 h 2974687"/>
              <a:gd name="connsiteX17" fmla="*/ 532612 w 12192005"/>
              <a:gd name="connsiteY17" fmla="*/ 1132663 h 2974687"/>
              <a:gd name="connsiteX18" fmla="*/ 809134 w 12192005"/>
              <a:gd name="connsiteY18" fmla="*/ 1188491 h 2974687"/>
              <a:gd name="connsiteX19" fmla="*/ 871197 w 12192005"/>
              <a:gd name="connsiteY19" fmla="*/ 1222176 h 2974687"/>
              <a:gd name="connsiteX20" fmla="*/ 920073 w 12192005"/>
              <a:gd name="connsiteY20" fmla="*/ 1162937 h 2974687"/>
              <a:gd name="connsiteX21" fmla="*/ 1422408 w 12192005"/>
              <a:gd name="connsiteY21" fmla="*/ 954863 h 2974687"/>
              <a:gd name="connsiteX22" fmla="*/ 1451151 w 12192005"/>
              <a:gd name="connsiteY22" fmla="*/ 957761 h 2974687"/>
              <a:gd name="connsiteX23" fmla="*/ 1453000 w 12192005"/>
              <a:gd name="connsiteY23" fmla="*/ 939422 h 2974687"/>
              <a:gd name="connsiteX24" fmla="*/ 2392372 w 12192005"/>
              <a:gd name="connsiteY24" fmla="*/ 173813 h 2974687"/>
              <a:gd name="connsiteX25" fmla="*/ 3351221 w 12192005"/>
              <a:gd name="connsiteY25" fmla="*/ 1132663 h 2974687"/>
              <a:gd name="connsiteX26" fmla="*/ 3348380 w 12192005"/>
              <a:gd name="connsiteY26" fmla="*/ 1160840 h 2974687"/>
              <a:gd name="connsiteX27" fmla="*/ 3449988 w 12192005"/>
              <a:gd name="connsiteY27" fmla="*/ 1192380 h 2974687"/>
              <a:gd name="connsiteX28" fmla="*/ 3708764 w 12192005"/>
              <a:gd name="connsiteY28" fmla="*/ 1405477 h 2974687"/>
              <a:gd name="connsiteX29" fmla="*/ 3735036 w 12192005"/>
              <a:gd name="connsiteY29" fmla="*/ 1460129 h 2974687"/>
              <a:gd name="connsiteX30" fmla="*/ 3775589 w 12192005"/>
              <a:gd name="connsiteY30" fmla="*/ 1426671 h 2974687"/>
              <a:gd name="connsiteX31" fmla="*/ 4042973 w 12192005"/>
              <a:gd name="connsiteY31" fmla="*/ 1344996 h 2974687"/>
              <a:gd name="connsiteX32" fmla="*/ 4139355 w 12192005"/>
              <a:gd name="connsiteY32" fmla="*/ 1354712 h 2974687"/>
              <a:gd name="connsiteX33" fmla="*/ 4224117 w 12192005"/>
              <a:gd name="connsiteY33" fmla="*/ 1381024 h 2974687"/>
              <a:gd name="connsiteX34" fmla="*/ 4241201 w 12192005"/>
              <a:gd name="connsiteY34" fmla="*/ 1325996 h 2974687"/>
              <a:gd name="connsiteX35" fmla="*/ 4783148 w 12192005"/>
              <a:gd name="connsiteY35" fmla="*/ 966769 h 2974687"/>
              <a:gd name="connsiteX36" fmla="*/ 4825455 w 12192005"/>
              <a:gd name="connsiteY36" fmla="*/ 971034 h 2974687"/>
              <a:gd name="connsiteX37" fmla="*/ 4864350 w 12192005"/>
              <a:gd name="connsiteY37" fmla="*/ 899371 h 2974687"/>
              <a:gd name="connsiteX38" fmla="*/ 5659444 w 12192005"/>
              <a:gd name="connsiteY38" fmla="*/ 476623 h 2974687"/>
              <a:gd name="connsiteX39" fmla="*/ 6337453 w 12192005"/>
              <a:gd name="connsiteY39" fmla="*/ 757464 h 2974687"/>
              <a:gd name="connsiteX40" fmla="*/ 6425970 w 12192005"/>
              <a:gd name="connsiteY40" fmla="*/ 864748 h 2974687"/>
              <a:gd name="connsiteX41" fmla="*/ 6451259 w 12192005"/>
              <a:gd name="connsiteY41" fmla="*/ 818157 h 2974687"/>
              <a:gd name="connsiteX42" fmla="*/ 7366802 w 12192005"/>
              <a:gd name="connsiteY42" fmla="*/ 331367 h 2974687"/>
              <a:gd name="connsiteX43" fmla="*/ 7479690 w 12192005"/>
              <a:gd name="connsiteY43" fmla="*/ 337067 h 2974687"/>
              <a:gd name="connsiteX44" fmla="*/ 7587922 w 12192005"/>
              <a:gd name="connsiteY44" fmla="*/ 353585 h 2974687"/>
              <a:gd name="connsiteX45" fmla="*/ 7654776 w 12192005"/>
              <a:gd name="connsiteY45" fmla="*/ 298426 h 2974687"/>
              <a:gd name="connsiteX46" fmla="*/ 8062731 w 12192005"/>
              <a:gd name="connsiteY46" fmla="*/ 173813 h 2974687"/>
              <a:gd name="connsiteX47" fmla="*/ 8777558 w 12192005"/>
              <a:gd name="connsiteY47" fmla="*/ 756414 h 2974687"/>
              <a:gd name="connsiteX48" fmla="*/ 8779462 w 12192005"/>
              <a:gd name="connsiteY48" fmla="*/ 775297 h 2974687"/>
              <a:gd name="connsiteX49" fmla="*/ 8800464 w 12192005"/>
              <a:gd name="connsiteY49" fmla="*/ 768778 h 2974687"/>
              <a:gd name="connsiteX50" fmla="*/ 8919000 w 12192005"/>
              <a:gd name="connsiteY50" fmla="*/ 756828 h 2974687"/>
              <a:gd name="connsiteX51" fmla="*/ 9406718 w 12192005"/>
              <a:gd name="connsiteY51" fmla="*/ 1016146 h 2974687"/>
              <a:gd name="connsiteX52" fmla="*/ 9430890 w 12192005"/>
              <a:gd name="connsiteY52" fmla="*/ 1060679 h 2974687"/>
              <a:gd name="connsiteX53" fmla="*/ 9438634 w 12192005"/>
              <a:gd name="connsiteY53" fmla="*/ 1035731 h 2974687"/>
              <a:gd name="connsiteX54" fmla="*/ 10170720 w 12192005"/>
              <a:gd name="connsiteY54" fmla="*/ 550471 h 2974687"/>
              <a:gd name="connsiteX55" fmla="*/ 10330844 w 12192005"/>
              <a:gd name="connsiteY55" fmla="*/ 566613 h 2974687"/>
              <a:gd name="connsiteX56" fmla="*/ 10350690 w 12192005"/>
              <a:gd name="connsiteY56" fmla="*/ 571716 h 2974687"/>
              <a:gd name="connsiteX57" fmla="*/ 10345328 w 12192005"/>
              <a:gd name="connsiteY57" fmla="*/ 518528 h 2974687"/>
              <a:gd name="connsiteX58" fmla="*/ 10863857 w 12192005"/>
              <a:gd name="connsiteY58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1892600 h 2974687"/>
              <a:gd name="connsiteX11" fmla="*/ 12192005 w 12192005"/>
              <a:gd name="connsiteY11" fmla="*/ 2576776 h 2974687"/>
              <a:gd name="connsiteX12" fmla="*/ 12192005 w 12192005"/>
              <a:gd name="connsiteY12" fmla="*/ 2974687 h 2974687"/>
              <a:gd name="connsiteX13" fmla="*/ 5 w 12192005"/>
              <a:gd name="connsiteY13" fmla="*/ 2974687 h 2974687"/>
              <a:gd name="connsiteX14" fmla="*/ 0 w 12192005"/>
              <a:gd name="connsiteY14" fmla="*/ 1377434 h 2974687"/>
              <a:gd name="connsiteX15" fmla="*/ 30279 w 12192005"/>
              <a:gd name="connsiteY15" fmla="*/ 1340737 h 2974687"/>
              <a:gd name="connsiteX16" fmla="*/ 532612 w 12192005"/>
              <a:gd name="connsiteY16" fmla="*/ 1132663 h 2974687"/>
              <a:gd name="connsiteX17" fmla="*/ 809134 w 12192005"/>
              <a:gd name="connsiteY17" fmla="*/ 1188491 h 2974687"/>
              <a:gd name="connsiteX18" fmla="*/ 871197 w 12192005"/>
              <a:gd name="connsiteY18" fmla="*/ 1222176 h 2974687"/>
              <a:gd name="connsiteX19" fmla="*/ 920073 w 12192005"/>
              <a:gd name="connsiteY19" fmla="*/ 1162937 h 2974687"/>
              <a:gd name="connsiteX20" fmla="*/ 1422408 w 12192005"/>
              <a:gd name="connsiteY20" fmla="*/ 954863 h 2974687"/>
              <a:gd name="connsiteX21" fmla="*/ 1451151 w 12192005"/>
              <a:gd name="connsiteY21" fmla="*/ 957761 h 2974687"/>
              <a:gd name="connsiteX22" fmla="*/ 1453000 w 12192005"/>
              <a:gd name="connsiteY22" fmla="*/ 939422 h 2974687"/>
              <a:gd name="connsiteX23" fmla="*/ 2392372 w 12192005"/>
              <a:gd name="connsiteY23" fmla="*/ 173813 h 2974687"/>
              <a:gd name="connsiteX24" fmla="*/ 3351221 w 12192005"/>
              <a:gd name="connsiteY24" fmla="*/ 1132663 h 2974687"/>
              <a:gd name="connsiteX25" fmla="*/ 3348380 w 12192005"/>
              <a:gd name="connsiteY25" fmla="*/ 1160840 h 2974687"/>
              <a:gd name="connsiteX26" fmla="*/ 3449988 w 12192005"/>
              <a:gd name="connsiteY26" fmla="*/ 1192380 h 2974687"/>
              <a:gd name="connsiteX27" fmla="*/ 3708764 w 12192005"/>
              <a:gd name="connsiteY27" fmla="*/ 1405477 h 2974687"/>
              <a:gd name="connsiteX28" fmla="*/ 3735036 w 12192005"/>
              <a:gd name="connsiteY28" fmla="*/ 1460129 h 2974687"/>
              <a:gd name="connsiteX29" fmla="*/ 3775589 w 12192005"/>
              <a:gd name="connsiteY29" fmla="*/ 1426671 h 2974687"/>
              <a:gd name="connsiteX30" fmla="*/ 4042973 w 12192005"/>
              <a:gd name="connsiteY30" fmla="*/ 1344996 h 2974687"/>
              <a:gd name="connsiteX31" fmla="*/ 4139355 w 12192005"/>
              <a:gd name="connsiteY31" fmla="*/ 1354712 h 2974687"/>
              <a:gd name="connsiteX32" fmla="*/ 4224117 w 12192005"/>
              <a:gd name="connsiteY32" fmla="*/ 1381024 h 2974687"/>
              <a:gd name="connsiteX33" fmla="*/ 4241201 w 12192005"/>
              <a:gd name="connsiteY33" fmla="*/ 1325996 h 2974687"/>
              <a:gd name="connsiteX34" fmla="*/ 4783148 w 12192005"/>
              <a:gd name="connsiteY34" fmla="*/ 966769 h 2974687"/>
              <a:gd name="connsiteX35" fmla="*/ 4825455 w 12192005"/>
              <a:gd name="connsiteY35" fmla="*/ 971034 h 2974687"/>
              <a:gd name="connsiteX36" fmla="*/ 4864350 w 12192005"/>
              <a:gd name="connsiteY36" fmla="*/ 899371 h 2974687"/>
              <a:gd name="connsiteX37" fmla="*/ 5659444 w 12192005"/>
              <a:gd name="connsiteY37" fmla="*/ 476623 h 2974687"/>
              <a:gd name="connsiteX38" fmla="*/ 6337453 w 12192005"/>
              <a:gd name="connsiteY38" fmla="*/ 757464 h 2974687"/>
              <a:gd name="connsiteX39" fmla="*/ 6425970 w 12192005"/>
              <a:gd name="connsiteY39" fmla="*/ 864748 h 2974687"/>
              <a:gd name="connsiteX40" fmla="*/ 6451259 w 12192005"/>
              <a:gd name="connsiteY40" fmla="*/ 818157 h 2974687"/>
              <a:gd name="connsiteX41" fmla="*/ 7366802 w 12192005"/>
              <a:gd name="connsiteY41" fmla="*/ 331367 h 2974687"/>
              <a:gd name="connsiteX42" fmla="*/ 7479690 w 12192005"/>
              <a:gd name="connsiteY42" fmla="*/ 337067 h 2974687"/>
              <a:gd name="connsiteX43" fmla="*/ 7587922 w 12192005"/>
              <a:gd name="connsiteY43" fmla="*/ 353585 h 2974687"/>
              <a:gd name="connsiteX44" fmla="*/ 7654776 w 12192005"/>
              <a:gd name="connsiteY44" fmla="*/ 298426 h 2974687"/>
              <a:gd name="connsiteX45" fmla="*/ 8062731 w 12192005"/>
              <a:gd name="connsiteY45" fmla="*/ 173813 h 2974687"/>
              <a:gd name="connsiteX46" fmla="*/ 8777558 w 12192005"/>
              <a:gd name="connsiteY46" fmla="*/ 756414 h 2974687"/>
              <a:gd name="connsiteX47" fmla="*/ 8779462 w 12192005"/>
              <a:gd name="connsiteY47" fmla="*/ 775297 h 2974687"/>
              <a:gd name="connsiteX48" fmla="*/ 8800464 w 12192005"/>
              <a:gd name="connsiteY48" fmla="*/ 768778 h 2974687"/>
              <a:gd name="connsiteX49" fmla="*/ 8919000 w 12192005"/>
              <a:gd name="connsiteY49" fmla="*/ 756828 h 2974687"/>
              <a:gd name="connsiteX50" fmla="*/ 9406718 w 12192005"/>
              <a:gd name="connsiteY50" fmla="*/ 1016146 h 2974687"/>
              <a:gd name="connsiteX51" fmla="*/ 9430890 w 12192005"/>
              <a:gd name="connsiteY51" fmla="*/ 1060679 h 2974687"/>
              <a:gd name="connsiteX52" fmla="*/ 9438634 w 12192005"/>
              <a:gd name="connsiteY52" fmla="*/ 1035731 h 2974687"/>
              <a:gd name="connsiteX53" fmla="*/ 10170720 w 12192005"/>
              <a:gd name="connsiteY53" fmla="*/ 550471 h 2974687"/>
              <a:gd name="connsiteX54" fmla="*/ 10330844 w 12192005"/>
              <a:gd name="connsiteY54" fmla="*/ 566613 h 2974687"/>
              <a:gd name="connsiteX55" fmla="*/ 10350690 w 12192005"/>
              <a:gd name="connsiteY55" fmla="*/ 571716 h 2974687"/>
              <a:gd name="connsiteX56" fmla="*/ 10345328 w 12192005"/>
              <a:gd name="connsiteY56" fmla="*/ 518528 h 2974687"/>
              <a:gd name="connsiteX57" fmla="*/ 10863857 w 12192005"/>
              <a:gd name="connsiteY57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2576776 h 2974687"/>
              <a:gd name="connsiteX11" fmla="*/ 12192005 w 12192005"/>
              <a:gd name="connsiteY11" fmla="*/ 2974687 h 2974687"/>
              <a:gd name="connsiteX12" fmla="*/ 5 w 12192005"/>
              <a:gd name="connsiteY12" fmla="*/ 2974687 h 2974687"/>
              <a:gd name="connsiteX13" fmla="*/ 0 w 12192005"/>
              <a:gd name="connsiteY13" fmla="*/ 1377434 h 2974687"/>
              <a:gd name="connsiteX14" fmla="*/ 30279 w 12192005"/>
              <a:gd name="connsiteY14" fmla="*/ 1340737 h 2974687"/>
              <a:gd name="connsiteX15" fmla="*/ 532612 w 12192005"/>
              <a:gd name="connsiteY15" fmla="*/ 1132663 h 2974687"/>
              <a:gd name="connsiteX16" fmla="*/ 809134 w 12192005"/>
              <a:gd name="connsiteY16" fmla="*/ 1188491 h 2974687"/>
              <a:gd name="connsiteX17" fmla="*/ 871197 w 12192005"/>
              <a:gd name="connsiteY17" fmla="*/ 1222176 h 2974687"/>
              <a:gd name="connsiteX18" fmla="*/ 920073 w 12192005"/>
              <a:gd name="connsiteY18" fmla="*/ 1162937 h 2974687"/>
              <a:gd name="connsiteX19" fmla="*/ 1422408 w 12192005"/>
              <a:gd name="connsiteY19" fmla="*/ 954863 h 2974687"/>
              <a:gd name="connsiteX20" fmla="*/ 1451151 w 12192005"/>
              <a:gd name="connsiteY20" fmla="*/ 957761 h 2974687"/>
              <a:gd name="connsiteX21" fmla="*/ 1453000 w 12192005"/>
              <a:gd name="connsiteY21" fmla="*/ 939422 h 2974687"/>
              <a:gd name="connsiteX22" fmla="*/ 2392372 w 12192005"/>
              <a:gd name="connsiteY22" fmla="*/ 173813 h 2974687"/>
              <a:gd name="connsiteX23" fmla="*/ 3351221 w 12192005"/>
              <a:gd name="connsiteY23" fmla="*/ 1132663 h 2974687"/>
              <a:gd name="connsiteX24" fmla="*/ 3348380 w 12192005"/>
              <a:gd name="connsiteY24" fmla="*/ 1160840 h 2974687"/>
              <a:gd name="connsiteX25" fmla="*/ 3449988 w 12192005"/>
              <a:gd name="connsiteY25" fmla="*/ 1192380 h 2974687"/>
              <a:gd name="connsiteX26" fmla="*/ 3708764 w 12192005"/>
              <a:gd name="connsiteY26" fmla="*/ 1405477 h 2974687"/>
              <a:gd name="connsiteX27" fmla="*/ 3735036 w 12192005"/>
              <a:gd name="connsiteY27" fmla="*/ 1460129 h 2974687"/>
              <a:gd name="connsiteX28" fmla="*/ 3775589 w 12192005"/>
              <a:gd name="connsiteY28" fmla="*/ 1426671 h 2974687"/>
              <a:gd name="connsiteX29" fmla="*/ 4042973 w 12192005"/>
              <a:gd name="connsiteY29" fmla="*/ 1344996 h 2974687"/>
              <a:gd name="connsiteX30" fmla="*/ 4139355 w 12192005"/>
              <a:gd name="connsiteY30" fmla="*/ 1354712 h 2974687"/>
              <a:gd name="connsiteX31" fmla="*/ 4224117 w 12192005"/>
              <a:gd name="connsiteY31" fmla="*/ 1381024 h 2974687"/>
              <a:gd name="connsiteX32" fmla="*/ 4241201 w 12192005"/>
              <a:gd name="connsiteY32" fmla="*/ 1325996 h 2974687"/>
              <a:gd name="connsiteX33" fmla="*/ 4783148 w 12192005"/>
              <a:gd name="connsiteY33" fmla="*/ 966769 h 2974687"/>
              <a:gd name="connsiteX34" fmla="*/ 4825455 w 12192005"/>
              <a:gd name="connsiteY34" fmla="*/ 971034 h 2974687"/>
              <a:gd name="connsiteX35" fmla="*/ 4864350 w 12192005"/>
              <a:gd name="connsiteY35" fmla="*/ 899371 h 2974687"/>
              <a:gd name="connsiteX36" fmla="*/ 5659444 w 12192005"/>
              <a:gd name="connsiteY36" fmla="*/ 476623 h 2974687"/>
              <a:gd name="connsiteX37" fmla="*/ 6337453 w 12192005"/>
              <a:gd name="connsiteY37" fmla="*/ 757464 h 2974687"/>
              <a:gd name="connsiteX38" fmla="*/ 6425970 w 12192005"/>
              <a:gd name="connsiteY38" fmla="*/ 864748 h 2974687"/>
              <a:gd name="connsiteX39" fmla="*/ 6451259 w 12192005"/>
              <a:gd name="connsiteY39" fmla="*/ 818157 h 2974687"/>
              <a:gd name="connsiteX40" fmla="*/ 7366802 w 12192005"/>
              <a:gd name="connsiteY40" fmla="*/ 331367 h 2974687"/>
              <a:gd name="connsiteX41" fmla="*/ 7479690 w 12192005"/>
              <a:gd name="connsiteY41" fmla="*/ 337067 h 2974687"/>
              <a:gd name="connsiteX42" fmla="*/ 7587922 w 12192005"/>
              <a:gd name="connsiteY42" fmla="*/ 353585 h 2974687"/>
              <a:gd name="connsiteX43" fmla="*/ 7654776 w 12192005"/>
              <a:gd name="connsiteY43" fmla="*/ 298426 h 2974687"/>
              <a:gd name="connsiteX44" fmla="*/ 8062731 w 12192005"/>
              <a:gd name="connsiteY44" fmla="*/ 173813 h 2974687"/>
              <a:gd name="connsiteX45" fmla="*/ 8777558 w 12192005"/>
              <a:gd name="connsiteY45" fmla="*/ 756414 h 2974687"/>
              <a:gd name="connsiteX46" fmla="*/ 8779462 w 12192005"/>
              <a:gd name="connsiteY46" fmla="*/ 775297 h 2974687"/>
              <a:gd name="connsiteX47" fmla="*/ 8800464 w 12192005"/>
              <a:gd name="connsiteY47" fmla="*/ 768778 h 2974687"/>
              <a:gd name="connsiteX48" fmla="*/ 8919000 w 12192005"/>
              <a:gd name="connsiteY48" fmla="*/ 756828 h 2974687"/>
              <a:gd name="connsiteX49" fmla="*/ 9406718 w 12192005"/>
              <a:gd name="connsiteY49" fmla="*/ 1016146 h 2974687"/>
              <a:gd name="connsiteX50" fmla="*/ 9430890 w 12192005"/>
              <a:gd name="connsiteY50" fmla="*/ 1060679 h 2974687"/>
              <a:gd name="connsiteX51" fmla="*/ 9438634 w 12192005"/>
              <a:gd name="connsiteY51" fmla="*/ 1035731 h 2974687"/>
              <a:gd name="connsiteX52" fmla="*/ 10170720 w 12192005"/>
              <a:gd name="connsiteY52" fmla="*/ 550471 h 2974687"/>
              <a:gd name="connsiteX53" fmla="*/ 10330844 w 12192005"/>
              <a:gd name="connsiteY53" fmla="*/ 566613 h 2974687"/>
              <a:gd name="connsiteX54" fmla="*/ 10350690 w 12192005"/>
              <a:gd name="connsiteY54" fmla="*/ 571716 h 2974687"/>
              <a:gd name="connsiteX55" fmla="*/ 10345328 w 12192005"/>
              <a:gd name="connsiteY55" fmla="*/ 518528 h 2974687"/>
              <a:gd name="connsiteX56" fmla="*/ 10863857 w 12192005"/>
              <a:gd name="connsiteY56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2974687 h 2974687"/>
              <a:gd name="connsiteX11" fmla="*/ 5 w 12192005"/>
              <a:gd name="connsiteY11" fmla="*/ 2974687 h 2974687"/>
              <a:gd name="connsiteX12" fmla="*/ 0 w 12192005"/>
              <a:gd name="connsiteY12" fmla="*/ 1377434 h 2974687"/>
              <a:gd name="connsiteX13" fmla="*/ 30279 w 12192005"/>
              <a:gd name="connsiteY13" fmla="*/ 1340737 h 2974687"/>
              <a:gd name="connsiteX14" fmla="*/ 532612 w 12192005"/>
              <a:gd name="connsiteY14" fmla="*/ 1132663 h 2974687"/>
              <a:gd name="connsiteX15" fmla="*/ 809134 w 12192005"/>
              <a:gd name="connsiteY15" fmla="*/ 1188491 h 2974687"/>
              <a:gd name="connsiteX16" fmla="*/ 871197 w 12192005"/>
              <a:gd name="connsiteY16" fmla="*/ 1222176 h 2974687"/>
              <a:gd name="connsiteX17" fmla="*/ 920073 w 12192005"/>
              <a:gd name="connsiteY17" fmla="*/ 1162937 h 2974687"/>
              <a:gd name="connsiteX18" fmla="*/ 1422408 w 12192005"/>
              <a:gd name="connsiteY18" fmla="*/ 954863 h 2974687"/>
              <a:gd name="connsiteX19" fmla="*/ 1451151 w 12192005"/>
              <a:gd name="connsiteY19" fmla="*/ 957761 h 2974687"/>
              <a:gd name="connsiteX20" fmla="*/ 1453000 w 12192005"/>
              <a:gd name="connsiteY20" fmla="*/ 939422 h 2974687"/>
              <a:gd name="connsiteX21" fmla="*/ 2392372 w 12192005"/>
              <a:gd name="connsiteY21" fmla="*/ 173813 h 2974687"/>
              <a:gd name="connsiteX22" fmla="*/ 3351221 w 12192005"/>
              <a:gd name="connsiteY22" fmla="*/ 1132663 h 2974687"/>
              <a:gd name="connsiteX23" fmla="*/ 3348380 w 12192005"/>
              <a:gd name="connsiteY23" fmla="*/ 1160840 h 2974687"/>
              <a:gd name="connsiteX24" fmla="*/ 3449988 w 12192005"/>
              <a:gd name="connsiteY24" fmla="*/ 1192380 h 2974687"/>
              <a:gd name="connsiteX25" fmla="*/ 3708764 w 12192005"/>
              <a:gd name="connsiteY25" fmla="*/ 1405477 h 2974687"/>
              <a:gd name="connsiteX26" fmla="*/ 3735036 w 12192005"/>
              <a:gd name="connsiteY26" fmla="*/ 1460129 h 2974687"/>
              <a:gd name="connsiteX27" fmla="*/ 3775589 w 12192005"/>
              <a:gd name="connsiteY27" fmla="*/ 1426671 h 2974687"/>
              <a:gd name="connsiteX28" fmla="*/ 4042973 w 12192005"/>
              <a:gd name="connsiteY28" fmla="*/ 1344996 h 2974687"/>
              <a:gd name="connsiteX29" fmla="*/ 4139355 w 12192005"/>
              <a:gd name="connsiteY29" fmla="*/ 1354712 h 2974687"/>
              <a:gd name="connsiteX30" fmla="*/ 4224117 w 12192005"/>
              <a:gd name="connsiteY30" fmla="*/ 1381024 h 2974687"/>
              <a:gd name="connsiteX31" fmla="*/ 4241201 w 12192005"/>
              <a:gd name="connsiteY31" fmla="*/ 1325996 h 2974687"/>
              <a:gd name="connsiteX32" fmla="*/ 4783148 w 12192005"/>
              <a:gd name="connsiteY32" fmla="*/ 966769 h 2974687"/>
              <a:gd name="connsiteX33" fmla="*/ 4825455 w 12192005"/>
              <a:gd name="connsiteY33" fmla="*/ 971034 h 2974687"/>
              <a:gd name="connsiteX34" fmla="*/ 4864350 w 12192005"/>
              <a:gd name="connsiteY34" fmla="*/ 899371 h 2974687"/>
              <a:gd name="connsiteX35" fmla="*/ 5659444 w 12192005"/>
              <a:gd name="connsiteY35" fmla="*/ 476623 h 2974687"/>
              <a:gd name="connsiteX36" fmla="*/ 6337453 w 12192005"/>
              <a:gd name="connsiteY36" fmla="*/ 757464 h 2974687"/>
              <a:gd name="connsiteX37" fmla="*/ 6425970 w 12192005"/>
              <a:gd name="connsiteY37" fmla="*/ 864748 h 2974687"/>
              <a:gd name="connsiteX38" fmla="*/ 6451259 w 12192005"/>
              <a:gd name="connsiteY38" fmla="*/ 818157 h 2974687"/>
              <a:gd name="connsiteX39" fmla="*/ 7366802 w 12192005"/>
              <a:gd name="connsiteY39" fmla="*/ 331367 h 2974687"/>
              <a:gd name="connsiteX40" fmla="*/ 7479690 w 12192005"/>
              <a:gd name="connsiteY40" fmla="*/ 337067 h 2974687"/>
              <a:gd name="connsiteX41" fmla="*/ 7587922 w 12192005"/>
              <a:gd name="connsiteY41" fmla="*/ 353585 h 2974687"/>
              <a:gd name="connsiteX42" fmla="*/ 7654776 w 12192005"/>
              <a:gd name="connsiteY42" fmla="*/ 298426 h 2974687"/>
              <a:gd name="connsiteX43" fmla="*/ 8062731 w 12192005"/>
              <a:gd name="connsiteY43" fmla="*/ 173813 h 2974687"/>
              <a:gd name="connsiteX44" fmla="*/ 8777558 w 12192005"/>
              <a:gd name="connsiteY44" fmla="*/ 756414 h 2974687"/>
              <a:gd name="connsiteX45" fmla="*/ 8779462 w 12192005"/>
              <a:gd name="connsiteY45" fmla="*/ 775297 h 2974687"/>
              <a:gd name="connsiteX46" fmla="*/ 8800464 w 12192005"/>
              <a:gd name="connsiteY46" fmla="*/ 768778 h 2974687"/>
              <a:gd name="connsiteX47" fmla="*/ 8919000 w 12192005"/>
              <a:gd name="connsiteY47" fmla="*/ 756828 h 2974687"/>
              <a:gd name="connsiteX48" fmla="*/ 9406718 w 12192005"/>
              <a:gd name="connsiteY48" fmla="*/ 1016146 h 2974687"/>
              <a:gd name="connsiteX49" fmla="*/ 9430890 w 12192005"/>
              <a:gd name="connsiteY49" fmla="*/ 1060679 h 2974687"/>
              <a:gd name="connsiteX50" fmla="*/ 9438634 w 12192005"/>
              <a:gd name="connsiteY50" fmla="*/ 1035731 h 2974687"/>
              <a:gd name="connsiteX51" fmla="*/ 10170720 w 12192005"/>
              <a:gd name="connsiteY51" fmla="*/ 550471 h 2974687"/>
              <a:gd name="connsiteX52" fmla="*/ 10330844 w 12192005"/>
              <a:gd name="connsiteY52" fmla="*/ 566613 h 2974687"/>
              <a:gd name="connsiteX53" fmla="*/ 10350690 w 12192005"/>
              <a:gd name="connsiteY53" fmla="*/ 571716 h 2974687"/>
              <a:gd name="connsiteX54" fmla="*/ 10345328 w 12192005"/>
              <a:gd name="connsiteY54" fmla="*/ 518528 h 2974687"/>
              <a:gd name="connsiteX55" fmla="*/ 10863857 w 12192005"/>
              <a:gd name="connsiteY55" fmla="*/ 0 h 2974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005" h="2974687">
                <a:moveTo>
                  <a:pt x="10863857" y="0"/>
                </a:moveTo>
                <a:cubicBezTo>
                  <a:pt x="11078638" y="0"/>
                  <a:pt x="11262920" y="130586"/>
                  <a:pt x="11341637" y="316693"/>
                </a:cubicBezTo>
                <a:lnTo>
                  <a:pt x="11342240" y="318638"/>
                </a:lnTo>
                <a:lnTo>
                  <a:pt x="11353705" y="315079"/>
                </a:lnTo>
                <a:cubicBezTo>
                  <a:pt x="11379704" y="309759"/>
                  <a:pt x="11406623" y="306965"/>
                  <a:pt x="11434194" y="306965"/>
                </a:cubicBezTo>
                <a:cubicBezTo>
                  <a:pt x="11544479" y="306965"/>
                  <a:pt x="11644323" y="351667"/>
                  <a:pt x="11716597" y="423940"/>
                </a:cubicBezTo>
                <a:lnTo>
                  <a:pt x="11762250" y="479273"/>
                </a:lnTo>
                <a:lnTo>
                  <a:pt x="11797268" y="476623"/>
                </a:lnTo>
                <a:cubicBezTo>
                  <a:pt x="11934905" y="476623"/>
                  <a:pt x="12062769" y="518465"/>
                  <a:pt x="12168836" y="590121"/>
                </a:cubicBezTo>
                <a:lnTo>
                  <a:pt x="12192005" y="608326"/>
                </a:lnTo>
                <a:lnTo>
                  <a:pt x="12192005" y="2974687"/>
                </a:lnTo>
                <a:lnTo>
                  <a:pt x="5" y="2974687"/>
                </a:lnTo>
                <a:cubicBezTo>
                  <a:pt x="3" y="2442269"/>
                  <a:pt x="2" y="1909852"/>
                  <a:pt x="0" y="1377434"/>
                </a:cubicBezTo>
                <a:lnTo>
                  <a:pt x="30279" y="1340737"/>
                </a:lnTo>
                <a:cubicBezTo>
                  <a:pt x="158837" y="1212178"/>
                  <a:pt x="336439" y="1132663"/>
                  <a:pt x="532612" y="1132663"/>
                </a:cubicBezTo>
                <a:cubicBezTo>
                  <a:pt x="630699" y="1132663"/>
                  <a:pt x="724144" y="1152542"/>
                  <a:pt x="809134" y="1188491"/>
                </a:cubicBezTo>
                <a:lnTo>
                  <a:pt x="871197" y="1222176"/>
                </a:lnTo>
                <a:lnTo>
                  <a:pt x="920073" y="1162937"/>
                </a:lnTo>
                <a:cubicBezTo>
                  <a:pt x="1048633" y="1034378"/>
                  <a:pt x="1226233" y="954863"/>
                  <a:pt x="1422408" y="954863"/>
                </a:cubicBezTo>
                <a:lnTo>
                  <a:pt x="1451151" y="957761"/>
                </a:lnTo>
                <a:lnTo>
                  <a:pt x="1453000" y="939422"/>
                </a:lnTo>
                <a:cubicBezTo>
                  <a:pt x="1542410" y="502490"/>
                  <a:pt x="1929007" y="173813"/>
                  <a:pt x="2392372" y="173813"/>
                </a:cubicBezTo>
                <a:cubicBezTo>
                  <a:pt x="2921928" y="173813"/>
                  <a:pt x="3351221" y="603105"/>
                  <a:pt x="3351221" y="1132663"/>
                </a:cubicBezTo>
                <a:lnTo>
                  <a:pt x="3348380" y="1160840"/>
                </a:lnTo>
                <a:lnTo>
                  <a:pt x="3449988" y="1192380"/>
                </a:lnTo>
                <a:cubicBezTo>
                  <a:pt x="3555538" y="1237025"/>
                  <a:pt x="3645346" y="1311605"/>
                  <a:pt x="3708764" y="1405477"/>
                </a:cubicBezTo>
                <a:lnTo>
                  <a:pt x="3735036" y="1460129"/>
                </a:lnTo>
                <a:lnTo>
                  <a:pt x="3775589" y="1426671"/>
                </a:lnTo>
                <a:cubicBezTo>
                  <a:pt x="3851917" y="1375106"/>
                  <a:pt x="3943928" y="1344996"/>
                  <a:pt x="4042973" y="1344996"/>
                </a:cubicBezTo>
                <a:cubicBezTo>
                  <a:pt x="4075989" y="1344996"/>
                  <a:pt x="4108222" y="1348342"/>
                  <a:pt x="4139355" y="1354712"/>
                </a:cubicBezTo>
                <a:lnTo>
                  <a:pt x="4224117" y="1381024"/>
                </a:lnTo>
                <a:lnTo>
                  <a:pt x="4241201" y="1325996"/>
                </a:lnTo>
                <a:cubicBezTo>
                  <a:pt x="4330488" y="1114894"/>
                  <a:pt x="4539519" y="966769"/>
                  <a:pt x="4783148" y="966769"/>
                </a:cubicBezTo>
                <a:lnTo>
                  <a:pt x="4825455" y="971034"/>
                </a:lnTo>
                <a:lnTo>
                  <a:pt x="4864350" y="899371"/>
                </a:lnTo>
                <a:cubicBezTo>
                  <a:pt x="5036663" y="644315"/>
                  <a:pt x="5328472" y="476623"/>
                  <a:pt x="5659444" y="476623"/>
                </a:cubicBezTo>
                <a:cubicBezTo>
                  <a:pt x="5924225" y="476623"/>
                  <a:pt x="6163935" y="583946"/>
                  <a:pt x="6337453" y="757464"/>
                </a:cubicBezTo>
                <a:lnTo>
                  <a:pt x="6425970" y="864748"/>
                </a:lnTo>
                <a:lnTo>
                  <a:pt x="6451259" y="818157"/>
                </a:lnTo>
                <a:cubicBezTo>
                  <a:pt x="6649675" y="524463"/>
                  <a:pt x="6985689" y="331367"/>
                  <a:pt x="7366802" y="331367"/>
                </a:cubicBezTo>
                <a:cubicBezTo>
                  <a:pt x="7404913" y="331367"/>
                  <a:pt x="7442573" y="333298"/>
                  <a:pt x="7479690" y="337067"/>
                </a:cubicBezTo>
                <a:lnTo>
                  <a:pt x="7587922" y="353585"/>
                </a:lnTo>
                <a:lnTo>
                  <a:pt x="7654776" y="298426"/>
                </a:lnTo>
                <a:cubicBezTo>
                  <a:pt x="7771229" y="219752"/>
                  <a:pt x="7911615" y="173813"/>
                  <a:pt x="8062731" y="173813"/>
                </a:cubicBezTo>
                <a:cubicBezTo>
                  <a:pt x="8415334" y="173813"/>
                  <a:pt x="8709521" y="423924"/>
                  <a:pt x="8777558" y="756414"/>
                </a:cubicBezTo>
                <a:lnTo>
                  <a:pt x="8779462" y="775297"/>
                </a:lnTo>
                <a:lnTo>
                  <a:pt x="8800464" y="768778"/>
                </a:lnTo>
                <a:cubicBezTo>
                  <a:pt x="8838752" y="760943"/>
                  <a:pt x="8878395" y="756828"/>
                  <a:pt x="8919000" y="756828"/>
                </a:cubicBezTo>
                <a:cubicBezTo>
                  <a:pt x="9122023" y="756828"/>
                  <a:pt x="9301020" y="859692"/>
                  <a:pt x="9406718" y="1016146"/>
                </a:cubicBezTo>
                <a:lnTo>
                  <a:pt x="9430890" y="1060679"/>
                </a:lnTo>
                <a:lnTo>
                  <a:pt x="9438634" y="1035731"/>
                </a:lnTo>
                <a:cubicBezTo>
                  <a:pt x="9559249" y="750564"/>
                  <a:pt x="9841618" y="550471"/>
                  <a:pt x="10170720" y="550471"/>
                </a:cubicBezTo>
                <a:cubicBezTo>
                  <a:pt x="10225570" y="550471"/>
                  <a:pt x="10279123" y="556029"/>
                  <a:pt x="10330844" y="566613"/>
                </a:cubicBezTo>
                <a:lnTo>
                  <a:pt x="10350690" y="571716"/>
                </a:lnTo>
                <a:lnTo>
                  <a:pt x="10345328" y="518528"/>
                </a:lnTo>
                <a:cubicBezTo>
                  <a:pt x="10345328" y="232153"/>
                  <a:pt x="10577481" y="0"/>
                  <a:pt x="10863857" y="0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B5E5ED6-CE55-CF9C-F525-AB2293BAE84B}"/>
              </a:ext>
            </a:extLst>
          </p:cNvPr>
          <p:cNvSpPr txBox="1"/>
          <p:nvPr/>
        </p:nvSpPr>
        <p:spPr>
          <a:xfrm>
            <a:off x="7701420" y="4720491"/>
            <a:ext cx="4218052" cy="503590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AL TIME SLIDING FFT </a:t>
            </a:r>
            <a:endParaRPr kumimoji="0" lang="id-ID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D210516F-B777-9DEF-BE7F-8D39692468CE}"/>
              </a:ext>
            </a:extLst>
          </p:cNvPr>
          <p:cNvSpPr/>
          <p:nvPr/>
        </p:nvSpPr>
        <p:spPr>
          <a:xfrm>
            <a:off x="6991711" y="4785406"/>
            <a:ext cx="581410" cy="58141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C5F17A7B-73AC-CE0C-C58F-AA3129CF596C}"/>
              </a:ext>
            </a:extLst>
          </p:cNvPr>
          <p:cNvSpPr txBox="1"/>
          <p:nvPr/>
        </p:nvSpPr>
        <p:spPr>
          <a:xfrm>
            <a:off x="7701420" y="3587698"/>
            <a:ext cx="4218052" cy="503590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AL TIME RESEIVING </a:t>
            </a:r>
            <a:endParaRPr kumimoji="0" lang="id-ID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C22BF724-E841-C779-4D37-15F31D95A44F}"/>
              </a:ext>
            </a:extLst>
          </p:cNvPr>
          <p:cNvSpPr/>
          <p:nvPr/>
        </p:nvSpPr>
        <p:spPr>
          <a:xfrm>
            <a:off x="6991711" y="3650374"/>
            <a:ext cx="581410" cy="58141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F75B337C-2D32-CB95-4FC7-BA18817C6AA4}"/>
              </a:ext>
            </a:extLst>
          </p:cNvPr>
          <p:cNvSpPr txBox="1"/>
          <p:nvPr/>
        </p:nvSpPr>
        <p:spPr>
          <a:xfrm>
            <a:off x="7701419" y="2411495"/>
            <a:ext cx="4218053" cy="503590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AL TIME SENDING </a:t>
            </a:r>
            <a:endParaRPr kumimoji="0" lang="id-ID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CB4DFC9A-647E-E58E-75DE-8DACF0ED2B64}"/>
              </a:ext>
            </a:extLst>
          </p:cNvPr>
          <p:cNvSpPr/>
          <p:nvPr/>
        </p:nvSpPr>
        <p:spPr>
          <a:xfrm>
            <a:off x="6991711" y="2471933"/>
            <a:ext cx="581410" cy="58141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AB1B922E-9638-5B98-A030-BCBA8EA24282}"/>
              </a:ext>
            </a:extLst>
          </p:cNvPr>
          <p:cNvSpPr txBox="1"/>
          <p:nvPr/>
        </p:nvSpPr>
        <p:spPr>
          <a:xfrm>
            <a:off x="1635570" y="281454"/>
            <a:ext cx="4284873" cy="688256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 Light" panose="020F0302020204030204"/>
                <a:ea typeface="+mn-ea"/>
                <a:cs typeface="+mn-cs"/>
              </a:rPr>
              <a:t>REAL TIME ANALYSIS</a:t>
            </a:r>
          </a:p>
        </p:txBody>
      </p:sp>
      <p:sp>
        <p:nvSpPr>
          <p:cNvPr id="90" name="Rounded Rectangle 4">
            <a:extLst>
              <a:ext uri="{FF2B5EF4-FFF2-40B4-BE49-F238E27FC236}">
                <a16:creationId xmlns:a16="http://schemas.microsoft.com/office/drawing/2014/main" id="{451C1E27-378D-A5BE-2AC2-5984EAFDA4C8}"/>
              </a:ext>
            </a:extLst>
          </p:cNvPr>
          <p:cNvSpPr/>
          <p:nvPr/>
        </p:nvSpPr>
        <p:spPr>
          <a:xfrm>
            <a:off x="2038576" y="1530137"/>
            <a:ext cx="2267869" cy="379105"/>
          </a:xfrm>
          <a:prstGeom prst="round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% REAL TIME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96" name="3D Model 95" descr="Stopwatch">
                <a:extLst>
                  <a:ext uri="{FF2B5EF4-FFF2-40B4-BE49-F238E27FC236}">
                    <a16:creationId xmlns:a16="http://schemas.microsoft.com/office/drawing/2014/main" id="{FCE02EDB-7FA2-15E1-C218-3A3A7F2F511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75232" y="4431973"/>
              <a:ext cx="1545596" cy="2050796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1545596" cy="2050796"/>
                    </a:xfrm>
                    <a:prstGeom prst="rect">
                      <a:avLst/>
                    </a:prstGeom>
                  </am3d:spPr>
                  <am3d:camera>
                    <am3d:pos x="0" y="0" z="59365598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15706" d="1000000"/>
                    <am3d:preTrans dx="-10492" dy="-1800000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-379221" ay="-1356605" az="146296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2582483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96" name="3D Model 95" descr="Stopwatch">
                <a:extLst>
                  <a:ext uri="{FF2B5EF4-FFF2-40B4-BE49-F238E27FC236}">
                    <a16:creationId xmlns:a16="http://schemas.microsoft.com/office/drawing/2014/main" id="{FCE02EDB-7FA2-15E1-C218-3A3A7F2F511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75232" y="4431973"/>
                <a:ext cx="1545596" cy="2050796"/>
              </a:xfrm>
              <a:prstGeom prst="rect">
                <a:avLst/>
              </a:prstGeom>
            </p:spPr>
          </p:pic>
        </mc:Fallback>
      </mc:AlternateContent>
      <p:pic>
        <p:nvPicPr>
          <p:cNvPr id="98" name="Graphic 97" descr="Statistics">
            <a:extLst>
              <a:ext uri="{FF2B5EF4-FFF2-40B4-BE49-F238E27FC236}">
                <a16:creationId xmlns:a16="http://schemas.microsoft.com/office/drawing/2014/main" id="{E316DF82-9214-8381-78EA-5CA498262B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045991" y="4850112"/>
            <a:ext cx="442263" cy="442263"/>
          </a:xfrm>
          <a:prstGeom prst="rect">
            <a:avLst/>
          </a:prstGeom>
        </p:spPr>
      </p:pic>
      <p:pic>
        <p:nvPicPr>
          <p:cNvPr id="100" name="Graphic 99" descr="Send">
            <a:extLst>
              <a:ext uri="{FF2B5EF4-FFF2-40B4-BE49-F238E27FC236}">
                <a16:creationId xmlns:a16="http://schemas.microsoft.com/office/drawing/2014/main" id="{8C98D4DB-E326-FE0F-EDB1-8812FFF7157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985896" y="2511459"/>
            <a:ext cx="502358" cy="502358"/>
          </a:xfrm>
          <a:prstGeom prst="rect">
            <a:avLst/>
          </a:prstGeom>
        </p:spPr>
      </p:pic>
      <p:pic>
        <p:nvPicPr>
          <p:cNvPr id="102" name="Graphic 101" descr="Arrow Counterclockwise curve">
            <a:extLst>
              <a:ext uri="{FF2B5EF4-FFF2-40B4-BE49-F238E27FC236}">
                <a16:creationId xmlns:a16="http://schemas.microsoft.com/office/drawing/2014/main" id="{13982DE9-F683-FCB5-A074-E22AA46F148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9040917">
            <a:off x="6995068" y="3650563"/>
            <a:ext cx="594253" cy="521491"/>
          </a:xfrm>
          <a:prstGeom prst="rect">
            <a:avLst/>
          </a:prstGeom>
        </p:spPr>
      </p:pic>
      <p:grpSp>
        <p:nvGrpSpPr>
          <p:cNvPr id="87" name="Group 86">
            <a:extLst>
              <a:ext uri="{FF2B5EF4-FFF2-40B4-BE49-F238E27FC236}">
                <a16:creationId xmlns:a16="http://schemas.microsoft.com/office/drawing/2014/main" id="{02AC1C32-6D6E-98B7-8C92-A6049D97FF8B}"/>
              </a:ext>
            </a:extLst>
          </p:cNvPr>
          <p:cNvGrpSpPr/>
          <p:nvPr/>
        </p:nvGrpSpPr>
        <p:grpSpPr>
          <a:xfrm>
            <a:off x="343933" y="201160"/>
            <a:ext cx="958096" cy="958096"/>
            <a:chOff x="4753009" y="790578"/>
            <a:chExt cx="958096" cy="958096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F7C21288-D87A-589F-23C5-B9221AFE1539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2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91" name="Freeform: Shape 90">
              <a:extLst>
                <a:ext uri="{FF2B5EF4-FFF2-40B4-BE49-F238E27FC236}">
                  <a16:creationId xmlns:a16="http://schemas.microsoft.com/office/drawing/2014/main" id="{8880C6D6-284E-CCD6-D0CD-47ED884BA0A1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39266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1576 -0.03287 L -0.10299 0.22107 C -0.07981 0.16597 -0.02343 0.0544 -4.58333E-6 -7.40741E-7 " pathEditMode="relative" rAng="0" ptsTypes="AAA">
                                      <p:cBhvr>
                                        <p:cTn id="21" dur="1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37" y="12685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2" presetClass="entr" presetSubtype="1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75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0"/>
                            </p:stCondLst>
                            <p:childTnLst>
                              <p:par>
                                <p:cTn id="6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80" grpId="0" animBg="1"/>
      <p:bldP spid="81" grpId="0" animBg="1"/>
      <p:bldP spid="83" grpId="0" animBg="1"/>
      <p:bldP spid="84" grpId="0" animBg="1"/>
      <p:bldP spid="86" grpId="0" animBg="1"/>
      <p:bldP spid="88" grpId="0"/>
      <p:bldP spid="9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iagram&#10;&#10;Description automatically generated">
            <a:extLst>
              <a:ext uri="{FF2B5EF4-FFF2-40B4-BE49-F238E27FC236}">
                <a16:creationId xmlns:a16="http://schemas.microsoft.com/office/drawing/2014/main" id="{3CB7D26C-D58E-A3D6-E8EA-54F49F1581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117" y="842312"/>
            <a:ext cx="9240251" cy="56848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750396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>
            <a:extLst>
              <a:ext uri="{FF2B5EF4-FFF2-40B4-BE49-F238E27FC236}">
                <a16:creationId xmlns:a16="http://schemas.microsoft.com/office/drawing/2014/main" id="{3E55DF99-072D-B95D-4C17-9DF43EFC00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6807" y="599816"/>
            <a:ext cx="10080625" cy="626701"/>
          </a:xfrm>
        </p:spPr>
        <p:txBody>
          <a:bodyPr>
            <a:no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dware Design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5AB0530-84B5-8FB4-FD37-5F22532E599F}"/>
              </a:ext>
            </a:extLst>
          </p:cNvPr>
          <p:cNvGrpSpPr/>
          <p:nvPr/>
        </p:nvGrpSpPr>
        <p:grpSpPr>
          <a:xfrm>
            <a:off x="2982988" y="2447435"/>
            <a:ext cx="1703938" cy="862844"/>
            <a:chOff x="2970288" y="2650635"/>
            <a:chExt cx="1703938" cy="862844"/>
          </a:xfrm>
        </p:grpSpPr>
        <p:sp>
          <p:nvSpPr>
            <p:cNvPr id="8" name="Rectangle 14">
              <a:extLst>
                <a:ext uri="{FF2B5EF4-FFF2-40B4-BE49-F238E27FC236}">
                  <a16:creationId xmlns:a16="http://schemas.microsoft.com/office/drawing/2014/main" id="{6F664FE8-4DF2-81B9-1E1E-ECE3D2813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288" y="3323597"/>
              <a:ext cx="1385137" cy="18988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id="{895EEEC0-5DDB-6536-F4CC-FAA6DDB18B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5425" y="3191679"/>
              <a:ext cx="318801" cy="321800"/>
            </a:xfrm>
            <a:custGeom>
              <a:avLst/>
              <a:gdLst>
                <a:gd name="T0" fmla="*/ 0 w 135"/>
                <a:gd name="T1" fmla="*/ 136 h 136"/>
                <a:gd name="T2" fmla="*/ 0 w 135"/>
                <a:gd name="T3" fmla="*/ 56 h 136"/>
                <a:gd name="T4" fmla="*/ 55 w 135"/>
                <a:gd name="T5" fmla="*/ 0 h 136"/>
                <a:gd name="T6" fmla="*/ 135 w 135"/>
                <a:gd name="T7" fmla="*/ 0 h 136"/>
                <a:gd name="T8" fmla="*/ 0 w 135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" h="136">
                  <a:moveTo>
                    <a:pt x="0" y="13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31" y="56"/>
                    <a:pt x="55" y="31"/>
                    <a:pt x="55" y="0"/>
                  </a:cubicBezTo>
                  <a:cubicBezTo>
                    <a:pt x="135" y="0"/>
                    <a:pt x="135" y="0"/>
                    <a:pt x="135" y="0"/>
                  </a:cubicBezTo>
                  <a:cubicBezTo>
                    <a:pt x="135" y="75"/>
                    <a:pt x="75" y="136"/>
                    <a:pt x="0" y="13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Rectangle 15">
              <a:extLst>
                <a:ext uri="{FF2B5EF4-FFF2-40B4-BE49-F238E27FC236}">
                  <a16:creationId xmlns:a16="http://schemas.microsoft.com/office/drawing/2014/main" id="{A42ED42C-F8F1-959B-5199-F6CB2802E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5344" y="2650635"/>
              <a:ext cx="188882" cy="5430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6">
            <a:extLst>
              <a:ext uri="{FF2B5EF4-FFF2-40B4-BE49-F238E27FC236}">
                <a16:creationId xmlns:a16="http://schemas.microsoft.com/office/drawing/2014/main" id="{ACB1713F-F3AD-44DE-1AB7-0BC6FB85D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202" y="1786480"/>
            <a:ext cx="699564" cy="699564"/>
          </a:xfrm>
          <a:prstGeom prst="ellipse">
            <a:avLst/>
          </a:prstGeom>
          <a:solidFill>
            <a:schemeClr val="bg2"/>
          </a:solidFill>
          <a:ln w="50800">
            <a:solidFill>
              <a:schemeClr val="accent2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81F07DA-A401-0750-D747-1E1A7FA6FB59}"/>
              </a:ext>
            </a:extLst>
          </p:cNvPr>
          <p:cNvGrpSpPr/>
          <p:nvPr/>
        </p:nvGrpSpPr>
        <p:grpSpPr>
          <a:xfrm>
            <a:off x="2982989" y="3784984"/>
            <a:ext cx="1051904" cy="1488146"/>
            <a:chOff x="2970289" y="3988184"/>
            <a:chExt cx="1051904" cy="1488146"/>
          </a:xfrm>
        </p:grpSpPr>
        <p:sp>
          <p:nvSpPr>
            <p:cNvPr id="13" name="Rectangle 19">
              <a:extLst>
                <a:ext uri="{FF2B5EF4-FFF2-40B4-BE49-F238E27FC236}">
                  <a16:creationId xmlns:a16="http://schemas.microsoft.com/office/drawing/2014/main" id="{D8AA8E9B-97DC-1858-2E53-033AC25D6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289" y="3988184"/>
              <a:ext cx="733104" cy="18988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Freeform 18">
              <a:extLst>
                <a:ext uri="{FF2B5EF4-FFF2-40B4-BE49-F238E27FC236}">
                  <a16:creationId xmlns:a16="http://schemas.microsoft.com/office/drawing/2014/main" id="{FEB143B4-C06F-A392-6CE0-3CF905DC35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3392" y="3988184"/>
              <a:ext cx="318801" cy="319800"/>
            </a:xfrm>
            <a:custGeom>
              <a:avLst/>
              <a:gdLst>
                <a:gd name="T0" fmla="*/ 135 w 135"/>
                <a:gd name="T1" fmla="*/ 135 h 135"/>
                <a:gd name="T2" fmla="*/ 55 w 135"/>
                <a:gd name="T3" fmla="*/ 135 h 135"/>
                <a:gd name="T4" fmla="*/ 0 w 135"/>
                <a:gd name="T5" fmla="*/ 80 h 135"/>
                <a:gd name="T6" fmla="*/ 0 w 135"/>
                <a:gd name="T7" fmla="*/ 0 h 135"/>
                <a:gd name="T8" fmla="*/ 135 w 135"/>
                <a:gd name="T9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" h="135">
                  <a:moveTo>
                    <a:pt x="135" y="135"/>
                  </a:moveTo>
                  <a:cubicBezTo>
                    <a:pt x="55" y="135"/>
                    <a:pt x="55" y="135"/>
                    <a:pt x="55" y="135"/>
                  </a:cubicBezTo>
                  <a:cubicBezTo>
                    <a:pt x="55" y="105"/>
                    <a:pt x="31" y="80"/>
                    <a:pt x="0" y="8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5" y="0"/>
                    <a:pt x="135" y="61"/>
                    <a:pt x="135" y="13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63194E4B-4485-B02C-C727-716CB2116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311" y="4307983"/>
              <a:ext cx="188882" cy="116834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6" name="Oval 21">
            <a:extLst>
              <a:ext uri="{FF2B5EF4-FFF2-40B4-BE49-F238E27FC236}">
                <a16:creationId xmlns:a16="http://schemas.microsoft.com/office/drawing/2014/main" id="{DB9FAD17-83B3-A47D-882B-5B4149456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1169" y="5143211"/>
            <a:ext cx="699564" cy="699564"/>
          </a:xfrm>
          <a:prstGeom prst="ellipse">
            <a:avLst/>
          </a:prstGeom>
          <a:solidFill>
            <a:schemeClr val="bg2"/>
          </a:solidFill>
          <a:ln w="50800">
            <a:solidFill>
              <a:schemeClr val="accent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337B4EF8-566A-A767-B0C2-F7E743809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2986" y="3452190"/>
            <a:ext cx="7377674" cy="188882"/>
          </a:xfrm>
          <a:prstGeom prst="rect">
            <a:avLst/>
          </a:prstGeom>
          <a:solidFill>
            <a:schemeClr val="accent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Oval 6">
            <a:extLst>
              <a:ext uri="{FF2B5EF4-FFF2-40B4-BE49-F238E27FC236}">
                <a16:creationId xmlns:a16="http://schemas.microsoft.com/office/drawing/2014/main" id="{13905787-04AC-8F7E-E249-376424E83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4147" y="3191353"/>
            <a:ext cx="699564" cy="700563"/>
          </a:xfrm>
          <a:prstGeom prst="ellipse">
            <a:avLst/>
          </a:prstGeom>
          <a:solidFill>
            <a:schemeClr val="bg2"/>
          </a:solidFill>
          <a:ln w="50800">
            <a:solidFill>
              <a:schemeClr val="accent6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35746C0-FE94-89F4-2A4D-E6523D1175CE}"/>
              </a:ext>
            </a:extLst>
          </p:cNvPr>
          <p:cNvGrpSpPr/>
          <p:nvPr/>
        </p:nvGrpSpPr>
        <p:grpSpPr>
          <a:xfrm>
            <a:off x="2982988" y="3452190"/>
            <a:ext cx="5605702" cy="1050214"/>
            <a:chOff x="2970288" y="3655390"/>
            <a:chExt cx="5605702" cy="1050214"/>
          </a:xfrm>
        </p:grpSpPr>
        <p:sp>
          <p:nvSpPr>
            <p:cNvPr id="20" name="Rectangle 25">
              <a:extLst>
                <a:ext uri="{FF2B5EF4-FFF2-40B4-BE49-F238E27FC236}">
                  <a16:creationId xmlns:a16="http://schemas.microsoft.com/office/drawing/2014/main" id="{BFDF2D8F-0A13-4ABB-F3E9-B5EB86BC3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288" y="3655390"/>
              <a:ext cx="5286901" cy="18888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Freeform 24">
              <a:extLst>
                <a:ext uri="{FF2B5EF4-FFF2-40B4-BE49-F238E27FC236}">
                  <a16:creationId xmlns:a16="http://schemas.microsoft.com/office/drawing/2014/main" id="{30366D46-B538-6E54-DEF8-837120902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8257189" y="3655390"/>
              <a:ext cx="318801" cy="318801"/>
            </a:xfrm>
            <a:custGeom>
              <a:avLst/>
              <a:gdLst>
                <a:gd name="T0" fmla="*/ 135 w 135"/>
                <a:gd name="T1" fmla="*/ 135 h 135"/>
                <a:gd name="T2" fmla="*/ 55 w 135"/>
                <a:gd name="T3" fmla="*/ 135 h 135"/>
                <a:gd name="T4" fmla="*/ 0 w 135"/>
                <a:gd name="T5" fmla="*/ 80 h 135"/>
                <a:gd name="T6" fmla="*/ 0 w 135"/>
                <a:gd name="T7" fmla="*/ 0 h 135"/>
                <a:gd name="T8" fmla="*/ 135 w 135"/>
                <a:gd name="T9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" h="135">
                  <a:moveTo>
                    <a:pt x="135" y="135"/>
                  </a:moveTo>
                  <a:cubicBezTo>
                    <a:pt x="55" y="135"/>
                    <a:pt x="55" y="135"/>
                    <a:pt x="55" y="135"/>
                  </a:cubicBezTo>
                  <a:cubicBezTo>
                    <a:pt x="55" y="105"/>
                    <a:pt x="31" y="80"/>
                    <a:pt x="0" y="8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5" y="0"/>
                    <a:pt x="135" y="61"/>
                    <a:pt x="135" y="135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Rectangle 26">
              <a:extLst>
                <a:ext uri="{FF2B5EF4-FFF2-40B4-BE49-F238E27FC236}">
                  <a16:creationId xmlns:a16="http://schemas.microsoft.com/office/drawing/2014/main" id="{748222B7-9BE7-B34F-45C3-72F49A28E2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7108" y="3974194"/>
              <a:ext cx="188882" cy="73141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3" name="Oval 28">
            <a:extLst>
              <a:ext uri="{FF2B5EF4-FFF2-40B4-BE49-F238E27FC236}">
                <a16:creationId xmlns:a16="http://schemas.microsoft.com/office/drawing/2014/main" id="{E7A3FF2E-C50D-81F9-68E1-42DEA10E7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2317" y="4412451"/>
            <a:ext cx="699564" cy="699564"/>
          </a:xfrm>
          <a:prstGeom prst="ellipse">
            <a:avLst/>
          </a:prstGeom>
          <a:solidFill>
            <a:schemeClr val="bg2"/>
          </a:solidFill>
          <a:ln w="50800">
            <a:solidFill>
              <a:schemeClr val="accent5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3973F60-7485-D8D3-E734-749EB570EF1F}"/>
              </a:ext>
            </a:extLst>
          </p:cNvPr>
          <p:cNvGrpSpPr/>
          <p:nvPr/>
        </p:nvGrpSpPr>
        <p:grpSpPr>
          <a:xfrm>
            <a:off x="2982986" y="2855562"/>
            <a:ext cx="4409421" cy="785511"/>
            <a:chOff x="2970286" y="3058762"/>
            <a:chExt cx="4409421" cy="785511"/>
          </a:xfrm>
        </p:grpSpPr>
        <p:sp>
          <p:nvSpPr>
            <p:cNvPr id="25" name="Rectangle 9">
              <a:extLst>
                <a:ext uri="{FF2B5EF4-FFF2-40B4-BE49-F238E27FC236}">
                  <a16:creationId xmlns:a16="http://schemas.microsoft.com/office/drawing/2014/main" id="{884205F6-CB6D-A5FA-108A-AA64290FE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286" y="3655390"/>
              <a:ext cx="4090617" cy="18888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Freeform 8">
              <a:extLst>
                <a:ext uri="{FF2B5EF4-FFF2-40B4-BE49-F238E27FC236}">
                  <a16:creationId xmlns:a16="http://schemas.microsoft.com/office/drawing/2014/main" id="{0E82C620-2215-4A6F-CDCC-D8D0A92B2FAB}"/>
                </a:ext>
              </a:extLst>
            </p:cNvPr>
            <p:cNvSpPr>
              <a:spLocks/>
            </p:cNvSpPr>
            <p:nvPr/>
          </p:nvSpPr>
          <p:spPr bwMode="auto">
            <a:xfrm>
              <a:off x="7060905" y="3525472"/>
              <a:ext cx="318801" cy="318801"/>
            </a:xfrm>
            <a:custGeom>
              <a:avLst/>
              <a:gdLst>
                <a:gd name="T0" fmla="*/ 0 w 135"/>
                <a:gd name="T1" fmla="*/ 135 h 135"/>
                <a:gd name="T2" fmla="*/ 0 w 135"/>
                <a:gd name="T3" fmla="*/ 55 h 135"/>
                <a:gd name="T4" fmla="*/ 55 w 135"/>
                <a:gd name="T5" fmla="*/ 0 h 135"/>
                <a:gd name="T6" fmla="*/ 135 w 135"/>
                <a:gd name="T7" fmla="*/ 0 h 135"/>
                <a:gd name="T8" fmla="*/ 0 w 135"/>
                <a:gd name="T9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" h="135">
                  <a:moveTo>
                    <a:pt x="0" y="135"/>
                  </a:moveTo>
                  <a:cubicBezTo>
                    <a:pt x="0" y="55"/>
                    <a:pt x="0" y="55"/>
                    <a:pt x="0" y="55"/>
                  </a:cubicBezTo>
                  <a:cubicBezTo>
                    <a:pt x="30" y="55"/>
                    <a:pt x="55" y="30"/>
                    <a:pt x="55" y="0"/>
                  </a:cubicBezTo>
                  <a:cubicBezTo>
                    <a:pt x="135" y="0"/>
                    <a:pt x="135" y="0"/>
                    <a:pt x="135" y="0"/>
                  </a:cubicBezTo>
                  <a:cubicBezTo>
                    <a:pt x="135" y="74"/>
                    <a:pt x="74" y="135"/>
                    <a:pt x="0" y="13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" name="Rectangle 10">
              <a:extLst>
                <a:ext uri="{FF2B5EF4-FFF2-40B4-BE49-F238E27FC236}">
                  <a16:creationId xmlns:a16="http://schemas.microsoft.com/office/drawing/2014/main" id="{FDD74C5D-2122-870C-7262-689B4F4C1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0825" y="3058762"/>
              <a:ext cx="188882" cy="470707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8" name="Oval 11">
            <a:extLst>
              <a:ext uri="{FF2B5EF4-FFF2-40B4-BE49-F238E27FC236}">
                <a16:creationId xmlns:a16="http://schemas.microsoft.com/office/drawing/2014/main" id="{0AC2EBC4-E1AE-020C-8CB4-39EF6010D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7683" y="2217960"/>
            <a:ext cx="699564" cy="699564"/>
          </a:xfrm>
          <a:prstGeom prst="ellipse">
            <a:avLst/>
          </a:prstGeom>
          <a:solidFill>
            <a:schemeClr val="bg2"/>
          </a:solidFill>
          <a:ln w="50800">
            <a:solidFill>
              <a:schemeClr val="accent4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7398776-46B1-91ED-B1FF-CE6CB6677F07}"/>
              </a:ext>
            </a:extLst>
          </p:cNvPr>
          <p:cNvGrpSpPr/>
          <p:nvPr/>
        </p:nvGrpSpPr>
        <p:grpSpPr>
          <a:xfrm>
            <a:off x="2982988" y="3452190"/>
            <a:ext cx="2617017" cy="1149284"/>
            <a:chOff x="2970288" y="3655390"/>
            <a:chExt cx="2617017" cy="1149284"/>
          </a:xfrm>
        </p:grpSpPr>
        <p:sp>
          <p:nvSpPr>
            <p:cNvPr id="30" name="Rectangle 25">
              <a:extLst>
                <a:ext uri="{FF2B5EF4-FFF2-40B4-BE49-F238E27FC236}">
                  <a16:creationId xmlns:a16="http://schemas.microsoft.com/office/drawing/2014/main" id="{DAB4E897-4562-AF93-B0B2-CE06AB674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288" y="3655390"/>
              <a:ext cx="1846495" cy="18888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Freeform 24">
              <a:extLst>
                <a:ext uri="{FF2B5EF4-FFF2-40B4-BE49-F238E27FC236}">
                  <a16:creationId xmlns:a16="http://schemas.microsoft.com/office/drawing/2014/main" id="{9323A64B-BB07-3B0F-4636-99C19AC227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6785" y="3655390"/>
              <a:ext cx="318801" cy="318801"/>
            </a:xfrm>
            <a:custGeom>
              <a:avLst/>
              <a:gdLst>
                <a:gd name="T0" fmla="*/ 135 w 135"/>
                <a:gd name="T1" fmla="*/ 135 h 135"/>
                <a:gd name="T2" fmla="*/ 55 w 135"/>
                <a:gd name="T3" fmla="*/ 135 h 135"/>
                <a:gd name="T4" fmla="*/ 0 w 135"/>
                <a:gd name="T5" fmla="*/ 80 h 135"/>
                <a:gd name="T6" fmla="*/ 0 w 135"/>
                <a:gd name="T7" fmla="*/ 0 h 135"/>
                <a:gd name="T8" fmla="*/ 135 w 135"/>
                <a:gd name="T9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" h="135">
                  <a:moveTo>
                    <a:pt x="135" y="135"/>
                  </a:moveTo>
                  <a:cubicBezTo>
                    <a:pt x="55" y="135"/>
                    <a:pt x="55" y="135"/>
                    <a:pt x="55" y="135"/>
                  </a:cubicBezTo>
                  <a:cubicBezTo>
                    <a:pt x="55" y="105"/>
                    <a:pt x="31" y="80"/>
                    <a:pt x="0" y="8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5" y="0"/>
                    <a:pt x="135" y="61"/>
                    <a:pt x="135" y="13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Rectangle 26">
              <a:extLst>
                <a:ext uri="{FF2B5EF4-FFF2-40B4-BE49-F238E27FC236}">
                  <a16:creationId xmlns:a16="http://schemas.microsoft.com/office/drawing/2014/main" id="{0E8FD159-E2CA-3DC0-DB76-A0980E9EA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704" y="3974191"/>
              <a:ext cx="188882" cy="50868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3" name="Freeform 23">
              <a:extLst>
                <a:ext uri="{FF2B5EF4-FFF2-40B4-BE49-F238E27FC236}">
                  <a16:creationId xmlns:a16="http://schemas.microsoft.com/office/drawing/2014/main" id="{9B97DAA6-B10D-8DB2-7BB7-7EAF6E59D7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6704" y="4482874"/>
              <a:ext cx="321800" cy="321800"/>
            </a:xfrm>
            <a:custGeom>
              <a:avLst/>
              <a:gdLst>
                <a:gd name="T0" fmla="*/ 136 w 136"/>
                <a:gd name="T1" fmla="*/ 136 h 136"/>
                <a:gd name="T2" fmla="*/ 0 w 136"/>
                <a:gd name="T3" fmla="*/ 0 h 136"/>
                <a:gd name="T4" fmla="*/ 80 w 136"/>
                <a:gd name="T5" fmla="*/ 0 h 136"/>
                <a:gd name="T6" fmla="*/ 136 w 136"/>
                <a:gd name="T7" fmla="*/ 56 h 136"/>
                <a:gd name="T8" fmla="*/ 136 w 136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" h="136">
                  <a:moveTo>
                    <a:pt x="136" y="136"/>
                  </a:moveTo>
                  <a:cubicBezTo>
                    <a:pt x="61" y="136"/>
                    <a:pt x="0" y="75"/>
                    <a:pt x="0" y="0"/>
                  </a:cubicBezTo>
                  <a:cubicBezTo>
                    <a:pt x="80" y="0"/>
                    <a:pt x="80" y="0"/>
                    <a:pt x="80" y="0"/>
                  </a:cubicBezTo>
                  <a:cubicBezTo>
                    <a:pt x="80" y="31"/>
                    <a:pt x="105" y="56"/>
                    <a:pt x="136" y="56"/>
                  </a:cubicBezTo>
                  <a:lnTo>
                    <a:pt x="136" y="136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" name="Rectangle 27">
              <a:extLst>
                <a:ext uri="{FF2B5EF4-FFF2-40B4-BE49-F238E27FC236}">
                  <a16:creationId xmlns:a16="http://schemas.microsoft.com/office/drawing/2014/main" id="{92530FD2-ACEC-5FE8-4DD0-9585B598D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504" y="4614793"/>
              <a:ext cx="318801" cy="189881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5" name="Oval 28">
            <a:extLst>
              <a:ext uri="{FF2B5EF4-FFF2-40B4-BE49-F238E27FC236}">
                <a16:creationId xmlns:a16="http://schemas.microsoft.com/office/drawing/2014/main" id="{3DD5F8E2-7F13-9C28-5F7C-299ED63B8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0036" y="4156752"/>
            <a:ext cx="699564" cy="699564"/>
          </a:xfrm>
          <a:prstGeom prst="ellipse">
            <a:avLst/>
          </a:prstGeom>
          <a:solidFill>
            <a:schemeClr val="bg2"/>
          </a:solidFill>
          <a:ln w="50800">
            <a:solidFill>
              <a:schemeClr val="accent3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119AE85-5F07-15B0-EBEF-F3EF54258BDF}"/>
              </a:ext>
            </a:extLst>
          </p:cNvPr>
          <p:cNvGrpSpPr/>
          <p:nvPr/>
        </p:nvGrpSpPr>
        <p:grpSpPr>
          <a:xfrm>
            <a:off x="677863" y="2173617"/>
            <a:ext cx="2895807" cy="4853075"/>
            <a:chOff x="665163" y="2376817"/>
            <a:chExt cx="2895807" cy="4853075"/>
          </a:xfrm>
        </p:grpSpPr>
        <p:sp>
          <p:nvSpPr>
            <p:cNvPr id="37" name="Freeform 30">
              <a:extLst>
                <a:ext uri="{FF2B5EF4-FFF2-40B4-BE49-F238E27FC236}">
                  <a16:creationId xmlns:a16="http://schemas.microsoft.com/office/drawing/2014/main" id="{0DCB6C0C-979D-209D-CC87-873E8F6B9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163" y="2376817"/>
              <a:ext cx="2895807" cy="4853075"/>
            </a:xfrm>
            <a:custGeom>
              <a:avLst/>
              <a:gdLst>
                <a:gd name="T0" fmla="*/ 110 w 1084"/>
                <a:gd name="T1" fmla="*/ 798 h 1816"/>
                <a:gd name="T2" fmla="*/ 116 w 1084"/>
                <a:gd name="T3" fmla="*/ 837 h 1816"/>
                <a:gd name="T4" fmla="*/ 139 w 1084"/>
                <a:gd name="T5" fmla="*/ 853 h 1816"/>
                <a:gd name="T6" fmla="*/ 135 w 1084"/>
                <a:gd name="T7" fmla="*/ 902 h 1816"/>
                <a:gd name="T8" fmla="*/ 174 w 1084"/>
                <a:gd name="T9" fmla="*/ 950 h 1816"/>
                <a:gd name="T10" fmla="*/ 213 w 1084"/>
                <a:gd name="T11" fmla="*/ 1054 h 1816"/>
                <a:gd name="T12" fmla="*/ 391 w 1084"/>
                <a:gd name="T13" fmla="*/ 1028 h 1816"/>
                <a:gd name="T14" fmla="*/ 397 w 1084"/>
                <a:gd name="T15" fmla="*/ 1196 h 1816"/>
                <a:gd name="T16" fmla="*/ 320 w 1084"/>
                <a:gd name="T17" fmla="*/ 1309 h 1816"/>
                <a:gd name="T18" fmla="*/ 197 w 1084"/>
                <a:gd name="T19" fmla="*/ 1561 h 1816"/>
                <a:gd name="T20" fmla="*/ 146 w 1084"/>
                <a:gd name="T21" fmla="*/ 1816 h 1816"/>
                <a:gd name="T22" fmla="*/ 1072 w 1084"/>
                <a:gd name="T23" fmla="*/ 1816 h 1816"/>
                <a:gd name="T24" fmla="*/ 1069 w 1084"/>
                <a:gd name="T25" fmla="*/ 1480 h 1816"/>
                <a:gd name="T26" fmla="*/ 959 w 1084"/>
                <a:gd name="T27" fmla="*/ 1238 h 1816"/>
                <a:gd name="T28" fmla="*/ 824 w 1084"/>
                <a:gd name="T29" fmla="*/ 1025 h 1816"/>
                <a:gd name="T30" fmla="*/ 872 w 1084"/>
                <a:gd name="T31" fmla="*/ 792 h 1816"/>
                <a:gd name="T32" fmla="*/ 950 w 1084"/>
                <a:gd name="T33" fmla="*/ 411 h 1816"/>
                <a:gd name="T34" fmla="*/ 672 w 1084"/>
                <a:gd name="T35" fmla="*/ 45 h 1816"/>
                <a:gd name="T36" fmla="*/ 139 w 1084"/>
                <a:gd name="T37" fmla="*/ 175 h 1816"/>
                <a:gd name="T38" fmla="*/ 139 w 1084"/>
                <a:gd name="T39" fmla="*/ 310 h 1816"/>
                <a:gd name="T40" fmla="*/ 93 w 1084"/>
                <a:gd name="T41" fmla="*/ 485 h 1816"/>
                <a:gd name="T42" fmla="*/ 87 w 1084"/>
                <a:gd name="T43" fmla="*/ 630 h 1816"/>
                <a:gd name="T44" fmla="*/ 32 w 1084"/>
                <a:gd name="T45" fmla="*/ 769 h 1816"/>
                <a:gd name="T46" fmla="*/ 110 w 1084"/>
                <a:gd name="T47" fmla="*/ 798 h 1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084" h="1816">
                  <a:moveTo>
                    <a:pt x="110" y="798"/>
                  </a:moveTo>
                  <a:cubicBezTo>
                    <a:pt x="116" y="814"/>
                    <a:pt x="116" y="837"/>
                    <a:pt x="116" y="837"/>
                  </a:cubicBezTo>
                  <a:cubicBezTo>
                    <a:pt x="139" y="853"/>
                    <a:pt x="139" y="853"/>
                    <a:pt x="139" y="853"/>
                  </a:cubicBezTo>
                  <a:cubicBezTo>
                    <a:pt x="139" y="853"/>
                    <a:pt x="123" y="892"/>
                    <a:pt x="135" y="902"/>
                  </a:cubicBezTo>
                  <a:cubicBezTo>
                    <a:pt x="148" y="911"/>
                    <a:pt x="174" y="918"/>
                    <a:pt x="174" y="950"/>
                  </a:cubicBezTo>
                  <a:cubicBezTo>
                    <a:pt x="174" y="983"/>
                    <a:pt x="174" y="1034"/>
                    <a:pt x="213" y="1054"/>
                  </a:cubicBezTo>
                  <a:cubicBezTo>
                    <a:pt x="252" y="1073"/>
                    <a:pt x="391" y="1028"/>
                    <a:pt x="391" y="1028"/>
                  </a:cubicBezTo>
                  <a:cubicBezTo>
                    <a:pt x="391" y="1028"/>
                    <a:pt x="446" y="1112"/>
                    <a:pt x="397" y="1196"/>
                  </a:cubicBezTo>
                  <a:cubicBezTo>
                    <a:pt x="371" y="1242"/>
                    <a:pt x="349" y="1260"/>
                    <a:pt x="320" y="1309"/>
                  </a:cubicBezTo>
                  <a:cubicBezTo>
                    <a:pt x="291" y="1357"/>
                    <a:pt x="223" y="1470"/>
                    <a:pt x="197" y="1561"/>
                  </a:cubicBezTo>
                  <a:cubicBezTo>
                    <a:pt x="178" y="1626"/>
                    <a:pt x="156" y="1751"/>
                    <a:pt x="146" y="1816"/>
                  </a:cubicBezTo>
                  <a:cubicBezTo>
                    <a:pt x="1072" y="1816"/>
                    <a:pt x="1072" y="1816"/>
                    <a:pt x="1072" y="1816"/>
                  </a:cubicBezTo>
                  <a:cubicBezTo>
                    <a:pt x="1076" y="1733"/>
                    <a:pt x="1084" y="1551"/>
                    <a:pt x="1069" y="1480"/>
                  </a:cubicBezTo>
                  <a:cubicBezTo>
                    <a:pt x="1050" y="1386"/>
                    <a:pt x="998" y="1277"/>
                    <a:pt x="959" y="1238"/>
                  </a:cubicBezTo>
                  <a:cubicBezTo>
                    <a:pt x="921" y="1199"/>
                    <a:pt x="824" y="1105"/>
                    <a:pt x="824" y="1025"/>
                  </a:cubicBezTo>
                  <a:cubicBezTo>
                    <a:pt x="824" y="944"/>
                    <a:pt x="820" y="882"/>
                    <a:pt x="872" y="792"/>
                  </a:cubicBezTo>
                  <a:cubicBezTo>
                    <a:pt x="898" y="747"/>
                    <a:pt x="963" y="585"/>
                    <a:pt x="950" y="411"/>
                  </a:cubicBezTo>
                  <a:cubicBezTo>
                    <a:pt x="937" y="236"/>
                    <a:pt x="811" y="91"/>
                    <a:pt x="672" y="45"/>
                  </a:cubicBezTo>
                  <a:cubicBezTo>
                    <a:pt x="533" y="0"/>
                    <a:pt x="223" y="107"/>
                    <a:pt x="139" y="175"/>
                  </a:cubicBezTo>
                  <a:cubicBezTo>
                    <a:pt x="55" y="243"/>
                    <a:pt x="139" y="310"/>
                    <a:pt x="139" y="310"/>
                  </a:cubicBezTo>
                  <a:cubicBezTo>
                    <a:pt x="139" y="310"/>
                    <a:pt x="90" y="449"/>
                    <a:pt x="93" y="485"/>
                  </a:cubicBezTo>
                  <a:cubicBezTo>
                    <a:pt x="97" y="520"/>
                    <a:pt x="129" y="556"/>
                    <a:pt x="87" y="630"/>
                  </a:cubicBezTo>
                  <a:cubicBezTo>
                    <a:pt x="45" y="705"/>
                    <a:pt x="0" y="756"/>
                    <a:pt x="32" y="769"/>
                  </a:cubicBezTo>
                  <a:cubicBezTo>
                    <a:pt x="64" y="782"/>
                    <a:pt x="103" y="782"/>
                    <a:pt x="110" y="798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Freeform 31">
              <a:extLst>
                <a:ext uri="{FF2B5EF4-FFF2-40B4-BE49-F238E27FC236}">
                  <a16:creationId xmlns:a16="http://schemas.microsoft.com/office/drawing/2014/main" id="{F645C344-4812-0747-8F94-F689DC448033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163" y="2376817"/>
              <a:ext cx="2895807" cy="4853075"/>
            </a:xfrm>
            <a:custGeom>
              <a:avLst/>
              <a:gdLst>
                <a:gd name="T0" fmla="*/ 110 w 1084"/>
                <a:gd name="T1" fmla="*/ 798 h 1816"/>
                <a:gd name="T2" fmla="*/ 116 w 1084"/>
                <a:gd name="T3" fmla="*/ 837 h 1816"/>
                <a:gd name="T4" fmla="*/ 139 w 1084"/>
                <a:gd name="T5" fmla="*/ 853 h 1816"/>
                <a:gd name="T6" fmla="*/ 135 w 1084"/>
                <a:gd name="T7" fmla="*/ 902 h 1816"/>
                <a:gd name="T8" fmla="*/ 174 w 1084"/>
                <a:gd name="T9" fmla="*/ 950 h 1816"/>
                <a:gd name="T10" fmla="*/ 213 w 1084"/>
                <a:gd name="T11" fmla="*/ 1054 h 1816"/>
                <a:gd name="T12" fmla="*/ 391 w 1084"/>
                <a:gd name="T13" fmla="*/ 1028 h 1816"/>
                <a:gd name="T14" fmla="*/ 397 w 1084"/>
                <a:gd name="T15" fmla="*/ 1196 h 1816"/>
                <a:gd name="T16" fmla="*/ 320 w 1084"/>
                <a:gd name="T17" fmla="*/ 1309 h 1816"/>
                <a:gd name="T18" fmla="*/ 197 w 1084"/>
                <a:gd name="T19" fmla="*/ 1561 h 1816"/>
                <a:gd name="T20" fmla="*/ 146 w 1084"/>
                <a:gd name="T21" fmla="*/ 1816 h 1816"/>
                <a:gd name="T22" fmla="*/ 1072 w 1084"/>
                <a:gd name="T23" fmla="*/ 1816 h 1816"/>
                <a:gd name="T24" fmla="*/ 1069 w 1084"/>
                <a:gd name="T25" fmla="*/ 1480 h 1816"/>
                <a:gd name="T26" fmla="*/ 959 w 1084"/>
                <a:gd name="T27" fmla="*/ 1238 h 1816"/>
                <a:gd name="T28" fmla="*/ 824 w 1084"/>
                <a:gd name="T29" fmla="*/ 1025 h 1816"/>
                <a:gd name="T30" fmla="*/ 872 w 1084"/>
                <a:gd name="T31" fmla="*/ 792 h 1816"/>
                <a:gd name="T32" fmla="*/ 950 w 1084"/>
                <a:gd name="T33" fmla="*/ 411 h 1816"/>
                <a:gd name="T34" fmla="*/ 672 w 1084"/>
                <a:gd name="T35" fmla="*/ 45 h 1816"/>
                <a:gd name="T36" fmla="*/ 139 w 1084"/>
                <a:gd name="T37" fmla="*/ 175 h 1816"/>
                <a:gd name="T38" fmla="*/ 139 w 1084"/>
                <a:gd name="T39" fmla="*/ 310 h 1816"/>
                <a:gd name="T40" fmla="*/ 93 w 1084"/>
                <a:gd name="T41" fmla="*/ 485 h 1816"/>
                <a:gd name="T42" fmla="*/ 87 w 1084"/>
                <a:gd name="T43" fmla="*/ 630 h 1816"/>
                <a:gd name="T44" fmla="*/ 32 w 1084"/>
                <a:gd name="T45" fmla="*/ 769 h 1816"/>
                <a:gd name="T46" fmla="*/ 110 w 1084"/>
                <a:gd name="T47" fmla="*/ 798 h 1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084" h="1816">
                  <a:moveTo>
                    <a:pt x="110" y="798"/>
                  </a:moveTo>
                  <a:cubicBezTo>
                    <a:pt x="116" y="814"/>
                    <a:pt x="116" y="837"/>
                    <a:pt x="116" y="837"/>
                  </a:cubicBezTo>
                  <a:cubicBezTo>
                    <a:pt x="139" y="853"/>
                    <a:pt x="139" y="853"/>
                    <a:pt x="139" y="853"/>
                  </a:cubicBezTo>
                  <a:cubicBezTo>
                    <a:pt x="139" y="853"/>
                    <a:pt x="123" y="892"/>
                    <a:pt x="135" y="902"/>
                  </a:cubicBezTo>
                  <a:cubicBezTo>
                    <a:pt x="148" y="911"/>
                    <a:pt x="174" y="918"/>
                    <a:pt x="174" y="950"/>
                  </a:cubicBezTo>
                  <a:cubicBezTo>
                    <a:pt x="174" y="983"/>
                    <a:pt x="174" y="1034"/>
                    <a:pt x="213" y="1054"/>
                  </a:cubicBezTo>
                  <a:cubicBezTo>
                    <a:pt x="252" y="1073"/>
                    <a:pt x="391" y="1028"/>
                    <a:pt x="391" y="1028"/>
                  </a:cubicBezTo>
                  <a:cubicBezTo>
                    <a:pt x="391" y="1028"/>
                    <a:pt x="446" y="1112"/>
                    <a:pt x="397" y="1196"/>
                  </a:cubicBezTo>
                  <a:cubicBezTo>
                    <a:pt x="371" y="1242"/>
                    <a:pt x="349" y="1260"/>
                    <a:pt x="320" y="1309"/>
                  </a:cubicBezTo>
                  <a:cubicBezTo>
                    <a:pt x="291" y="1357"/>
                    <a:pt x="223" y="1470"/>
                    <a:pt x="197" y="1561"/>
                  </a:cubicBezTo>
                  <a:cubicBezTo>
                    <a:pt x="178" y="1626"/>
                    <a:pt x="156" y="1751"/>
                    <a:pt x="146" y="1816"/>
                  </a:cubicBezTo>
                  <a:cubicBezTo>
                    <a:pt x="1072" y="1816"/>
                    <a:pt x="1072" y="1816"/>
                    <a:pt x="1072" y="1816"/>
                  </a:cubicBezTo>
                  <a:cubicBezTo>
                    <a:pt x="1076" y="1733"/>
                    <a:pt x="1084" y="1551"/>
                    <a:pt x="1069" y="1480"/>
                  </a:cubicBezTo>
                  <a:cubicBezTo>
                    <a:pt x="1050" y="1386"/>
                    <a:pt x="998" y="1277"/>
                    <a:pt x="959" y="1238"/>
                  </a:cubicBezTo>
                  <a:cubicBezTo>
                    <a:pt x="921" y="1199"/>
                    <a:pt x="824" y="1105"/>
                    <a:pt x="824" y="1025"/>
                  </a:cubicBezTo>
                  <a:cubicBezTo>
                    <a:pt x="824" y="944"/>
                    <a:pt x="820" y="882"/>
                    <a:pt x="872" y="792"/>
                  </a:cubicBezTo>
                  <a:cubicBezTo>
                    <a:pt x="898" y="747"/>
                    <a:pt x="963" y="585"/>
                    <a:pt x="950" y="411"/>
                  </a:cubicBezTo>
                  <a:cubicBezTo>
                    <a:pt x="937" y="236"/>
                    <a:pt x="811" y="91"/>
                    <a:pt x="672" y="45"/>
                  </a:cubicBezTo>
                  <a:cubicBezTo>
                    <a:pt x="533" y="0"/>
                    <a:pt x="223" y="107"/>
                    <a:pt x="139" y="175"/>
                  </a:cubicBezTo>
                  <a:cubicBezTo>
                    <a:pt x="55" y="243"/>
                    <a:pt x="139" y="310"/>
                    <a:pt x="139" y="310"/>
                  </a:cubicBezTo>
                  <a:cubicBezTo>
                    <a:pt x="139" y="310"/>
                    <a:pt x="90" y="449"/>
                    <a:pt x="93" y="485"/>
                  </a:cubicBezTo>
                  <a:cubicBezTo>
                    <a:pt x="97" y="520"/>
                    <a:pt x="129" y="556"/>
                    <a:pt x="87" y="630"/>
                  </a:cubicBezTo>
                  <a:cubicBezTo>
                    <a:pt x="45" y="705"/>
                    <a:pt x="0" y="756"/>
                    <a:pt x="32" y="769"/>
                  </a:cubicBezTo>
                  <a:cubicBezTo>
                    <a:pt x="64" y="782"/>
                    <a:pt x="103" y="782"/>
                    <a:pt x="110" y="798"/>
                  </a:cubicBezTo>
                  <a:close/>
                </a:path>
              </a:pathLst>
            </a:custGeom>
            <a:noFill/>
            <a:ln w="44450" cap="flat">
              <a:solidFill>
                <a:schemeClr val="bg1">
                  <a:lumMod val="5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B74EED28-44CD-7EDC-6E86-17F11B098F71}"/>
              </a:ext>
            </a:extLst>
          </p:cNvPr>
          <p:cNvGrpSpPr/>
          <p:nvPr/>
        </p:nvGrpSpPr>
        <p:grpSpPr>
          <a:xfrm>
            <a:off x="4994395" y="1756686"/>
            <a:ext cx="2398011" cy="452750"/>
            <a:chOff x="1116255" y="2806975"/>
            <a:chExt cx="2398011" cy="452750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B76DB103-14BC-D736-1A97-75AAAF163273}"/>
                </a:ext>
              </a:extLst>
            </p:cNvPr>
            <p:cNvSpPr txBox="1"/>
            <p:nvPr/>
          </p:nvSpPr>
          <p:spPr>
            <a:xfrm>
              <a:off x="1116255" y="2806975"/>
              <a:ext cx="2398011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HW Block Diagram</a:t>
              </a:r>
              <a:endParaRPr kumimoji="0" lang="id-ID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139AF569-5DD5-72D7-1F7C-5786F2949031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1AB23AD0-991A-A6FF-C698-98B75614C811}"/>
              </a:ext>
            </a:extLst>
          </p:cNvPr>
          <p:cNvGrpSpPr/>
          <p:nvPr/>
        </p:nvGrpSpPr>
        <p:grpSpPr>
          <a:xfrm>
            <a:off x="4378241" y="5240076"/>
            <a:ext cx="1796499" cy="640732"/>
            <a:chOff x="1116544" y="2618993"/>
            <a:chExt cx="1796499" cy="640732"/>
          </a:xfrm>
        </p:grpSpPr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1A11B8A-7035-FEC2-EFBE-712259842C84}"/>
                </a:ext>
              </a:extLst>
            </p:cNvPr>
            <p:cNvSpPr txBox="1"/>
            <p:nvPr/>
          </p:nvSpPr>
          <p:spPr>
            <a:xfrm>
              <a:off x="1116544" y="2618993"/>
              <a:ext cx="1796499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Design vision </a:t>
              </a:r>
              <a:endParaRPr kumimoji="0" lang="id-ID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3084E00C-FA6C-2A9D-495A-7F646EDA1BA6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82F106C-3F88-4144-CAF9-46DCD5DDE196}"/>
              </a:ext>
            </a:extLst>
          </p:cNvPr>
          <p:cNvGrpSpPr/>
          <p:nvPr/>
        </p:nvGrpSpPr>
        <p:grpSpPr>
          <a:xfrm>
            <a:off x="6293871" y="4248657"/>
            <a:ext cx="1854592" cy="640732"/>
            <a:chOff x="1116544" y="2618993"/>
            <a:chExt cx="1854592" cy="640732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FAD82F9E-4848-7E3D-3B70-335CA3BE423D}"/>
                </a:ext>
              </a:extLst>
            </p:cNvPr>
            <p:cNvSpPr txBox="1"/>
            <p:nvPr/>
          </p:nvSpPr>
          <p:spPr>
            <a:xfrm>
              <a:off x="1116544" y="2618993"/>
              <a:ext cx="1854592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General Specs</a:t>
              </a:r>
              <a:endParaRPr kumimoji="0" lang="id-ID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10174879-40D3-92DF-4143-34A8BE0E485F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EA432FAA-5D7F-40B4-5431-5D302F1A4A77}"/>
              </a:ext>
            </a:extLst>
          </p:cNvPr>
          <p:cNvGrpSpPr/>
          <p:nvPr/>
        </p:nvGrpSpPr>
        <p:grpSpPr>
          <a:xfrm>
            <a:off x="7714073" y="2258474"/>
            <a:ext cx="1644214" cy="640732"/>
            <a:chOff x="1116544" y="2618993"/>
            <a:chExt cx="1644214" cy="640732"/>
          </a:xfrm>
        </p:grpSpPr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6695F508-D6D8-C86A-F3C8-C5EF1713F594}"/>
                </a:ext>
              </a:extLst>
            </p:cNvPr>
            <p:cNvSpPr txBox="1"/>
            <p:nvPr/>
          </p:nvSpPr>
          <p:spPr>
            <a:xfrm>
              <a:off x="1116544" y="2618993"/>
              <a:ext cx="1644214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Central Host</a:t>
              </a:r>
              <a:endParaRPr kumimoji="0" lang="id-ID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AFB9A21C-4087-90A8-34A0-180972BDF0B1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115C6A44-FD32-BA52-DFE8-225E8F5C07CA}"/>
              </a:ext>
            </a:extLst>
          </p:cNvPr>
          <p:cNvGrpSpPr/>
          <p:nvPr/>
        </p:nvGrpSpPr>
        <p:grpSpPr>
          <a:xfrm>
            <a:off x="8951026" y="4466906"/>
            <a:ext cx="2377171" cy="673371"/>
            <a:chOff x="1116544" y="2064801"/>
            <a:chExt cx="5357496" cy="1517595"/>
          </a:xfrm>
        </p:grpSpPr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9416291C-3499-29F9-A4BE-33B83C83E758}"/>
                </a:ext>
              </a:extLst>
            </p:cNvPr>
            <p:cNvSpPr txBox="1"/>
            <p:nvPr/>
          </p:nvSpPr>
          <p:spPr>
            <a:xfrm>
              <a:off x="1116544" y="2064801"/>
              <a:ext cx="5357496" cy="99622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General HW Specs</a:t>
              </a:r>
              <a:endParaRPr kumimoji="0" lang="id-ID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4F587D88-86D5-87BE-5182-CF4E734183AC}"/>
                </a:ext>
              </a:extLst>
            </p:cNvPr>
            <p:cNvSpPr txBox="1"/>
            <p:nvPr/>
          </p:nvSpPr>
          <p:spPr>
            <a:xfrm>
              <a:off x="1116544" y="3002356"/>
              <a:ext cx="2940903" cy="58004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7FE58182-6DA3-4239-6374-D918B7CC0601}"/>
              </a:ext>
            </a:extLst>
          </p:cNvPr>
          <p:cNvGrpSpPr/>
          <p:nvPr/>
        </p:nvGrpSpPr>
        <p:grpSpPr>
          <a:xfrm>
            <a:off x="9908004" y="2632413"/>
            <a:ext cx="2323631" cy="640732"/>
            <a:chOff x="1115508" y="2618993"/>
            <a:chExt cx="2323631" cy="640732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DBB39E2A-9AF9-F544-9A62-31A934661803}"/>
                </a:ext>
              </a:extLst>
            </p:cNvPr>
            <p:cNvSpPr txBox="1"/>
            <p:nvPr/>
          </p:nvSpPr>
          <p:spPr>
            <a:xfrm>
              <a:off x="1115508" y="2618993"/>
              <a:ext cx="2323631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General SW Specs</a:t>
              </a:r>
              <a:endParaRPr kumimoji="0" lang="id-ID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5215DF2E-34E5-F233-0C9A-C94B0CE6060A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86" name="Freeform 26">
            <a:extLst>
              <a:ext uri="{FF2B5EF4-FFF2-40B4-BE49-F238E27FC236}">
                <a16:creationId xmlns:a16="http://schemas.microsoft.com/office/drawing/2014/main" id="{AB2EB2DD-F616-46DE-6205-F5D0BF7E556A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3775849" y="5318902"/>
            <a:ext cx="329205" cy="348181"/>
          </a:xfrm>
          <a:custGeom>
            <a:avLst/>
            <a:gdLst>
              <a:gd name="T0" fmla="*/ 0 w 399"/>
              <a:gd name="T1" fmla="*/ 307 h 422"/>
              <a:gd name="T2" fmla="*/ 87 w 399"/>
              <a:gd name="T3" fmla="*/ 307 h 422"/>
              <a:gd name="T4" fmla="*/ 87 w 399"/>
              <a:gd name="T5" fmla="*/ 422 h 422"/>
              <a:gd name="T6" fmla="*/ 0 w 399"/>
              <a:gd name="T7" fmla="*/ 422 h 422"/>
              <a:gd name="T8" fmla="*/ 0 w 399"/>
              <a:gd name="T9" fmla="*/ 307 h 422"/>
              <a:gd name="T10" fmla="*/ 156 w 399"/>
              <a:gd name="T11" fmla="*/ 422 h 422"/>
              <a:gd name="T12" fmla="*/ 243 w 399"/>
              <a:gd name="T13" fmla="*/ 422 h 422"/>
              <a:gd name="T14" fmla="*/ 243 w 399"/>
              <a:gd name="T15" fmla="*/ 249 h 422"/>
              <a:gd name="T16" fmla="*/ 156 w 399"/>
              <a:gd name="T17" fmla="*/ 249 h 422"/>
              <a:gd name="T18" fmla="*/ 156 w 399"/>
              <a:gd name="T19" fmla="*/ 422 h 422"/>
              <a:gd name="T20" fmla="*/ 313 w 399"/>
              <a:gd name="T21" fmla="*/ 153 h 422"/>
              <a:gd name="T22" fmla="*/ 313 w 399"/>
              <a:gd name="T23" fmla="*/ 422 h 422"/>
              <a:gd name="T24" fmla="*/ 399 w 399"/>
              <a:gd name="T25" fmla="*/ 422 h 422"/>
              <a:gd name="T26" fmla="*/ 399 w 399"/>
              <a:gd name="T27" fmla="*/ 153 h 422"/>
              <a:gd name="T28" fmla="*/ 313 w 399"/>
              <a:gd name="T29" fmla="*/ 153 h 422"/>
              <a:gd name="T30" fmla="*/ 322 w 399"/>
              <a:gd name="T31" fmla="*/ 62 h 422"/>
              <a:gd name="T32" fmla="*/ 342 w 399"/>
              <a:gd name="T33" fmla="*/ 81 h 422"/>
              <a:gd name="T34" fmla="*/ 366 w 399"/>
              <a:gd name="T35" fmla="*/ 0 h 422"/>
              <a:gd name="T36" fmla="*/ 282 w 399"/>
              <a:gd name="T37" fmla="*/ 21 h 422"/>
              <a:gd name="T38" fmla="*/ 301 w 399"/>
              <a:gd name="T39" fmla="*/ 40 h 422"/>
              <a:gd name="T40" fmla="*/ 190 w 399"/>
              <a:gd name="T41" fmla="*/ 153 h 422"/>
              <a:gd name="T42" fmla="*/ 120 w 399"/>
              <a:gd name="T43" fmla="*/ 84 h 422"/>
              <a:gd name="T44" fmla="*/ 12 w 399"/>
              <a:gd name="T45" fmla="*/ 189 h 422"/>
              <a:gd name="T46" fmla="*/ 31 w 399"/>
              <a:gd name="T47" fmla="*/ 211 h 422"/>
              <a:gd name="T48" fmla="*/ 120 w 399"/>
              <a:gd name="T49" fmla="*/ 122 h 422"/>
              <a:gd name="T50" fmla="*/ 190 w 399"/>
              <a:gd name="T51" fmla="*/ 194 h 422"/>
              <a:gd name="T52" fmla="*/ 322 w 399"/>
              <a:gd name="T53" fmla="*/ 62 h 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99" h="422">
                <a:moveTo>
                  <a:pt x="0" y="307"/>
                </a:moveTo>
                <a:lnTo>
                  <a:pt x="87" y="307"/>
                </a:lnTo>
                <a:lnTo>
                  <a:pt x="87" y="422"/>
                </a:lnTo>
                <a:lnTo>
                  <a:pt x="0" y="422"/>
                </a:lnTo>
                <a:lnTo>
                  <a:pt x="0" y="307"/>
                </a:lnTo>
                <a:close/>
                <a:moveTo>
                  <a:pt x="156" y="422"/>
                </a:moveTo>
                <a:lnTo>
                  <a:pt x="243" y="422"/>
                </a:lnTo>
                <a:lnTo>
                  <a:pt x="243" y="249"/>
                </a:lnTo>
                <a:lnTo>
                  <a:pt x="156" y="249"/>
                </a:lnTo>
                <a:lnTo>
                  <a:pt x="156" y="422"/>
                </a:lnTo>
                <a:close/>
                <a:moveTo>
                  <a:pt x="313" y="153"/>
                </a:moveTo>
                <a:lnTo>
                  <a:pt x="313" y="422"/>
                </a:lnTo>
                <a:lnTo>
                  <a:pt x="399" y="422"/>
                </a:lnTo>
                <a:lnTo>
                  <a:pt x="399" y="153"/>
                </a:lnTo>
                <a:lnTo>
                  <a:pt x="313" y="153"/>
                </a:lnTo>
                <a:close/>
                <a:moveTo>
                  <a:pt x="322" y="62"/>
                </a:moveTo>
                <a:lnTo>
                  <a:pt x="342" y="81"/>
                </a:lnTo>
                <a:lnTo>
                  <a:pt x="366" y="0"/>
                </a:lnTo>
                <a:lnTo>
                  <a:pt x="282" y="21"/>
                </a:lnTo>
                <a:lnTo>
                  <a:pt x="301" y="40"/>
                </a:lnTo>
                <a:lnTo>
                  <a:pt x="190" y="153"/>
                </a:lnTo>
                <a:lnTo>
                  <a:pt x="120" y="84"/>
                </a:lnTo>
                <a:lnTo>
                  <a:pt x="12" y="189"/>
                </a:lnTo>
                <a:lnTo>
                  <a:pt x="31" y="211"/>
                </a:lnTo>
                <a:lnTo>
                  <a:pt x="120" y="122"/>
                </a:lnTo>
                <a:lnTo>
                  <a:pt x="190" y="194"/>
                </a:lnTo>
                <a:lnTo>
                  <a:pt x="322" y="62"/>
                </a:lnTo>
                <a:close/>
              </a:path>
            </a:pathLst>
          </a:custGeom>
          <a:solidFill>
            <a:srgbClr val="4472C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Freeform 5">
            <a:extLst>
              <a:ext uri="{FF2B5EF4-FFF2-40B4-BE49-F238E27FC236}">
                <a16:creationId xmlns:a16="http://schemas.microsoft.com/office/drawing/2014/main" id="{80D2EA22-1AF9-433C-92DF-A0153F3F215A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5757449" y="4332444"/>
            <a:ext cx="284739" cy="348181"/>
          </a:xfrm>
          <a:custGeom>
            <a:avLst/>
            <a:gdLst>
              <a:gd name="T0" fmla="*/ 39 w 157"/>
              <a:gd name="T1" fmla="*/ 91 h 192"/>
              <a:gd name="T2" fmla="*/ 25 w 157"/>
              <a:gd name="T3" fmla="*/ 105 h 192"/>
              <a:gd name="T4" fmla="*/ 25 w 157"/>
              <a:gd name="T5" fmla="*/ 154 h 192"/>
              <a:gd name="T6" fmla="*/ 39 w 157"/>
              <a:gd name="T7" fmla="*/ 140 h 192"/>
              <a:gd name="T8" fmla="*/ 25 w 157"/>
              <a:gd name="T9" fmla="*/ 154 h 192"/>
              <a:gd name="T10" fmla="*/ 39 w 157"/>
              <a:gd name="T11" fmla="*/ 80 h 192"/>
              <a:gd name="T12" fmla="*/ 25 w 157"/>
              <a:gd name="T13" fmla="*/ 66 h 192"/>
              <a:gd name="T14" fmla="*/ 25 w 157"/>
              <a:gd name="T15" fmla="*/ 130 h 192"/>
              <a:gd name="T16" fmla="*/ 39 w 157"/>
              <a:gd name="T17" fmla="*/ 115 h 192"/>
              <a:gd name="T18" fmla="*/ 25 w 157"/>
              <a:gd name="T19" fmla="*/ 130 h 192"/>
              <a:gd name="T20" fmla="*/ 132 w 157"/>
              <a:gd name="T21" fmla="*/ 154 h 192"/>
              <a:gd name="T22" fmla="*/ 49 w 157"/>
              <a:gd name="T23" fmla="*/ 146 h 192"/>
              <a:gd name="T24" fmla="*/ 49 w 157"/>
              <a:gd name="T25" fmla="*/ 80 h 192"/>
              <a:gd name="T26" fmla="*/ 132 w 157"/>
              <a:gd name="T27" fmla="*/ 72 h 192"/>
              <a:gd name="T28" fmla="*/ 49 w 157"/>
              <a:gd name="T29" fmla="*/ 80 h 192"/>
              <a:gd name="T30" fmla="*/ 132 w 157"/>
              <a:gd name="T31" fmla="*/ 105 h 192"/>
              <a:gd name="T32" fmla="*/ 49 w 157"/>
              <a:gd name="T33" fmla="*/ 97 h 192"/>
              <a:gd name="T34" fmla="*/ 49 w 157"/>
              <a:gd name="T35" fmla="*/ 130 h 192"/>
              <a:gd name="T36" fmla="*/ 132 w 157"/>
              <a:gd name="T37" fmla="*/ 122 h 192"/>
              <a:gd name="T38" fmla="*/ 49 w 157"/>
              <a:gd name="T39" fmla="*/ 130 h 192"/>
              <a:gd name="T40" fmla="*/ 157 w 157"/>
              <a:gd name="T41" fmla="*/ 182 h 192"/>
              <a:gd name="T42" fmla="*/ 10 w 157"/>
              <a:gd name="T43" fmla="*/ 192 h 192"/>
              <a:gd name="T44" fmla="*/ 0 w 157"/>
              <a:gd name="T45" fmla="*/ 10 h 192"/>
              <a:gd name="T46" fmla="*/ 108 w 157"/>
              <a:gd name="T47" fmla="*/ 0 h 192"/>
              <a:gd name="T48" fmla="*/ 112 w 157"/>
              <a:gd name="T49" fmla="*/ 1 h 192"/>
              <a:gd name="T50" fmla="*/ 157 w 157"/>
              <a:gd name="T51" fmla="*/ 49 h 192"/>
              <a:gd name="T52" fmla="*/ 114 w 157"/>
              <a:gd name="T53" fmla="*/ 39 h 192"/>
              <a:gd name="T54" fmla="*/ 137 w 157"/>
              <a:gd name="T55" fmla="*/ 43 h 192"/>
              <a:gd name="T56" fmla="*/ 114 w 157"/>
              <a:gd name="T57" fmla="*/ 39 h 192"/>
              <a:gd name="T58" fmla="*/ 118 w 157"/>
              <a:gd name="T59" fmla="*/ 55 h 192"/>
              <a:gd name="T60" fmla="*/ 102 w 157"/>
              <a:gd name="T61" fmla="*/ 12 h 192"/>
              <a:gd name="T62" fmla="*/ 12 w 157"/>
              <a:gd name="T63" fmla="*/ 180 h 192"/>
              <a:gd name="T64" fmla="*/ 145 w 157"/>
              <a:gd name="T65" fmla="*/ 55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57" h="192">
                <a:moveTo>
                  <a:pt x="25" y="91"/>
                </a:moveTo>
                <a:cubicBezTo>
                  <a:pt x="39" y="91"/>
                  <a:pt x="39" y="91"/>
                  <a:pt x="39" y="91"/>
                </a:cubicBezTo>
                <a:cubicBezTo>
                  <a:pt x="39" y="105"/>
                  <a:pt x="39" y="105"/>
                  <a:pt x="39" y="105"/>
                </a:cubicBezTo>
                <a:cubicBezTo>
                  <a:pt x="25" y="105"/>
                  <a:pt x="25" y="105"/>
                  <a:pt x="25" y="105"/>
                </a:cubicBezTo>
                <a:lnTo>
                  <a:pt x="25" y="91"/>
                </a:lnTo>
                <a:close/>
                <a:moveTo>
                  <a:pt x="25" y="154"/>
                </a:moveTo>
                <a:cubicBezTo>
                  <a:pt x="39" y="154"/>
                  <a:pt x="39" y="154"/>
                  <a:pt x="39" y="154"/>
                </a:cubicBezTo>
                <a:cubicBezTo>
                  <a:pt x="39" y="140"/>
                  <a:pt x="39" y="140"/>
                  <a:pt x="39" y="140"/>
                </a:cubicBezTo>
                <a:cubicBezTo>
                  <a:pt x="25" y="140"/>
                  <a:pt x="25" y="140"/>
                  <a:pt x="25" y="140"/>
                </a:cubicBezTo>
                <a:lnTo>
                  <a:pt x="25" y="154"/>
                </a:lnTo>
                <a:close/>
                <a:moveTo>
                  <a:pt x="25" y="80"/>
                </a:moveTo>
                <a:cubicBezTo>
                  <a:pt x="39" y="80"/>
                  <a:pt x="39" y="80"/>
                  <a:pt x="39" y="80"/>
                </a:cubicBezTo>
                <a:cubicBezTo>
                  <a:pt x="39" y="66"/>
                  <a:pt x="39" y="66"/>
                  <a:pt x="39" y="66"/>
                </a:cubicBezTo>
                <a:cubicBezTo>
                  <a:pt x="25" y="66"/>
                  <a:pt x="25" y="66"/>
                  <a:pt x="25" y="66"/>
                </a:cubicBezTo>
                <a:lnTo>
                  <a:pt x="25" y="80"/>
                </a:lnTo>
                <a:close/>
                <a:moveTo>
                  <a:pt x="25" y="130"/>
                </a:moveTo>
                <a:cubicBezTo>
                  <a:pt x="39" y="130"/>
                  <a:pt x="39" y="130"/>
                  <a:pt x="39" y="130"/>
                </a:cubicBezTo>
                <a:cubicBezTo>
                  <a:pt x="39" y="115"/>
                  <a:pt x="39" y="115"/>
                  <a:pt x="39" y="115"/>
                </a:cubicBezTo>
                <a:cubicBezTo>
                  <a:pt x="25" y="115"/>
                  <a:pt x="25" y="115"/>
                  <a:pt x="25" y="115"/>
                </a:cubicBezTo>
                <a:lnTo>
                  <a:pt x="25" y="130"/>
                </a:lnTo>
                <a:close/>
                <a:moveTo>
                  <a:pt x="49" y="154"/>
                </a:moveTo>
                <a:cubicBezTo>
                  <a:pt x="132" y="154"/>
                  <a:pt x="132" y="154"/>
                  <a:pt x="132" y="154"/>
                </a:cubicBezTo>
                <a:cubicBezTo>
                  <a:pt x="132" y="146"/>
                  <a:pt x="132" y="146"/>
                  <a:pt x="132" y="146"/>
                </a:cubicBezTo>
                <a:cubicBezTo>
                  <a:pt x="49" y="146"/>
                  <a:pt x="49" y="146"/>
                  <a:pt x="49" y="146"/>
                </a:cubicBezTo>
                <a:lnTo>
                  <a:pt x="49" y="154"/>
                </a:lnTo>
                <a:close/>
                <a:moveTo>
                  <a:pt x="49" y="80"/>
                </a:moveTo>
                <a:cubicBezTo>
                  <a:pt x="132" y="80"/>
                  <a:pt x="132" y="80"/>
                  <a:pt x="132" y="80"/>
                </a:cubicBezTo>
                <a:cubicBezTo>
                  <a:pt x="132" y="72"/>
                  <a:pt x="132" y="72"/>
                  <a:pt x="132" y="72"/>
                </a:cubicBezTo>
                <a:cubicBezTo>
                  <a:pt x="49" y="72"/>
                  <a:pt x="49" y="72"/>
                  <a:pt x="49" y="72"/>
                </a:cubicBezTo>
                <a:lnTo>
                  <a:pt x="49" y="80"/>
                </a:lnTo>
                <a:close/>
                <a:moveTo>
                  <a:pt x="49" y="105"/>
                </a:moveTo>
                <a:cubicBezTo>
                  <a:pt x="132" y="105"/>
                  <a:pt x="132" y="105"/>
                  <a:pt x="132" y="105"/>
                </a:cubicBezTo>
                <a:cubicBezTo>
                  <a:pt x="132" y="97"/>
                  <a:pt x="132" y="97"/>
                  <a:pt x="132" y="97"/>
                </a:cubicBezTo>
                <a:cubicBezTo>
                  <a:pt x="49" y="97"/>
                  <a:pt x="49" y="97"/>
                  <a:pt x="49" y="97"/>
                </a:cubicBezTo>
                <a:lnTo>
                  <a:pt x="49" y="105"/>
                </a:lnTo>
                <a:close/>
                <a:moveTo>
                  <a:pt x="49" y="130"/>
                </a:moveTo>
                <a:cubicBezTo>
                  <a:pt x="132" y="130"/>
                  <a:pt x="132" y="130"/>
                  <a:pt x="132" y="130"/>
                </a:cubicBezTo>
                <a:cubicBezTo>
                  <a:pt x="132" y="122"/>
                  <a:pt x="132" y="122"/>
                  <a:pt x="132" y="122"/>
                </a:cubicBezTo>
                <a:cubicBezTo>
                  <a:pt x="49" y="122"/>
                  <a:pt x="49" y="122"/>
                  <a:pt x="49" y="122"/>
                </a:cubicBezTo>
                <a:lnTo>
                  <a:pt x="49" y="130"/>
                </a:lnTo>
                <a:close/>
                <a:moveTo>
                  <a:pt x="157" y="49"/>
                </a:moveTo>
                <a:cubicBezTo>
                  <a:pt x="157" y="182"/>
                  <a:pt x="157" y="182"/>
                  <a:pt x="157" y="182"/>
                </a:cubicBezTo>
                <a:cubicBezTo>
                  <a:pt x="157" y="188"/>
                  <a:pt x="152" y="192"/>
                  <a:pt x="147" y="192"/>
                </a:cubicBezTo>
                <a:cubicBezTo>
                  <a:pt x="10" y="192"/>
                  <a:pt x="10" y="192"/>
                  <a:pt x="10" y="192"/>
                </a:cubicBezTo>
                <a:cubicBezTo>
                  <a:pt x="4" y="192"/>
                  <a:pt x="0" y="188"/>
                  <a:pt x="0" y="182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4"/>
                  <a:pt x="4" y="0"/>
                  <a:pt x="10" y="0"/>
                </a:cubicBezTo>
                <a:cubicBezTo>
                  <a:pt x="108" y="0"/>
                  <a:pt x="108" y="0"/>
                  <a:pt x="108" y="0"/>
                </a:cubicBezTo>
                <a:cubicBezTo>
                  <a:pt x="108" y="0"/>
                  <a:pt x="108" y="0"/>
                  <a:pt x="108" y="0"/>
                </a:cubicBezTo>
                <a:cubicBezTo>
                  <a:pt x="110" y="0"/>
                  <a:pt x="111" y="0"/>
                  <a:pt x="112" y="1"/>
                </a:cubicBezTo>
                <a:cubicBezTo>
                  <a:pt x="155" y="43"/>
                  <a:pt x="155" y="43"/>
                  <a:pt x="155" y="43"/>
                </a:cubicBezTo>
                <a:cubicBezTo>
                  <a:pt x="156" y="46"/>
                  <a:pt x="157" y="46"/>
                  <a:pt x="157" y="49"/>
                </a:cubicBezTo>
                <a:cubicBezTo>
                  <a:pt x="157" y="49"/>
                  <a:pt x="157" y="49"/>
                  <a:pt x="157" y="49"/>
                </a:cubicBezTo>
                <a:moveTo>
                  <a:pt x="114" y="39"/>
                </a:moveTo>
                <a:cubicBezTo>
                  <a:pt x="114" y="41"/>
                  <a:pt x="116" y="43"/>
                  <a:pt x="118" y="43"/>
                </a:cubicBezTo>
                <a:cubicBezTo>
                  <a:pt x="137" y="43"/>
                  <a:pt x="137" y="43"/>
                  <a:pt x="137" y="43"/>
                </a:cubicBezTo>
                <a:cubicBezTo>
                  <a:pt x="114" y="20"/>
                  <a:pt x="114" y="20"/>
                  <a:pt x="114" y="20"/>
                </a:cubicBezTo>
                <a:lnTo>
                  <a:pt x="114" y="39"/>
                </a:lnTo>
                <a:close/>
                <a:moveTo>
                  <a:pt x="145" y="55"/>
                </a:moveTo>
                <a:cubicBezTo>
                  <a:pt x="118" y="55"/>
                  <a:pt x="118" y="55"/>
                  <a:pt x="118" y="55"/>
                </a:cubicBezTo>
                <a:cubicBezTo>
                  <a:pt x="109" y="55"/>
                  <a:pt x="102" y="48"/>
                  <a:pt x="102" y="39"/>
                </a:cubicBezTo>
                <a:cubicBezTo>
                  <a:pt x="102" y="12"/>
                  <a:pt x="102" y="12"/>
                  <a:pt x="102" y="12"/>
                </a:cubicBezTo>
                <a:cubicBezTo>
                  <a:pt x="12" y="12"/>
                  <a:pt x="12" y="12"/>
                  <a:pt x="12" y="12"/>
                </a:cubicBezTo>
                <a:cubicBezTo>
                  <a:pt x="12" y="180"/>
                  <a:pt x="12" y="180"/>
                  <a:pt x="12" y="180"/>
                </a:cubicBezTo>
                <a:cubicBezTo>
                  <a:pt x="145" y="180"/>
                  <a:pt x="145" y="180"/>
                  <a:pt x="145" y="180"/>
                </a:cubicBezTo>
                <a:lnTo>
                  <a:pt x="145" y="5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Freeform 9">
            <a:extLst>
              <a:ext uri="{FF2B5EF4-FFF2-40B4-BE49-F238E27FC236}">
                <a16:creationId xmlns:a16="http://schemas.microsoft.com/office/drawing/2014/main" id="{C6BC54DA-D7CE-FAC7-8D03-B566AB23B884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8291356" y="4579320"/>
            <a:ext cx="365552" cy="348181"/>
          </a:xfrm>
          <a:custGeom>
            <a:avLst/>
            <a:gdLst>
              <a:gd name="T0" fmla="*/ 43 w 202"/>
              <a:gd name="T1" fmla="*/ 118 h 192"/>
              <a:gd name="T2" fmla="*/ 30 w 202"/>
              <a:gd name="T3" fmla="*/ 88 h 192"/>
              <a:gd name="T4" fmla="*/ 69 w 202"/>
              <a:gd name="T5" fmla="*/ 77 h 192"/>
              <a:gd name="T6" fmla="*/ 49 w 202"/>
              <a:gd name="T7" fmla="*/ 145 h 192"/>
              <a:gd name="T8" fmla="*/ 49 w 202"/>
              <a:gd name="T9" fmla="*/ 47 h 192"/>
              <a:gd name="T10" fmla="*/ 49 w 202"/>
              <a:gd name="T11" fmla="*/ 145 h 192"/>
              <a:gd name="T12" fmla="*/ 86 w 202"/>
              <a:gd name="T13" fmla="*/ 96 h 192"/>
              <a:gd name="T14" fmla="*/ 12 w 202"/>
              <a:gd name="T15" fmla="*/ 96 h 192"/>
              <a:gd name="T16" fmla="*/ 177 w 202"/>
              <a:gd name="T17" fmla="*/ 76 h 192"/>
              <a:gd name="T18" fmla="*/ 102 w 202"/>
              <a:gd name="T19" fmla="*/ 84 h 192"/>
              <a:gd name="T20" fmla="*/ 177 w 202"/>
              <a:gd name="T21" fmla="*/ 76 h 192"/>
              <a:gd name="T22" fmla="*/ 94 w 202"/>
              <a:gd name="T23" fmla="*/ 51 h 192"/>
              <a:gd name="T24" fmla="*/ 154 w 202"/>
              <a:gd name="T25" fmla="*/ 59 h 192"/>
              <a:gd name="T26" fmla="*/ 202 w 202"/>
              <a:gd name="T27" fmla="*/ 49 h 192"/>
              <a:gd name="T28" fmla="*/ 192 w 202"/>
              <a:gd name="T29" fmla="*/ 192 h 192"/>
              <a:gd name="T30" fmla="*/ 45 w 202"/>
              <a:gd name="T31" fmla="*/ 182 h 192"/>
              <a:gd name="T32" fmla="*/ 49 w 202"/>
              <a:gd name="T33" fmla="*/ 151 h 192"/>
              <a:gd name="T34" fmla="*/ 57 w 202"/>
              <a:gd name="T35" fmla="*/ 180 h 192"/>
              <a:gd name="T36" fmla="*/ 190 w 202"/>
              <a:gd name="T37" fmla="*/ 55 h 192"/>
              <a:gd name="T38" fmla="*/ 147 w 202"/>
              <a:gd name="T39" fmla="*/ 39 h 192"/>
              <a:gd name="T40" fmla="*/ 57 w 202"/>
              <a:gd name="T41" fmla="*/ 12 h 192"/>
              <a:gd name="T42" fmla="*/ 49 w 202"/>
              <a:gd name="T43" fmla="*/ 41 h 192"/>
              <a:gd name="T44" fmla="*/ 45 w 202"/>
              <a:gd name="T45" fmla="*/ 10 h 192"/>
              <a:gd name="T46" fmla="*/ 153 w 202"/>
              <a:gd name="T47" fmla="*/ 0 h 192"/>
              <a:gd name="T48" fmla="*/ 157 w 202"/>
              <a:gd name="T49" fmla="*/ 1 h 192"/>
              <a:gd name="T50" fmla="*/ 202 w 202"/>
              <a:gd name="T51" fmla="*/ 49 h 192"/>
              <a:gd name="T52" fmla="*/ 183 w 202"/>
              <a:gd name="T53" fmla="*/ 43 h 192"/>
              <a:gd name="T54" fmla="*/ 159 w 202"/>
              <a:gd name="T55" fmla="*/ 39 h 192"/>
              <a:gd name="T56" fmla="*/ 183 w 202"/>
              <a:gd name="T57" fmla="*/ 43 h 192"/>
              <a:gd name="T58" fmla="*/ 137 w 202"/>
              <a:gd name="T59" fmla="*/ 158 h 192"/>
              <a:gd name="T60" fmla="*/ 70 w 202"/>
              <a:gd name="T61" fmla="*/ 150 h 192"/>
              <a:gd name="T62" fmla="*/ 177 w 202"/>
              <a:gd name="T63" fmla="*/ 101 h 192"/>
              <a:gd name="T64" fmla="*/ 102 w 202"/>
              <a:gd name="T65" fmla="*/ 109 h 192"/>
              <a:gd name="T66" fmla="*/ 177 w 202"/>
              <a:gd name="T67" fmla="*/ 101 h 192"/>
              <a:gd name="T68" fmla="*/ 95 w 202"/>
              <a:gd name="T69" fmla="*/ 125 h 192"/>
              <a:gd name="T70" fmla="*/ 177 w 202"/>
              <a:gd name="T71" fmla="*/ 133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02" h="192">
                <a:moveTo>
                  <a:pt x="78" y="87"/>
                </a:moveTo>
                <a:cubicBezTo>
                  <a:pt x="43" y="118"/>
                  <a:pt x="43" y="118"/>
                  <a:pt x="43" y="118"/>
                </a:cubicBezTo>
                <a:cubicBezTo>
                  <a:pt x="21" y="99"/>
                  <a:pt x="21" y="99"/>
                  <a:pt x="21" y="99"/>
                </a:cubicBezTo>
                <a:cubicBezTo>
                  <a:pt x="30" y="88"/>
                  <a:pt x="30" y="88"/>
                  <a:pt x="30" y="88"/>
                </a:cubicBezTo>
                <a:cubicBezTo>
                  <a:pt x="43" y="100"/>
                  <a:pt x="43" y="100"/>
                  <a:pt x="43" y="100"/>
                </a:cubicBezTo>
                <a:cubicBezTo>
                  <a:pt x="69" y="77"/>
                  <a:pt x="69" y="77"/>
                  <a:pt x="69" y="77"/>
                </a:cubicBezTo>
                <a:lnTo>
                  <a:pt x="78" y="87"/>
                </a:lnTo>
                <a:close/>
                <a:moveTo>
                  <a:pt x="49" y="145"/>
                </a:moveTo>
                <a:cubicBezTo>
                  <a:pt x="22" y="145"/>
                  <a:pt x="0" y="123"/>
                  <a:pt x="0" y="96"/>
                </a:cubicBezTo>
                <a:cubicBezTo>
                  <a:pt x="0" y="69"/>
                  <a:pt x="22" y="47"/>
                  <a:pt x="49" y="47"/>
                </a:cubicBezTo>
                <a:cubicBezTo>
                  <a:pt x="76" y="47"/>
                  <a:pt x="98" y="69"/>
                  <a:pt x="98" y="96"/>
                </a:cubicBezTo>
                <a:cubicBezTo>
                  <a:pt x="98" y="123"/>
                  <a:pt x="76" y="145"/>
                  <a:pt x="49" y="145"/>
                </a:cubicBezTo>
                <a:moveTo>
                  <a:pt x="49" y="133"/>
                </a:moveTo>
                <a:cubicBezTo>
                  <a:pt x="69" y="133"/>
                  <a:pt x="86" y="116"/>
                  <a:pt x="86" y="96"/>
                </a:cubicBezTo>
                <a:cubicBezTo>
                  <a:pt x="86" y="76"/>
                  <a:pt x="69" y="59"/>
                  <a:pt x="49" y="59"/>
                </a:cubicBezTo>
                <a:cubicBezTo>
                  <a:pt x="29" y="59"/>
                  <a:pt x="12" y="76"/>
                  <a:pt x="12" y="96"/>
                </a:cubicBezTo>
                <a:cubicBezTo>
                  <a:pt x="12" y="116"/>
                  <a:pt x="29" y="133"/>
                  <a:pt x="49" y="133"/>
                </a:cubicBezTo>
                <a:moveTo>
                  <a:pt x="177" y="76"/>
                </a:moveTo>
                <a:cubicBezTo>
                  <a:pt x="100" y="76"/>
                  <a:pt x="100" y="76"/>
                  <a:pt x="100" y="76"/>
                </a:cubicBezTo>
                <a:cubicBezTo>
                  <a:pt x="101" y="78"/>
                  <a:pt x="102" y="81"/>
                  <a:pt x="102" y="84"/>
                </a:cubicBezTo>
                <a:cubicBezTo>
                  <a:pt x="177" y="84"/>
                  <a:pt x="177" y="84"/>
                  <a:pt x="177" y="84"/>
                </a:cubicBezTo>
                <a:lnTo>
                  <a:pt x="177" y="76"/>
                </a:lnTo>
                <a:close/>
                <a:moveTo>
                  <a:pt x="145" y="51"/>
                </a:moveTo>
                <a:cubicBezTo>
                  <a:pt x="94" y="51"/>
                  <a:pt x="94" y="51"/>
                  <a:pt x="94" y="51"/>
                </a:cubicBezTo>
                <a:cubicBezTo>
                  <a:pt x="94" y="59"/>
                  <a:pt x="94" y="59"/>
                  <a:pt x="94" y="59"/>
                </a:cubicBezTo>
                <a:cubicBezTo>
                  <a:pt x="154" y="59"/>
                  <a:pt x="154" y="59"/>
                  <a:pt x="154" y="59"/>
                </a:cubicBezTo>
                <a:cubicBezTo>
                  <a:pt x="150" y="57"/>
                  <a:pt x="147" y="55"/>
                  <a:pt x="145" y="51"/>
                </a:cubicBezTo>
                <a:moveTo>
                  <a:pt x="202" y="49"/>
                </a:moveTo>
                <a:cubicBezTo>
                  <a:pt x="202" y="182"/>
                  <a:pt x="202" y="182"/>
                  <a:pt x="202" y="182"/>
                </a:cubicBezTo>
                <a:cubicBezTo>
                  <a:pt x="202" y="188"/>
                  <a:pt x="198" y="192"/>
                  <a:pt x="192" y="192"/>
                </a:cubicBezTo>
                <a:cubicBezTo>
                  <a:pt x="55" y="192"/>
                  <a:pt x="55" y="192"/>
                  <a:pt x="55" y="192"/>
                </a:cubicBezTo>
                <a:cubicBezTo>
                  <a:pt x="50" y="192"/>
                  <a:pt x="45" y="188"/>
                  <a:pt x="45" y="182"/>
                </a:cubicBezTo>
                <a:cubicBezTo>
                  <a:pt x="45" y="150"/>
                  <a:pt x="45" y="150"/>
                  <a:pt x="45" y="150"/>
                </a:cubicBezTo>
                <a:cubicBezTo>
                  <a:pt x="46" y="150"/>
                  <a:pt x="48" y="151"/>
                  <a:pt x="49" y="151"/>
                </a:cubicBezTo>
                <a:cubicBezTo>
                  <a:pt x="52" y="151"/>
                  <a:pt x="55" y="150"/>
                  <a:pt x="57" y="150"/>
                </a:cubicBezTo>
                <a:cubicBezTo>
                  <a:pt x="57" y="180"/>
                  <a:pt x="57" y="180"/>
                  <a:pt x="57" y="180"/>
                </a:cubicBezTo>
                <a:cubicBezTo>
                  <a:pt x="190" y="180"/>
                  <a:pt x="190" y="180"/>
                  <a:pt x="190" y="180"/>
                </a:cubicBezTo>
                <a:cubicBezTo>
                  <a:pt x="190" y="55"/>
                  <a:pt x="190" y="55"/>
                  <a:pt x="190" y="55"/>
                </a:cubicBezTo>
                <a:cubicBezTo>
                  <a:pt x="163" y="55"/>
                  <a:pt x="163" y="55"/>
                  <a:pt x="163" y="55"/>
                </a:cubicBezTo>
                <a:cubicBezTo>
                  <a:pt x="154" y="55"/>
                  <a:pt x="147" y="48"/>
                  <a:pt x="147" y="39"/>
                </a:cubicBezTo>
                <a:cubicBezTo>
                  <a:pt x="147" y="12"/>
                  <a:pt x="147" y="12"/>
                  <a:pt x="147" y="12"/>
                </a:cubicBezTo>
                <a:cubicBezTo>
                  <a:pt x="57" y="12"/>
                  <a:pt x="57" y="12"/>
                  <a:pt x="57" y="12"/>
                </a:cubicBezTo>
                <a:cubicBezTo>
                  <a:pt x="57" y="42"/>
                  <a:pt x="57" y="42"/>
                  <a:pt x="57" y="42"/>
                </a:cubicBezTo>
                <a:cubicBezTo>
                  <a:pt x="55" y="41"/>
                  <a:pt x="52" y="41"/>
                  <a:pt x="49" y="41"/>
                </a:cubicBezTo>
                <a:cubicBezTo>
                  <a:pt x="48" y="41"/>
                  <a:pt x="46" y="41"/>
                  <a:pt x="45" y="41"/>
                </a:cubicBezTo>
                <a:cubicBezTo>
                  <a:pt x="45" y="10"/>
                  <a:pt x="45" y="10"/>
                  <a:pt x="45" y="10"/>
                </a:cubicBezTo>
                <a:cubicBezTo>
                  <a:pt x="45" y="4"/>
                  <a:pt x="50" y="0"/>
                  <a:pt x="55" y="0"/>
                </a:cubicBezTo>
                <a:cubicBezTo>
                  <a:pt x="153" y="0"/>
                  <a:pt x="153" y="0"/>
                  <a:pt x="153" y="0"/>
                </a:cubicBezTo>
                <a:cubicBezTo>
                  <a:pt x="153" y="0"/>
                  <a:pt x="153" y="0"/>
                  <a:pt x="153" y="0"/>
                </a:cubicBezTo>
                <a:cubicBezTo>
                  <a:pt x="155" y="0"/>
                  <a:pt x="156" y="0"/>
                  <a:pt x="157" y="1"/>
                </a:cubicBezTo>
                <a:cubicBezTo>
                  <a:pt x="200" y="43"/>
                  <a:pt x="200" y="43"/>
                  <a:pt x="200" y="43"/>
                </a:cubicBezTo>
                <a:cubicBezTo>
                  <a:pt x="202" y="46"/>
                  <a:pt x="202" y="46"/>
                  <a:pt x="202" y="49"/>
                </a:cubicBezTo>
                <a:cubicBezTo>
                  <a:pt x="202" y="49"/>
                  <a:pt x="202" y="49"/>
                  <a:pt x="202" y="49"/>
                </a:cubicBezTo>
                <a:moveTo>
                  <a:pt x="183" y="43"/>
                </a:moveTo>
                <a:cubicBezTo>
                  <a:pt x="159" y="20"/>
                  <a:pt x="159" y="20"/>
                  <a:pt x="159" y="20"/>
                </a:cubicBezTo>
                <a:cubicBezTo>
                  <a:pt x="159" y="39"/>
                  <a:pt x="159" y="39"/>
                  <a:pt x="159" y="39"/>
                </a:cubicBezTo>
                <a:cubicBezTo>
                  <a:pt x="159" y="41"/>
                  <a:pt x="161" y="43"/>
                  <a:pt x="163" y="43"/>
                </a:cubicBezTo>
                <a:lnTo>
                  <a:pt x="183" y="43"/>
                </a:lnTo>
                <a:close/>
                <a:moveTo>
                  <a:pt x="70" y="158"/>
                </a:moveTo>
                <a:cubicBezTo>
                  <a:pt x="137" y="158"/>
                  <a:pt x="137" y="158"/>
                  <a:pt x="137" y="158"/>
                </a:cubicBezTo>
                <a:cubicBezTo>
                  <a:pt x="137" y="150"/>
                  <a:pt x="137" y="150"/>
                  <a:pt x="137" y="150"/>
                </a:cubicBezTo>
                <a:cubicBezTo>
                  <a:pt x="70" y="150"/>
                  <a:pt x="70" y="150"/>
                  <a:pt x="70" y="150"/>
                </a:cubicBezTo>
                <a:lnTo>
                  <a:pt x="70" y="158"/>
                </a:lnTo>
                <a:close/>
                <a:moveTo>
                  <a:pt x="177" y="101"/>
                </a:moveTo>
                <a:cubicBezTo>
                  <a:pt x="104" y="101"/>
                  <a:pt x="104" y="101"/>
                  <a:pt x="104" y="101"/>
                </a:cubicBezTo>
                <a:cubicBezTo>
                  <a:pt x="103" y="103"/>
                  <a:pt x="103" y="106"/>
                  <a:pt x="102" y="109"/>
                </a:cubicBezTo>
                <a:cubicBezTo>
                  <a:pt x="177" y="109"/>
                  <a:pt x="177" y="109"/>
                  <a:pt x="177" y="109"/>
                </a:cubicBezTo>
                <a:lnTo>
                  <a:pt x="177" y="101"/>
                </a:lnTo>
                <a:close/>
                <a:moveTo>
                  <a:pt x="177" y="125"/>
                </a:moveTo>
                <a:cubicBezTo>
                  <a:pt x="95" y="125"/>
                  <a:pt x="95" y="125"/>
                  <a:pt x="95" y="125"/>
                </a:cubicBezTo>
                <a:cubicBezTo>
                  <a:pt x="93" y="128"/>
                  <a:pt x="91" y="131"/>
                  <a:pt x="89" y="133"/>
                </a:cubicBezTo>
                <a:cubicBezTo>
                  <a:pt x="177" y="133"/>
                  <a:pt x="177" y="133"/>
                  <a:pt x="177" y="133"/>
                </a:cubicBezTo>
                <a:lnTo>
                  <a:pt x="177" y="125"/>
                </a:lnTo>
                <a:close/>
              </a:path>
            </a:pathLst>
          </a:custGeom>
          <a:solidFill>
            <a:srgbClr val="5B9BD5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FD8F3E35-D8D6-5D37-6B84-0C8C15446CFE}"/>
              </a:ext>
            </a:extLst>
          </p:cNvPr>
          <p:cNvGrpSpPr/>
          <p:nvPr/>
        </p:nvGrpSpPr>
        <p:grpSpPr>
          <a:xfrm>
            <a:off x="2003522" y="2738900"/>
            <a:ext cx="252821" cy="253359"/>
            <a:chOff x="2840215" y="2455947"/>
            <a:chExt cx="393806" cy="394644"/>
          </a:xfrm>
        </p:grpSpPr>
        <p:sp>
          <p:nvSpPr>
            <p:cNvPr id="148" name="Freeform 5">
              <a:extLst>
                <a:ext uri="{FF2B5EF4-FFF2-40B4-BE49-F238E27FC236}">
                  <a16:creationId xmlns:a16="http://schemas.microsoft.com/office/drawing/2014/main" id="{684AD414-7A65-15E2-9E72-AE0CE2547C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40215" y="2455947"/>
              <a:ext cx="393806" cy="394644"/>
            </a:xfrm>
            <a:custGeom>
              <a:avLst/>
              <a:gdLst>
                <a:gd name="T0" fmla="*/ 180 w 199"/>
                <a:gd name="T1" fmla="*/ 99 h 199"/>
                <a:gd name="T2" fmla="*/ 199 w 199"/>
                <a:gd name="T3" fmla="*/ 73 h 199"/>
                <a:gd name="T4" fmla="*/ 188 w 199"/>
                <a:gd name="T5" fmla="*/ 48 h 199"/>
                <a:gd name="T6" fmla="*/ 156 w 199"/>
                <a:gd name="T7" fmla="*/ 42 h 199"/>
                <a:gd name="T8" fmla="*/ 151 w 199"/>
                <a:gd name="T9" fmla="*/ 10 h 199"/>
                <a:gd name="T10" fmla="*/ 126 w 199"/>
                <a:gd name="T11" fmla="*/ 0 h 199"/>
                <a:gd name="T12" fmla="*/ 99 w 199"/>
                <a:gd name="T13" fmla="*/ 19 h 199"/>
                <a:gd name="T14" fmla="*/ 73 w 199"/>
                <a:gd name="T15" fmla="*/ 0 h 199"/>
                <a:gd name="T16" fmla="*/ 48 w 199"/>
                <a:gd name="T17" fmla="*/ 10 h 199"/>
                <a:gd name="T18" fmla="*/ 42 w 199"/>
                <a:gd name="T19" fmla="*/ 42 h 199"/>
                <a:gd name="T20" fmla="*/ 10 w 199"/>
                <a:gd name="T21" fmla="*/ 48 h 199"/>
                <a:gd name="T22" fmla="*/ 0 w 199"/>
                <a:gd name="T23" fmla="*/ 73 h 199"/>
                <a:gd name="T24" fmla="*/ 19 w 199"/>
                <a:gd name="T25" fmla="*/ 99 h 199"/>
                <a:gd name="T26" fmla="*/ 0 w 199"/>
                <a:gd name="T27" fmla="*/ 126 h 199"/>
                <a:gd name="T28" fmla="*/ 10 w 199"/>
                <a:gd name="T29" fmla="*/ 151 h 199"/>
                <a:gd name="T30" fmla="*/ 42 w 199"/>
                <a:gd name="T31" fmla="*/ 156 h 199"/>
                <a:gd name="T32" fmla="*/ 48 w 199"/>
                <a:gd name="T33" fmla="*/ 188 h 199"/>
                <a:gd name="T34" fmla="*/ 73 w 199"/>
                <a:gd name="T35" fmla="*/ 199 h 199"/>
                <a:gd name="T36" fmla="*/ 99 w 199"/>
                <a:gd name="T37" fmla="*/ 180 h 199"/>
                <a:gd name="T38" fmla="*/ 126 w 199"/>
                <a:gd name="T39" fmla="*/ 199 h 199"/>
                <a:gd name="T40" fmla="*/ 151 w 199"/>
                <a:gd name="T41" fmla="*/ 188 h 199"/>
                <a:gd name="T42" fmla="*/ 156 w 199"/>
                <a:gd name="T43" fmla="*/ 156 h 199"/>
                <a:gd name="T44" fmla="*/ 188 w 199"/>
                <a:gd name="T45" fmla="*/ 151 h 199"/>
                <a:gd name="T46" fmla="*/ 199 w 199"/>
                <a:gd name="T47" fmla="*/ 126 h 199"/>
                <a:gd name="T48" fmla="*/ 180 w 199"/>
                <a:gd name="T49" fmla="*/ 99 h 199"/>
                <a:gd name="T50" fmla="*/ 99 w 199"/>
                <a:gd name="T51" fmla="*/ 145 h 199"/>
                <a:gd name="T52" fmla="*/ 54 w 199"/>
                <a:gd name="T53" fmla="*/ 99 h 199"/>
                <a:gd name="T54" fmla="*/ 99 w 199"/>
                <a:gd name="T55" fmla="*/ 54 h 199"/>
                <a:gd name="T56" fmla="*/ 145 w 199"/>
                <a:gd name="T57" fmla="*/ 99 h 199"/>
                <a:gd name="T58" fmla="*/ 99 w 199"/>
                <a:gd name="T59" fmla="*/ 14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9" h="199">
                  <a:moveTo>
                    <a:pt x="180" y="99"/>
                  </a:moveTo>
                  <a:cubicBezTo>
                    <a:pt x="180" y="87"/>
                    <a:pt x="188" y="77"/>
                    <a:pt x="199" y="73"/>
                  </a:cubicBezTo>
                  <a:cubicBezTo>
                    <a:pt x="196" y="64"/>
                    <a:pt x="193" y="56"/>
                    <a:pt x="188" y="48"/>
                  </a:cubicBezTo>
                  <a:cubicBezTo>
                    <a:pt x="178" y="53"/>
                    <a:pt x="165" y="51"/>
                    <a:pt x="156" y="42"/>
                  </a:cubicBezTo>
                  <a:cubicBezTo>
                    <a:pt x="148" y="34"/>
                    <a:pt x="146" y="21"/>
                    <a:pt x="151" y="10"/>
                  </a:cubicBezTo>
                  <a:cubicBezTo>
                    <a:pt x="143" y="6"/>
                    <a:pt x="135" y="2"/>
                    <a:pt x="126" y="0"/>
                  </a:cubicBezTo>
                  <a:cubicBezTo>
                    <a:pt x="122" y="11"/>
                    <a:pt x="112" y="19"/>
                    <a:pt x="99" y="19"/>
                  </a:cubicBezTo>
                  <a:cubicBezTo>
                    <a:pt x="87" y="19"/>
                    <a:pt x="77" y="11"/>
                    <a:pt x="73" y="0"/>
                  </a:cubicBezTo>
                  <a:cubicBezTo>
                    <a:pt x="64" y="2"/>
                    <a:pt x="56" y="6"/>
                    <a:pt x="48" y="10"/>
                  </a:cubicBezTo>
                  <a:cubicBezTo>
                    <a:pt x="53" y="21"/>
                    <a:pt x="51" y="34"/>
                    <a:pt x="42" y="42"/>
                  </a:cubicBezTo>
                  <a:cubicBezTo>
                    <a:pt x="34" y="51"/>
                    <a:pt x="21" y="53"/>
                    <a:pt x="10" y="48"/>
                  </a:cubicBezTo>
                  <a:cubicBezTo>
                    <a:pt x="6" y="56"/>
                    <a:pt x="2" y="64"/>
                    <a:pt x="0" y="73"/>
                  </a:cubicBezTo>
                  <a:cubicBezTo>
                    <a:pt x="11" y="77"/>
                    <a:pt x="19" y="87"/>
                    <a:pt x="19" y="99"/>
                  </a:cubicBezTo>
                  <a:cubicBezTo>
                    <a:pt x="19" y="112"/>
                    <a:pt x="11" y="122"/>
                    <a:pt x="0" y="126"/>
                  </a:cubicBezTo>
                  <a:cubicBezTo>
                    <a:pt x="2" y="135"/>
                    <a:pt x="6" y="143"/>
                    <a:pt x="10" y="151"/>
                  </a:cubicBezTo>
                  <a:cubicBezTo>
                    <a:pt x="21" y="146"/>
                    <a:pt x="34" y="148"/>
                    <a:pt x="42" y="156"/>
                  </a:cubicBezTo>
                  <a:cubicBezTo>
                    <a:pt x="51" y="165"/>
                    <a:pt x="53" y="178"/>
                    <a:pt x="48" y="188"/>
                  </a:cubicBezTo>
                  <a:cubicBezTo>
                    <a:pt x="56" y="193"/>
                    <a:pt x="64" y="196"/>
                    <a:pt x="73" y="199"/>
                  </a:cubicBezTo>
                  <a:cubicBezTo>
                    <a:pt x="77" y="188"/>
                    <a:pt x="87" y="180"/>
                    <a:pt x="99" y="180"/>
                  </a:cubicBezTo>
                  <a:cubicBezTo>
                    <a:pt x="112" y="180"/>
                    <a:pt x="122" y="188"/>
                    <a:pt x="126" y="199"/>
                  </a:cubicBezTo>
                  <a:cubicBezTo>
                    <a:pt x="135" y="196"/>
                    <a:pt x="143" y="193"/>
                    <a:pt x="151" y="188"/>
                  </a:cubicBezTo>
                  <a:cubicBezTo>
                    <a:pt x="146" y="178"/>
                    <a:pt x="148" y="165"/>
                    <a:pt x="156" y="156"/>
                  </a:cubicBezTo>
                  <a:cubicBezTo>
                    <a:pt x="165" y="148"/>
                    <a:pt x="178" y="146"/>
                    <a:pt x="188" y="151"/>
                  </a:cubicBezTo>
                  <a:cubicBezTo>
                    <a:pt x="193" y="143"/>
                    <a:pt x="196" y="135"/>
                    <a:pt x="199" y="126"/>
                  </a:cubicBezTo>
                  <a:cubicBezTo>
                    <a:pt x="188" y="122"/>
                    <a:pt x="180" y="112"/>
                    <a:pt x="180" y="99"/>
                  </a:cubicBezTo>
                  <a:close/>
                  <a:moveTo>
                    <a:pt x="99" y="145"/>
                  </a:moveTo>
                  <a:cubicBezTo>
                    <a:pt x="74" y="145"/>
                    <a:pt x="54" y="125"/>
                    <a:pt x="54" y="99"/>
                  </a:cubicBezTo>
                  <a:cubicBezTo>
                    <a:pt x="54" y="74"/>
                    <a:pt x="74" y="54"/>
                    <a:pt x="99" y="54"/>
                  </a:cubicBezTo>
                  <a:cubicBezTo>
                    <a:pt x="125" y="54"/>
                    <a:pt x="145" y="74"/>
                    <a:pt x="145" y="99"/>
                  </a:cubicBezTo>
                  <a:cubicBezTo>
                    <a:pt x="145" y="125"/>
                    <a:pt x="125" y="145"/>
                    <a:pt x="99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" name="Freeform 6">
              <a:extLst>
                <a:ext uri="{FF2B5EF4-FFF2-40B4-BE49-F238E27FC236}">
                  <a16:creationId xmlns:a16="http://schemas.microsoft.com/office/drawing/2014/main" id="{B943925A-2AF9-ECEE-A0C3-07639FCB21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70925" y="2586657"/>
              <a:ext cx="130710" cy="130710"/>
            </a:xfrm>
            <a:custGeom>
              <a:avLst/>
              <a:gdLst>
                <a:gd name="T0" fmla="*/ 33 w 66"/>
                <a:gd name="T1" fmla="*/ 0 h 66"/>
                <a:gd name="T2" fmla="*/ 0 w 66"/>
                <a:gd name="T3" fmla="*/ 33 h 66"/>
                <a:gd name="T4" fmla="*/ 33 w 66"/>
                <a:gd name="T5" fmla="*/ 66 h 66"/>
                <a:gd name="T6" fmla="*/ 66 w 66"/>
                <a:gd name="T7" fmla="*/ 33 h 66"/>
                <a:gd name="T8" fmla="*/ 33 w 66"/>
                <a:gd name="T9" fmla="*/ 0 h 66"/>
                <a:gd name="T10" fmla="*/ 33 w 66"/>
                <a:gd name="T11" fmla="*/ 53 h 66"/>
                <a:gd name="T12" fmla="*/ 13 w 66"/>
                <a:gd name="T13" fmla="*/ 33 h 66"/>
                <a:gd name="T14" fmla="*/ 33 w 66"/>
                <a:gd name="T15" fmla="*/ 13 h 66"/>
                <a:gd name="T16" fmla="*/ 53 w 66"/>
                <a:gd name="T17" fmla="*/ 33 h 66"/>
                <a:gd name="T18" fmla="*/ 33 w 66"/>
                <a:gd name="T19" fmla="*/ 53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cubicBezTo>
                    <a:pt x="15" y="0"/>
                    <a:pt x="0" y="15"/>
                    <a:pt x="0" y="33"/>
                  </a:cubicBezTo>
                  <a:cubicBezTo>
                    <a:pt x="0" y="52"/>
                    <a:pt x="15" y="66"/>
                    <a:pt x="33" y="66"/>
                  </a:cubicBezTo>
                  <a:cubicBezTo>
                    <a:pt x="52" y="66"/>
                    <a:pt x="66" y="52"/>
                    <a:pt x="66" y="33"/>
                  </a:cubicBezTo>
                  <a:cubicBezTo>
                    <a:pt x="66" y="15"/>
                    <a:pt x="52" y="0"/>
                    <a:pt x="33" y="0"/>
                  </a:cubicBezTo>
                  <a:close/>
                  <a:moveTo>
                    <a:pt x="33" y="53"/>
                  </a:moveTo>
                  <a:cubicBezTo>
                    <a:pt x="22" y="53"/>
                    <a:pt x="13" y="44"/>
                    <a:pt x="13" y="33"/>
                  </a:cubicBezTo>
                  <a:cubicBezTo>
                    <a:pt x="13" y="22"/>
                    <a:pt x="22" y="13"/>
                    <a:pt x="33" y="13"/>
                  </a:cubicBezTo>
                  <a:cubicBezTo>
                    <a:pt x="44" y="13"/>
                    <a:pt x="53" y="22"/>
                    <a:pt x="53" y="33"/>
                  </a:cubicBezTo>
                  <a:cubicBezTo>
                    <a:pt x="53" y="44"/>
                    <a:pt x="44" y="53"/>
                    <a:pt x="33" y="53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BFD701AD-B03A-3460-DECF-A265D76B5183}"/>
              </a:ext>
            </a:extLst>
          </p:cNvPr>
          <p:cNvGrpSpPr/>
          <p:nvPr/>
        </p:nvGrpSpPr>
        <p:grpSpPr>
          <a:xfrm>
            <a:off x="1589864" y="2899206"/>
            <a:ext cx="429163" cy="428807"/>
            <a:chOff x="2092822" y="2828806"/>
            <a:chExt cx="1010489" cy="1009651"/>
          </a:xfrm>
        </p:grpSpPr>
        <p:sp>
          <p:nvSpPr>
            <p:cNvPr id="151" name="Freeform 7">
              <a:extLst>
                <a:ext uri="{FF2B5EF4-FFF2-40B4-BE49-F238E27FC236}">
                  <a16:creationId xmlns:a16="http://schemas.microsoft.com/office/drawing/2014/main" id="{C6878E24-B7E5-4049-51AC-10664F63A3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92822" y="2828806"/>
              <a:ext cx="1010489" cy="1009651"/>
            </a:xfrm>
            <a:custGeom>
              <a:avLst/>
              <a:gdLst>
                <a:gd name="T0" fmla="*/ 462 w 510"/>
                <a:gd name="T1" fmla="*/ 255 h 509"/>
                <a:gd name="T2" fmla="*/ 510 w 510"/>
                <a:gd name="T3" fmla="*/ 187 h 509"/>
                <a:gd name="T4" fmla="*/ 483 w 510"/>
                <a:gd name="T5" fmla="*/ 122 h 509"/>
                <a:gd name="T6" fmla="*/ 402 w 510"/>
                <a:gd name="T7" fmla="*/ 108 h 509"/>
                <a:gd name="T8" fmla="*/ 387 w 510"/>
                <a:gd name="T9" fmla="*/ 26 h 509"/>
                <a:gd name="T10" fmla="*/ 323 w 510"/>
                <a:gd name="T11" fmla="*/ 0 h 509"/>
                <a:gd name="T12" fmla="*/ 255 w 510"/>
                <a:gd name="T13" fmla="*/ 47 h 509"/>
                <a:gd name="T14" fmla="*/ 187 w 510"/>
                <a:gd name="T15" fmla="*/ 0 h 509"/>
                <a:gd name="T16" fmla="*/ 123 w 510"/>
                <a:gd name="T17" fmla="*/ 26 h 509"/>
                <a:gd name="T18" fmla="*/ 109 w 510"/>
                <a:gd name="T19" fmla="*/ 108 h 509"/>
                <a:gd name="T20" fmla="*/ 27 w 510"/>
                <a:gd name="T21" fmla="*/ 122 h 509"/>
                <a:gd name="T22" fmla="*/ 0 w 510"/>
                <a:gd name="T23" fmla="*/ 187 h 509"/>
                <a:gd name="T24" fmla="*/ 48 w 510"/>
                <a:gd name="T25" fmla="*/ 255 h 509"/>
                <a:gd name="T26" fmla="*/ 0 w 510"/>
                <a:gd name="T27" fmla="*/ 323 h 509"/>
                <a:gd name="T28" fmla="*/ 27 w 510"/>
                <a:gd name="T29" fmla="*/ 387 h 509"/>
                <a:gd name="T30" fmla="*/ 109 w 510"/>
                <a:gd name="T31" fmla="*/ 401 h 509"/>
                <a:gd name="T32" fmla="*/ 123 w 510"/>
                <a:gd name="T33" fmla="*/ 483 h 509"/>
                <a:gd name="T34" fmla="*/ 187 w 510"/>
                <a:gd name="T35" fmla="*/ 509 h 509"/>
                <a:gd name="T36" fmla="*/ 255 w 510"/>
                <a:gd name="T37" fmla="*/ 462 h 509"/>
                <a:gd name="T38" fmla="*/ 323 w 510"/>
                <a:gd name="T39" fmla="*/ 509 h 509"/>
                <a:gd name="T40" fmla="*/ 387 w 510"/>
                <a:gd name="T41" fmla="*/ 483 h 509"/>
                <a:gd name="T42" fmla="*/ 402 w 510"/>
                <a:gd name="T43" fmla="*/ 401 h 509"/>
                <a:gd name="T44" fmla="*/ 483 w 510"/>
                <a:gd name="T45" fmla="*/ 387 h 509"/>
                <a:gd name="T46" fmla="*/ 510 w 510"/>
                <a:gd name="T47" fmla="*/ 323 h 509"/>
                <a:gd name="T48" fmla="*/ 462 w 510"/>
                <a:gd name="T49" fmla="*/ 255 h 509"/>
                <a:gd name="T50" fmla="*/ 255 w 510"/>
                <a:gd name="T51" fmla="*/ 372 h 509"/>
                <a:gd name="T52" fmla="*/ 138 w 510"/>
                <a:gd name="T53" fmla="*/ 255 h 509"/>
                <a:gd name="T54" fmla="*/ 255 w 510"/>
                <a:gd name="T55" fmla="*/ 138 h 509"/>
                <a:gd name="T56" fmla="*/ 372 w 510"/>
                <a:gd name="T57" fmla="*/ 255 h 509"/>
                <a:gd name="T58" fmla="*/ 255 w 510"/>
                <a:gd name="T59" fmla="*/ 372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10" h="509">
                  <a:moveTo>
                    <a:pt x="462" y="255"/>
                  </a:moveTo>
                  <a:cubicBezTo>
                    <a:pt x="462" y="223"/>
                    <a:pt x="482" y="197"/>
                    <a:pt x="510" y="187"/>
                  </a:cubicBezTo>
                  <a:cubicBezTo>
                    <a:pt x="504" y="164"/>
                    <a:pt x="495" y="142"/>
                    <a:pt x="483" y="122"/>
                  </a:cubicBezTo>
                  <a:cubicBezTo>
                    <a:pt x="457" y="135"/>
                    <a:pt x="424" y="130"/>
                    <a:pt x="402" y="108"/>
                  </a:cubicBezTo>
                  <a:cubicBezTo>
                    <a:pt x="380" y="86"/>
                    <a:pt x="375" y="53"/>
                    <a:pt x="387" y="26"/>
                  </a:cubicBezTo>
                  <a:cubicBezTo>
                    <a:pt x="367" y="15"/>
                    <a:pt x="346" y="6"/>
                    <a:pt x="323" y="0"/>
                  </a:cubicBezTo>
                  <a:cubicBezTo>
                    <a:pt x="313" y="27"/>
                    <a:pt x="286" y="47"/>
                    <a:pt x="255" y="47"/>
                  </a:cubicBezTo>
                  <a:cubicBezTo>
                    <a:pt x="224" y="47"/>
                    <a:pt x="197" y="27"/>
                    <a:pt x="187" y="0"/>
                  </a:cubicBezTo>
                  <a:cubicBezTo>
                    <a:pt x="164" y="6"/>
                    <a:pt x="143" y="15"/>
                    <a:pt x="123" y="26"/>
                  </a:cubicBezTo>
                  <a:cubicBezTo>
                    <a:pt x="136" y="53"/>
                    <a:pt x="131" y="86"/>
                    <a:pt x="109" y="108"/>
                  </a:cubicBezTo>
                  <a:cubicBezTo>
                    <a:pt x="86" y="130"/>
                    <a:pt x="54" y="135"/>
                    <a:pt x="27" y="122"/>
                  </a:cubicBezTo>
                  <a:cubicBezTo>
                    <a:pt x="15" y="142"/>
                    <a:pt x="6" y="164"/>
                    <a:pt x="0" y="187"/>
                  </a:cubicBezTo>
                  <a:cubicBezTo>
                    <a:pt x="28" y="197"/>
                    <a:pt x="48" y="223"/>
                    <a:pt x="48" y="255"/>
                  </a:cubicBezTo>
                  <a:cubicBezTo>
                    <a:pt x="48" y="286"/>
                    <a:pt x="28" y="312"/>
                    <a:pt x="0" y="323"/>
                  </a:cubicBezTo>
                  <a:cubicBezTo>
                    <a:pt x="6" y="345"/>
                    <a:pt x="15" y="367"/>
                    <a:pt x="27" y="387"/>
                  </a:cubicBezTo>
                  <a:cubicBezTo>
                    <a:pt x="54" y="374"/>
                    <a:pt x="86" y="379"/>
                    <a:pt x="109" y="401"/>
                  </a:cubicBezTo>
                  <a:cubicBezTo>
                    <a:pt x="131" y="423"/>
                    <a:pt x="136" y="456"/>
                    <a:pt x="123" y="483"/>
                  </a:cubicBezTo>
                  <a:cubicBezTo>
                    <a:pt x="143" y="494"/>
                    <a:pt x="164" y="503"/>
                    <a:pt x="187" y="509"/>
                  </a:cubicBezTo>
                  <a:cubicBezTo>
                    <a:pt x="197" y="482"/>
                    <a:pt x="224" y="462"/>
                    <a:pt x="255" y="462"/>
                  </a:cubicBezTo>
                  <a:cubicBezTo>
                    <a:pt x="286" y="462"/>
                    <a:pt x="313" y="482"/>
                    <a:pt x="323" y="509"/>
                  </a:cubicBezTo>
                  <a:cubicBezTo>
                    <a:pt x="346" y="503"/>
                    <a:pt x="367" y="494"/>
                    <a:pt x="387" y="483"/>
                  </a:cubicBezTo>
                  <a:cubicBezTo>
                    <a:pt x="375" y="456"/>
                    <a:pt x="380" y="423"/>
                    <a:pt x="402" y="401"/>
                  </a:cubicBezTo>
                  <a:cubicBezTo>
                    <a:pt x="424" y="379"/>
                    <a:pt x="457" y="374"/>
                    <a:pt x="483" y="387"/>
                  </a:cubicBezTo>
                  <a:cubicBezTo>
                    <a:pt x="495" y="367"/>
                    <a:pt x="504" y="345"/>
                    <a:pt x="510" y="323"/>
                  </a:cubicBezTo>
                  <a:cubicBezTo>
                    <a:pt x="482" y="312"/>
                    <a:pt x="462" y="286"/>
                    <a:pt x="462" y="255"/>
                  </a:cubicBezTo>
                  <a:close/>
                  <a:moveTo>
                    <a:pt x="255" y="372"/>
                  </a:moveTo>
                  <a:cubicBezTo>
                    <a:pt x="191" y="372"/>
                    <a:pt x="138" y="319"/>
                    <a:pt x="138" y="255"/>
                  </a:cubicBezTo>
                  <a:cubicBezTo>
                    <a:pt x="138" y="190"/>
                    <a:pt x="191" y="138"/>
                    <a:pt x="255" y="138"/>
                  </a:cubicBezTo>
                  <a:cubicBezTo>
                    <a:pt x="320" y="138"/>
                    <a:pt x="372" y="190"/>
                    <a:pt x="372" y="255"/>
                  </a:cubicBezTo>
                  <a:cubicBezTo>
                    <a:pt x="372" y="319"/>
                    <a:pt x="320" y="372"/>
                    <a:pt x="255" y="37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2" name="Freeform 8">
              <a:extLst>
                <a:ext uri="{FF2B5EF4-FFF2-40B4-BE49-F238E27FC236}">
                  <a16:creationId xmlns:a16="http://schemas.microsoft.com/office/drawing/2014/main" id="{78C389B5-B899-084A-6723-E7A84E3F10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46701" y="3082685"/>
              <a:ext cx="503569" cy="503569"/>
            </a:xfrm>
            <a:custGeom>
              <a:avLst/>
              <a:gdLst>
                <a:gd name="T0" fmla="*/ 127 w 254"/>
                <a:gd name="T1" fmla="*/ 0 h 254"/>
                <a:gd name="T2" fmla="*/ 0 w 254"/>
                <a:gd name="T3" fmla="*/ 127 h 254"/>
                <a:gd name="T4" fmla="*/ 127 w 254"/>
                <a:gd name="T5" fmla="*/ 254 h 254"/>
                <a:gd name="T6" fmla="*/ 254 w 254"/>
                <a:gd name="T7" fmla="*/ 127 h 254"/>
                <a:gd name="T8" fmla="*/ 127 w 254"/>
                <a:gd name="T9" fmla="*/ 0 h 254"/>
                <a:gd name="T10" fmla="*/ 127 w 254"/>
                <a:gd name="T11" fmla="*/ 204 h 254"/>
                <a:gd name="T12" fmla="*/ 50 w 254"/>
                <a:gd name="T13" fmla="*/ 127 h 254"/>
                <a:gd name="T14" fmla="*/ 127 w 254"/>
                <a:gd name="T15" fmla="*/ 49 h 254"/>
                <a:gd name="T16" fmla="*/ 204 w 254"/>
                <a:gd name="T17" fmla="*/ 127 h 254"/>
                <a:gd name="T18" fmla="*/ 127 w 254"/>
                <a:gd name="T19" fmla="*/ 20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4" h="254">
                  <a:moveTo>
                    <a:pt x="127" y="0"/>
                  </a:moveTo>
                  <a:cubicBezTo>
                    <a:pt x="57" y="0"/>
                    <a:pt x="0" y="56"/>
                    <a:pt x="0" y="127"/>
                  </a:cubicBezTo>
                  <a:cubicBezTo>
                    <a:pt x="0" y="197"/>
                    <a:pt x="57" y="254"/>
                    <a:pt x="127" y="254"/>
                  </a:cubicBezTo>
                  <a:cubicBezTo>
                    <a:pt x="197" y="254"/>
                    <a:pt x="254" y="197"/>
                    <a:pt x="254" y="127"/>
                  </a:cubicBezTo>
                  <a:cubicBezTo>
                    <a:pt x="254" y="56"/>
                    <a:pt x="197" y="0"/>
                    <a:pt x="127" y="0"/>
                  </a:cubicBezTo>
                  <a:close/>
                  <a:moveTo>
                    <a:pt x="127" y="204"/>
                  </a:moveTo>
                  <a:cubicBezTo>
                    <a:pt x="85" y="204"/>
                    <a:pt x="50" y="169"/>
                    <a:pt x="50" y="127"/>
                  </a:cubicBezTo>
                  <a:cubicBezTo>
                    <a:pt x="50" y="84"/>
                    <a:pt x="85" y="49"/>
                    <a:pt x="127" y="49"/>
                  </a:cubicBezTo>
                  <a:cubicBezTo>
                    <a:pt x="170" y="49"/>
                    <a:pt x="204" y="84"/>
                    <a:pt x="204" y="127"/>
                  </a:cubicBezTo>
                  <a:cubicBezTo>
                    <a:pt x="204" y="169"/>
                    <a:pt x="170" y="204"/>
                    <a:pt x="127" y="204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D1931570-16E7-9E0E-DC77-AE9701D28744}"/>
              </a:ext>
            </a:extLst>
          </p:cNvPr>
          <p:cNvGrpSpPr/>
          <p:nvPr/>
        </p:nvGrpSpPr>
        <p:grpSpPr>
          <a:xfrm>
            <a:off x="1959378" y="3190465"/>
            <a:ext cx="297854" cy="297854"/>
            <a:chOff x="2929031" y="3657474"/>
            <a:chExt cx="529543" cy="529543"/>
          </a:xfrm>
        </p:grpSpPr>
        <p:sp>
          <p:nvSpPr>
            <p:cNvPr id="154" name="Freeform 9">
              <a:extLst>
                <a:ext uri="{FF2B5EF4-FFF2-40B4-BE49-F238E27FC236}">
                  <a16:creationId xmlns:a16="http://schemas.microsoft.com/office/drawing/2014/main" id="{34BBD108-6105-E401-9A92-11D930244E1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29031" y="3657474"/>
              <a:ext cx="529543" cy="529543"/>
            </a:xfrm>
            <a:custGeom>
              <a:avLst/>
              <a:gdLst>
                <a:gd name="T0" fmla="*/ 242 w 267"/>
                <a:gd name="T1" fmla="*/ 134 h 267"/>
                <a:gd name="T2" fmla="*/ 267 w 267"/>
                <a:gd name="T3" fmla="*/ 98 h 267"/>
                <a:gd name="T4" fmla="*/ 253 w 267"/>
                <a:gd name="T5" fmla="*/ 65 h 267"/>
                <a:gd name="T6" fmla="*/ 210 w 267"/>
                <a:gd name="T7" fmla="*/ 57 h 267"/>
                <a:gd name="T8" fmla="*/ 203 w 267"/>
                <a:gd name="T9" fmla="*/ 14 h 267"/>
                <a:gd name="T10" fmla="*/ 169 w 267"/>
                <a:gd name="T11" fmla="*/ 0 h 267"/>
                <a:gd name="T12" fmla="*/ 134 w 267"/>
                <a:gd name="T13" fmla="*/ 25 h 267"/>
                <a:gd name="T14" fmla="*/ 98 w 267"/>
                <a:gd name="T15" fmla="*/ 0 h 267"/>
                <a:gd name="T16" fmla="*/ 64 w 267"/>
                <a:gd name="T17" fmla="*/ 14 h 267"/>
                <a:gd name="T18" fmla="*/ 57 w 267"/>
                <a:gd name="T19" fmla="*/ 57 h 267"/>
                <a:gd name="T20" fmla="*/ 14 w 267"/>
                <a:gd name="T21" fmla="*/ 65 h 267"/>
                <a:gd name="T22" fmla="*/ 0 w 267"/>
                <a:gd name="T23" fmla="*/ 98 h 267"/>
                <a:gd name="T24" fmla="*/ 25 w 267"/>
                <a:gd name="T25" fmla="*/ 134 h 267"/>
                <a:gd name="T26" fmla="*/ 0 w 267"/>
                <a:gd name="T27" fmla="*/ 169 h 267"/>
                <a:gd name="T28" fmla="*/ 14 w 267"/>
                <a:gd name="T29" fmla="*/ 203 h 267"/>
                <a:gd name="T30" fmla="*/ 57 w 267"/>
                <a:gd name="T31" fmla="*/ 211 h 267"/>
                <a:gd name="T32" fmla="*/ 64 w 267"/>
                <a:gd name="T33" fmla="*/ 254 h 267"/>
                <a:gd name="T34" fmla="*/ 98 w 267"/>
                <a:gd name="T35" fmla="*/ 267 h 267"/>
                <a:gd name="T36" fmla="*/ 134 w 267"/>
                <a:gd name="T37" fmla="*/ 242 h 267"/>
                <a:gd name="T38" fmla="*/ 169 w 267"/>
                <a:gd name="T39" fmla="*/ 267 h 267"/>
                <a:gd name="T40" fmla="*/ 203 w 267"/>
                <a:gd name="T41" fmla="*/ 254 h 267"/>
                <a:gd name="T42" fmla="*/ 210 w 267"/>
                <a:gd name="T43" fmla="*/ 211 h 267"/>
                <a:gd name="T44" fmla="*/ 253 w 267"/>
                <a:gd name="T45" fmla="*/ 203 h 267"/>
                <a:gd name="T46" fmla="*/ 267 w 267"/>
                <a:gd name="T47" fmla="*/ 169 h 267"/>
                <a:gd name="T48" fmla="*/ 242 w 267"/>
                <a:gd name="T49" fmla="*/ 134 h 267"/>
                <a:gd name="T50" fmla="*/ 134 w 267"/>
                <a:gd name="T51" fmla="*/ 195 h 267"/>
                <a:gd name="T52" fmla="*/ 72 w 267"/>
                <a:gd name="T53" fmla="*/ 134 h 267"/>
                <a:gd name="T54" fmla="*/ 134 w 267"/>
                <a:gd name="T55" fmla="*/ 73 h 267"/>
                <a:gd name="T56" fmla="*/ 195 w 267"/>
                <a:gd name="T57" fmla="*/ 134 h 267"/>
                <a:gd name="T58" fmla="*/ 134 w 267"/>
                <a:gd name="T59" fmla="*/ 195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7" h="267">
                  <a:moveTo>
                    <a:pt x="242" y="134"/>
                  </a:moveTo>
                  <a:cubicBezTo>
                    <a:pt x="242" y="117"/>
                    <a:pt x="253" y="103"/>
                    <a:pt x="267" y="98"/>
                  </a:cubicBezTo>
                  <a:cubicBezTo>
                    <a:pt x="264" y="86"/>
                    <a:pt x="259" y="75"/>
                    <a:pt x="253" y="65"/>
                  </a:cubicBezTo>
                  <a:cubicBezTo>
                    <a:pt x="239" y="71"/>
                    <a:pt x="222" y="69"/>
                    <a:pt x="210" y="57"/>
                  </a:cubicBezTo>
                  <a:cubicBezTo>
                    <a:pt x="199" y="45"/>
                    <a:pt x="196" y="28"/>
                    <a:pt x="203" y="14"/>
                  </a:cubicBezTo>
                  <a:cubicBezTo>
                    <a:pt x="192" y="8"/>
                    <a:pt x="181" y="3"/>
                    <a:pt x="169" y="0"/>
                  </a:cubicBezTo>
                  <a:cubicBezTo>
                    <a:pt x="164" y="15"/>
                    <a:pt x="150" y="25"/>
                    <a:pt x="134" y="25"/>
                  </a:cubicBezTo>
                  <a:cubicBezTo>
                    <a:pt x="117" y="25"/>
                    <a:pt x="103" y="15"/>
                    <a:pt x="98" y="0"/>
                  </a:cubicBezTo>
                  <a:cubicBezTo>
                    <a:pt x="86" y="3"/>
                    <a:pt x="75" y="8"/>
                    <a:pt x="64" y="14"/>
                  </a:cubicBezTo>
                  <a:cubicBezTo>
                    <a:pt x="71" y="28"/>
                    <a:pt x="68" y="45"/>
                    <a:pt x="57" y="57"/>
                  </a:cubicBezTo>
                  <a:cubicBezTo>
                    <a:pt x="45" y="69"/>
                    <a:pt x="28" y="71"/>
                    <a:pt x="14" y="65"/>
                  </a:cubicBezTo>
                  <a:cubicBezTo>
                    <a:pt x="8" y="75"/>
                    <a:pt x="3" y="86"/>
                    <a:pt x="0" y="98"/>
                  </a:cubicBezTo>
                  <a:cubicBezTo>
                    <a:pt x="15" y="103"/>
                    <a:pt x="25" y="117"/>
                    <a:pt x="25" y="134"/>
                  </a:cubicBezTo>
                  <a:cubicBezTo>
                    <a:pt x="25" y="150"/>
                    <a:pt x="15" y="164"/>
                    <a:pt x="0" y="169"/>
                  </a:cubicBezTo>
                  <a:cubicBezTo>
                    <a:pt x="3" y="181"/>
                    <a:pt x="8" y="193"/>
                    <a:pt x="14" y="203"/>
                  </a:cubicBezTo>
                  <a:cubicBezTo>
                    <a:pt x="28" y="197"/>
                    <a:pt x="45" y="199"/>
                    <a:pt x="57" y="211"/>
                  </a:cubicBezTo>
                  <a:cubicBezTo>
                    <a:pt x="68" y="222"/>
                    <a:pt x="71" y="239"/>
                    <a:pt x="64" y="254"/>
                  </a:cubicBezTo>
                  <a:cubicBezTo>
                    <a:pt x="75" y="260"/>
                    <a:pt x="86" y="264"/>
                    <a:pt x="98" y="267"/>
                  </a:cubicBezTo>
                  <a:cubicBezTo>
                    <a:pt x="103" y="253"/>
                    <a:pt x="117" y="242"/>
                    <a:pt x="134" y="242"/>
                  </a:cubicBezTo>
                  <a:cubicBezTo>
                    <a:pt x="150" y="242"/>
                    <a:pt x="164" y="253"/>
                    <a:pt x="169" y="267"/>
                  </a:cubicBezTo>
                  <a:cubicBezTo>
                    <a:pt x="181" y="264"/>
                    <a:pt x="192" y="260"/>
                    <a:pt x="203" y="254"/>
                  </a:cubicBezTo>
                  <a:cubicBezTo>
                    <a:pt x="196" y="239"/>
                    <a:pt x="199" y="222"/>
                    <a:pt x="210" y="211"/>
                  </a:cubicBezTo>
                  <a:cubicBezTo>
                    <a:pt x="222" y="199"/>
                    <a:pt x="239" y="197"/>
                    <a:pt x="253" y="203"/>
                  </a:cubicBezTo>
                  <a:cubicBezTo>
                    <a:pt x="259" y="193"/>
                    <a:pt x="264" y="181"/>
                    <a:pt x="267" y="169"/>
                  </a:cubicBezTo>
                  <a:cubicBezTo>
                    <a:pt x="253" y="164"/>
                    <a:pt x="242" y="150"/>
                    <a:pt x="242" y="134"/>
                  </a:cubicBezTo>
                  <a:close/>
                  <a:moveTo>
                    <a:pt x="134" y="195"/>
                  </a:moveTo>
                  <a:cubicBezTo>
                    <a:pt x="100" y="195"/>
                    <a:pt x="72" y="168"/>
                    <a:pt x="72" y="134"/>
                  </a:cubicBezTo>
                  <a:cubicBezTo>
                    <a:pt x="72" y="100"/>
                    <a:pt x="100" y="73"/>
                    <a:pt x="134" y="73"/>
                  </a:cubicBezTo>
                  <a:cubicBezTo>
                    <a:pt x="168" y="73"/>
                    <a:pt x="195" y="100"/>
                    <a:pt x="195" y="134"/>
                  </a:cubicBezTo>
                  <a:cubicBezTo>
                    <a:pt x="195" y="168"/>
                    <a:pt x="168" y="195"/>
                    <a:pt x="134" y="19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5" name="Freeform 10">
              <a:extLst>
                <a:ext uri="{FF2B5EF4-FFF2-40B4-BE49-F238E27FC236}">
                  <a16:creationId xmlns:a16="http://schemas.microsoft.com/office/drawing/2014/main" id="{5F639A83-EBE5-8882-6FF9-20AC21BBB8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2254" y="3790698"/>
              <a:ext cx="263096" cy="263934"/>
            </a:xfrm>
            <a:custGeom>
              <a:avLst/>
              <a:gdLst>
                <a:gd name="T0" fmla="*/ 67 w 133"/>
                <a:gd name="T1" fmla="*/ 0 h 133"/>
                <a:gd name="T2" fmla="*/ 0 w 133"/>
                <a:gd name="T3" fmla="*/ 67 h 133"/>
                <a:gd name="T4" fmla="*/ 67 w 133"/>
                <a:gd name="T5" fmla="*/ 133 h 133"/>
                <a:gd name="T6" fmla="*/ 133 w 133"/>
                <a:gd name="T7" fmla="*/ 67 h 133"/>
                <a:gd name="T8" fmla="*/ 67 w 133"/>
                <a:gd name="T9" fmla="*/ 0 h 133"/>
                <a:gd name="T10" fmla="*/ 67 w 133"/>
                <a:gd name="T11" fmla="*/ 107 h 133"/>
                <a:gd name="T12" fmla="*/ 26 w 133"/>
                <a:gd name="T13" fmla="*/ 67 h 133"/>
                <a:gd name="T14" fmla="*/ 67 w 133"/>
                <a:gd name="T15" fmla="*/ 26 h 133"/>
                <a:gd name="T16" fmla="*/ 107 w 133"/>
                <a:gd name="T17" fmla="*/ 67 h 133"/>
                <a:gd name="T18" fmla="*/ 67 w 133"/>
                <a:gd name="T19" fmla="*/ 107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33">
                  <a:moveTo>
                    <a:pt x="67" y="0"/>
                  </a:moveTo>
                  <a:cubicBezTo>
                    <a:pt x="30" y="0"/>
                    <a:pt x="0" y="30"/>
                    <a:pt x="0" y="67"/>
                  </a:cubicBezTo>
                  <a:cubicBezTo>
                    <a:pt x="0" y="104"/>
                    <a:pt x="30" y="133"/>
                    <a:pt x="67" y="133"/>
                  </a:cubicBezTo>
                  <a:cubicBezTo>
                    <a:pt x="103" y="133"/>
                    <a:pt x="133" y="104"/>
                    <a:pt x="133" y="67"/>
                  </a:cubicBezTo>
                  <a:cubicBezTo>
                    <a:pt x="133" y="30"/>
                    <a:pt x="103" y="0"/>
                    <a:pt x="67" y="0"/>
                  </a:cubicBezTo>
                  <a:close/>
                  <a:moveTo>
                    <a:pt x="67" y="107"/>
                  </a:moveTo>
                  <a:cubicBezTo>
                    <a:pt x="44" y="107"/>
                    <a:pt x="26" y="89"/>
                    <a:pt x="26" y="67"/>
                  </a:cubicBezTo>
                  <a:cubicBezTo>
                    <a:pt x="26" y="44"/>
                    <a:pt x="44" y="26"/>
                    <a:pt x="67" y="26"/>
                  </a:cubicBezTo>
                  <a:cubicBezTo>
                    <a:pt x="89" y="26"/>
                    <a:pt x="107" y="44"/>
                    <a:pt x="107" y="67"/>
                  </a:cubicBezTo>
                  <a:cubicBezTo>
                    <a:pt x="107" y="89"/>
                    <a:pt x="89" y="107"/>
                    <a:pt x="67" y="107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6" name="Freeform 11">
            <a:extLst>
              <a:ext uri="{FF2B5EF4-FFF2-40B4-BE49-F238E27FC236}">
                <a16:creationId xmlns:a16="http://schemas.microsoft.com/office/drawing/2014/main" id="{8FC746E2-64AC-9475-2715-1F8F0C7B8E88}"/>
              </a:ext>
            </a:extLst>
          </p:cNvPr>
          <p:cNvSpPr>
            <a:spLocks noEditPoints="1"/>
          </p:cNvSpPr>
          <p:nvPr/>
        </p:nvSpPr>
        <p:spPr bwMode="auto">
          <a:xfrm>
            <a:off x="1495831" y="2711754"/>
            <a:ext cx="223629" cy="223629"/>
          </a:xfrm>
          <a:custGeom>
            <a:avLst/>
            <a:gdLst>
              <a:gd name="T0" fmla="*/ 190 w 210"/>
              <a:gd name="T1" fmla="*/ 105 h 210"/>
              <a:gd name="T2" fmla="*/ 210 w 210"/>
              <a:gd name="T3" fmla="*/ 77 h 210"/>
              <a:gd name="T4" fmla="*/ 199 w 210"/>
              <a:gd name="T5" fmla="*/ 50 h 210"/>
              <a:gd name="T6" fmla="*/ 165 w 210"/>
              <a:gd name="T7" fmla="*/ 44 h 210"/>
              <a:gd name="T8" fmla="*/ 159 w 210"/>
              <a:gd name="T9" fmla="*/ 11 h 210"/>
              <a:gd name="T10" fmla="*/ 133 w 210"/>
              <a:gd name="T11" fmla="*/ 0 h 210"/>
              <a:gd name="T12" fmla="*/ 105 w 210"/>
              <a:gd name="T13" fmla="*/ 19 h 210"/>
              <a:gd name="T14" fmla="*/ 77 w 210"/>
              <a:gd name="T15" fmla="*/ 0 h 210"/>
              <a:gd name="T16" fmla="*/ 51 w 210"/>
              <a:gd name="T17" fmla="*/ 11 h 210"/>
              <a:gd name="T18" fmla="*/ 45 w 210"/>
              <a:gd name="T19" fmla="*/ 44 h 210"/>
              <a:gd name="T20" fmla="*/ 11 w 210"/>
              <a:gd name="T21" fmla="*/ 50 h 210"/>
              <a:gd name="T22" fmla="*/ 0 w 210"/>
              <a:gd name="T23" fmla="*/ 77 h 210"/>
              <a:gd name="T24" fmla="*/ 20 w 210"/>
              <a:gd name="T25" fmla="*/ 105 h 210"/>
              <a:gd name="T26" fmla="*/ 0 w 210"/>
              <a:gd name="T27" fmla="*/ 133 h 210"/>
              <a:gd name="T28" fmla="*/ 11 w 210"/>
              <a:gd name="T29" fmla="*/ 159 h 210"/>
              <a:gd name="T30" fmla="*/ 45 w 210"/>
              <a:gd name="T31" fmla="*/ 165 h 210"/>
              <a:gd name="T32" fmla="*/ 51 w 210"/>
              <a:gd name="T33" fmla="*/ 199 h 210"/>
              <a:gd name="T34" fmla="*/ 77 w 210"/>
              <a:gd name="T35" fmla="*/ 210 h 210"/>
              <a:gd name="T36" fmla="*/ 105 w 210"/>
              <a:gd name="T37" fmla="*/ 190 h 210"/>
              <a:gd name="T38" fmla="*/ 133 w 210"/>
              <a:gd name="T39" fmla="*/ 210 h 210"/>
              <a:gd name="T40" fmla="*/ 159 w 210"/>
              <a:gd name="T41" fmla="*/ 199 h 210"/>
              <a:gd name="T42" fmla="*/ 165 w 210"/>
              <a:gd name="T43" fmla="*/ 165 h 210"/>
              <a:gd name="T44" fmla="*/ 199 w 210"/>
              <a:gd name="T45" fmla="*/ 159 h 210"/>
              <a:gd name="T46" fmla="*/ 210 w 210"/>
              <a:gd name="T47" fmla="*/ 133 h 210"/>
              <a:gd name="T48" fmla="*/ 190 w 210"/>
              <a:gd name="T49" fmla="*/ 105 h 210"/>
              <a:gd name="T50" fmla="*/ 105 w 210"/>
              <a:gd name="T51" fmla="*/ 147 h 210"/>
              <a:gd name="T52" fmla="*/ 62 w 210"/>
              <a:gd name="T53" fmla="*/ 105 h 210"/>
              <a:gd name="T54" fmla="*/ 105 w 210"/>
              <a:gd name="T55" fmla="*/ 62 h 210"/>
              <a:gd name="T56" fmla="*/ 148 w 210"/>
              <a:gd name="T57" fmla="*/ 105 h 210"/>
              <a:gd name="T58" fmla="*/ 105 w 210"/>
              <a:gd name="T59" fmla="*/ 147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10" h="210">
                <a:moveTo>
                  <a:pt x="190" y="105"/>
                </a:moveTo>
                <a:cubicBezTo>
                  <a:pt x="190" y="92"/>
                  <a:pt x="198" y="81"/>
                  <a:pt x="210" y="77"/>
                </a:cubicBezTo>
                <a:cubicBezTo>
                  <a:pt x="207" y="67"/>
                  <a:pt x="204" y="59"/>
                  <a:pt x="199" y="50"/>
                </a:cubicBezTo>
                <a:cubicBezTo>
                  <a:pt x="188" y="55"/>
                  <a:pt x="174" y="54"/>
                  <a:pt x="165" y="44"/>
                </a:cubicBezTo>
                <a:cubicBezTo>
                  <a:pt x="156" y="35"/>
                  <a:pt x="154" y="22"/>
                  <a:pt x="159" y="11"/>
                </a:cubicBezTo>
                <a:cubicBezTo>
                  <a:pt x="151" y="6"/>
                  <a:pt x="142" y="2"/>
                  <a:pt x="133" y="0"/>
                </a:cubicBezTo>
                <a:cubicBezTo>
                  <a:pt x="129" y="11"/>
                  <a:pt x="118" y="19"/>
                  <a:pt x="105" y="19"/>
                </a:cubicBezTo>
                <a:cubicBezTo>
                  <a:pt x="92" y="19"/>
                  <a:pt x="81" y="11"/>
                  <a:pt x="77" y="0"/>
                </a:cubicBezTo>
                <a:cubicBezTo>
                  <a:pt x="68" y="2"/>
                  <a:pt x="59" y="6"/>
                  <a:pt x="51" y="11"/>
                </a:cubicBezTo>
                <a:cubicBezTo>
                  <a:pt x="56" y="22"/>
                  <a:pt x="54" y="35"/>
                  <a:pt x="45" y="44"/>
                </a:cubicBezTo>
                <a:cubicBezTo>
                  <a:pt x="35" y="54"/>
                  <a:pt x="22" y="55"/>
                  <a:pt x="11" y="50"/>
                </a:cubicBezTo>
                <a:cubicBezTo>
                  <a:pt x="6" y="59"/>
                  <a:pt x="2" y="67"/>
                  <a:pt x="0" y="77"/>
                </a:cubicBezTo>
                <a:cubicBezTo>
                  <a:pt x="11" y="81"/>
                  <a:pt x="20" y="92"/>
                  <a:pt x="20" y="105"/>
                </a:cubicBezTo>
                <a:cubicBezTo>
                  <a:pt x="20" y="118"/>
                  <a:pt x="11" y="129"/>
                  <a:pt x="0" y="133"/>
                </a:cubicBezTo>
                <a:cubicBezTo>
                  <a:pt x="2" y="142"/>
                  <a:pt x="6" y="151"/>
                  <a:pt x="11" y="159"/>
                </a:cubicBezTo>
                <a:cubicBezTo>
                  <a:pt x="22" y="154"/>
                  <a:pt x="35" y="156"/>
                  <a:pt x="45" y="165"/>
                </a:cubicBezTo>
                <a:cubicBezTo>
                  <a:pt x="54" y="174"/>
                  <a:pt x="56" y="188"/>
                  <a:pt x="51" y="199"/>
                </a:cubicBezTo>
                <a:cubicBezTo>
                  <a:pt x="59" y="204"/>
                  <a:pt x="68" y="207"/>
                  <a:pt x="77" y="210"/>
                </a:cubicBezTo>
                <a:cubicBezTo>
                  <a:pt x="81" y="198"/>
                  <a:pt x="92" y="190"/>
                  <a:pt x="105" y="190"/>
                </a:cubicBezTo>
                <a:cubicBezTo>
                  <a:pt x="118" y="190"/>
                  <a:pt x="129" y="198"/>
                  <a:pt x="133" y="210"/>
                </a:cubicBezTo>
                <a:cubicBezTo>
                  <a:pt x="142" y="207"/>
                  <a:pt x="151" y="204"/>
                  <a:pt x="159" y="199"/>
                </a:cubicBezTo>
                <a:cubicBezTo>
                  <a:pt x="154" y="188"/>
                  <a:pt x="156" y="174"/>
                  <a:pt x="165" y="165"/>
                </a:cubicBezTo>
                <a:cubicBezTo>
                  <a:pt x="174" y="156"/>
                  <a:pt x="188" y="154"/>
                  <a:pt x="199" y="159"/>
                </a:cubicBezTo>
                <a:cubicBezTo>
                  <a:pt x="204" y="151"/>
                  <a:pt x="207" y="142"/>
                  <a:pt x="210" y="133"/>
                </a:cubicBezTo>
                <a:cubicBezTo>
                  <a:pt x="198" y="129"/>
                  <a:pt x="190" y="118"/>
                  <a:pt x="190" y="105"/>
                </a:cubicBezTo>
                <a:close/>
                <a:moveTo>
                  <a:pt x="105" y="147"/>
                </a:moveTo>
                <a:cubicBezTo>
                  <a:pt x="81" y="147"/>
                  <a:pt x="62" y="128"/>
                  <a:pt x="62" y="105"/>
                </a:cubicBezTo>
                <a:cubicBezTo>
                  <a:pt x="62" y="81"/>
                  <a:pt x="81" y="62"/>
                  <a:pt x="105" y="62"/>
                </a:cubicBezTo>
                <a:cubicBezTo>
                  <a:pt x="128" y="62"/>
                  <a:pt x="148" y="81"/>
                  <a:pt x="148" y="105"/>
                </a:cubicBezTo>
                <a:cubicBezTo>
                  <a:pt x="148" y="128"/>
                  <a:pt x="128" y="147"/>
                  <a:pt x="105" y="147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7" name="Freeform 12">
            <a:extLst>
              <a:ext uri="{FF2B5EF4-FFF2-40B4-BE49-F238E27FC236}">
                <a16:creationId xmlns:a16="http://schemas.microsoft.com/office/drawing/2014/main" id="{C7791A87-FE6C-1BD5-553E-07BC468A16A8}"/>
              </a:ext>
            </a:extLst>
          </p:cNvPr>
          <p:cNvSpPr>
            <a:spLocks noEditPoints="1"/>
          </p:cNvSpPr>
          <p:nvPr/>
        </p:nvSpPr>
        <p:spPr bwMode="auto">
          <a:xfrm>
            <a:off x="2749079" y="3452190"/>
            <a:ext cx="216199" cy="216505"/>
          </a:xfrm>
          <a:custGeom>
            <a:avLst/>
            <a:gdLst>
              <a:gd name="T0" fmla="*/ 271 w 299"/>
              <a:gd name="T1" fmla="*/ 149 h 299"/>
              <a:gd name="T2" fmla="*/ 299 w 299"/>
              <a:gd name="T3" fmla="*/ 109 h 299"/>
              <a:gd name="T4" fmla="*/ 283 w 299"/>
              <a:gd name="T5" fmla="*/ 72 h 299"/>
              <a:gd name="T6" fmla="*/ 235 w 299"/>
              <a:gd name="T7" fmla="*/ 63 h 299"/>
              <a:gd name="T8" fmla="*/ 227 w 299"/>
              <a:gd name="T9" fmla="*/ 15 h 299"/>
              <a:gd name="T10" fmla="*/ 189 w 299"/>
              <a:gd name="T11" fmla="*/ 0 h 299"/>
              <a:gd name="T12" fmla="*/ 150 w 299"/>
              <a:gd name="T13" fmla="*/ 28 h 299"/>
              <a:gd name="T14" fmla="*/ 110 w 299"/>
              <a:gd name="T15" fmla="*/ 0 h 299"/>
              <a:gd name="T16" fmla="*/ 72 w 299"/>
              <a:gd name="T17" fmla="*/ 15 h 299"/>
              <a:gd name="T18" fmla="*/ 64 w 299"/>
              <a:gd name="T19" fmla="*/ 63 h 299"/>
              <a:gd name="T20" fmla="*/ 16 w 299"/>
              <a:gd name="T21" fmla="*/ 72 h 299"/>
              <a:gd name="T22" fmla="*/ 0 w 299"/>
              <a:gd name="T23" fmla="*/ 109 h 299"/>
              <a:gd name="T24" fmla="*/ 28 w 299"/>
              <a:gd name="T25" fmla="*/ 149 h 299"/>
              <a:gd name="T26" fmla="*/ 0 w 299"/>
              <a:gd name="T27" fmla="*/ 189 h 299"/>
              <a:gd name="T28" fmla="*/ 16 w 299"/>
              <a:gd name="T29" fmla="*/ 227 h 299"/>
              <a:gd name="T30" fmla="*/ 64 w 299"/>
              <a:gd name="T31" fmla="*/ 235 h 299"/>
              <a:gd name="T32" fmla="*/ 72 w 299"/>
              <a:gd name="T33" fmla="*/ 283 h 299"/>
              <a:gd name="T34" fmla="*/ 110 w 299"/>
              <a:gd name="T35" fmla="*/ 299 h 299"/>
              <a:gd name="T36" fmla="*/ 150 w 299"/>
              <a:gd name="T37" fmla="*/ 271 h 299"/>
              <a:gd name="T38" fmla="*/ 189 w 299"/>
              <a:gd name="T39" fmla="*/ 299 h 299"/>
              <a:gd name="T40" fmla="*/ 227 w 299"/>
              <a:gd name="T41" fmla="*/ 283 h 299"/>
              <a:gd name="T42" fmla="*/ 235 w 299"/>
              <a:gd name="T43" fmla="*/ 235 h 299"/>
              <a:gd name="T44" fmla="*/ 283 w 299"/>
              <a:gd name="T45" fmla="*/ 227 h 299"/>
              <a:gd name="T46" fmla="*/ 299 w 299"/>
              <a:gd name="T47" fmla="*/ 189 h 299"/>
              <a:gd name="T48" fmla="*/ 271 w 299"/>
              <a:gd name="T49" fmla="*/ 149 h 299"/>
              <a:gd name="T50" fmla="*/ 150 w 299"/>
              <a:gd name="T51" fmla="*/ 210 h 299"/>
              <a:gd name="T52" fmla="*/ 88 w 299"/>
              <a:gd name="T53" fmla="*/ 149 h 299"/>
              <a:gd name="T54" fmla="*/ 150 w 299"/>
              <a:gd name="T55" fmla="*/ 88 h 299"/>
              <a:gd name="T56" fmla="*/ 211 w 299"/>
              <a:gd name="T57" fmla="*/ 149 h 299"/>
              <a:gd name="T58" fmla="*/ 150 w 299"/>
              <a:gd name="T59" fmla="*/ 210 h 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99" h="299">
                <a:moveTo>
                  <a:pt x="271" y="149"/>
                </a:moveTo>
                <a:cubicBezTo>
                  <a:pt x="271" y="131"/>
                  <a:pt x="283" y="115"/>
                  <a:pt x="299" y="109"/>
                </a:cubicBezTo>
                <a:cubicBezTo>
                  <a:pt x="295" y="96"/>
                  <a:pt x="290" y="83"/>
                  <a:pt x="283" y="72"/>
                </a:cubicBezTo>
                <a:cubicBezTo>
                  <a:pt x="268" y="79"/>
                  <a:pt x="248" y="76"/>
                  <a:pt x="235" y="63"/>
                </a:cubicBezTo>
                <a:cubicBezTo>
                  <a:pt x="222" y="50"/>
                  <a:pt x="220" y="31"/>
                  <a:pt x="227" y="15"/>
                </a:cubicBezTo>
                <a:cubicBezTo>
                  <a:pt x="215" y="9"/>
                  <a:pt x="203" y="3"/>
                  <a:pt x="189" y="0"/>
                </a:cubicBezTo>
                <a:cubicBezTo>
                  <a:pt x="183" y="16"/>
                  <a:pt x="168" y="28"/>
                  <a:pt x="150" y="28"/>
                </a:cubicBezTo>
                <a:cubicBezTo>
                  <a:pt x="131" y="28"/>
                  <a:pt x="116" y="16"/>
                  <a:pt x="110" y="0"/>
                </a:cubicBezTo>
                <a:cubicBezTo>
                  <a:pt x="96" y="3"/>
                  <a:pt x="84" y="9"/>
                  <a:pt x="72" y="15"/>
                </a:cubicBezTo>
                <a:cubicBezTo>
                  <a:pt x="79" y="31"/>
                  <a:pt x="77" y="50"/>
                  <a:pt x="64" y="63"/>
                </a:cubicBezTo>
                <a:cubicBezTo>
                  <a:pt x="51" y="76"/>
                  <a:pt x="31" y="79"/>
                  <a:pt x="16" y="72"/>
                </a:cubicBezTo>
                <a:cubicBezTo>
                  <a:pt x="9" y="83"/>
                  <a:pt x="4" y="96"/>
                  <a:pt x="0" y="109"/>
                </a:cubicBezTo>
                <a:cubicBezTo>
                  <a:pt x="16" y="115"/>
                  <a:pt x="28" y="131"/>
                  <a:pt x="28" y="149"/>
                </a:cubicBezTo>
                <a:cubicBezTo>
                  <a:pt x="28" y="167"/>
                  <a:pt x="16" y="183"/>
                  <a:pt x="0" y="189"/>
                </a:cubicBezTo>
                <a:cubicBezTo>
                  <a:pt x="4" y="202"/>
                  <a:pt x="9" y="215"/>
                  <a:pt x="16" y="227"/>
                </a:cubicBezTo>
                <a:cubicBezTo>
                  <a:pt x="31" y="219"/>
                  <a:pt x="51" y="222"/>
                  <a:pt x="64" y="235"/>
                </a:cubicBezTo>
                <a:cubicBezTo>
                  <a:pt x="77" y="248"/>
                  <a:pt x="79" y="267"/>
                  <a:pt x="72" y="283"/>
                </a:cubicBezTo>
                <a:cubicBezTo>
                  <a:pt x="84" y="290"/>
                  <a:pt x="96" y="295"/>
                  <a:pt x="110" y="299"/>
                </a:cubicBezTo>
                <a:cubicBezTo>
                  <a:pt x="116" y="282"/>
                  <a:pt x="131" y="271"/>
                  <a:pt x="150" y="271"/>
                </a:cubicBezTo>
                <a:cubicBezTo>
                  <a:pt x="168" y="271"/>
                  <a:pt x="183" y="282"/>
                  <a:pt x="189" y="299"/>
                </a:cubicBezTo>
                <a:cubicBezTo>
                  <a:pt x="203" y="295"/>
                  <a:pt x="215" y="290"/>
                  <a:pt x="227" y="283"/>
                </a:cubicBezTo>
                <a:cubicBezTo>
                  <a:pt x="220" y="267"/>
                  <a:pt x="222" y="248"/>
                  <a:pt x="235" y="235"/>
                </a:cubicBezTo>
                <a:cubicBezTo>
                  <a:pt x="248" y="222"/>
                  <a:pt x="268" y="219"/>
                  <a:pt x="283" y="227"/>
                </a:cubicBezTo>
                <a:cubicBezTo>
                  <a:pt x="290" y="215"/>
                  <a:pt x="295" y="202"/>
                  <a:pt x="299" y="189"/>
                </a:cubicBezTo>
                <a:cubicBezTo>
                  <a:pt x="283" y="183"/>
                  <a:pt x="271" y="167"/>
                  <a:pt x="271" y="149"/>
                </a:cubicBezTo>
                <a:close/>
                <a:moveTo>
                  <a:pt x="150" y="210"/>
                </a:moveTo>
                <a:cubicBezTo>
                  <a:pt x="116" y="210"/>
                  <a:pt x="88" y="183"/>
                  <a:pt x="88" y="149"/>
                </a:cubicBezTo>
                <a:cubicBezTo>
                  <a:pt x="88" y="115"/>
                  <a:pt x="116" y="88"/>
                  <a:pt x="150" y="88"/>
                </a:cubicBezTo>
                <a:cubicBezTo>
                  <a:pt x="183" y="88"/>
                  <a:pt x="211" y="115"/>
                  <a:pt x="211" y="149"/>
                </a:cubicBezTo>
                <a:cubicBezTo>
                  <a:pt x="211" y="183"/>
                  <a:pt x="183" y="210"/>
                  <a:pt x="150" y="21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EB0B729C-01B0-329D-796A-D1F253C42D03}"/>
              </a:ext>
            </a:extLst>
          </p:cNvPr>
          <p:cNvGrpSpPr/>
          <p:nvPr/>
        </p:nvGrpSpPr>
        <p:grpSpPr>
          <a:xfrm>
            <a:off x="1305846" y="3027298"/>
            <a:ext cx="248068" cy="247366"/>
            <a:chOff x="1347942" y="3304724"/>
            <a:chExt cx="592384" cy="590709"/>
          </a:xfrm>
        </p:grpSpPr>
        <p:sp>
          <p:nvSpPr>
            <p:cNvPr id="159" name="Freeform 13">
              <a:extLst>
                <a:ext uri="{FF2B5EF4-FFF2-40B4-BE49-F238E27FC236}">
                  <a16:creationId xmlns:a16="http://schemas.microsoft.com/office/drawing/2014/main" id="{443AC925-EE8F-2883-F78C-407C505FF4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47942" y="3304724"/>
              <a:ext cx="592384" cy="590709"/>
            </a:xfrm>
            <a:custGeom>
              <a:avLst/>
              <a:gdLst>
                <a:gd name="T0" fmla="*/ 271 w 299"/>
                <a:gd name="T1" fmla="*/ 149 h 298"/>
                <a:gd name="T2" fmla="*/ 299 w 299"/>
                <a:gd name="T3" fmla="*/ 109 h 298"/>
                <a:gd name="T4" fmla="*/ 283 w 299"/>
                <a:gd name="T5" fmla="*/ 72 h 298"/>
                <a:gd name="T6" fmla="*/ 235 w 299"/>
                <a:gd name="T7" fmla="*/ 63 h 298"/>
                <a:gd name="T8" fmla="*/ 227 w 299"/>
                <a:gd name="T9" fmla="*/ 15 h 298"/>
                <a:gd name="T10" fmla="*/ 189 w 299"/>
                <a:gd name="T11" fmla="*/ 0 h 298"/>
                <a:gd name="T12" fmla="*/ 149 w 299"/>
                <a:gd name="T13" fmla="*/ 28 h 298"/>
                <a:gd name="T14" fmla="*/ 109 w 299"/>
                <a:gd name="T15" fmla="*/ 0 h 298"/>
                <a:gd name="T16" fmla="*/ 72 w 299"/>
                <a:gd name="T17" fmla="*/ 15 h 298"/>
                <a:gd name="T18" fmla="*/ 63 w 299"/>
                <a:gd name="T19" fmla="*/ 63 h 298"/>
                <a:gd name="T20" fmla="*/ 15 w 299"/>
                <a:gd name="T21" fmla="*/ 72 h 298"/>
                <a:gd name="T22" fmla="*/ 0 w 299"/>
                <a:gd name="T23" fmla="*/ 109 h 298"/>
                <a:gd name="T24" fmla="*/ 28 w 299"/>
                <a:gd name="T25" fmla="*/ 149 h 298"/>
                <a:gd name="T26" fmla="*/ 0 w 299"/>
                <a:gd name="T27" fmla="*/ 189 h 298"/>
                <a:gd name="T28" fmla="*/ 15 w 299"/>
                <a:gd name="T29" fmla="*/ 227 h 298"/>
                <a:gd name="T30" fmla="*/ 63 w 299"/>
                <a:gd name="T31" fmla="*/ 235 h 298"/>
                <a:gd name="T32" fmla="*/ 72 w 299"/>
                <a:gd name="T33" fmla="*/ 283 h 298"/>
                <a:gd name="T34" fmla="*/ 109 w 299"/>
                <a:gd name="T35" fmla="*/ 298 h 298"/>
                <a:gd name="T36" fmla="*/ 149 w 299"/>
                <a:gd name="T37" fmla="*/ 270 h 298"/>
                <a:gd name="T38" fmla="*/ 189 w 299"/>
                <a:gd name="T39" fmla="*/ 298 h 298"/>
                <a:gd name="T40" fmla="*/ 227 w 299"/>
                <a:gd name="T41" fmla="*/ 283 h 298"/>
                <a:gd name="T42" fmla="*/ 235 w 299"/>
                <a:gd name="T43" fmla="*/ 235 h 298"/>
                <a:gd name="T44" fmla="*/ 283 w 299"/>
                <a:gd name="T45" fmla="*/ 227 h 298"/>
                <a:gd name="T46" fmla="*/ 299 w 299"/>
                <a:gd name="T47" fmla="*/ 189 h 298"/>
                <a:gd name="T48" fmla="*/ 271 w 299"/>
                <a:gd name="T49" fmla="*/ 149 h 298"/>
                <a:gd name="T50" fmla="*/ 149 w 299"/>
                <a:gd name="T51" fmla="*/ 218 h 298"/>
                <a:gd name="T52" fmla="*/ 81 w 299"/>
                <a:gd name="T53" fmla="*/ 149 h 298"/>
                <a:gd name="T54" fmla="*/ 149 w 299"/>
                <a:gd name="T55" fmla="*/ 80 h 298"/>
                <a:gd name="T56" fmla="*/ 218 w 299"/>
                <a:gd name="T57" fmla="*/ 149 h 298"/>
                <a:gd name="T58" fmla="*/ 149 w 299"/>
                <a:gd name="T59" fmla="*/ 218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99" h="298">
                  <a:moveTo>
                    <a:pt x="271" y="149"/>
                  </a:moveTo>
                  <a:cubicBezTo>
                    <a:pt x="271" y="131"/>
                    <a:pt x="282" y="115"/>
                    <a:pt x="299" y="109"/>
                  </a:cubicBezTo>
                  <a:cubicBezTo>
                    <a:pt x="295" y="96"/>
                    <a:pt x="290" y="83"/>
                    <a:pt x="283" y="72"/>
                  </a:cubicBezTo>
                  <a:cubicBezTo>
                    <a:pt x="267" y="79"/>
                    <a:pt x="248" y="76"/>
                    <a:pt x="235" y="63"/>
                  </a:cubicBezTo>
                  <a:cubicBezTo>
                    <a:pt x="222" y="50"/>
                    <a:pt x="219" y="31"/>
                    <a:pt x="227" y="15"/>
                  </a:cubicBezTo>
                  <a:cubicBezTo>
                    <a:pt x="215" y="8"/>
                    <a:pt x="202" y="3"/>
                    <a:pt x="189" y="0"/>
                  </a:cubicBezTo>
                  <a:cubicBezTo>
                    <a:pt x="183" y="16"/>
                    <a:pt x="168" y="28"/>
                    <a:pt x="149" y="28"/>
                  </a:cubicBezTo>
                  <a:cubicBezTo>
                    <a:pt x="131" y="28"/>
                    <a:pt x="115" y="16"/>
                    <a:pt x="109" y="0"/>
                  </a:cubicBezTo>
                  <a:cubicBezTo>
                    <a:pt x="96" y="3"/>
                    <a:pt x="83" y="8"/>
                    <a:pt x="72" y="15"/>
                  </a:cubicBezTo>
                  <a:cubicBezTo>
                    <a:pt x="79" y="31"/>
                    <a:pt x="76" y="50"/>
                    <a:pt x="63" y="63"/>
                  </a:cubicBezTo>
                  <a:cubicBezTo>
                    <a:pt x="50" y="76"/>
                    <a:pt x="31" y="79"/>
                    <a:pt x="15" y="72"/>
                  </a:cubicBezTo>
                  <a:cubicBezTo>
                    <a:pt x="9" y="83"/>
                    <a:pt x="3" y="96"/>
                    <a:pt x="0" y="109"/>
                  </a:cubicBezTo>
                  <a:cubicBezTo>
                    <a:pt x="16" y="115"/>
                    <a:pt x="28" y="131"/>
                    <a:pt x="28" y="149"/>
                  </a:cubicBezTo>
                  <a:cubicBezTo>
                    <a:pt x="28" y="167"/>
                    <a:pt x="16" y="183"/>
                    <a:pt x="0" y="189"/>
                  </a:cubicBezTo>
                  <a:cubicBezTo>
                    <a:pt x="3" y="202"/>
                    <a:pt x="9" y="215"/>
                    <a:pt x="15" y="227"/>
                  </a:cubicBezTo>
                  <a:cubicBezTo>
                    <a:pt x="31" y="219"/>
                    <a:pt x="50" y="222"/>
                    <a:pt x="63" y="235"/>
                  </a:cubicBezTo>
                  <a:cubicBezTo>
                    <a:pt x="76" y="248"/>
                    <a:pt x="79" y="267"/>
                    <a:pt x="72" y="283"/>
                  </a:cubicBezTo>
                  <a:cubicBezTo>
                    <a:pt x="83" y="290"/>
                    <a:pt x="96" y="295"/>
                    <a:pt x="109" y="298"/>
                  </a:cubicBezTo>
                  <a:cubicBezTo>
                    <a:pt x="115" y="282"/>
                    <a:pt x="131" y="270"/>
                    <a:pt x="149" y="270"/>
                  </a:cubicBezTo>
                  <a:cubicBezTo>
                    <a:pt x="168" y="270"/>
                    <a:pt x="183" y="282"/>
                    <a:pt x="189" y="298"/>
                  </a:cubicBezTo>
                  <a:cubicBezTo>
                    <a:pt x="202" y="295"/>
                    <a:pt x="215" y="290"/>
                    <a:pt x="227" y="283"/>
                  </a:cubicBezTo>
                  <a:cubicBezTo>
                    <a:pt x="219" y="267"/>
                    <a:pt x="222" y="248"/>
                    <a:pt x="235" y="235"/>
                  </a:cubicBezTo>
                  <a:cubicBezTo>
                    <a:pt x="248" y="222"/>
                    <a:pt x="267" y="219"/>
                    <a:pt x="283" y="227"/>
                  </a:cubicBezTo>
                  <a:cubicBezTo>
                    <a:pt x="290" y="215"/>
                    <a:pt x="295" y="202"/>
                    <a:pt x="299" y="189"/>
                  </a:cubicBezTo>
                  <a:cubicBezTo>
                    <a:pt x="282" y="183"/>
                    <a:pt x="271" y="167"/>
                    <a:pt x="271" y="149"/>
                  </a:cubicBezTo>
                  <a:close/>
                  <a:moveTo>
                    <a:pt x="149" y="218"/>
                  </a:moveTo>
                  <a:cubicBezTo>
                    <a:pt x="111" y="218"/>
                    <a:pt x="81" y="187"/>
                    <a:pt x="81" y="149"/>
                  </a:cubicBezTo>
                  <a:cubicBezTo>
                    <a:pt x="81" y="111"/>
                    <a:pt x="111" y="80"/>
                    <a:pt x="149" y="80"/>
                  </a:cubicBezTo>
                  <a:cubicBezTo>
                    <a:pt x="187" y="80"/>
                    <a:pt x="218" y="111"/>
                    <a:pt x="218" y="149"/>
                  </a:cubicBezTo>
                  <a:cubicBezTo>
                    <a:pt x="218" y="187"/>
                    <a:pt x="187" y="218"/>
                    <a:pt x="149" y="21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0" name="Freeform 14">
              <a:extLst>
                <a:ext uri="{FF2B5EF4-FFF2-40B4-BE49-F238E27FC236}">
                  <a16:creationId xmlns:a16="http://schemas.microsoft.com/office/drawing/2014/main" id="{80198977-6D4F-FB64-36BF-FBA3FBB1334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44007" y="3500790"/>
              <a:ext cx="197741" cy="198579"/>
            </a:xfrm>
            <a:custGeom>
              <a:avLst/>
              <a:gdLst>
                <a:gd name="T0" fmla="*/ 50 w 100"/>
                <a:gd name="T1" fmla="*/ 0 h 100"/>
                <a:gd name="T2" fmla="*/ 0 w 100"/>
                <a:gd name="T3" fmla="*/ 50 h 100"/>
                <a:gd name="T4" fmla="*/ 50 w 100"/>
                <a:gd name="T5" fmla="*/ 100 h 100"/>
                <a:gd name="T6" fmla="*/ 100 w 100"/>
                <a:gd name="T7" fmla="*/ 50 h 100"/>
                <a:gd name="T8" fmla="*/ 50 w 100"/>
                <a:gd name="T9" fmla="*/ 0 h 100"/>
                <a:gd name="T10" fmla="*/ 50 w 100"/>
                <a:gd name="T11" fmla="*/ 81 h 100"/>
                <a:gd name="T12" fmla="*/ 20 w 100"/>
                <a:gd name="T13" fmla="*/ 50 h 100"/>
                <a:gd name="T14" fmla="*/ 50 w 100"/>
                <a:gd name="T15" fmla="*/ 20 h 100"/>
                <a:gd name="T16" fmla="*/ 81 w 100"/>
                <a:gd name="T17" fmla="*/ 50 h 100"/>
                <a:gd name="T18" fmla="*/ 50 w 100"/>
                <a:gd name="T19" fmla="*/ 81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0" h="100">
                  <a:moveTo>
                    <a:pt x="50" y="0"/>
                  </a:moveTo>
                  <a:cubicBezTo>
                    <a:pt x="23" y="0"/>
                    <a:pt x="0" y="22"/>
                    <a:pt x="0" y="50"/>
                  </a:cubicBezTo>
                  <a:cubicBezTo>
                    <a:pt x="0" y="78"/>
                    <a:pt x="23" y="100"/>
                    <a:pt x="50" y="100"/>
                  </a:cubicBezTo>
                  <a:cubicBezTo>
                    <a:pt x="78" y="100"/>
                    <a:pt x="100" y="78"/>
                    <a:pt x="100" y="50"/>
                  </a:cubicBezTo>
                  <a:cubicBezTo>
                    <a:pt x="100" y="22"/>
                    <a:pt x="78" y="0"/>
                    <a:pt x="50" y="0"/>
                  </a:cubicBezTo>
                  <a:close/>
                  <a:moveTo>
                    <a:pt x="50" y="81"/>
                  </a:moveTo>
                  <a:cubicBezTo>
                    <a:pt x="33" y="81"/>
                    <a:pt x="20" y="67"/>
                    <a:pt x="20" y="50"/>
                  </a:cubicBezTo>
                  <a:cubicBezTo>
                    <a:pt x="20" y="33"/>
                    <a:pt x="33" y="20"/>
                    <a:pt x="50" y="20"/>
                  </a:cubicBezTo>
                  <a:cubicBezTo>
                    <a:pt x="67" y="20"/>
                    <a:pt x="81" y="33"/>
                    <a:pt x="81" y="50"/>
                  </a:cubicBezTo>
                  <a:cubicBezTo>
                    <a:pt x="81" y="67"/>
                    <a:pt x="67" y="81"/>
                    <a:pt x="50" y="81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7076D79E-302D-267A-B130-C7C6217D648E}"/>
              </a:ext>
            </a:extLst>
          </p:cNvPr>
          <p:cNvGrpSpPr/>
          <p:nvPr/>
        </p:nvGrpSpPr>
        <p:grpSpPr>
          <a:xfrm rot="20870575">
            <a:off x="1765059" y="2610624"/>
            <a:ext cx="244429" cy="244938"/>
            <a:chOff x="4106258" y="3101956"/>
            <a:chExt cx="402185" cy="403023"/>
          </a:xfrm>
        </p:grpSpPr>
        <p:sp>
          <p:nvSpPr>
            <p:cNvPr id="162" name="Freeform 15">
              <a:extLst>
                <a:ext uri="{FF2B5EF4-FFF2-40B4-BE49-F238E27FC236}">
                  <a16:creationId xmlns:a16="http://schemas.microsoft.com/office/drawing/2014/main" id="{3D49F1A1-9A74-8EBE-E712-D89C369289F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06258" y="3101956"/>
              <a:ext cx="402185" cy="403023"/>
            </a:xfrm>
            <a:custGeom>
              <a:avLst/>
              <a:gdLst>
                <a:gd name="T0" fmla="*/ 184 w 203"/>
                <a:gd name="T1" fmla="*/ 102 h 203"/>
                <a:gd name="T2" fmla="*/ 203 w 203"/>
                <a:gd name="T3" fmla="*/ 75 h 203"/>
                <a:gd name="T4" fmla="*/ 192 w 203"/>
                <a:gd name="T5" fmla="*/ 49 h 203"/>
                <a:gd name="T6" fmla="*/ 159 w 203"/>
                <a:gd name="T7" fmla="*/ 43 h 203"/>
                <a:gd name="T8" fmla="*/ 154 w 203"/>
                <a:gd name="T9" fmla="*/ 11 h 203"/>
                <a:gd name="T10" fmla="*/ 128 w 203"/>
                <a:gd name="T11" fmla="*/ 0 h 203"/>
                <a:gd name="T12" fmla="*/ 101 w 203"/>
                <a:gd name="T13" fmla="*/ 19 h 203"/>
                <a:gd name="T14" fmla="*/ 74 w 203"/>
                <a:gd name="T15" fmla="*/ 0 h 203"/>
                <a:gd name="T16" fmla="*/ 49 w 203"/>
                <a:gd name="T17" fmla="*/ 11 h 203"/>
                <a:gd name="T18" fmla="*/ 43 w 203"/>
                <a:gd name="T19" fmla="*/ 43 h 203"/>
                <a:gd name="T20" fmla="*/ 10 w 203"/>
                <a:gd name="T21" fmla="*/ 49 h 203"/>
                <a:gd name="T22" fmla="*/ 0 w 203"/>
                <a:gd name="T23" fmla="*/ 75 h 203"/>
                <a:gd name="T24" fmla="*/ 19 w 203"/>
                <a:gd name="T25" fmla="*/ 102 h 203"/>
                <a:gd name="T26" fmla="*/ 0 w 203"/>
                <a:gd name="T27" fmla="*/ 129 h 203"/>
                <a:gd name="T28" fmla="*/ 10 w 203"/>
                <a:gd name="T29" fmla="*/ 154 h 203"/>
                <a:gd name="T30" fmla="*/ 43 w 203"/>
                <a:gd name="T31" fmla="*/ 160 h 203"/>
                <a:gd name="T32" fmla="*/ 49 w 203"/>
                <a:gd name="T33" fmla="*/ 192 h 203"/>
                <a:gd name="T34" fmla="*/ 74 w 203"/>
                <a:gd name="T35" fmla="*/ 203 h 203"/>
                <a:gd name="T36" fmla="*/ 101 w 203"/>
                <a:gd name="T37" fmla="*/ 184 h 203"/>
                <a:gd name="T38" fmla="*/ 128 w 203"/>
                <a:gd name="T39" fmla="*/ 203 h 203"/>
                <a:gd name="T40" fmla="*/ 154 w 203"/>
                <a:gd name="T41" fmla="*/ 192 h 203"/>
                <a:gd name="T42" fmla="*/ 159 w 203"/>
                <a:gd name="T43" fmla="*/ 160 h 203"/>
                <a:gd name="T44" fmla="*/ 192 w 203"/>
                <a:gd name="T45" fmla="*/ 154 h 203"/>
                <a:gd name="T46" fmla="*/ 203 w 203"/>
                <a:gd name="T47" fmla="*/ 129 h 203"/>
                <a:gd name="T48" fmla="*/ 184 w 203"/>
                <a:gd name="T49" fmla="*/ 102 h 203"/>
                <a:gd name="T50" fmla="*/ 101 w 203"/>
                <a:gd name="T51" fmla="*/ 148 h 203"/>
                <a:gd name="T52" fmla="*/ 55 w 203"/>
                <a:gd name="T53" fmla="*/ 102 h 203"/>
                <a:gd name="T54" fmla="*/ 101 w 203"/>
                <a:gd name="T55" fmla="*/ 55 h 203"/>
                <a:gd name="T56" fmla="*/ 148 w 203"/>
                <a:gd name="T57" fmla="*/ 102 h 203"/>
                <a:gd name="T58" fmla="*/ 101 w 203"/>
                <a:gd name="T59" fmla="*/ 148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03" h="203">
                  <a:moveTo>
                    <a:pt x="184" y="102"/>
                  </a:moveTo>
                  <a:cubicBezTo>
                    <a:pt x="184" y="89"/>
                    <a:pt x="192" y="79"/>
                    <a:pt x="203" y="75"/>
                  </a:cubicBezTo>
                  <a:cubicBezTo>
                    <a:pt x="200" y="65"/>
                    <a:pt x="197" y="57"/>
                    <a:pt x="192" y="49"/>
                  </a:cubicBezTo>
                  <a:cubicBezTo>
                    <a:pt x="181" y="54"/>
                    <a:pt x="168" y="52"/>
                    <a:pt x="159" y="43"/>
                  </a:cubicBezTo>
                  <a:cubicBezTo>
                    <a:pt x="151" y="34"/>
                    <a:pt x="149" y="21"/>
                    <a:pt x="154" y="11"/>
                  </a:cubicBezTo>
                  <a:cubicBezTo>
                    <a:pt x="146" y="6"/>
                    <a:pt x="137" y="3"/>
                    <a:pt x="128" y="0"/>
                  </a:cubicBezTo>
                  <a:cubicBezTo>
                    <a:pt x="124" y="11"/>
                    <a:pt x="114" y="19"/>
                    <a:pt x="101" y="19"/>
                  </a:cubicBezTo>
                  <a:cubicBezTo>
                    <a:pt x="89" y="19"/>
                    <a:pt x="78" y="11"/>
                    <a:pt x="74" y="0"/>
                  </a:cubicBezTo>
                  <a:cubicBezTo>
                    <a:pt x="65" y="3"/>
                    <a:pt x="56" y="6"/>
                    <a:pt x="49" y="11"/>
                  </a:cubicBezTo>
                  <a:cubicBezTo>
                    <a:pt x="54" y="21"/>
                    <a:pt x="52" y="34"/>
                    <a:pt x="43" y="43"/>
                  </a:cubicBezTo>
                  <a:cubicBezTo>
                    <a:pt x="34" y="52"/>
                    <a:pt x="21" y="54"/>
                    <a:pt x="10" y="49"/>
                  </a:cubicBezTo>
                  <a:cubicBezTo>
                    <a:pt x="6" y="57"/>
                    <a:pt x="2" y="65"/>
                    <a:pt x="0" y="75"/>
                  </a:cubicBezTo>
                  <a:cubicBezTo>
                    <a:pt x="11" y="79"/>
                    <a:pt x="19" y="89"/>
                    <a:pt x="19" y="102"/>
                  </a:cubicBezTo>
                  <a:cubicBezTo>
                    <a:pt x="19" y="114"/>
                    <a:pt x="11" y="125"/>
                    <a:pt x="0" y="129"/>
                  </a:cubicBezTo>
                  <a:cubicBezTo>
                    <a:pt x="2" y="138"/>
                    <a:pt x="6" y="146"/>
                    <a:pt x="10" y="154"/>
                  </a:cubicBezTo>
                  <a:cubicBezTo>
                    <a:pt x="21" y="149"/>
                    <a:pt x="34" y="151"/>
                    <a:pt x="43" y="160"/>
                  </a:cubicBezTo>
                  <a:cubicBezTo>
                    <a:pt x="52" y="169"/>
                    <a:pt x="54" y="182"/>
                    <a:pt x="49" y="192"/>
                  </a:cubicBezTo>
                  <a:cubicBezTo>
                    <a:pt x="56" y="197"/>
                    <a:pt x="65" y="201"/>
                    <a:pt x="74" y="203"/>
                  </a:cubicBezTo>
                  <a:cubicBezTo>
                    <a:pt x="78" y="192"/>
                    <a:pt x="89" y="184"/>
                    <a:pt x="101" y="184"/>
                  </a:cubicBezTo>
                  <a:cubicBezTo>
                    <a:pt x="114" y="184"/>
                    <a:pt x="124" y="192"/>
                    <a:pt x="128" y="203"/>
                  </a:cubicBezTo>
                  <a:cubicBezTo>
                    <a:pt x="137" y="201"/>
                    <a:pt x="146" y="197"/>
                    <a:pt x="154" y="192"/>
                  </a:cubicBezTo>
                  <a:cubicBezTo>
                    <a:pt x="149" y="182"/>
                    <a:pt x="151" y="169"/>
                    <a:pt x="159" y="160"/>
                  </a:cubicBezTo>
                  <a:cubicBezTo>
                    <a:pt x="168" y="151"/>
                    <a:pt x="181" y="149"/>
                    <a:pt x="192" y="154"/>
                  </a:cubicBezTo>
                  <a:cubicBezTo>
                    <a:pt x="197" y="146"/>
                    <a:pt x="200" y="138"/>
                    <a:pt x="203" y="129"/>
                  </a:cubicBezTo>
                  <a:cubicBezTo>
                    <a:pt x="192" y="125"/>
                    <a:pt x="184" y="114"/>
                    <a:pt x="184" y="102"/>
                  </a:cubicBezTo>
                  <a:close/>
                  <a:moveTo>
                    <a:pt x="101" y="148"/>
                  </a:moveTo>
                  <a:cubicBezTo>
                    <a:pt x="75" y="148"/>
                    <a:pt x="55" y="127"/>
                    <a:pt x="55" y="102"/>
                  </a:cubicBezTo>
                  <a:cubicBezTo>
                    <a:pt x="55" y="76"/>
                    <a:pt x="75" y="55"/>
                    <a:pt x="101" y="55"/>
                  </a:cubicBezTo>
                  <a:cubicBezTo>
                    <a:pt x="127" y="55"/>
                    <a:pt x="148" y="76"/>
                    <a:pt x="148" y="102"/>
                  </a:cubicBezTo>
                  <a:cubicBezTo>
                    <a:pt x="148" y="127"/>
                    <a:pt x="127" y="148"/>
                    <a:pt x="101" y="14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3" name="Freeform 16">
              <a:extLst>
                <a:ext uri="{FF2B5EF4-FFF2-40B4-BE49-F238E27FC236}">
                  <a16:creationId xmlns:a16="http://schemas.microsoft.com/office/drawing/2014/main" id="{050593D0-7251-3336-E868-38FF59E92D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07642" y="3203340"/>
              <a:ext cx="200254" cy="200254"/>
            </a:xfrm>
            <a:custGeom>
              <a:avLst/>
              <a:gdLst>
                <a:gd name="T0" fmla="*/ 50 w 101"/>
                <a:gd name="T1" fmla="*/ 0 h 101"/>
                <a:gd name="T2" fmla="*/ 0 w 101"/>
                <a:gd name="T3" fmla="*/ 51 h 101"/>
                <a:gd name="T4" fmla="*/ 50 w 101"/>
                <a:gd name="T5" fmla="*/ 101 h 101"/>
                <a:gd name="T6" fmla="*/ 101 w 101"/>
                <a:gd name="T7" fmla="*/ 51 h 101"/>
                <a:gd name="T8" fmla="*/ 50 w 101"/>
                <a:gd name="T9" fmla="*/ 0 h 101"/>
                <a:gd name="T10" fmla="*/ 50 w 101"/>
                <a:gd name="T11" fmla="*/ 81 h 101"/>
                <a:gd name="T12" fmla="*/ 19 w 101"/>
                <a:gd name="T13" fmla="*/ 51 h 101"/>
                <a:gd name="T14" fmla="*/ 50 w 101"/>
                <a:gd name="T15" fmla="*/ 20 h 101"/>
                <a:gd name="T16" fmla="*/ 81 w 101"/>
                <a:gd name="T17" fmla="*/ 51 h 101"/>
                <a:gd name="T18" fmla="*/ 50 w 101"/>
                <a:gd name="T19" fmla="*/ 8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101">
                  <a:moveTo>
                    <a:pt x="50" y="0"/>
                  </a:moveTo>
                  <a:cubicBezTo>
                    <a:pt x="22" y="0"/>
                    <a:pt x="0" y="23"/>
                    <a:pt x="0" y="51"/>
                  </a:cubicBezTo>
                  <a:cubicBezTo>
                    <a:pt x="0" y="78"/>
                    <a:pt x="22" y="101"/>
                    <a:pt x="50" y="101"/>
                  </a:cubicBezTo>
                  <a:cubicBezTo>
                    <a:pt x="78" y="101"/>
                    <a:pt x="101" y="78"/>
                    <a:pt x="101" y="51"/>
                  </a:cubicBezTo>
                  <a:cubicBezTo>
                    <a:pt x="101" y="23"/>
                    <a:pt x="78" y="0"/>
                    <a:pt x="50" y="0"/>
                  </a:cubicBezTo>
                  <a:close/>
                  <a:moveTo>
                    <a:pt x="50" y="81"/>
                  </a:moveTo>
                  <a:cubicBezTo>
                    <a:pt x="33" y="81"/>
                    <a:pt x="19" y="68"/>
                    <a:pt x="19" y="51"/>
                  </a:cubicBezTo>
                  <a:cubicBezTo>
                    <a:pt x="19" y="34"/>
                    <a:pt x="33" y="20"/>
                    <a:pt x="50" y="20"/>
                  </a:cubicBezTo>
                  <a:cubicBezTo>
                    <a:pt x="67" y="20"/>
                    <a:pt x="81" y="34"/>
                    <a:pt x="81" y="51"/>
                  </a:cubicBezTo>
                  <a:cubicBezTo>
                    <a:pt x="81" y="68"/>
                    <a:pt x="67" y="81"/>
                    <a:pt x="50" y="81"/>
                  </a:cubicBez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2EF70506-2452-D5F9-B067-3BD26D839A34}"/>
              </a:ext>
            </a:extLst>
          </p:cNvPr>
          <p:cNvGrpSpPr/>
          <p:nvPr/>
        </p:nvGrpSpPr>
        <p:grpSpPr>
          <a:xfrm>
            <a:off x="2664187" y="3047185"/>
            <a:ext cx="229301" cy="230453"/>
            <a:chOff x="4508443" y="3715288"/>
            <a:chExt cx="333478" cy="335154"/>
          </a:xfrm>
        </p:grpSpPr>
        <p:sp>
          <p:nvSpPr>
            <p:cNvPr id="165" name="Freeform 17">
              <a:extLst>
                <a:ext uri="{FF2B5EF4-FFF2-40B4-BE49-F238E27FC236}">
                  <a16:creationId xmlns:a16="http://schemas.microsoft.com/office/drawing/2014/main" id="{747647B2-E972-083C-A938-5E7F2FA0B1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08443" y="3715288"/>
              <a:ext cx="333478" cy="335154"/>
            </a:xfrm>
            <a:custGeom>
              <a:avLst/>
              <a:gdLst>
                <a:gd name="T0" fmla="*/ 153 w 168"/>
                <a:gd name="T1" fmla="*/ 85 h 169"/>
                <a:gd name="T2" fmla="*/ 168 w 168"/>
                <a:gd name="T3" fmla="*/ 62 h 169"/>
                <a:gd name="T4" fmla="*/ 160 w 168"/>
                <a:gd name="T5" fmla="*/ 41 h 169"/>
                <a:gd name="T6" fmla="*/ 132 w 168"/>
                <a:gd name="T7" fmla="*/ 36 h 169"/>
                <a:gd name="T8" fmla="*/ 128 w 168"/>
                <a:gd name="T9" fmla="*/ 9 h 169"/>
                <a:gd name="T10" fmla="*/ 106 w 168"/>
                <a:gd name="T11" fmla="*/ 0 h 169"/>
                <a:gd name="T12" fmla="*/ 84 w 168"/>
                <a:gd name="T13" fmla="*/ 16 h 169"/>
                <a:gd name="T14" fmla="*/ 61 w 168"/>
                <a:gd name="T15" fmla="*/ 0 h 169"/>
                <a:gd name="T16" fmla="*/ 40 w 168"/>
                <a:gd name="T17" fmla="*/ 9 h 169"/>
                <a:gd name="T18" fmla="*/ 35 w 168"/>
                <a:gd name="T19" fmla="*/ 36 h 169"/>
                <a:gd name="T20" fmla="*/ 8 w 168"/>
                <a:gd name="T21" fmla="*/ 41 h 169"/>
                <a:gd name="T22" fmla="*/ 0 w 168"/>
                <a:gd name="T23" fmla="*/ 62 h 169"/>
                <a:gd name="T24" fmla="*/ 15 w 168"/>
                <a:gd name="T25" fmla="*/ 85 h 169"/>
                <a:gd name="T26" fmla="*/ 0 w 168"/>
                <a:gd name="T27" fmla="*/ 107 h 169"/>
                <a:gd name="T28" fmla="*/ 8 w 168"/>
                <a:gd name="T29" fmla="*/ 128 h 169"/>
                <a:gd name="T30" fmla="*/ 35 w 168"/>
                <a:gd name="T31" fmla="*/ 133 h 169"/>
                <a:gd name="T32" fmla="*/ 40 w 168"/>
                <a:gd name="T33" fmla="*/ 160 h 169"/>
                <a:gd name="T34" fmla="*/ 61 w 168"/>
                <a:gd name="T35" fmla="*/ 169 h 169"/>
                <a:gd name="T36" fmla="*/ 84 w 168"/>
                <a:gd name="T37" fmla="*/ 153 h 169"/>
                <a:gd name="T38" fmla="*/ 106 w 168"/>
                <a:gd name="T39" fmla="*/ 169 h 169"/>
                <a:gd name="T40" fmla="*/ 128 w 168"/>
                <a:gd name="T41" fmla="*/ 160 h 169"/>
                <a:gd name="T42" fmla="*/ 132 w 168"/>
                <a:gd name="T43" fmla="*/ 133 h 169"/>
                <a:gd name="T44" fmla="*/ 160 w 168"/>
                <a:gd name="T45" fmla="*/ 128 h 169"/>
                <a:gd name="T46" fmla="*/ 168 w 168"/>
                <a:gd name="T47" fmla="*/ 107 h 169"/>
                <a:gd name="T48" fmla="*/ 153 w 168"/>
                <a:gd name="T49" fmla="*/ 85 h 169"/>
                <a:gd name="T50" fmla="*/ 84 w 168"/>
                <a:gd name="T51" fmla="*/ 123 h 169"/>
                <a:gd name="T52" fmla="*/ 45 w 168"/>
                <a:gd name="T53" fmla="*/ 85 h 169"/>
                <a:gd name="T54" fmla="*/ 84 w 168"/>
                <a:gd name="T55" fmla="*/ 46 h 169"/>
                <a:gd name="T56" fmla="*/ 123 w 168"/>
                <a:gd name="T57" fmla="*/ 85 h 169"/>
                <a:gd name="T58" fmla="*/ 84 w 168"/>
                <a:gd name="T59" fmla="*/ 123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8" h="169">
                  <a:moveTo>
                    <a:pt x="153" y="85"/>
                  </a:moveTo>
                  <a:cubicBezTo>
                    <a:pt x="153" y="74"/>
                    <a:pt x="159" y="65"/>
                    <a:pt x="168" y="62"/>
                  </a:cubicBezTo>
                  <a:cubicBezTo>
                    <a:pt x="166" y="55"/>
                    <a:pt x="163" y="47"/>
                    <a:pt x="160" y="41"/>
                  </a:cubicBezTo>
                  <a:cubicBezTo>
                    <a:pt x="151" y="45"/>
                    <a:pt x="140" y="43"/>
                    <a:pt x="132" y="36"/>
                  </a:cubicBezTo>
                  <a:cubicBezTo>
                    <a:pt x="125" y="29"/>
                    <a:pt x="124" y="18"/>
                    <a:pt x="128" y="9"/>
                  </a:cubicBezTo>
                  <a:cubicBezTo>
                    <a:pt x="121" y="5"/>
                    <a:pt x="114" y="2"/>
                    <a:pt x="106" y="0"/>
                  </a:cubicBezTo>
                  <a:cubicBezTo>
                    <a:pt x="103" y="9"/>
                    <a:pt x="94" y="16"/>
                    <a:pt x="84" y="16"/>
                  </a:cubicBezTo>
                  <a:cubicBezTo>
                    <a:pt x="74" y="16"/>
                    <a:pt x="65" y="9"/>
                    <a:pt x="61" y="0"/>
                  </a:cubicBezTo>
                  <a:cubicBezTo>
                    <a:pt x="54" y="2"/>
                    <a:pt x="47" y="5"/>
                    <a:pt x="40" y="9"/>
                  </a:cubicBezTo>
                  <a:cubicBezTo>
                    <a:pt x="44" y="18"/>
                    <a:pt x="43" y="29"/>
                    <a:pt x="35" y="36"/>
                  </a:cubicBezTo>
                  <a:cubicBezTo>
                    <a:pt x="28" y="43"/>
                    <a:pt x="17" y="45"/>
                    <a:pt x="8" y="41"/>
                  </a:cubicBezTo>
                  <a:cubicBezTo>
                    <a:pt x="5" y="47"/>
                    <a:pt x="2" y="55"/>
                    <a:pt x="0" y="62"/>
                  </a:cubicBezTo>
                  <a:cubicBezTo>
                    <a:pt x="9" y="65"/>
                    <a:pt x="15" y="74"/>
                    <a:pt x="15" y="85"/>
                  </a:cubicBezTo>
                  <a:cubicBezTo>
                    <a:pt x="15" y="95"/>
                    <a:pt x="9" y="104"/>
                    <a:pt x="0" y="107"/>
                  </a:cubicBezTo>
                  <a:cubicBezTo>
                    <a:pt x="2" y="115"/>
                    <a:pt x="5" y="122"/>
                    <a:pt x="8" y="128"/>
                  </a:cubicBezTo>
                  <a:cubicBezTo>
                    <a:pt x="17" y="124"/>
                    <a:pt x="28" y="126"/>
                    <a:pt x="35" y="133"/>
                  </a:cubicBezTo>
                  <a:cubicBezTo>
                    <a:pt x="43" y="140"/>
                    <a:pt x="44" y="151"/>
                    <a:pt x="40" y="160"/>
                  </a:cubicBezTo>
                  <a:cubicBezTo>
                    <a:pt x="47" y="164"/>
                    <a:pt x="54" y="167"/>
                    <a:pt x="61" y="169"/>
                  </a:cubicBezTo>
                  <a:cubicBezTo>
                    <a:pt x="65" y="160"/>
                    <a:pt x="74" y="153"/>
                    <a:pt x="84" y="153"/>
                  </a:cubicBezTo>
                  <a:cubicBezTo>
                    <a:pt x="94" y="153"/>
                    <a:pt x="103" y="160"/>
                    <a:pt x="106" y="169"/>
                  </a:cubicBezTo>
                  <a:cubicBezTo>
                    <a:pt x="114" y="167"/>
                    <a:pt x="121" y="164"/>
                    <a:pt x="128" y="160"/>
                  </a:cubicBezTo>
                  <a:cubicBezTo>
                    <a:pt x="124" y="151"/>
                    <a:pt x="125" y="140"/>
                    <a:pt x="132" y="133"/>
                  </a:cubicBezTo>
                  <a:cubicBezTo>
                    <a:pt x="140" y="126"/>
                    <a:pt x="151" y="124"/>
                    <a:pt x="160" y="128"/>
                  </a:cubicBezTo>
                  <a:cubicBezTo>
                    <a:pt x="163" y="122"/>
                    <a:pt x="166" y="115"/>
                    <a:pt x="168" y="107"/>
                  </a:cubicBezTo>
                  <a:cubicBezTo>
                    <a:pt x="159" y="104"/>
                    <a:pt x="153" y="95"/>
                    <a:pt x="153" y="85"/>
                  </a:cubicBezTo>
                  <a:close/>
                  <a:moveTo>
                    <a:pt x="84" y="123"/>
                  </a:moveTo>
                  <a:cubicBezTo>
                    <a:pt x="63" y="123"/>
                    <a:pt x="45" y="106"/>
                    <a:pt x="45" y="85"/>
                  </a:cubicBezTo>
                  <a:cubicBezTo>
                    <a:pt x="45" y="63"/>
                    <a:pt x="63" y="46"/>
                    <a:pt x="84" y="46"/>
                  </a:cubicBezTo>
                  <a:cubicBezTo>
                    <a:pt x="105" y="46"/>
                    <a:pt x="123" y="63"/>
                    <a:pt x="123" y="85"/>
                  </a:cubicBezTo>
                  <a:cubicBezTo>
                    <a:pt x="123" y="106"/>
                    <a:pt x="105" y="123"/>
                    <a:pt x="84" y="123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6" name="Freeform 18">
              <a:extLst>
                <a:ext uri="{FF2B5EF4-FFF2-40B4-BE49-F238E27FC236}">
                  <a16:creationId xmlns:a16="http://schemas.microsoft.com/office/drawing/2014/main" id="{5DAC7AC9-51CC-1CC6-3527-350927509B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92231" y="3800752"/>
              <a:ext cx="165901" cy="166739"/>
            </a:xfrm>
            <a:custGeom>
              <a:avLst/>
              <a:gdLst>
                <a:gd name="T0" fmla="*/ 42 w 84"/>
                <a:gd name="T1" fmla="*/ 0 h 84"/>
                <a:gd name="T2" fmla="*/ 0 w 84"/>
                <a:gd name="T3" fmla="*/ 42 h 84"/>
                <a:gd name="T4" fmla="*/ 42 w 84"/>
                <a:gd name="T5" fmla="*/ 84 h 84"/>
                <a:gd name="T6" fmla="*/ 84 w 84"/>
                <a:gd name="T7" fmla="*/ 42 h 84"/>
                <a:gd name="T8" fmla="*/ 42 w 84"/>
                <a:gd name="T9" fmla="*/ 0 h 84"/>
                <a:gd name="T10" fmla="*/ 42 w 84"/>
                <a:gd name="T11" fmla="*/ 67 h 84"/>
                <a:gd name="T12" fmla="*/ 16 w 84"/>
                <a:gd name="T13" fmla="*/ 42 h 84"/>
                <a:gd name="T14" fmla="*/ 42 w 84"/>
                <a:gd name="T15" fmla="*/ 16 h 84"/>
                <a:gd name="T16" fmla="*/ 67 w 84"/>
                <a:gd name="T17" fmla="*/ 42 h 84"/>
                <a:gd name="T18" fmla="*/ 42 w 84"/>
                <a:gd name="T19" fmla="*/ 67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4" h="84">
                  <a:moveTo>
                    <a:pt x="42" y="0"/>
                  </a:moveTo>
                  <a:cubicBezTo>
                    <a:pt x="19" y="0"/>
                    <a:pt x="0" y="18"/>
                    <a:pt x="0" y="42"/>
                  </a:cubicBezTo>
                  <a:cubicBezTo>
                    <a:pt x="0" y="65"/>
                    <a:pt x="19" y="84"/>
                    <a:pt x="42" y="84"/>
                  </a:cubicBezTo>
                  <a:cubicBezTo>
                    <a:pt x="65" y="84"/>
                    <a:pt x="84" y="65"/>
                    <a:pt x="84" y="42"/>
                  </a:cubicBezTo>
                  <a:cubicBezTo>
                    <a:pt x="84" y="18"/>
                    <a:pt x="65" y="0"/>
                    <a:pt x="42" y="0"/>
                  </a:cubicBezTo>
                  <a:close/>
                  <a:moveTo>
                    <a:pt x="42" y="67"/>
                  </a:moveTo>
                  <a:cubicBezTo>
                    <a:pt x="28" y="67"/>
                    <a:pt x="16" y="56"/>
                    <a:pt x="16" y="42"/>
                  </a:cubicBezTo>
                  <a:cubicBezTo>
                    <a:pt x="16" y="27"/>
                    <a:pt x="28" y="16"/>
                    <a:pt x="42" y="16"/>
                  </a:cubicBezTo>
                  <a:cubicBezTo>
                    <a:pt x="56" y="16"/>
                    <a:pt x="67" y="27"/>
                    <a:pt x="67" y="42"/>
                  </a:cubicBezTo>
                  <a:cubicBezTo>
                    <a:pt x="67" y="56"/>
                    <a:pt x="56" y="67"/>
                    <a:pt x="42" y="67"/>
                  </a:cubicBezTo>
                  <a:close/>
                </a:path>
              </a:pathLst>
            </a:custGeom>
            <a:solidFill>
              <a:schemeClr val="accent3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3BD1F7CE-14CA-1CCD-4DB2-10AAA3BB55D3}"/>
              </a:ext>
            </a:extLst>
          </p:cNvPr>
          <p:cNvGrpSpPr/>
          <p:nvPr/>
        </p:nvGrpSpPr>
        <p:grpSpPr>
          <a:xfrm>
            <a:off x="2261081" y="2917524"/>
            <a:ext cx="326756" cy="327115"/>
            <a:chOff x="3220614" y="2662067"/>
            <a:chExt cx="762475" cy="763313"/>
          </a:xfrm>
        </p:grpSpPr>
        <p:sp>
          <p:nvSpPr>
            <p:cNvPr id="168" name="Freeform 19">
              <a:extLst>
                <a:ext uri="{FF2B5EF4-FFF2-40B4-BE49-F238E27FC236}">
                  <a16:creationId xmlns:a16="http://schemas.microsoft.com/office/drawing/2014/main" id="{3B2A3A41-1B65-C63E-1694-9690B8DF9B7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20614" y="2662067"/>
              <a:ext cx="762475" cy="763313"/>
            </a:xfrm>
            <a:custGeom>
              <a:avLst/>
              <a:gdLst>
                <a:gd name="T0" fmla="*/ 349 w 385"/>
                <a:gd name="T1" fmla="*/ 192 h 385"/>
                <a:gd name="T2" fmla="*/ 385 w 385"/>
                <a:gd name="T3" fmla="*/ 141 h 385"/>
                <a:gd name="T4" fmla="*/ 365 w 385"/>
                <a:gd name="T5" fmla="*/ 92 h 385"/>
                <a:gd name="T6" fmla="*/ 303 w 385"/>
                <a:gd name="T7" fmla="*/ 82 h 385"/>
                <a:gd name="T8" fmla="*/ 292 w 385"/>
                <a:gd name="T9" fmla="*/ 20 h 385"/>
                <a:gd name="T10" fmla="*/ 244 w 385"/>
                <a:gd name="T11" fmla="*/ 0 h 385"/>
                <a:gd name="T12" fmla="*/ 193 w 385"/>
                <a:gd name="T13" fmla="*/ 36 h 385"/>
                <a:gd name="T14" fmla="*/ 141 w 385"/>
                <a:gd name="T15" fmla="*/ 0 h 385"/>
                <a:gd name="T16" fmla="*/ 93 w 385"/>
                <a:gd name="T17" fmla="*/ 20 h 385"/>
                <a:gd name="T18" fmla="*/ 82 w 385"/>
                <a:gd name="T19" fmla="*/ 82 h 385"/>
                <a:gd name="T20" fmla="*/ 20 w 385"/>
                <a:gd name="T21" fmla="*/ 92 h 385"/>
                <a:gd name="T22" fmla="*/ 0 w 385"/>
                <a:gd name="T23" fmla="*/ 141 h 385"/>
                <a:gd name="T24" fmla="*/ 36 w 385"/>
                <a:gd name="T25" fmla="*/ 192 h 385"/>
                <a:gd name="T26" fmla="*/ 0 w 385"/>
                <a:gd name="T27" fmla="*/ 244 h 385"/>
                <a:gd name="T28" fmla="*/ 20 w 385"/>
                <a:gd name="T29" fmla="*/ 292 h 385"/>
                <a:gd name="T30" fmla="*/ 82 w 385"/>
                <a:gd name="T31" fmla="*/ 303 h 385"/>
                <a:gd name="T32" fmla="*/ 93 w 385"/>
                <a:gd name="T33" fmla="*/ 365 h 385"/>
                <a:gd name="T34" fmla="*/ 141 w 385"/>
                <a:gd name="T35" fmla="*/ 385 h 385"/>
                <a:gd name="T36" fmla="*/ 193 w 385"/>
                <a:gd name="T37" fmla="*/ 349 h 385"/>
                <a:gd name="T38" fmla="*/ 244 w 385"/>
                <a:gd name="T39" fmla="*/ 385 h 385"/>
                <a:gd name="T40" fmla="*/ 292 w 385"/>
                <a:gd name="T41" fmla="*/ 365 h 385"/>
                <a:gd name="T42" fmla="*/ 303 w 385"/>
                <a:gd name="T43" fmla="*/ 303 h 385"/>
                <a:gd name="T44" fmla="*/ 365 w 385"/>
                <a:gd name="T45" fmla="*/ 292 h 385"/>
                <a:gd name="T46" fmla="*/ 385 w 385"/>
                <a:gd name="T47" fmla="*/ 244 h 385"/>
                <a:gd name="T48" fmla="*/ 349 w 385"/>
                <a:gd name="T49" fmla="*/ 192 h 385"/>
                <a:gd name="T50" fmla="*/ 193 w 385"/>
                <a:gd name="T51" fmla="*/ 281 h 385"/>
                <a:gd name="T52" fmla="*/ 104 w 385"/>
                <a:gd name="T53" fmla="*/ 192 h 385"/>
                <a:gd name="T54" fmla="*/ 193 w 385"/>
                <a:gd name="T55" fmla="*/ 104 h 385"/>
                <a:gd name="T56" fmla="*/ 281 w 385"/>
                <a:gd name="T57" fmla="*/ 192 h 385"/>
                <a:gd name="T58" fmla="*/ 193 w 385"/>
                <a:gd name="T59" fmla="*/ 281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5" h="385">
                  <a:moveTo>
                    <a:pt x="349" y="192"/>
                  </a:moveTo>
                  <a:cubicBezTo>
                    <a:pt x="349" y="169"/>
                    <a:pt x="364" y="148"/>
                    <a:pt x="385" y="141"/>
                  </a:cubicBezTo>
                  <a:cubicBezTo>
                    <a:pt x="381" y="124"/>
                    <a:pt x="374" y="107"/>
                    <a:pt x="365" y="92"/>
                  </a:cubicBezTo>
                  <a:cubicBezTo>
                    <a:pt x="345" y="102"/>
                    <a:pt x="320" y="98"/>
                    <a:pt x="303" y="82"/>
                  </a:cubicBezTo>
                  <a:cubicBezTo>
                    <a:pt x="287" y="65"/>
                    <a:pt x="283" y="40"/>
                    <a:pt x="292" y="20"/>
                  </a:cubicBezTo>
                  <a:cubicBezTo>
                    <a:pt x="277" y="11"/>
                    <a:pt x="261" y="4"/>
                    <a:pt x="244" y="0"/>
                  </a:cubicBezTo>
                  <a:cubicBezTo>
                    <a:pt x="236" y="21"/>
                    <a:pt x="216" y="36"/>
                    <a:pt x="193" y="36"/>
                  </a:cubicBezTo>
                  <a:cubicBezTo>
                    <a:pt x="169" y="36"/>
                    <a:pt x="149" y="21"/>
                    <a:pt x="141" y="0"/>
                  </a:cubicBezTo>
                  <a:cubicBezTo>
                    <a:pt x="124" y="4"/>
                    <a:pt x="108" y="11"/>
                    <a:pt x="93" y="20"/>
                  </a:cubicBezTo>
                  <a:cubicBezTo>
                    <a:pt x="102" y="40"/>
                    <a:pt x="99" y="65"/>
                    <a:pt x="82" y="82"/>
                  </a:cubicBezTo>
                  <a:cubicBezTo>
                    <a:pt x="65" y="98"/>
                    <a:pt x="40" y="102"/>
                    <a:pt x="20" y="92"/>
                  </a:cubicBezTo>
                  <a:cubicBezTo>
                    <a:pt x="11" y="107"/>
                    <a:pt x="5" y="124"/>
                    <a:pt x="0" y="141"/>
                  </a:cubicBezTo>
                  <a:cubicBezTo>
                    <a:pt x="21" y="148"/>
                    <a:pt x="36" y="169"/>
                    <a:pt x="36" y="192"/>
                  </a:cubicBezTo>
                  <a:cubicBezTo>
                    <a:pt x="36" y="216"/>
                    <a:pt x="21" y="236"/>
                    <a:pt x="0" y="244"/>
                  </a:cubicBezTo>
                  <a:cubicBezTo>
                    <a:pt x="5" y="261"/>
                    <a:pt x="11" y="277"/>
                    <a:pt x="20" y="292"/>
                  </a:cubicBezTo>
                  <a:cubicBezTo>
                    <a:pt x="40" y="283"/>
                    <a:pt x="65" y="286"/>
                    <a:pt x="82" y="303"/>
                  </a:cubicBezTo>
                  <a:cubicBezTo>
                    <a:pt x="99" y="320"/>
                    <a:pt x="102" y="344"/>
                    <a:pt x="93" y="365"/>
                  </a:cubicBezTo>
                  <a:cubicBezTo>
                    <a:pt x="108" y="373"/>
                    <a:pt x="124" y="380"/>
                    <a:pt x="141" y="385"/>
                  </a:cubicBezTo>
                  <a:cubicBezTo>
                    <a:pt x="149" y="364"/>
                    <a:pt x="169" y="349"/>
                    <a:pt x="193" y="349"/>
                  </a:cubicBezTo>
                  <a:cubicBezTo>
                    <a:pt x="216" y="349"/>
                    <a:pt x="236" y="364"/>
                    <a:pt x="244" y="385"/>
                  </a:cubicBezTo>
                  <a:cubicBezTo>
                    <a:pt x="261" y="380"/>
                    <a:pt x="277" y="373"/>
                    <a:pt x="292" y="365"/>
                  </a:cubicBezTo>
                  <a:cubicBezTo>
                    <a:pt x="283" y="344"/>
                    <a:pt x="287" y="320"/>
                    <a:pt x="303" y="303"/>
                  </a:cubicBezTo>
                  <a:cubicBezTo>
                    <a:pt x="320" y="286"/>
                    <a:pt x="345" y="283"/>
                    <a:pt x="365" y="292"/>
                  </a:cubicBezTo>
                  <a:cubicBezTo>
                    <a:pt x="374" y="277"/>
                    <a:pt x="381" y="261"/>
                    <a:pt x="385" y="244"/>
                  </a:cubicBezTo>
                  <a:cubicBezTo>
                    <a:pt x="364" y="236"/>
                    <a:pt x="349" y="216"/>
                    <a:pt x="349" y="192"/>
                  </a:cubicBezTo>
                  <a:close/>
                  <a:moveTo>
                    <a:pt x="193" y="281"/>
                  </a:moveTo>
                  <a:cubicBezTo>
                    <a:pt x="144" y="281"/>
                    <a:pt x="104" y="241"/>
                    <a:pt x="104" y="192"/>
                  </a:cubicBezTo>
                  <a:cubicBezTo>
                    <a:pt x="104" y="143"/>
                    <a:pt x="144" y="104"/>
                    <a:pt x="193" y="104"/>
                  </a:cubicBezTo>
                  <a:cubicBezTo>
                    <a:pt x="241" y="104"/>
                    <a:pt x="281" y="143"/>
                    <a:pt x="281" y="192"/>
                  </a:cubicBezTo>
                  <a:cubicBezTo>
                    <a:pt x="281" y="241"/>
                    <a:pt x="241" y="281"/>
                    <a:pt x="193" y="28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9" name="Freeform 20">
              <a:extLst>
                <a:ext uri="{FF2B5EF4-FFF2-40B4-BE49-F238E27FC236}">
                  <a16:creationId xmlns:a16="http://schemas.microsoft.com/office/drawing/2014/main" id="{0BB73264-BC10-C233-6221-474AF5F703C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412490" y="2852267"/>
              <a:ext cx="380400" cy="381238"/>
            </a:xfrm>
            <a:custGeom>
              <a:avLst/>
              <a:gdLst>
                <a:gd name="T0" fmla="*/ 96 w 192"/>
                <a:gd name="T1" fmla="*/ 0 h 192"/>
                <a:gd name="T2" fmla="*/ 0 w 192"/>
                <a:gd name="T3" fmla="*/ 96 h 192"/>
                <a:gd name="T4" fmla="*/ 96 w 192"/>
                <a:gd name="T5" fmla="*/ 192 h 192"/>
                <a:gd name="T6" fmla="*/ 192 w 192"/>
                <a:gd name="T7" fmla="*/ 96 h 192"/>
                <a:gd name="T8" fmla="*/ 96 w 192"/>
                <a:gd name="T9" fmla="*/ 0 h 192"/>
                <a:gd name="T10" fmla="*/ 96 w 192"/>
                <a:gd name="T11" fmla="*/ 143 h 192"/>
                <a:gd name="T12" fmla="*/ 49 w 192"/>
                <a:gd name="T13" fmla="*/ 96 h 192"/>
                <a:gd name="T14" fmla="*/ 96 w 192"/>
                <a:gd name="T15" fmla="*/ 49 h 192"/>
                <a:gd name="T16" fmla="*/ 142 w 192"/>
                <a:gd name="T17" fmla="*/ 96 h 192"/>
                <a:gd name="T18" fmla="*/ 96 w 192"/>
                <a:gd name="T19" fmla="*/ 143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2" h="192">
                  <a:moveTo>
                    <a:pt x="96" y="0"/>
                  </a:moveTo>
                  <a:cubicBezTo>
                    <a:pt x="43" y="0"/>
                    <a:pt x="0" y="43"/>
                    <a:pt x="0" y="96"/>
                  </a:cubicBezTo>
                  <a:cubicBezTo>
                    <a:pt x="0" y="149"/>
                    <a:pt x="43" y="192"/>
                    <a:pt x="96" y="192"/>
                  </a:cubicBezTo>
                  <a:cubicBezTo>
                    <a:pt x="149" y="192"/>
                    <a:pt x="192" y="149"/>
                    <a:pt x="192" y="96"/>
                  </a:cubicBezTo>
                  <a:cubicBezTo>
                    <a:pt x="192" y="43"/>
                    <a:pt x="149" y="0"/>
                    <a:pt x="96" y="0"/>
                  </a:cubicBezTo>
                  <a:close/>
                  <a:moveTo>
                    <a:pt x="96" y="143"/>
                  </a:moveTo>
                  <a:cubicBezTo>
                    <a:pt x="70" y="143"/>
                    <a:pt x="49" y="122"/>
                    <a:pt x="49" y="96"/>
                  </a:cubicBezTo>
                  <a:cubicBezTo>
                    <a:pt x="49" y="70"/>
                    <a:pt x="70" y="49"/>
                    <a:pt x="96" y="49"/>
                  </a:cubicBezTo>
                  <a:cubicBezTo>
                    <a:pt x="121" y="49"/>
                    <a:pt x="142" y="70"/>
                    <a:pt x="142" y="96"/>
                  </a:cubicBezTo>
                  <a:cubicBezTo>
                    <a:pt x="142" y="122"/>
                    <a:pt x="121" y="143"/>
                    <a:pt x="96" y="143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70" name="Freeform 21">
            <a:extLst>
              <a:ext uri="{FF2B5EF4-FFF2-40B4-BE49-F238E27FC236}">
                <a16:creationId xmlns:a16="http://schemas.microsoft.com/office/drawing/2014/main" id="{593B8BA6-229E-E8D0-9E5C-80F39FC42419}"/>
              </a:ext>
            </a:extLst>
          </p:cNvPr>
          <p:cNvSpPr>
            <a:spLocks noEditPoints="1"/>
          </p:cNvSpPr>
          <p:nvPr/>
        </p:nvSpPr>
        <p:spPr bwMode="auto">
          <a:xfrm>
            <a:off x="2299317" y="3236850"/>
            <a:ext cx="390464" cy="390464"/>
          </a:xfrm>
          <a:custGeom>
            <a:avLst/>
            <a:gdLst>
              <a:gd name="T0" fmla="*/ 349 w 385"/>
              <a:gd name="T1" fmla="*/ 193 h 385"/>
              <a:gd name="T2" fmla="*/ 385 w 385"/>
              <a:gd name="T3" fmla="*/ 141 h 385"/>
              <a:gd name="T4" fmla="*/ 365 w 385"/>
              <a:gd name="T5" fmla="*/ 93 h 385"/>
              <a:gd name="T6" fmla="*/ 303 w 385"/>
              <a:gd name="T7" fmla="*/ 82 h 385"/>
              <a:gd name="T8" fmla="*/ 292 w 385"/>
              <a:gd name="T9" fmla="*/ 20 h 385"/>
              <a:gd name="T10" fmla="*/ 244 w 385"/>
              <a:gd name="T11" fmla="*/ 0 h 385"/>
              <a:gd name="T12" fmla="*/ 192 w 385"/>
              <a:gd name="T13" fmla="*/ 36 h 385"/>
              <a:gd name="T14" fmla="*/ 141 w 385"/>
              <a:gd name="T15" fmla="*/ 0 h 385"/>
              <a:gd name="T16" fmla="*/ 92 w 385"/>
              <a:gd name="T17" fmla="*/ 20 h 385"/>
              <a:gd name="T18" fmla="*/ 82 w 385"/>
              <a:gd name="T19" fmla="*/ 82 h 385"/>
              <a:gd name="T20" fmla="*/ 20 w 385"/>
              <a:gd name="T21" fmla="*/ 93 h 385"/>
              <a:gd name="T22" fmla="*/ 0 w 385"/>
              <a:gd name="T23" fmla="*/ 141 h 385"/>
              <a:gd name="T24" fmla="*/ 36 w 385"/>
              <a:gd name="T25" fmla="*/ 193 h 385"/>
              <a:gd name="T26" fmla="*/ 0 w 385"/>
              <a:gd name="T27" fmla="*/ 244 h 385"/>
              <a:gd name="T28" fmla="*/ 20 w 385"/>
              <a:gd name="T29" fmla="*/ 293 h 385"/>
              <a:gd name="T30" fmla="*/ 82 w 385"/>
              <a:gd name="T31" fmla="*/ 304 h 385"/>
              <a:gd name="T32" fmla="*/ 92 w 385"/>
              <a:gd name="T33" fmla="*/ 365 h 385"/>
              <a:gd name="T34" fmla="*/ 141 w 385"/>
              <a:gd name="T35" fmla="*/ 385 h 385"/>
              <a:gd name="T36" fmla="*/ 192 w 385"/>
              <a:gd name="T37" fmla="*/ 349 h 385"/>
              <a:gd name="T38" fmla="*/ 244 w 385"/>
              <a:gd name="T39" fmla="*/ 385 h 385"/>
              <a:gd name="T40" fmla="*/ 292 w 385"/>
              <a:gd name="T41" fmla="*/ 365 h 385"/>
              <a:gd name="T42" fmla="*/ 303 w 385"/>
              <a:gd name="T43" fmla="*/ 304 h 385"/>
              <a:gd name="T44" fmla="*/ 365 w 385"/>
              <a:gd name="T45" fmla="*/ 293 h 385"/>
              <a:gd name="T46" fmla="*/ 385 w 385"/>
              <a:gd name="T47" fmla="*/ 244 h 385"/>
              <a:gd name="T48" fmla="*/ 349 w 385"/>
              <a:gd name="T49" fmla="*/ 193 h 385"/>
              <a:gd name="T50" fmla="*/ 192 w 385"/>
              <a:gd name="T51" fmla="*/ 281 h 385"/>
              <a:gd name="T52" fmla="*/ 104 w 385"/>
              <a:gd name="T53" fmla="*/ 193 h 385"/>
              <a:gd name="T54" fmla="*/ 192 w 385"/>
              <a:gd name="T55" fmla="*/ 104 h 385"/>
              <a:gd name="T56" fmla="*/ 281 w 385"/>
              <a:gd name="T57" fmla="*/ 193 h 385"/>
              <a:gd name="T58" fmla="*/ 192 w 385"/>
              <a:gd name="T59" fmla="*/ 281 h 385"/>
              <a:gd name="T60" fmla="*/ 192 w 385"/>
              <a:gd name="T61" fmla="*/ 243 h 385"/>
              <a:gd name="T62" fmla="*/ 142 w 385"/>
              <a:gd name="T63" fmla="*/ 193 h 385"/>
              <a:gd name="T64" fmla="*/ 192 w 385"/>
              <a:gd name="T65" fmla="*/ 143 h 385"/>
              <a:gd name="T66" fmla="*/ 242 w 385"/>
              <a:gd name="T67" fmla="*/ 193 h 385"/>
              <a:gd name="T68" fmla="*/ 192 w 385"/>
              <a:gd name="T69" fmla="*/ 243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85" h="385">
                <a:moveTo>
                  <a:pt x="349" y="193"/>
                </a:moveTo>
                <a:cubicBezTo>
                  <a:pt x="349" y="169"/>
                  <a:pt x="364" y="149"/>
                  <a:pt x="385" y="141"/>
                </a:cubicBezTo>
                <a:cubicBezTo>
                  <a:pt x="380" y="124"/>
                  <a:pt x="373" y="108"/>
                  <a:pt x="365" y="93"/>
                </a:cubicBezTo>
                <a:cubicBezTo>
                  <a:pt x="344" y="102"/>
                  <a:pt x="320" y="99"/>
                  <a:pt x="303" y="82"/>
                </a:cubicBezTo>
                <a:cubicBezTo>
                  <a:pt x="286" y="65"/>
                  <a:pt x="283" y="41"/>
                  <a:pt x="292" y="20"/>
                </a:cubicBezTo>
                <a:cubicBezTo>
                  <a:pt x="277" y="12"/>
                  <a:pt x="261" y="5"/>
                  <a:pt x="244" y="0"/>
                </a:cubicBezTo>
                <a:cubicBezTo>
                  <a:pt x="236" y="21"/>
                  <a:pt x="216" y="36"/>
                  <a:pt x="192" y="36"/>
                </a:cubicBezTo>
                <a:cubicBezTo>
                  <a:pt x="169" y="36"/>
                  <a:pt x="148" y="21"/>
                  <a:pt x="141" y="0"/>
                </a:cubicBezTo>
                <a:cubicBezTo>
                  <a:pt x="124" y="5"/>
                  <a:pt x="107" y="12"/>
                  <a:pt x="92" y="20"/>
                </a:cubicBezTo>
                <a:cubicBezTo>
                  <a:pt x="102" y="41"/>
                  <a:pt x="98" y="65"/>
                  <a:pt x="82" y="82"/>
                </a:cubicBezTo>
                <a:cubicBezTo>
                  <a:pt x="65" y="99"/>
                  <a:pt x="40" y="102"/>
                  <a:pt x="20" y="93"/>
                </a:cubicBezTo>
                <a:cubicBezTo>
                  <a:pt x="11" y="108"/>
                  <a:pt x="4" y="124"/>
                  <a:pt x="0" y="141"/>
                </a:cubicBezTo>
                <a:cubicBezTo>
                  <a:pt x="21" y="149"/>
                  <a:pt x="36" y="169"/>
                  <a:pt x="36" y="193"/>
                </a:cubicBezTo>
                <a:cubicBezTo>
                  <a:pt x="36" y="216"/>
                  <a:pt x="21" y="237"/>
                  <a:pt x="0" y="244"/>
                </a:cubicBezTo>
                <a:cubicBezTo>
                  <a:pt x="4" y="261"/>
                  <a:pt x="11" y="278"/>
                  <a:pt x="20" y="293"/>
                </a:cubicBezTo>
                <a:cubicBezTo>
                  <a:pt x="40" y="283"/>
                  <a:pt x="65" y="287"/>
                  <a:pt x="82" y="304"/>
                </a:cubicBezTo>
                <a:cubicBezTo>
                  <a:pt x="98" y="320"/>
                  <a:pt x="102" y="345"/>
                  <a:pt x="92" y="365"/>
                </a:cubicBezTo>
                <a:cubicBezTo>
                  <a:pt x="107" y="374"/>
                  <a:pt x="124" y="381"/>
                  <a:pt x="141" y="385"/>
                </a:cubicBezTo>
                <a:cubicBezTo>
                  <a:pt x="148" y="364"/>
                  <a:pt x="169" y="349"/>
                  <a:pt x="192" y="349"/>
                </a:cubicBezTo>
                <a:cubicBezTo>
                  <a:pt x="216" y="349"/>
                  <a:pt x="236" y="364"/>
                  <a:pt x="244" y="385"/>
                </a:cubicBezTo>
                <a:cubicBezTo>
                  <a:pt x="261" y="381"/>
                  <a:pt x="277" y="374"/>
                  <a:pt x="292" y="365"/>
                </a:cubicBezTo>
                <a:cubicBezTo>
                  <a:pt x="283" y="345"/>
                  <a:pt x="286" y="320"/>
                  <a:pt x="303" y="304"/>
                </a:cubicBezTo>
                <a:cubicBezTo>
                  <a:pt x="320" y="287"/>
                  <a:pt x="344" y="283"/>
                  <a:pt x="365" y="293"/>
                </a:cubicBezTo>
                <a:cubicBezTo>
                  <a:pt x="373" y="278"/>
                  <a:pt x="380" y="261"/>
                  <a:pt x="385" y="244"/>
                </a:cubicBezTo>
                <a:cubicBezTo>
                  <a:pt x="364" y="237"/>
                  <a:pt x="349" y="216"/>
                  <a:pt x="349" y="193"/>
                </a:cubicBezTo>
                <a:close/>
                <a:moveTo>
                  <a:pt x="192" y="281"/>
                </a:moveTo>
                <a:cubicBezTo>
                  <a:pt x="143" y="281"/>
                  <a:pt x="104" y="242"/>
                  <a:pt x="104" y="193"/>
                </a:cubicBezTo>
                <a:cubicBezTo>
                  <a:pt x="104" y="144"/>
                  <a:pt x="143" y="104"/>
                  <a:pt x="192" y="104"/>
                </a:cubicBezTo>
                <a:cubicBezTo>
                  <a:pt x="241" y="104"/>
                  <a:pt x="281" y="144"/>
                  <a:pt x="281" y="193"/>
                </a:cubicBezTo>
                <a:cubicBezTo>
                  <a:pt x="281" y="242"/>
                  <a:pt x="241" y="281"/>
                  <a:pt x="192" y="281"/>
                </a:cubicBezTo>
                <a:close/>
                <a:moveTo>
                  <a:pt x="192" y="243"/>
                </a:moveTo>
                <a:cubicBezTo>
                  <a:pt x="165" y="243"/>
                  <a:pt x="142" y="220"/>
                  <a:pt x="142" y="193"/>
                </a:cubicBezTo>
                <a:cubicBezTo>
                  <a:pt x="142" y="165"/>
                  <a:pt x="165" y="143"/>
                  <a:pt x="192" y="143"/>
                </a:cubicBezTo>
                <a:cubicBezTo>
                  <a:pt x="220" y="143"/>
                  <a:pt x="242" y="165"/>
                  <a:pt x="242" y="193"/>
                </a:cubicBezTo>
                <a:cubicBezTo>
                  <a:pt x="242" y="220"/>
                  <a:pt x="220" y="243"/>
                  <a:pt x="192" y="243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394ECF10-FD5D-02D8-92F5-883AFFBFE6A2}"/>
              </a:ext>
            </a:extLst>
          </p:cNvPr>
          <p:cNvGrpSpPr/>
          <p:nvPr/>
        </p:nvGrpSpPr>
        <p:grpSpPr>
          <a:xfrm>
            <a:off x="2232148" y="2581593"/>
            <a:ext cx="273969" cy="273969"/>
            <a:chOff x="3380647" y="4234777"/>
            <a:chExt cx="438214" cy="438214"/>
          </a:xfrm>
        </p:grpSpPr>
        <p:sp>
          <p:nvSpPr>
            <p:cNvPr id="172" name="Freeform 22">
              <a:extLst>
                <a:ext uri="{FF2B5EF4-FFF2-40B4-BE49-F238E27FC236}">
                  <a16:creationId xmlns:a16="http://schemas.microsoft.com/office/drawing/2014/main" id="{E217F487-496F-3C51-6FBC-52B652E493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80647" y="4234777"/>
              <a:ext cx="438214" cy="438214"/>
            </a:xfrm>
            <a:custGeom>
              <a:avLst/>
              <a:gdLst>
                <a:gd name="T0" fmla="*/ 201 w 221"/>
                <a:gd name="T1" fmla="*/ 111 h 221"/>
                <a:gd name="T2" fmla="*/ 221 w 221"/>
                <a:gd name="T3" fmla="*/ 81 h 221"/>
                <a:gd name="T4" fmla="*/ 210 w 221"/>
                <a:gd name="T5" fmla="*/ 53 h 221"/>
                <a:gd name="T6" fmla="*/ 174 w 221"/>
                <a:gd name="T7" fmla="*/ 47 h 221"/>
                <a:gd name="T8" fmla="*/ 168 w 221"/>
                <a:gd name="T9" fmla="*/ 11 h 221"/>
                <a:gd name="T10" fmla="*/ 140 w 221"/>
                <a:gd name="T11" fmla="*/ 0 h 221"/>
                <a:gd name="T12" fmla="*/ 111 w 221"/>
                <a:gd name="T13" fmla="*/ 21 h 221"/>
                <a:gd name="T14" fmla="*/ 81 w 221"/>
                <a:gd name="T15" fmla="*/ 0 h 221"/>
                <a:gd name="T16" fmla="*/ 53 w 221"/>
                <a:gd name="T17" fmla="*/ 11 h 221"/>
                <a:gd name="T18" fmla="*/ 47 w 221"/>
                <a:gd name="T19" fmla="*/ 47 h 221"/>
                <a:gd name="T20" fmla="*/ 11 w 221"/>
                <a:gd name="T21" fmla="*/ 53 h 221"/>
                <a:gd name="T22" fmla="*/ 0 w 221"/>
                <a:gd name="T23" fmla="*/ 81 h 221"/>
                <a:gd name="T24" fmla="*/ 21 w 221"/>
                <a:gd name="T25" fmla="*/ 111 h 221"/>
                <a:gd name="T26" fmla="*/ 0 w 221"/>
                <a:gd name="T27" fmla="*/ 140 h 221"/>
                <a:gd name="T28" fmla="*/ 11 w 221"/>
                <a:gd name="T29" fmla="*/ 168 h 221"/>
                <a:gd name="T30" fmla="*/ 47 w 221"/>
                <a:gd name="T31" fmla="*/ 174 h 221"/>
                <a:gd name="T32" fmla="*/ 53 w 221"/>
                <a:gd name="T33" fmla="*/ 210 h 221"/>
                <a:gd name="T34" fmla="*/ 81 w 221"/>
                <a:gd name="T35" fmla="*/ 221 h 221"/>
                <a:gd name="T36" fmla="*/ 111 w 221"/>
                <a:gd name="T37" fmla="*/ 201 h 221"/>
                <a:gd name="T38" fmla="*/ 140 w 221"/>
                <a:gd name="T39" fmla="*/ 221 h 221"/>
                <a:gd name="T40" fmla="*/ 168 w 221"/>
                <a:gd name="T41" fmla="*/ 210 h 221"/>
                <a:gd name="T42" fmla="*/ 174 w 221"/>
                <a:gd name="T43" fmla="*/ 174 h 221"/>
                <a:gd name="T44" fmla="*/ 210 w 221"/>
                <a:gd name="T45" fmla="*/ 168 h 221"/>
                <a:gd name="T46" fmla="*/ 221 w 221"/>
                <a:gd name="T47" fmla="*/ 140 h 221"/>
                <a:gd name="T48" fmla="*/ 201 w 221"/>
                <a:gd name="T49" fmla="*/ 111 h 221"/>
                <a:gd name="T50" fmla="*/ 111 w 221"/>
                <a:gd name="T51" fmla="*/ 161 h 221"/>
                <a:gd name="T52" fmla="*/ 60 w 221"/>
                <a:gd name="T53" fmla="*/ 111 h 221"/>
                <a:gd name="T54" fmla="*/ 111 w 221"/>
                <a:gd name="T55" fmla="*/ 60 h 221"/>
                <a:gd name="T56" fmla="*/ 161 w 221"/>
                <a:gd name="T57" fmla="*/ 111 h 221"/>
                <a:gd name="T58" fmla="*/ 111 w 221"/>
                <a:gd name="T59" fmla="*/ 161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1" h="221">
                  <a:moveTo>
                    <a:pt x="201" y="111"/>
                  </a:moveTo>
                  <a:cubicBezTo>
                    <a:pt x="201" y="97"/>
                    <a:pt x="209" y="85"/>
                    <a:pt x="221" y="81"/>
                  </a:cubicBezTo>
                  <a:cubicBezTo>
                    <a:pt x="219" y="71"/>
                    <a:pt x="215" y="62"/>
                    <a:pt x="210" y="53"/>
                  </a:cubicBezTo>
                  <a:cubicBezTo>
                    <a:pt x="198" y="59"/>
                    <a:pt x="184" y="57"/>
                    <a:pt x="174" y="47"/>
                  </a:cubicBezTo>
                  <a:cubicBezTo>
                    <a:pt x="165" y="37"/>
                    <a:pt x="162" y="23"/>
                    <a:pt x="168" y="11"/>
                  </a:cubicBezTo>
                  <a:cubicBezTo>
                    <a:pt x="159" y="6"/>
                    <a:pt x="150" y="3"/>
                    <a:pt x="140" y="0"/>
                  </a:cubicBezTo>
                  <a:cubicBezTo>
                    <a:pt x="136" y="12"/>
                    <a:pt x="124" y="21"/>
                    <a:pt x="111" y="21"/>
                  </a:cubicBezTo>
                  <a:cubicBezTo>
                    <a:pt x="97" y="21"/>
                    <a:pt x="85" y="12"/>
                    <a:pt x="81" y="0"/>
                  </a:cubicBezTo>
                  <a:cubicBezTo>
                    <a:pt x="71" y="3"/>
                    <a:pt x="62" y="6"/>
                    <a:pt x="53" y="11"/>
                  </a:cubicBezTo>
                  <a:cubicBezTo>
                    <a:pt x="59" y="23"/>
                    <a:pt x="57" y="37"/>
                    <a:pt x="47" y="47"/>
                  </a:cubicBezTo>
                  <a:cubicBezTo>
                    <a:pt x="37" y="57"/>
                    <a:pt x="23" y="59"/>
                    <a:pt x="11" y="53"/>
                  </a:cubicBezTo>
                  <a:cubicBezTo>
                    <a:pt x="6" y="62"/>
                    <a:pt x="2" y="71"/>
                    <a:pt x="0" y="81"/>
                  </a:cubicBezTo>
                  <a:cubicBezTo>
                    <a:pt x="12" y="85"/>
                    <a:pt x="21" y="97"/>
                    <a:pt x="21" y="111"/>
                  </a:cubicBezTo>
                  <a:cubicBezTo>
                    <a:pt x="21" y="124"/>
                    <a:pt x="12" y="136"/>
                    <a:pt x="0" y="140"/>
                  </a:cubicBezTo>
                  <a:cubicBezTo>
                    <a:pt x="2" y="150"/>
                    <a:pt x="6" y="159"/>
                    <a:pt x="11" y="168"/>
                  </a:cubicBezTo>
                  <a:cubicBezTo>
                    <a:pt x="23" y="163"/>
                    <a:pt x="37" y="165"/>
                    <a:pt x="47" y="174"/>
                  </a:cubicBezTo>
                  <a:cubicBezTo>
                    <a:pt x="57" y="184"/>
                    <a:pt x="59" y="198"/>
                    <a:pt x="53" y="210"/>
                  </a:cubicBezTo>
                  <a:cubicBezTo>
                    <a:pt x="62" y="215"/>
                    <a:pt x="71" y="219"/>
                    <a:pt x="81" y="221"/>
                  </a:cubicBezTo>
                  <a:cubicBezTo>
                    <a:pt x="85" y="209"/>
                    <a:pt x="97" y="201"/>
                    <a:pt x="111" y="201"/>
                  </a:cubicBezTo>
                  <a:cubicBezTo>
                    <a:pt x="124" y="201"/>
                    <a:pt x="136" y="209"/>
                    <a:pt x="140" y="221"/>
                  </a:cubicBezTo>
                  <a:cubicBezTo>
                    <a:pt x="150" y="219"/>
                    <a:pt x="159" y="215"/>
                    <a:pt x="168" y="210"/>
                  </a:cubicBezTo>
                  <a:cubicBezTo>
                    <a:pt x="162" y="198"/>
                    <a:pt x="165" y="184"/>
                    <a:pt x="174" y="174"/>
                  </a:cubicBezTo>
                  <a:cubicBezTo>
                    <a:pt x="184" y="165"/>
                    <a:pt x="198" y="163"/>
                    <a:pt x="210" y="168"/>
                  </a:cubicBezTo>
                  <a:cubicBezTo>
                    <a:pt x="215" y="159"/>
                    <a:pt x="219" y="150"/>
                    <a:pt x="221" y="140"/>
                  </a:cubicBezTo>
                  <a:cubicBezTo>
                    <a:pt x="209" y="136"/>
                    <a:pt x="201" y="124"/>
                    <a:pt x="201" y="111"/>
                  </a:cubicBezTo>
                  <a:close/>
                  <a:moveTo>
                    <a:pt x="111" y="161"/>
                  </a:moveTo>
                  <a:cubicBezTo>
                    <a:pt x="82" y="161"/>
                    <a:pt x="60" y="139"/>
                    <a:pt x="60" y="111"/>
                  </a:cubicBezTo>
                  <a:cubicBezTo>
                    <a:pt x="60" y="83"/>
                    <a:pt x="82" y="60"/>
                    <a:pt x="111" y="60"/>
                  </a:cubicBezTo>
                  <a:cubicBezTo>
                    <a:pt x="139" y="60"/>
                    <a:pt x="161" y="83"/>
                    <a:pt x="161" y="111"/>
                  </a:cubicBezTo>
                  <a:cubicBezTo>
                    <a:pt x="161" y="139"/>
                    <a:pt x="139" y="161"/>
                    <a:pt x="111" y="16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3" name="Freeform 23">
              <a:extLst>
                <a:ext uri="{FF2B5EF4-FFF2-40B4-BE49-F238E27FC236}">
                  <a16:creationId xmlns:a16="http://schemas.microsoft.com/office/drawing/2014/main" id="{49B82632-82D2-5F37-FAEA-D3E6F45163B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2198" y="4366324"/>
              <a:ext cx="175956" cy="175956"/>
            </a:xfrm>
            <a:custGeom>
              <a:avLst/>
              <a:gdLst>
                <a:gd name="T0" fmla="*/ 45 w 89"/>
                <a:gd name="T1" fmla="*/ 0 h 89"/>
                <a:gd name="T2" fmla="*/ 0 w 89"/>
                <a:gd name="T3" fmla="*/ 45 h 89"/>
                <a:gd name="T4" fmla="*/ 45 w 89"/>
                <a:gd name="T5" fmla="*/ 89 h 89"/>
                <a:gd name="T6" fmla="*/ 89 w 89"/>
                <a:gd name="T7" fmla="*/ 45 h 89"/>
                <a:gd name="T8" fmla="*/ 45 w 89"/>
                <a:gd name="T9" fmla="*/ 0 h 89"/>
                <a:gd name="T10" fmla="*/ 45 w 89"/>
                <a:gd name="T11" fmla="*/ 72 h 89"/>
                <a:gd name="T12" fmla="*/ 18 w 89"/>
                <a:gd name="T13" fmla="*/ 45 h 89"/>
                <a:gd name="T14" fmla="*/ 45 w 89"/>
                <a:gd name="T15" fmla="*/ 18 h 89"/>
                <a:gd name="T16" fmla="*/ 71 w 89"/>
                <a:gd name="T17" fmla="*/ 45 h 89"/>
                <a:gd name="T18" fmla="*/ 45 w 89"/>
                <a:gd name="T19" fmla="*/ 72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9" h="89">
                  <a:moveTo>
                    <a:pt x="45" y="0"/>
                  </a:moveTo>
                  <a:cubicBezTo>
                    <a:pt x="20" y="0"/>
                    <a:pt x="0" y="20"/>
                    <a:pt x="0" y="45"/>
                  </a:cubicBezTo>
                  <a:cubicBezTo>
                    <a:pt x="0" y="69"/>
                    <a:pt x="20" y="89"/>
                    <a:pt x="45" y="89"/>
                  </a:cubicBezTo>
                  <a:cubicBezTo>
                    <a:pt x="69" y="89"/>
                    <a:pt x="89" y="69"/>
                    <a:pt x="89" y="45"/>
                  </a:cubicBezTo>
                  <a:cubicBezTo>
                    <a:pt x="89" y="20"/>
                    <a:pt x="69" y="0"/>
                    <a:pt x="45" y="0"/>
                  </a:cubicBezTo>
                  <a:close/>
                  <a:moveTo>
                    <a:pt x="45" y="72"/>
                  </a:moveTo>
                  <a:cubicBezTo>
                    <a:pt x="30" y="72"/>
                    <a:pt x="18" y="59"/>
                    <a:pt x="18" y="45"/>
                  </a:cubicBezTo>
                  <a:cubicBezTo>
                    <a:pt x="18" y="30"/>
                    <a:pt x="30" y="18"/>
                    <a:pt x="45" y="18"/>
                  </a:cubicBezTo>
                  <a:cubicBezTo>
                    <a:pt x="59" y="18"/>
                    <a:pt x="71" y="30"/>
                    <a:pt x="71" y="45"/>
                  </a:cubicBezTo>
                  <a:cubicBezTo>
                    <a:pt x="71" y="59"/>
                    <a:pt x="59" y="72"/>
                    <a:pt x="45" y="72"/>
                  </a:cubicBez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74" name="Freeform 24">
            <a:extLst>
              <a:ext uri="{FF2B5EF4-FFF2-40B4-BE49-F238E27FC236}">
                <a16:creationId xmlns:a16="http://schemas.microsoft.com/office/drawing/2014/main" id="{001025C0-2631-1461-3DDE-9351F3B9E258}"/>
              </a:ext>
            </a:extLst>
          </p:cNvPr>
          <p:cNvSpPr>
            <a:spLocks/>
          </p:cNvSpPr>
          <p:nvPr/>
        </p:nvSpPr>
        <p:spPr bwMode="auto">
          <a:xfrm>
            <a:off x="1078190" y="2454044"/>
            <a:ext cx="2020846" cy="1329898"/>
          </a:xfrm>
          <a:custGeom>
            <a:avLst/>
            <a:gdLst>
              <a:gd name="T0" fmla="*/ 1427 w 2169"/>
              <a:gd name="T1" fmla="*/ 1426 h 1426"/>
              <a:gd name="T2" fmla="*/ 2026 w 2169"/>
              <a:gd name="T3" fmla="*/ 1426 h 1426"/>
              <a:gd name="T4" fmla="*/ 2156 w 2169"/>
              <a:gd name="T5" fmla="*/ 1273 h 1426"/>
              <a:gd name="T6" fmla="*/ 2086 w 2169"/>
              <a:gd name="T7" fmla="*/ 1085 h 1426"/>
              <a:gd name="T8" fmla="*/ 2156 w 2169"/>
              <a:gd name="T9" fmla="*/ 896 h 1426"/>
              <a:gd name="T10" fmla="*/ 2026 w 2169"/>
              <a:gd name="T11" fmla="*/ 743 h 1426"/>
              <a:gd name="T12" fmla="*/ 2027 w 2169"/>
              <a:gd name="T13" fmla="*/ 542 h 1426"/>
              <a:gd name="T14" fmla="*/ 1853 w 2169"/>
              <a:gd name="T15" fmla="*/ 443 h 1426"/>
              <a:gd name="T16" fmla="*/ 1785 w 2169"/>
              <a:gd name="T17" fmla="*/ 254 h 1426"/>
              <a:gd name="T18" fmla="*/ 1587 w 2169"/>
              <a:gd name="T19" fmla="*/ 220 h 1426"/>
              <a:gd name="T20" fmla="*/ 1459 w 2169"/>
              <a:gd name="T21" fmla="*/ 65 h 1426"/>
              <a:gd name="T22" fmla="*/ 1261 w 2169"/>
              <a:gd name="T23" fmla="*/ 101 h 1426"/>
              <a:gd name="T24" fmla="*/ 1088 w 2169"/>
              <a:gd name="T25" fmla="*/ 0 h 1426"/>
              <a:gd name="T26" fmla="*/ 914 w 2169"/>
              <a:gd name="T27" fmla="*/ 101 h 1426"/>
              <a:gd name="T28" fmla="*/ 717 w 2169"/>
              <a:gd name="T29" fmla="*/ 65 h 1426"/>
              <a:gd name="T30" fmla="*/ 588 w 2169"/>
              <a:gd name="T31" fmla="*/ 220 h 1426"/>
              <a:gd name="T32" fmla="*/ 390 w 2169"/>
              <a:gd name="T33" fmla="*/ 254 h 1426"/>
              <a:gd name="T34" fmla="*/ 323 w 2169"/>
              <a:gd name="T35" fmla="*/ 443 h 1426"/>
              <a:gd name="T36" fmla="*/ 148 w 2169"/>
              <a:gd name="T37" fmla="*/ 542 h 1426"/>
              <a:gd name="T38" fmla="*/ 149 w 2169"/>
              <a:gd name="T39" fmla="*/ 743 h 1426"/>
              <a:gd name="T40" fmla="*/ 19 w 2169"/>
              <a:gd name="T41" fmla="*/ 896 h 1426"/>
              <a:gd name="T42" fmla="*/ 181 w 2169"/>
              <a:gd name="T43" fmla="*/ 1127 h 1426"/>
              <a:gd name="T44" fmla="*/ 785 w 2169"/>
              <a:gd name="T45" fmla="*/ 1127 h 1426"/>
              <a:gd name="T46" fmla="*/ 1008 w 2169"/>
              <a:gd name="T47" fmla="*/ 1313 h 1426"/>
              <a:gd name="T48" fmla="*/ 1217 w 2169"/>
              <a:gd name="T49" fmla="*/ 1313 h 1426"/>
              <a:gd name="T50" fmla="*/ 1427 w 2169"/>
              <a:gd name="T51" fmla="*/ 1426 h 1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169" h="1426">
                <a:moveTo>
                  <a:pt x="1427" y="1426"/>
                </a:moveTo>
                <a:cubicBezTo>
                  <a:pt x="1521" y="1426"/>
                  <a:pt x="2026" y="1426"/>
                  <a:pt x="2026" y="1426"/>
                </a:cubicBezTo>
                <a:cubicBezTo>
                  <a:pt x="2091" y="1403"/>
                  <a:pt x="2143" y="1346"/>
                  <a:pt x="2156" y="1273"/>
                </a:cubicBezTo>
                <a:cubicBezTo>
                  <a:pt x="2169" y="1200"/>
                  <a:pt x="2140" y="1129"/>
                  <a:pt x="2086" y="1085"/>
                </a:cubicBezTo>
                <a:cubicBezTo>
                  <a:pt x="2140" y="1041"/>
                  <a:pt x="2169" y="970"/>
                  <a:pt x="2156" y="896"/>
                </a:cubicBezTo>
                <a:cubicBezTo>
                  <a:pt x="2143" y="823"/>
                  <a:pt x="2091" y="766"/>
                  <a:pt x="2026" y="743"/>
                </a:cubicBezTo>
                <a:cubicBezTo>
                  <a:pt x="2061" y="683"/>
                  <a:pt x="2064" y="607"/>
                  <a:pt x="2027" y="542"/>
                </a:cubicBezTo>
                <a:cubicBezTo>
                  <a:pt x="1990" y="478"/>
                  <a:pt x="1922" y="442"/>
                  <a:pt x="1853" y="443"/>
                </a:cubicBezTo>
                <a:cubicBezTo>
                  <a:pt x="1865" y="375"/>
                  <a:pt x="1842" y="302"/>
                  <a:pt x="1785" y="254"/>
                </a:cubicBezTo>
                <a:cubicBezTo>
                  <a:pt x="1728" y="206"/>
                  <a:pt x="1652" y="196"/>
                  <a:pt x="1587" y="220"/>
                </a:cubicBezTo>
                <a:cubicBezTo>
                  <a:pt x="1575" y="151"/>
                  <a:pt x="1529" y="91"/>
                  <a:pt x="1459" y="65"/>
                </a:cubicBezTo>
                <a:cubicBezTo>
                  <a:pt x="1389" y="40"/>
                  <a:pt x="1314" y="56"/>
                  <a:pt x="1261" y="101"/>
                </a:cubicBezTo>
                <a:cubicBezTo>
                  <a:pt x="1227" y="41"/>
                  <a:pt x="1162" y="0"/>
                  <a:pt x="1088" y="0"/>
                </a:cubicBezTo>
                <a:cubicBezTo>
                  <a:pt x="1013" y="0"/>
                  <a:pt x="948" y="41"/>
                  <a:pt x="914" y="101"/>
                </a:cubicBezTo>
                <a:cubicBezTo>
                  <a:pt x="861" y="56"/>
                  <a:pt x="786" y="40"/>
                  <a:pt x="717" y="65"/>
                </a:cubicBezTo>
                <a:cubicBezTo>
                  <a:pt x="647" y="91"/>
                  <a:pt x="600" y="151"/>
                  <a:pt x="588" y="220"/>
                </a:cubicBezTo>
                <a:cubicBezTo>
                  <a:pt x="523" y="196"/>
                  <a:pt x="447" y="206"/>
                  <a:pt x="390" y="254"/>
                </a:cubicBezTo>
                <a:cubicBezTo>
                  <a:pt x="333" y="302"/>
                  <a:pt x="310" y="375"/>
                  <a:pt x="323" y="443"/>
                </a:cubicBezTo>
                <a:cubicBezTo>
                  <a:pt x="253" y="442"/>
                  <a:pt x="185" y="478"/>
                  <a:pt x="148" y="542"/>
                </a:cubicBezTo>
                <a:cubicBezTo>
                  <a:pt x="111" y="607"/>
                  <a:pt x="114" y="683"/>
                  <a:pt x="149" y="743"/>
                </a:cubicBezTo>
                <a:cubicBezTo>
                  <a:pt x="84" y="766"/>
                  <a:pt x="32" y="823"/>
                  <a:pt x="19" y="896"/>
                </a:cubicBezTo>
                <a:cubicBezTo>
                  <a:pt x="0" y="1005"/>
                  <a:pt x="72" y="1108"/>
                  <a:pt x="181" y="1127"/>
                </a:cubicBezTo>
                <a:cubicBezTo>
                  <a:pt x="785" y="1127"/>
                  <a:pt x="785" y="1127"/>
                  <a:pt x="785" y="1127"/>
                </a:cubicBezTo>
                <a:cubicBezTo>
                  <a:pt x="785" y="1127"/>
                  <a:pt x="799" y="1313"/>
                  <a:pt x="1008" y="1313"/>
                </a:cubicBezTo>
                <a:cubicBezTo>
                  <a:pt x="1148" y="1313"/>
                  <a:pt x="1217" y="1313"/>
                  <a:pt x="1217" y="1313"/>
                </a:cubicBezTo>
                <a:cubicBezTo>
                  <a:pt x="1217" y="1313"/>
                  <a:pt x="1289" y="1426"/>
                  <a:pt x="1427" y="1426"/>
                </a:cubicBezTo>
                <a:close/>
              </a:path>
            </a:pathLst>
          </a:custGeom>
          <a:noFill/>
          <a:ln w="44450" cap="rnd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Graphic 2" descr="Processor">
            <a:extLst>
              <a:ext uri="{FF2B5EF4-FFF2-40B4-BE49-F238E27FC236}">
                <a16:creationId xmlns:a16="http://schemas.microsoft.com/office/drawing/2014/main" id="{08DA2DDB-6182-3E0A-2B1E-6A3155F953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328229" y="1866839"/>
            <a:ext cx="540176" cy="540176"/>
          </a:xfrm>
          <a:prstGeom prst="rect">
            <a:avLst/>
          </a:prstGeom>
        </p:spPr>
      </p:pic>
      <p:pic>
        <p:nvPicPr>
          <p:cNvPr id="39" name="Graphic 38" descr="Bullseye">
            <a:extLst>
              <a:ext uri="{FF2B5EF4-FFF2-40B4-BE49-F238E27FC236}">
                <a16:creationId xmlns:a16="http://schemas.microsoft.com/office/drawing/2014/main" id="{BA41766E-12BC-C04E-29AB-E06993FED0D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359976" y="3236850"/>
            <a:ext cx="567903" cy="567903"/>
          </a:xfrm>
          <a:prstGeom prst="rect">
            <a:avLst/>
          </a:prstGeom>
        </p:spPr>
      </p:pic>
      <p:pic>
        <p:nvPicPr>
          <p:cNvPr id="43" name="Graphic 42" descr="Network diagram">
            <a:extLst>
              <a:ext uri="{FF2B5EF4-FFF2-40B4-BE49-F238E27FC236}">
                <a16:creationId xmlns:a16="http://schemas.microsoft.com/office/drawing/2014/main" id="{E78744B4-D3B9-9E38-D2E7-EC74D44E19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126953" y="2308161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" name="Slide Zoom 3">
                <a:extLst>
                  <a:ext uri="{FF2B5EF4-FFF2-40B4-BE49-F238E27FC236}">
                    <a16:creationId xmlns:a16="http://schemas.microsoft.com/office/drawing/2014/main" id="{6C2495C3-88AA-1731-38B5-9D6DAD2BB0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64415" y="5273130"/>
              <a:ext cx="81372" cy="45772"/>
            </p:xfrm>
            <a:graphic>
              <a:graphicData uri="http://schemas.microsoft.com/office/powerpoint/2016/slidezoom">
                <pslz:sldZm>
                  <pslz:sldZmObj sldId="265" cId="812637109">
                    <pslz:zmPr id="{BFB3453D-C7B9-48F9-A7A7-EA5EB804B8E3}" transitionDur="1000">
                      <p166:blipFill xmlns:p166="http://schemas.microsoft.com/office/powerpoint/2016/6/main">
                        <a:blip r:embed="rId9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372" cy="45772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" name="Slide Zoom 3">
                <a:hlinkClick r:id="rId10" action="ppaction://hlinksldjump"/>
                <a:extLst>
                  <a:ext uri="{FF2B5EF4-FFF2-40B4-BE49-F238E27FC236}">
                    <a16:creationId xmlns:a16="http://schemas.microsoft.com/office/drawing/2014/main" id="{6C2495C3-88AA-1731-38B5-9D6DAD2BB0F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064415" y="5273130"/>
                <a:ext cx="81372" cy="45772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1" name="Slide Zoom 40">
                <a:extLst>
                  <a:ext uri="{FF2B5EF4-FFF2-40B4-BE49-F238E27FC236}">
                    <a16:creationId xmlns:a16="http://schemas.microsoft.com/office/drawing/2014/main" id="{7E3E6A92-A676-64F2-39CC-13904615F5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51845" y="2113402"/>
              <a:ext cx="87543" cy="49243"/>
            </p:xfrm>
            <a:graphic>
              <a:graphicData uri="http://schemas.microsoft.com/office/powerpoint/2016/slidezoom">
                <pslz:sldZm>
                  <pslz:sldZmObj sldId="268" cId="1339839370">
                    <pslz:zmPr id="{365AAE26-61A1-4AA4-A5B1-FCFA26FD1109}" transitionDur="1000">
                      <p166:blipFill xmlns:p166="http://schemas.microsoft.com/office/powerpoint/2016/6/main">
                        <a:blip r:embed="rId1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7543" cy="49243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1" name="Slide Zoom 40">
                <a:hlinkClick r:id="rId13" action="ppaction://hlinksldjump"/>
                <a:extLst>
                  <a:ext uri="{FF2B5EF4-FFF2-40B4-BE49-F238E27FC236}">
                    <a16:creationId xmlns:a16="http://schemas.microsoft.com/office/drawing/2014/main" id="{7E3E6A92-A676-64F2-39CC-13904615F5D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551845" y="2113402"/>
                <a:ext cx="87543" cy="49243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6" name="Slide Zoom 45">
                <a:extLst>
                  <a:ext uri="{FF2B5EF4-FFF2-40B4-BE49-F238E27FC236}">
                    <a16:creationId xmlns:a16="http://schemas.microsoft.com/office/drawing/2014/main" id="{8FE677B5-C4A3-5CB7-1A65-F970767607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76438" y="4353314"/>
              <a:ext cx="81278" cy="45719"/>
            </p:xfrm>
            <a:graphic>
              <a:graphicData uri="http://schemas.microsoft.com/office/powerpoint/2016/slidezoom">
                <pslz:sldZm>
                  <pslz:sldZmObj sldId="269" cId="3910708558">
                    <pslz:zmPr id="{F82BBC9B-4B26-424C-8AE9-FDEE3E90E848}" transitionDur="1000">
                      <p166:blipFill xmlns:p166="http://schemas.microsoft.com/office/powerpoint/2016/6/main">
                        <a:blip r:embed="rId1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6" name="Slide Zoom 45">
                <a:hlinkClick r:id="rId16" action="ppaction://hlinksldjump"/>
                <a:extLst>
                  <a:ext uri="{FF2B5EF4-FFF2-40B4-BE49-F238E27FC236}">
                    <a16:creationId xmlns:a16="http://schemas.microsoft.com/office/drawing/2014/main" id="{8FE677B5-C4A3-5CB7-1A65-F9707676074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776438" y="4353314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9" name="Slide Zoom 48">
                <a:extLst>
                  <a:ext uri="{FF2B5EF4-FFF2-40B4-BE49-F238E27FC236}">
                    <a16:creationId xmlns:a16="http://schemas.microsoft.com/office/drawing/2014/main" id="{271670F7-E053-E8CB-65A1-345428C87E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441460" y="4600154"/>
              <a:ext cx="81278" cy="45719"/>
            </p:xfrm>
            <a:graphic>
              <a:graphicData uri="http://schemas.microsoft.com/office/powerpoint/2016/slidezoom">
                <pslz:sldZm>
                  <pslz:sldZmObj sldId="260" cId="2837558927">
                    <pslz:zmPr id="{A229C1A8-7EB9-41CB-A5A5-7EC7915E3AF5}" transitionDur="1000">
                      <p166:blipFill xmlns:p166="http://schemas.microsoft.com/office/powerpoint/2016/6/main">
                        <a:blip r:embed="rId1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9" name="Slide Zoom 48">
                <a:hlinkClick r:id="rId19" action="ppaction://hlinksldjump"/>
                <a:extLst>
                  <a:ext uri="{FF2B5EF4-FFF2-40B4-BE49-F238E27FC236}">
                    <a16:creationId xmlns:a16="http://schemas.microsoft.com/office/drawing/2014/main" id="{271670F7-E053-E8CB-65A1-345428C87EA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441460" y="4600154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grpSp>
        <p:nvGrpSpPr>
          <p:cNvPr id="91" name="Group 90">
            <a:extLst>
              <a:ext uri="{FF2B5EF4-FFF2-40B4-BE49-F238E27FC236}">
                <a16:creationId xmlns:a16="http://schemas.microsoft.com/office/drawing/2014/main" id="{DE3B0003-2314-E83D-2F32-E34D235C241F}"/>
              </a:ext>
            </a:extLst>
          </p:cNvPr>
          <p:cNvGrpSpPr/>
          <p:nvPr/>
        </p:nvGrpSpPr>
        <p:grpSpPr>
          <a:xfrm>
            <a:off x="198815" y="434119"/>
            <a:ext cx="958096" cy="958096"/>
            <a:chOff x="4753009" y="790578"/>
            <a:chExt cx="958096" cy="958096"/>
          </a:xfrm>
        </p:grpSpPr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169E4010-9E2C-F7D9-01E6-5B9BB1195830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3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93" name="Freeform: Shape 92">
              <a:extLst>
                <a:ext uri="{FF2B5EF4-FFF2-40B4-BE49-F238E27FC236}">
                  <a16:creationId xmlns:a16="http://schemas.microsoft.com/office/drawing/2014/main" id="{B974735A-7658-8DD5-CAC1-4A0FE7101354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02187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6" dur="2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78" dur="2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0" dur="2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2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4" dur="2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6" dur="2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8" dur="2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90" dur="2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2" dur="2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94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96" dur="2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" tmFilter="0, 0; .2, .5; .8, .5; 1, 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50" autoRev="1" fill="hold"/>
                                        <p:tgtEl>
                                          <p:spTgt spid="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7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2" dur="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1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16" grpId="0" animBg="1"/>
      <p:bldP spid="17" grpId="0" animBg="1"/>
      <p:bldP spid="18" grpId="0" animBg="1"/>
      <p:bldP spid="23" grpId="0" animBg="1"/>
      <p:bldP spid="28" grpId="0" animBg="1"/>
      <p:bldP spid="35" grpId="0" animBg="1"/>
      <p:bldP spid="86" grpId="0" animBg="1"/>
      <p:bldP spid="86" grpId="1" animBg="1"/>
      <p:bldP spid="87" grpId="0" animBg="1"/>
      <p:bldP spid="88" grpId="0" animBg="1"/>
      <p:bldP spid="156" grpId="0" animBg="1"/>
      <p:bldP spid="156" grpId="1" animBg="1"/>
      <p:bldP spid="157" grpId="0" animBg="1"/>
      <p:bldP spid="157" grpId="1" animBg="1"/>
      <p:bldP spid="170" grpId="0" animBg="1"/>
      <p:bldP spid="170" grpId="1" animBg="1"/>
      <p:bldP spid="174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5A345-4173-6841-FBE2-F0968CDC84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5688" y="507485"/>
            <a:ext cx="10080625" cy="811367"/>
          </a:xfrm>
        </p:spPr>
        <p:txBody>
          <a:bodyPr/>
          <a:lstStyle/>
          <a:p>
            <a:pPr algn="ctr"/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ign vision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96D6447-2792-AA90-928C-DA5B29DE66A1}"/>
              </a:ext>
            </a:extLst>
          </p:cNvPr>
          <p:cNvGrpSpPr/>
          <p:nvPr/>
        </p:nvGrpSpPr>
        <p:grpSpPr>
          <a:xfrm>
            <a:off x="4628782" y="4246419"/>
            <a:ext cx="2438359" cy="1000466"/>
            <a:chOff x="1055686" y="4538667"/>
            <a:chExt cx="2180301" cy="894584"/>
          </a:xfrm>
        </p:grpSpPr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6C8F541D-DC22-5722-D442-4E6E03EE3C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5686" y="4538667"/>
              <a:ext cx="2180301" cy="562914"/>
            </a:xfrm>
            <a:custGeom>
              <a:avLst/>
              <a:gdLst>
                <a:gd name="T0" fmla="*/ 696 w 696"/>
                <a:gd name="T1" fmla="*/ 180 h 180"/>
                <a:gd name="T2" fmla="*/ 348 w 696"/>
                <a:gd name="T3" fmla="*/ 102 h 180"/>
                <a:gd name="T4" fmla="*/ 0 w 696"/>
                <a:gd name="T5" fmla="*/ 180 h 180"/>
                <a:gd name="T6" fmla="*/ 0 w 696"/>
                <a:gd name="T7" fmla="*/ 79 h 180"/>
                <a:gd name="T8" fmla="*/ 348 w 696"/>
                <a:gd name="T9" fmla="*/ 0 h 180"/>
                <a:gd name="T10" fmla="*/ 696 w 696"/>
                <a:gd name="T11" fmla="*/ 79 h 180"/>
                <a:gd name="T12" fmla="*/ 696 w 696"/>
                <a:gd name="T13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180">
                  <a:moveTo>
                    <a:pt x="696" y="180"/>
                  </a:moveTo>
                  <a:cubicBezTo>
                    <a:pt x="696" y="137"/>
                    <a:pt x="540" y="102"/>
                    <a:pt x="348" y="102"/>
                  </a:cubicBezTo>
                  <a:cubicBezTo>
                    <a:pt x="156" y="102"/>
                    <a:pt x="0" y="137"/>
                    <a:pt x="0" y="180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36"/>
                    <a:pt x="156" y="0"/>
                    <a:pt x="348" y="0"/>
                  </a:cubicBezTo>
                  <a:cubicBezTo>
                    <a:pt x="540" y="0"/>
                    <a:pt x="696" y="36"/>
                    <a:pt x="696" y="79"/>
                  </a:cubicBezTo>
                  <a:lnTo>
                    <a:pt x="696" y="180"/>
                  </a:lnTo>
                  <a:close/>
                </a:path>
              </a:pathLst>
            </a:custGeom>
            <a:pattFill prst="dkUpDiag">
              <a:fgClr>
                <a:schemeClr val="accent5">
                  <a:lumMod val="50000"/>
                </a:schemeClr>
              </a:fgClr>
              <a:bgClr>
                <a:schemeClr val="accent5">
                  <a:lumMod val="75000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A413BACF-0C6C-70AA-AF4F-CABF841E490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55686" y="4538667"/>
              <a:ext cx="2180301" cy="494202"/>
            </a:xfrm>
            <a:custGeom>
              <a:avLst/>
              <a:gdLst>
                <a:gd name="T0" fmla="*/ 348 w 696"/>
                <a:gd name="T1" fmla="*/ 0 h 158"/>
                <a:gd name="T2" fmla="*/ 0 w 696"/>
                <a:gd name="T3" fmla="*/ 79 h 158"/>
                <a:gd name="T4" fmla="*/ 348 w 696"/>
                <a:gd name="T5" fmla="*/ 158 h 158"/>
                <a:gd name="T6" fmla="*/ 696 w 696"/>
                <a:gd name="T7" fmla="*/ 79 h 158"/>
                <a:gd name="T8" fmla="*/ 348 w 696"/>
                <a:gd name="T9" fmla="*/ 0 h 158"/>
                <a:gd name="T10" fmla="*/ 348 w 696"/>
                <a:gd name="T11" fmla="*/ 112 h 158"/>
                <a:gd name="T12" fmla="*/ 121 w 696"/>
                <a:gd name="T13" fmla="*/ 70 h 158"/>
                <a:gd name="T14" fmla="*/ 348 w 696"/>
                <a:gd name="T15" fmla="*/ 28 h 158"/>
                <a:gd name="T16" fmla="*/ 575 w 696"/>
                <a:gd name="T17" fmla="*/ 70 h 158"/>
                <a:gd name="T18" fmla="*/ 348 w 696"/>
                <a:gd name="T19" fmla="*/ 112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6" h="158">
                  <a:moveTo>
                    <a:pt x="348" y="0"/>
                  </a:moveTo>
                  <a:cubicBezTo>
                    <a:pt x="156" y="0"/>
                    <a:pt x="0" y="36"/>
                    <a:pt x="0" y="79"/>
                  </a:cubicBezTo>
                  <a:cubicBezTo>
                    <a:pt x="0" y="122"/>
                    <a:pt x="156" y="158"/>
                    <a:pt x="348" y="158"/>
                  </a:cubicBezTo>
                  <a:cubicBezTo>
                    <a:pt x="540" y="158"/>
                    <a:pt x="696" y="122"/>
                    <a:pt x="696" y="79"/>
                  </a:cubicBezTo>
                  <a:cubicBezTo>
                    <a:pt x="696" y="36"/>
                    <a:pt x="540" y="0"/>
                    <a:pt x="348" y="0"/>
                  </a:cubicBezTo>
                  <a:close/>
                  <a:moveTo>
                    <a:pt x="348" y="112"/>
                  </a:moveTo>
                  <a:cubicBezTo>
                    <a:pt x="223" y="112"/>
                    <a:pt x="121" y="93"/>
                    <a:pt x="121" y="70"/>
                  </a:cubicBezTo>
                  <a:cubicBezTo>
                    <a:pt x="121" y="47"/>
                    <a:pt x="223" y="28"/>
                    <a:pt x="348" y="28"/>
                  </a:cubicBezTo>
                  <a:cubicBezTo>
                    <a:pt x="473" y="28"/>
                    <a:pt x="575" y="47"/>
                    <a:pt x="575" y="70"/>
                  </a:cubicBezTo>
                  <a:cubicBezTo>
                    <a:pt x="575" y="93"/>
                    <a:pt x="473" y="112"/>
                    <a:pt x="348" y="11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FC6659B6-5840-E7E3-4A78-0C87D27220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5686" y="4785768"/>
              <a:ext cx="2180301" cy="647483"/>
            </a:xfrm>
            <a:custGeom>
              <a:avLst/>
              <a:gdLst>
                <a:gd name="T0" fmla="*/ 0 w 696"/>
                <a:gd name="T1" fmla="*/ 128 h 207"/>
                <a:gd name="T2" fmla="*/ 348 w 696"/>
                <a:gd name="T3" fmla="*/ 207 h 207"/>
                <a:gd name="T4" fmla="*/ 696 w 696"/>
                <a:gd name="T5" fmla="*/ 128 h 207"/>
                <a:gd name="T6" fmla="*/ 696 w 696"/>
                <a:gd name="T7" fmla="*/ 0 h 207"/>
                <a:gd name="T8" fmla="*/ 348 w 696"/>
                <a:gd name="T9" fmla="*/ 79 h 207"/>
                <a:gd name="T10" fmla="*/ 0 w 696"/>
                <a:gd name="T11" fmla="*/ 0 h 207"/>
                <a:gd name="T12" fmla="*/ 0 w 696"/>
                <a:gd name="T13" fmla="*/ 128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207">
                  <a:moveTo>
                    <a:pt x="0" y="128"/>
                  </a:moveTo>
                  <a:cubicBezTo>
                    <a:pt x="0" y="171"/>
                    <a:pt x="156" y="207"/>
                    <a:pt x="348" y="207"/>
                  </a:cubicBezTo>
                  <a:cubicBezTo>
                    <a:pt x="540" y="207"/>
                    <a:pt x="696" y="171"/>
                    <a:pt x="696" y="128"/>
                  </a:cubicBezTo>
                  <a:cubicBezTo>
                    <a:pt x="696" y="0"/>
                    <a:pt x="696" y="0"/>
                    <a:pt x="696" y="0"/>
                  </a:cubicBezTo>
                  <a:cubicBezTo>
                    <a:pt x="696" y="43"/>
                    <a:pt x="540" y="79"/>
                    <a:pt x="348" y="79"/>
                  </a:cubicBezTo>
                  <a:cubicBezTo>
                    <a:pt x="156" y="79"/>
                    <a:pt x="0" y="43"/>
                    <a:pt x="0" y="0"/>
                  </a:cubicBezTo>
                  <a:lnTo>
                    <a:pt x="0" y="12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356E4EE-641A-F3D8-5212-89F94C1ACDEE}"/>
              </a:ext>
            </a:extLst>
          </p:cNvPr>
          <p:cNvGrpSpPr/>
          <p:nvPr/>
        </p:nvGrpSpPr>
        <p:grpSpPr>
          <a:xfrm>
            <a:off x="5186411" y="3601579"/>
            <a:ext cx="2438359" cy="997510"/>
            <a:chOff x="1613315" y="3893827"/>
            <a:chExt cx="2180301" cy="891941"/>
          </a:xfrm>
        </p:grpSpPr>
        <p:sp>
          <p:nvSpPr>
            <p:cNvPr id="14" name="Freeform 11">
              <a:extLst>
                <a:ext uri="{FF2B5EF4-FFF2-40B4-BE49-F238E27FC236}">
                  <a16:creationId xmlns:a16="http://schemas.microsoft.com/office/drawing/2014/main" id="{315920E4-7401-4845-D86F-49BA617F67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315" y="3893827"/>
              <a:ext cx="2180301" cy="562914"/>
            </a:xfrm>
            <a:custGeom>
              <a:avLst/>
              <a:gdLst>
                <a:gd name="T0" fmla="*/ 696 w 696"/>
                <a:gd name="T1" fmla="*/ 180 h 180"/>
                <a:gd name="T2" fmla="*/ 348 w 696"/>
                <a:gd name="T3" fmla="*/ 101 h 180"/>
                <a:gd name="T4" fmla="*/ 0 w 696"/>
                <a:gd name="T5" fmla="*/ 180 h 180"/>
                <a:gd name="T6" fmla="*/ 0 w 696"/>
                <a:gd name="T7" fmla="*/ 78 h 180"/>
                <a:gd name="T8" fmla="*/ 348 w 696"/>
                <a:gd name="T9" fmla="*/ 0 h 180"/>
                <a:gd name="T10" fmla="*/ 696 w 696"/>
                <a:gd name="T11" fmla="*/ 78 h 180"/>
                <a:gd name="T12" fmla="*/ 696 w 696"/>
                <a:gd name="T13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180">
                  <a:moveTo>
                    <a:pt x="696" y="180"/>
                  </a:moveTo>
                  <a:cubicBezTo>
                    <a:pt x="696" y="136"/>
                    <a:pt x="540" y="101"/>
                    <a:pt x="348" y="101"/>
                  </a:cubicBezTo>
                  <a:cubicBezTo>
                    <a:pt x="156" y="101"/>
                    <a:pt x="0" y="136"/>
                    <a:pt x="0" y="180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35"/>
                    <a:pt x="156" y="0"/>
                    <a:pt x="348" y="0"/>
                  </a:cubicBezTo>
                  <a:cubicBezTo>
                    <a:pt x="540" y="0"/>
                    <a:pt x="696" y="35"/>
                    <a:pt x="696" y="78"/>
                  </a:cubicBezTo>
                  <a:lnTo>
                    <a:pt x="696" y="180"/>
                  </a:lnTo>
                  <a:close/>
                </a:path>
              </a:pathLst>
            </a:custGeom>
            <a:pattFill prst="dkUpDiag">
              <a:fgClr>
                <a:schemeClr val="accent4">
                  <a:lumMod val="50000"/>
                </a:schemeClr>
              </a:fgClr>
              <a:bgClr>
                <a:schemeClr val="accent4">
                  <a:lumMod val="75000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Freeform 12">
              <a:extLst>
                <a:ext uri="{FF2B5EF4-FFF2-40B4-BE49-F238E27FC236}">
                  <a16:creationId xmlns:a16="http://schemas.microsoft.com/office/drawing/2014/main" id="{3421F774-2839-4A6C-6694-D72556B14BF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13315" y="3893827"/>
              <a:ext cx="2180301" cy="491559"/>
            </a:xfrm>
            <a:custGeom>
              <a:avLst/>
              <a:gdLst>
                <a:gd name="T0" fmla="*/ 348 w 696"/>
                <a:gd name="T1" fmla="*/ 0 h 157"/>
                <a:gd name="T2" fmla="*/ 0 w 696"/>
                <a:gd name="T3" fmla="*/ 78 h 157"/>
                <a:gd name="T4" fmla="*/ 348 w 696"/>
                <a:gd name="T5" fmla="*/ 157 h 157"/>
                <a:gd name="T6" fmla="*/ 696 w 696"/>
                <a:gd name="T7" fmla="*/ 78 h 157"/>
                <a:gd name="T8" fmla="*/ 348 w 696"/>
                <a:gd name="T9" fmla="*/ 0 h 157"/>
                <a:gd name="T10" fmla="*/ 348 w 696"/>
                <a:gd name="T11" fmla="*/ 111 h 157"/>
                <a:gd name="T12" fmla="*/ 121 w 696"/>
                <a:gd name="T13" fmla="*/ 69 h 157"/>
                <a:gd name="T14" fmla="*/ 348 w 696"/>
                <a:gd name="T15" fmla="*/ 27 h 157"/>
                <a:gd name="T16" fmla="*/ 575 w 696"/>
                <a:gd name="T17" fmla="*/ 69 h 157"/>
                <a:gd name="T18" fmla="*/ 348 w 696"/>
                <a:gd name="T19" fmla="*/ 111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6" h="157">
                  <a:moveTo>
                    <a:pt x="348" y="0"/>
                  </a:moveTo>
                  <a:cubicBezTo>
                    <a:pt x="156" y="0"/>
                    <a:pt x="0" y="35"/>
                    <a:pt x="0" y="78"/>
                  </a:cubicBezTo>
                  <a:cubicBezTo>
                    <a:pt x="0" y="122"/>
                    <a:pt x="156" y="157"/>
                    <a:pt x="348" y="157"/>
                  </a:cubicBezTo>
                  <a:cubicBezTo>
                    <a:pt x="540" y="157"/>
                    <a:pt x="696" y="122"/>
                    <a:pt x="696" y="78"/>
                  </a:cubicBezTo>
                  <a:cubicBezTo>
                    <a:pt x="696" y="35"/>
                    <a:pt x="540" y="0"/>
                    <a:pt x="348" y="0"/>
                  </a:cubicBezTo>
                  <a:close/>
                  <a:moveTo>
                    <a:pt x="348" y="111"/>
                  </a:moveTo>
                  <a:cubicBezTo>
                    <a:pt x="223" y="111"/>
                    <a:pt x="121" y="93"/>
                    <a:pt x="121" y="69"/>
                  </a:cubicBezTo>
                  <a:cubicBezTo>
                    <a:pt x="121" y="46"/>
                    <a:pt x="223" y="27"/>
                    <a:pt x="348" y="27"/>
                  </a:cubicBezTo>
                  <a:cubicBezTo>
                    <a:pt x="473" y="27"/>
                    <a:pt x="575" y="46"/>
                    <a:pt x="575" y="69"/>
                  </a:cubicBezTo>
                  <a:cubicBezTo>
                    <a:pt x="575" y="93"/>
                    <a:pt x="473" y="111"/>
                    <a:pt x="348" y="11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Freeform 13">
              <a:extLst>
                <a:ext uri="{FF2B5EF4-FFF2-40B4-BE49-F238E27FC236}">
                  <a16:creationId xmlns:a16="http://schemas.microsoft.com/office/drawing/2014/main" id="{3A23D6DE-9470-C64A-8BE2-DBE813A848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315" y="4138285"/>
              <a:ext cx="2180301" cy="647483"/>
            </a:xfrm>
            <a:custGeom>
              <a:avLst/>
              <a:gdLst>
                <a:gd name="T0" fmla="*/ 0 w 696"/>
                <a:gd name="T1" fmla="*/ 128 h 207"/>
                <a:gd name="T2" fmla="*/ 348 w 696"/>
                <a:gd name="T3" fmla="*/ 207 h 207"/>
                <a:gd name="T4" fmla="*/ 696 w 696"/>
                <a:gd name="T5" fmla="*/ 128 h 207"/>
                <a:gd name="T6" fmla="*/ 696 w 696"/>
                <a:gd name="T7" fmla="*/ 0 h 207"/>
                <a:gd name="T8" fmla="*/ 348 w 696"/>
                <a:gd name="T9" fmla="*/ 79 h 207"/>
                <a:gd name="T10" fmla="*/ 0 w 696"/>
                <a:gd name="T11" fmla="*/ 0 h 207"/>
                <a:gd name="T12" fmla="*/ 0 w 696"/>
                <a:gd name="T13" fmla="*/ 128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207">
                  <a:moveTo>
                    <a:pt x="0" y="128"/>
                  </a:moveTo>
                  <a:cubicBezTo>
                    <a:pt x="0" y="172"/>
                    <a:pt x="156" y="207"/>
                    <a:pt x="348" y="207"/>
                  </a:cubicBezTo>
                  <a:cubicBezTo>
                    <a:pt x="540" y="207"/>
                    <a:pt x="696" y="172"/>
                    <a:pt x="696" y="128"/>
                  </a:cubicBezTo>
                  <a:cubicBezTo>
                    <a:pt x="696" y="0"/>
                    <a:pt x="696" y="0"/>
                    <a:pt x="696" y="0"/>
                  </a:cubicBezTo>
                  <a:cubicBezTo>
                    <a:pt x="696" y="44"/>
                    <a:pt x="540" y="79"/>
                    <a:pt x="348" y="79"/>
                  </a:cubicBezTo>
                  <a:cubicBezTo>
                    <a:pt x="156" y="79"/>
                    <a:pt x="0" y="44"/>
                    <a:pt x="0" y="0"/>
                  </a:cubicBezTo>
                  <a:lnTo>
                    <a:pt x="0" y="128"/>
                  </a:ln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1B87CC9-D723-6ECD-F5EE-411FB82113E8}"/>
              </a:ext>
            </a:extLst>
          </p:cNvPr>
          <p:cNvGrpSpPr/>
          <p:nvPr/>
        </p:nvGrpSpPr>
        <p:grpSpPr>
          <a:xfrm>
            <a:off x="4628782" y="2954094"/>
            <a:ext cx="2438358" cy="997511"/>
            <a:chOff x="1055686" y="3246343"/>
            <a:chExt cx="2180301" cy="891942"/>
          </a:xfrm>
        </p:grpSpPr>
        <p:sp>
          <p:nvSpPr>
            <p:cNvPr id="18" name="Freeform 14">
              <a:extLst>
                <a:ext uri="{FF2B5EF4-FFF2-40B4-BE49-F238E27FC236}">
                  <a16:creationId xmlns:a16="http://schemas.microsoft.com/office/drawing/2014/main" id="{FBF56C36-F744-BC9B-758E-122277E3BD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5686" y="3246343"/>
              <a:ext cx="2180301" cy="562914"/>
            </a:xfrm>
            <a:custGeom>
              <a:avLst/>
              <a:gdLst>
                <a:gd name="T0" fmla="*/ 696 w 696"/>
                <a:gd name="T1" fmla="*/ 180 h 180"/>
                <a:gd name="T2" fmla="*/ 348 w 696"/>
                <a:gd name="T3" fmla="*/ 101 h 180"/>
                <a:gd name="T4" fmla="*/ 0 w 696"/>
                <a:gd name="T5" fmla="*/ 180 h 180"/>
                <a:gd name="T6" fmla="*/ 0 w 696"/>
                <a:gd name="T7" fmla="*/ 79 h 180"/>
                <a:gd name="T8" fmla="*/ 348 w 696"/>
                <a:gd name="T9" fmla="*/ 0 h 180"/>
                <a:gd name="T10" fmla="*/ 696 w 696"/>
                <a:gd name="T11" fmla="*/ 79 h 180"/>
                <a:gd name="T12" fmla="*/ 696 w 696"/>
                <a:gd name="T13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180">
                  <a:moveTo>
                    <a:pt x="696" y="180"/>
                  </a:moveTo>
                  <a:cubicBezTo>
                    <a:pt x="696" y="137"/>
                    <a:pt x="540" y="101"/>
                    <a:pt x="348" y="101"/>
                  </a:cubicBezTo>
                  <a:cubicBezTo>
                    <a:pt x="156" y="101"/>
                    <a:pt x="0" y="137"/>
                    <a:pt x="0" y="180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35"/>
                    <a:pt x="156" y="0"/>
                    <a:pt x="348" y="0"/>
                  </a:cubicBezTo>
                  <a:cubicBezTo>
                    <a:pt x="540" y="0"/>
                    <a:pt x="696" y="35"/>
                    <a:pt x="696" y="79"/>
                  </a:cubicBezTo>
                  <a:lnTo>
                    <a:pt x="696" y="180"/>
                  </a:lnTo>
                  <a:close/>
                </a:path>
              </a:pathLst>
            </a:custGeom>
            <a:pattFill prst="dkUpDiag">
              <a:fgClr>
                <a:schemeClr val="accent3">
                  <a:lumMod val="50000"/>
                </a:schemeClr>
              </a:fgClr>
              <a:bgClr>
                <a:schemeClr val="accent3">
                  <a:lumMod val="75000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Freeform 15">
              <a:extLst>
                <a:ext uri="{FF2B5EF4-FFF2-40B4-BE49-F238E27FC236}">
                  <a16:creationId xmlns:a16="http://schemas.microsoft.com/office/drawing/2014/main" id="{01641DEA-8551-8F9B-BBF5-43AB235285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55686" y="3246343"/>
              <a:ext cx="2180301" cy="491559"/>
            </a:xfrm>
            <a:custGeom>
              <a:avLst/>
              <a:gdLst>
                <a:gd name="T0" fmla="*/ 348 w 696"/>
                <a:gd name="T1" fmla="*/ 0 h 157"/>
                <a:gd name="T2" fmla="*/ 0 w 696"/>
                <a:gd name="T3" fmla="*/ 79 h 157"/>
                <a:gd name="T4" fmla="*/ 348 w 696"/>
                <a:gd name="T5" fmla="*/ 157 h 157"/>
                <a:gd name="T6" fmla="*/ 696 w 696"/>
                <a:gd name="T7" fmla="*/ 79 h 157"/>
                <a:gd name="T8" fmla="*/ 348 w 696"/>
                <a:gd name="T9" fmla="*/ 0 h 157"/>
                <a:gd name="T10" fmla="*/ 348 w 696"/>
                <a:gd name="T11" fmla="*/ 112 h 157"/>
                <a:gd name="T12" fmla="*/ 121 w 696"/>
                <a:gd name="T13" fmla="*/ 70 h 157"/>
                <a:gd name="T14" fmla="*/ 348 w 696"/>
                <a:gd name="T15" fmla="*/ 27 h 157"/>
                <a:gd name="T16" fmla="*/ 575 w 696"/>
                <a:gd name="T17" fmla="*/ 70 h 157"/>
                <a:gd name="T18" fmla="*/ 348 w 696"/>
                <a:gd name="T19" fmla="*/ 112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6" h="157">
                  <a:moveTo>
                    <a:pt x="348" y="0"/>
                  </a:moveTo>
                  <a:cubicBezTo>
                    <a:pt x="156" y="0"/>
                    <a:pt x="0" y="35"/>
                    <a:pt x="0" y="79"/>
                  </a:cubicBezTo>
                  <a:cubicBezTo>
                    <a:pt x="0" y="122"/>
                    <a:pt x="156" y="157"/>
                    <a:pt x="348" y="157"/>
                  </a:cubicBezTo>
                  <a:cubicBezTo>
                    <a:pt x="540" y="157"/>
                    <a:pt x="696" y="122"/>
                    <a:pt x="696" y="79"/>
                  </a:cubicBezTo>
                  <a:cubicBezTo>
                    <a:pt x="696" y="35"/>
                    <a:pt x="540" y="0"/>
                    <a:pt x="348" y="0"/>
                  </a:cubicBezTo>
                  <a:close/>
                  <a:moveTo>
                    <a:pt x="348" y="112"/>
                  </a:moveTo>
                  <a:cubicBezTo>
                    <a:pt x="223" y="112"/>
                    <a:pt x="121" y="93"/>
                    <a:pt x="121" y="70"/>
                  </a:cubicBezTo>
                  <a:cubicBezTo>
                    <a:pt x="121" y="46"/>
                    <a:pt x="223" y="27"/>
                    <a:pt x="348" y="27"/>
                  </a:cubicBezTo>
                  <a:cubicBezTo>
                    <a:pt x="473" y="27"/>
                    <a:pt x="575" y="46"/>
                    <a:pt x="575" y="70"/>
                  </a:cubicBezTo>
                  <a:cubicBezTo>
                    <a:pt x="575" y="93"/>
                    <a:pt x="473" y="112"/>
                    <a:pt x="348" y="11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Freeform 16">
              <a:extLst>
                <a:ext uri="{FF2B5EF4-FFF2-40B4-BE49-F238E27FC236}">
                  <a16:creationId xmlns:a16="http://schemas.microsoft.com/office/drawing/2014/main" id="{8559BDC0-3556-7253-8F59-DB816CDBBF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5686" y="3493444"/>
              <a:ext cx="2180301" cy="644841"/>
            </a:xfrm>
            <a:custGeom>
              <a:avLst/>
              <a:gdLst>
                <a:gd name="T0" fmla="*/ 0 w 696"/>
                <a:gd name="T1" fmla="*/ 128 h 206"/>
                <a:gd name="T2" fmla="*/ 348 w 696"/>
                <a:gd name="T3" fmla="*/ 206 h 206"/>
                <a:gd name="T4" fmla="*/ 696 w 696"/>
                <a:gd name="T5" fmla="*/ 128 h 206"/>
                <a:gd name="T6" fmla="*/ 696 w 696"/>
                <a:gd name="T7" fmla="*/ 0 h 206"/>
                <a:gd name="T8" fmla="*/ 348 w 696"/>
                <a:gd name="T9" fmla="*/ 78 h 206"/>
                <a:gd name="T10" fmla="*/ 0 w 696"/>
                <a:gd name="T11" fmla="*/ 0 h 206"/>
                <a:gd name="T12" fmla="*/ 0 w 696"/>
                <a:gd name="T13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206">
                  <a:moveTo>
                    <a:pt x="0" y="128"/>
                  </a:moveTo>
                  <a:cubicBezTo>
                    <a:pt x="0" y="171"/>
                    <a:pt x="156" y="206"/>
                    <a:pt x="348" y="206"/>
                  </a:cubicBezTo>
                  <a:cubicBezTo>
                    <a:pt x="540" y="206"/>
                    <a:pt x="696" y="171"/>
                    <a:pt x="696" y="128"/>
                  </a:cubicBezTo>
                  <a:cubicBezTo>
                    <a:pt x="696" y="0"/>
                    <a:pt x="696" y="0"/>
                    <a:pt x="696" y="0"/>
                  </a:cubicBezTo>
                  <a:cubicBezTo>
                    <a:pt x="696" y="43"/>
                    <a:pt x="540" y="78"/>
                    <a:pt x="348" y="78"/>
                  </a:cubicBezTo>
                  <a:cubicBezTo>
                    <a:pt x="156" y="78"/>
                    <a:pt x="0" y="43"/>
                    <a:pt x="0" y="0"/>
                  </a:cubicBezTo>
                  <a:lnTo>
                    <a:pt x="0" y="128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8AC3304-1971-60A7-B8A6-AD4116AB10B9}"/>
              </a:ext>
            </a:extLst>
          </p:cNvPr>
          <p:cNvGrpSpPr/>
          <p:nvPr/>
        </p:nvGrpSpPr>
        <p:grpSpPr>
          <a:xfrm>
            <a:off x="5186411" y="2306612"/>
            <a:ext cx="2438359" cy="1000466"/>
            <a:chOff x="1613315" y="2598860"/>
            <a:chExt cx="2180301" cy="894584"/>
          </a:xfrm>
        </p:grpSpPr>
        <p:sp>
          <p:nvSpPr>
            <p:cNvPr id="22" name="Freeform 17">
              <a:extLst>
                <a:ext uri="{FF2B5EF4-FFF2-40B4-BE49-F238E27FC236}">
                  <a16:creationId xmlns:a16="http://schemas.microsoft.com/office/drawing/2014/main" id="{676A0767-0BBF-6533-46C3-0090B4560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315" y="2598860"/>
              <a:ext cx="2180301" cy="562914"/>
            </a:xfrm>
            <a:custGeom>
              <a:avLst/>
              <a:gdLst>
                <a:gd name="T0" fmla="*/ 696 w 696"/>
                <a:gd name="T1" fmla="*/ 180 h 180"/>
                <a:gd name="T2" fmla="*/ 348 w 696"/>
                <a:gd name="T3" fmla="*/ 102 h 180"/>
                <a:gd name="T4" fmla="*/ 0 w 696"/>
                <a:gd name="T5" fmla="*/ 180 h 180"/>
                <a:gd name="T6" fmla="*/ 0 w 696"/>
                <a:gd name="T7" fmla="*/ 79 h 180"/>
                <a:gd name="T8" fmla="*/ 348 w 696"/>
                <a:gd name="T9" fmla="*/ 0 h 180"/>
                <a:gd name="T10" fmla="*/ 696 w 696"/>
                <a:gd name="T11" fmla="*/ 79 h 180"/>
                <a:gd name="T12" fmla="*/ 696 w 696"/>
                <a:gd name="T13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180">
                  <a:moveTo>
                    <a:pt x="696" y="180"/>
                  </a:moveTo>
                  <a:cubicBezTo>
                    <a:pt x="696" y="137"/>
                    <a:pt x="540" y="102"/>
                    <a:pt x="348" y="102"/>
                  </a:cubicBezTo>
                  <a:cubicBezTo>
                    <a:pt x="156" y="102"/>
                    <a:pt x="0" y="137"/>
                    <a:pt x="0" y="180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36"/>
                    <a:pt x="156" y="0"/>
                    <a:pt x="348" y="0"/>
                  </a:cubicBezTo>
                  <a:cubicBezTo>
                    <a:pt x="540" y="0"/>
                    <a:pt x="696" y="36"/>
                    <a:pt x="696" y="79"/>
                  </a:cubicBezTo>
                  <a:lnTo>
                    <a:pt x="696" y="180"/>
                  </a:lnTo>
                  <a:close/>
                </a:path>
              </a:pathLst>
            </a:custGeom>
            <a:pattFill prst="dkUpDiag">
              <a:fgClr>
                <a:schemeClr val="accent2">
                  <a:lumMod val="50000"/>
                </a:schemeClr>
              </a:fgClr>
              <a:bgClr>
                <a:schemeClr val="accent2">
                  <a:lumMod val="75000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Freeform 18">
              <a:extLst>
                <a:ext uri="{FF2B5EF4-FFF2-40B4-BE49-F238E27FC236}">
                  <a16:creationId xmlns:a16="http://schemas.microsoft.com/office/drawing/2014/main" id="{2E9E2250-8C74-7DEA-84B9-039EC6DF96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13315" y="2598860"/>
              <a:ext cx="2180301" cy="494202"/>
            </a:xfrm>
            <a:custGeom>
              <a:avLst/>
              <a:gdLst>
                <a:gd name="T0" fmla="*/ 348 w 696"/>
                <a:gd name="T1" fmla="*/ 0 h 158"/>
                <a:gd name="T2" fmla="*/ 0 w 696"/>
                <a:gd name="T3" fmla="*/ 79 h 158"/>
                <a:gd name="T4" fmla="*/ 348 w 696"/>
                <a:gd name="T5" fmla="*/ 158 h 158"/>
                <a:gd name="T6" fmla="*/ 696 w 696"/>
                <a:gd name="T7" fmla="*/ 79 h 158"/>
                <a:gd name="T8" fmla="*/ 348 w 696"/>
                <a:gd name="T9" fmla="*/ 0 h 158"/>
                <a:gd name="T10" fmla="*/ 348 w 696"/>
                <a:gd name="T11" fmla="*/ 112 h 158"/>
                <a:gd name="T12" fmla="*/ 121 w 696"/>
                <a:gd name="T13" fmla="*/ 70 h 158"/>
                <a:gd name="T14" fmla="*/ 348 w 696"/>
                <a:gd name="T15" fmla="*/ 28 h 158"/>
                <a:gd name="T16" fmla="*/ 575 w 696"/>
                <a:gd name="T17" fmla="*/ 70 h 158"/>
                <a:gd name="T18" fmla="*/ 348 w 696"/>
                <a:gd name="T19" fmla="*/ 112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6" h="158">
                  <a:moveTo>
                    <a:pt x="348" y="0"/>
                  </a:moveTo>
                  <a:cubicBezTo>
                    <a:pt x="156" y="0"/>
                    <a:pt x="0" y="36"/>
                    <a:pt x="0" y="79"/>
                  </a:cubicBezTo>
                  <a:cubicBezTo>
                    <a:pt x="0" y="122"/>
                    <a:pt x="156" y="158"/>
                    <a:pt x="348" y="158"/>
                  </a:cubicBezTo>
                  <a:cubicBezTo>
                    <a:pt x="540" y="158"/>
                    <a:pt x="696" y="122"/>
                    <a:pt x="696" y="79"/>
                  </a:cubicBezTo>
                  <a:cubicBezTo>
                    <a:pt x="696" y="36"/>
                    <a:pt x="540" y="0"/>
                    <a:pt x="348" y="0"/>
                  </a:cubicBezTo>
                  <a:close/>
                  <a:moveTo>
                    <a:pt x="348" y="112"/>
                  </a:moveTo>
                  <a:cubicBezTo>
                    <a:pt x="223" y="112"/>
                    <a:pt x="121" y="93"/>
                    <a:pt x="121" y="70"/>
                  </a:cubicBezTo>
                  <a:cubicBezTo>
                    <a:pt x="121" y="47"/>
                    <a:pt x="223" y="28"/>
                    <a:pt x="348" y="28"/>
                  </a:cubicBezTo>
                  <a:cubicBezTo>
                    <a:pt x="473" y="28"/>
                    <a:pt x="575" y="47"/>
                    <a:pt x="575" y="70"/>
                  </a:cubicBezTo>
                  <a:cubicBezTo>
                    <a:pt x="575" y="93"/>
                    <a:pt x="473" y="112"/>
                    <a:pt x="348" y="1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0736D557-3594-3930-29F8-D098748C84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315" y="2845961"/>
              <a:ext cx="2180301" cy="647483"/>
            </a:xfrm>
            <a:custGeom>
              <a:avLst/>
              <a:gdLst>
                <a:gd name="T0" fmla="*/ 0 w 696"/>
                <a:gd name="T1" fmla="*/ 128 h 207"/>
                <a:gd name="T2" fmla="*/ 348 w 696"/>
                <a:gd name="T3" fmla="*/ 207 h 207"/>
                <a:gd name="T4" fmla="*/ 696 w 696"/>
                <a:gd name="T5" fmla="*/ 128 h 207"/>
                <a:gd name="T6" fmla="*/ 696 w 696"/>
                <a:gd name="T7" fmla="*/ 0 h 207"/>
                <a:gd name="T8" fmla="*/ 348 w 696"/>
                <a:gd name="T9" fmla="*/ 79 h 207"/>
                <a:gd name="T10" fmla="*/ 0 w 696"/>
                <a:gd name="T11" fmla="*/ 0 h 207"/>
                <a:gd name="T12" fmla="*/ 0 w 696"/>
                <a:gd name="T13" fmla="*/ 128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207">
                  <a:moveTo>
                    <a:pt x="0" y="128"/>
                  </a:moveTo>
                  <a:cubicBezTo>
                    <a:pt x="0" y="171"/>
                    <a:pt x="156" y="207"/>
                    <a:pt x="348" y="207"/>
                  </a:cubicBezTo>
                  <a:cubicBezTo>
                    <a:pt x="540" y="207"/>
                    <a:pt x="696" y="171"/>
                    <a:pt x="696" y="128"/>
                  </a:cubicBezTo>
                  <a:cubicBezTo>
                    <a:pt x="696" y="0"/>
                    <a:pt x="696" y="0"/>
                    <a:pt x="696" y="0"/>
                  </a:cubicBezTo>
                  <a:cubicBezTo>
                    <a:pt x="696" y="43"/>
                    <a:pt x="540" y="79"/>
                    <a:pt x="348" y="79"/>
                  </a:cubicBezTo>
                  <a:cubicBezTo>
                    <a:pt x="156" y="79"/>
                    <a:pt x="0" y="43"/>
                    <a:pt x="0" y="0"/>
                  </a:cubicBezTo>
                  <a:lnTo>
                    <a:pt x="0" y="128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9157EBA1-03EF-C666-6AF6-9D8339E7BD08}"/>
              </a:ext>
            </a:extLst>
          </p:cNvPr>
          <p:cNvSpPr txBox="1"/>
          <p:nvPr/>
        </p:nvSpPr>
        <p:spPr>
          <a:xfrm>
            <a:off x="9101184" y="2277082"/>
            <a:ext cx="2698390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1 Arduino + Ethernet module + local host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1FD186A-A948-480C-D11C-EB552FF4F427}"/>
              </a:ext>
            </a:extLst>
          </p:cNvPr>
          <p:cNvSpPr txBox="1"/>
          <p:nvPr/>
        </p:nvSpPr>
        <p:spPr>
          <a:xfrm>
            <a:off x="1006373" y="2921774"/>
            <a:ext cx="2188120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Single Phase Instead of 3-ph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24130FC-7D81-BE6B-E903-E1C60E5B277F}"/>
              </a:ext>
            </a:extLst>
          </p:cNvPr>
          <p:cNvSpPr txBox="1"/>
          <p:nvPr/>
        </p:nvSpPr>
        <p:spPr>
          <a:xfrm>
            <a:off x="9237069" y="3488940"/>
            <a:ext cx="2330092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2 Arduino + 2GSM + Cloud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B15DE07B-7B03-44C9-A904-7C6D98CB7747}"/>
              </a:ext>
            </a:extLst>
          </p:cNvPr>
          <p:cNvGrpSpPr/>
          <p:nvPr/>
        </p:nvGrpSpPr>
        <p:grpSpPr>
          <a:xfrm>
            <a:off x="525702" y="4486414"/>
            <a:ext cx="2559473" cy="664495"/>
            <a:chOff x="2532167" y="2656785"/>
            <a:chExt cx="1822873" cy="664495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88844C6-FA3A-B31F-0817-E7944E6E29E3}"/>
                </a:ext>
              </a:extLst>
            </p:cNvPr>
            <p:cNvSpPr txBox="1"/>
            <p:nvPr/>
          </p:nvSpPr>
          <p:spPr>
            <a:xfrm>
              <a:off x="2532167" y="2656785"/>
              <a:ext cx="1822873" cy="442035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Multi node + Cloud</a:t>
              </a:r>
              <a:endParaRPr kumimoji="0" lang="id-ID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EBBE9BE-C1B4-BF2B-DBBB-B17B44638756}"/>
                </a:ext>
              </a:extLst>
            </p:cNvPr>
            <p:cNvSpPr txBox="1"/>
            <p:nvPr/>
          </p:nvSpPr>
          <p:spPr>
            <a:xfrm>
              <a:off x="2796648" y="3002356"/>
              <a:ext cx="1558392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1" name="Freeform 47">
            <a:extLst>
              <a:ext uri="{FF2B5EF4-FFF2-40B4-BE49-F238E27FC236}">
                <a16:creationId xmlns:a16="http://schemas.microsoft.com/office/drawing/2014/main" id="{DDD204A8-D5A6-A21C-2A83-2CA6F9DFD730}"/>
              </a:ext>
            </a:extLst>
          </p:cNvPr>
          <p:cNvSpPr>
            <a:spLocks/>
          </p:cNvSpPr>
          <p:nvPr/>
        </p:nvSpPr>
        <p:spPr bwMode="auto">
          <a:xfrm>
            <a:off x="8558309" y="2470189"/>
            <a:ext cx="450959" cy="549739"/>
          </a:xfrm>
          <a:custGeom>
            <a:avLst/>
            <a:gdLst>
              <a:gd name="T0" fmla="*/ 128 w 136"/>
              <a:gd name="T1" fmla="*/ 185 h 201"/>
              <a:gd name="T2" fmla="*/ 117 w 136"/>
              <a:gd name="T3" fmla="*/ 177 h 201"/>
              <a:gd name="T4" fmla="*/ 117 w 136"/>
              <a:gd name="T5" fmla="*/ 155 h 201"/>
              <a:gd name="T6" fmla="*/ 126 w 136"/>
              <a:gd name="T7" fmla="*/ 150 h 201"/>
              <a:gd name="T8" fmla="*/ 110 w 136"/>
              <a:gd name="T9" fmla="*/ 142 h 201"/>
              <a:gd name="T10" fmla="*/ 111 w 136"/>
              <a:gd name="T11" fmla="*/ 103 h 201"/>
              <a:gd name="T12" fmla="*/ 112 w 136"/>
              <a:gd name="T13" fmla="*/ 91 h 201"/>
              <a:gd name="T14" fmla="*/ 42 w 136"/>
              <a:gd name="T15" fmla="*/ 6 h 201"/>
              <a:gd name="T16" fmla="*/ 9 w 136"/>
              <a:gd name="T17" fmla="*/ 22 h 201"/>
              <a:gd name="T18" fmla="*/ 8 w 136"/>
              <a:gd name="T19" fmla="*/ 33 h 201"/>
              <a:gd name="T20" fmla="*/ 22 w 136"/>
              <a:gd name="T21" fmla="*/ 30 h 201"/>
              <a:gd name="T22" fmla="*/ 22 w 136"/>
              <a:gd name="T23" fmla="*/ 30 h 201"/>
              <a:gd name="T24" fmla="*/ 10 w 136"/>
              <a:gd name="T25" fmla="*/ 55 h 201"/>
              <a:gd name="T26" fmla="*/ 3 w 136"/>
              <a:gd name="T27" fmla="*/ 78 h 201"/>
              <a:gd name="T28" fmla="*/ 19 w 136"/>
              <a:gd name="T29" fmla="*/ 84 h 201"/>
              <a:gd name="T30" fmla="*/ 33 w 136"/>
              <a:gd name="T31" fmla="*/ 69 h 201"/>
              <a:gd name="T32" fmla="*/ 44 w 136"/>
              <a:gd name="T33" fmla="*/ 90 h 201"/>
              <a:gd name="T34" fmla="*/ 20 w 136"/>
              <a:gd name="T35" fmla="*/ 124 h 201"/>
              <a:gd name="T36" fmla="*/ 23 w 136"/>
              <a:gd name="T37" fmla="*/ 135 h 201"/>
              <a:gd name="T38" fmla="*/ 25 w 136"/>
              <a:gd name="T39" fmla="*/ 137 h 201"/>
              <a:gd name="T40" fmla="*/ 27 w 136"/>
              <a:gd name="T41" fmla="*/ 139 h 201"/>
              <a:gd name="T42" fmla="*/ 29 w 136"/>
              <a:gd name="T43" fmla="*/ 141 h 201"/>
              <a:gd name="T44" fmla="*/ 30 w 136"/>
              <a:gd name="T45" fmla="*/ 142 h 201"/>
              <a:gd name="T46" fmla="*/ 23 w 136"/>
              <a:gd name="T47" fmla="*/ 142 h 201"/>
              <a:gd name="T48" fmla="*/ 11 w 136"/>
              <a:gd name="T49" fmla="*/ 150 h 201"/>
              <a:gd name="T50" fmla="*/ 13 w 136"/>
              <a:gd name="T51" fmla="*/ 154 h 201"/>
              <a:gd name="T52" fmla="*/ 16 w 136"/>
              <a:gd name="T53" fmla="*/ 155 h 201"/>
              <a:gd name="T54" fmla="*/ 20 w 136"/>
              <a:gd name="T55" fmla="*/ 155 h 201"/>
              <a:gd name="T56" fmla="*/ 20 w 136"/>
              <a:gd name="T57" fmla="*/ 177 h 201"/>
              <a:gd name="T58" fmla="*/ 20 w 136"/>
              <a:gd name="T59" fmla="*/ 177 h 201"/>
              <a:gd name="T60" fmla="*/ 9 w 136"/>
              <a:gd name="T61" fmla="*/ 187 h 201"/>
              <a:gd name="T62" fmla="*/ 7 w 136"/>
              <a:gd name="T63" fmla="*/ 189 h 201"/>
              <a:gd name="T64" fmla="*/ 6 w 136"/>
              <a:gd name="T65" fmla="*/ 190 h 201"/>
              <a:gd name="T66" fmla="*/ 5 w 136"/>
              <a:gd name="T67" fmla="*/ 190 h 201"/>
              <a:gd name="T68" fmla="*/ 4 w 136"/>
              <a:gd name="T69" fmla="*/ 191 h 201"/>
              <a:gd name="T70" fmla="*/ 4 w 136"/>
              <a:gd name="T71" fmla="*/ 191 h 201"/>
              <a:gd name="T72" fmla="*/ 3 w 136"/>
              <a:gd name="T73" fmla="*/ 193 h 201"/>
              <a:gd name="T74" fmla="*/ 2 w 136"/>
              <a:gd name="T75" fmla="*/ 193 h 201"/>
              <a:gd name="T76" fmla="*/ 2 w 136"/>
              <a:gd name="T77" fmla="*/ 194 h 201"/>
              <a:gd name="T78" fmla="*/ 2 w 136"/>
              <a:gd name="T79" fmla="*/ 195 h 201"/>
              <a:gd name="T80" fmla="*/ 2 w 136"/>
              <a:gd name="T81" fmla="*/ 197 h 201"/>
              <a:gd name="T82" fmla="*/ 2 w 136"/>
              <a:gd name="T83" fmla="*/ 198 h 201"/>
              <a:gd name="T84" fmla="*/ 2 w 136"/>
              <a:gd name="T85" fmla="*/ 199 h 201"/>
              <a:gd name="T86" fmla="*/ 3 w 136"/>
              <a:gd name="T87" fmla="*/ 200 h 201"/>
              <a:gd name="T88" fmla="*/ 6 w 136"/>
              <a:gd name="T89" fmla="*/ 201 h 201"/>
              <a:gd name="T90" fmla="*/ 52 w 136"/>
              <a:gd name="T91" fmla="*/ 201 h 201"/>
              <a:gd name="T92" fmla="*/ 136 w 136"/>
              <a:gd name="T93" fmla="*/ 196 h 2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136" h="201">
                <a:moveTo>
                  <a:pt x="128" y="188"/>
                </a:moveTo>
                <a:cubicBezTo>
                  <a:pt x="128" y="187"/>
                  <a:pt x="128" y="187"/>
                  <a:pt x="128" y="185"/>
                </a:cubicBezTo>
                <a:cubicBezTo>
                  <a:pt x="128" y="182"/>
                  <a:pt x="124" y="177"/>
                  <a:pt x="117" y="177"/>
                </a:cubicBezTo>
                <a:cubicBezTo>
                  <a:pt x="117" y="177"/>
                  <a:pt x="117" y="177"/>
                  <a:pt x="117" y="177"/>
                </a:cubicBezTo>
                <a:cubicBezTo>
                  <a:pt x="115" y="174"/>
                  <a:pt x="111" y="170"/>
                  <a:pt x="111" y="165"/>
                </a:cubicBezTo>
                <a:cubicBezTo>
                  <a:pt x="111" y="161"/>
                  <a:pt x="115" y="157"/>
                  <a:pt x="117" y="155"/>
                </a:cubicBezTo>
                <a:cubicBezTo>
                  <a:pt x="120" y="155"/>
                  <a:pt x="121" y="155"/>
                  <a:pt x="122" y="155"/>
                </a:cubicBezTo>
                <a:cubicBezTo>
                  <a:pt x="123" y="155"/>
                  <a:pt x="126" y="154"/>
                  <a:pt x="126" y="150"/>
                </a:cubicBezTo>
                <a:cubicBezTo>
                  <a:pt x="126" y="147"/>
                  <a:pt x="122" y="142"/>
                  <a:pt x="114" y="142"/>
                </a:cubicBezTo>
                <a:cubicBezTo>
                  <a:pt x="113" y="142"/>
                  <a:pt x="112" y="142"/>
                  <a:pt x="110" y="142"/>
                </a:cubicBezTo>
                <a:cubicBezTo>
                  <a:pt x="123" y="132"/>
                  <a:pt x="123" y="132"/>
                  <a:pt x="123" y="132"/>
                </a:cubicBezTo>
                <a:cubicBezTo>
                  <a:pt x="123" y="132"/>
                  <a:pt x="111" y="115"/>
                  <a:pt x="111" y="103"/>
                </a:cubicBezTo>
                <a:cubicBezTo>
                  <a:pt x="111" y="103"/>
                  <a:pt x="111" y="103"/>
                  <a:pt x="111" y="102"/>
                </a:cubicBezTo>
                <a:cubicBezTo>
                  <a:pt x="111" y="99"/>
                  <a:pt x="111" y="95"/>
                  <a:pt x="112" y="91"/>
                </a:cubicBezTo>
                <a:cubicBezTo>
                  <a:pt x="112" y="79"/>
                  <a:pt x="113" y="53"/>
                  <a:pt x="102" y="33"/>
                </a:cubicBezTo>
                <a:cubicBezTo>
                  <a:pt x="91" y="12"/>
                  <a:pt x="69" y="0"/>
                  <a:pt x="42" y="6"/>
                </a:cubicBezTo>
                <a:cubicBezTo>
                  <a:pt x="30" y="9"/>
                  <a:pt x="21" y="16"/>
                  <a:pt x="16" y="22"/>
                </a:cubicBezTo>
                <a:cubicBezTo>
                  <a:pt x="9" y="22"/>
                  <a:pt x="9" y="22"/>
                  <a:pt x="9" y="22"/>
                </a:cubicBezTo>
                <a:cubicBezTo>
                  <a:pt x="11" y="23"/>
                  <a:pt x="12" y="24"/>
                  <a:pt x="13" y="25"/>
                </a:cubicBezTo>
                <a:cubicBezTo>
                  <a:pt x="9" y="29"/>
                  <a:pt x="8" y="33"/>
                  <a:pt x="8" y="33"/>
                </a:cubicBezTo>
                <a:cubicBezTo>
                  <a:pt x="20" y="33"/>
                  <a:pt x="20" y="33"/>
                  <a:pt x="20" y="33"/>
                </a:cubicBezTo>
                <a:cubicBezTo>
                  <a:pt x="22" y="31"/>
                  <a:pt x="22" y="30"/>
                  <a:pt x="22" y="30"/>
                </a:cubicBezTo>
                <a:cubicBezTo>
                  <a:pt x="21" y="29"/>
                  <a:pt x="20" y="29"/>
                  <a:pt x="19" y="28"/>
                </a:cubicBezTo>
                <a:cubicBezTo>
                  <a:pt x="22" y="30"/>
                  <a:pt x="22" y="30"/>
                  <a:pt x="22" y="30"/>
                </a:cubicBezTo>
                <a:cubicBezTo>
                  <a:pt x="22" y="30"/>
                  <a:pt x="13" y="43"/>
                  <a:pt x="12" y="44"/>
                </a:cubicBezTo>
                <a:cubicBezTo>
                  <a:pt x="12" y="45"/>
                  <a:pt x="12" y="52"/>
                  <a:pt x="10" y="55"/>
                </a:cubicBezTo>
                <a:cubicBezTo>
                  <a:pt x="9" y="57"/>
                  <a:pt x="2" y="69"/>
                  <a:pt x="1" y="70"/>
                </a:cubicBezTo>
                <a:cubicBezTo>
                  <a:pt x="0" y="71"/>
                  <a:pt x="2" y="75"/>
                  <a:pt x="3" y="78"/>
                </a:cubicBezTo>
                <a:cubicBezTo>
                  <a:pt x="5" y="81"/>
                  <a:pt x="7" y="82"/>
                  <a:pt x="9" y="82"/>
                </a:cubicBezTo>
                <a:cubicBezTo>
                  <a:pt x="12" y="83"/>
                  <a:pt x="18" y="84"/>
                  <a:pt x="19" y="84"/>
                </a:cubicBezTo>
                <a:cubicBezTo>
                  <a:pt x="20" y="85"/>
                  <a:pt x="24" y="83"/>
                  <a:pt x="25" y="82"/>
                </a:cubicBezTo>
                <a:cubicBezTo>
                  <a:pt x="26" y="81"/>
                  <a:pt x="29" y="72"/>
                  <a:pt x="33" y="69"/>
                </a:cubicBezTo>
                <a:cubicBezTo>
                  <a:pt x="37" y="66"/>
                  <a:pt x="43" y="65"/>
                  <a:pt x="47" y="64"/>
                </a:cubicBezTo>
                <a:cubicBezTo>
                  <a:pt x="48" y="68"/>
                  <a:pt x="49" y="82"/>
                  <a:pt x="44" y="90"/>
                </a:cubicBezTo>
                <a:cubicBezTo>
                  <a:pt x="36" y="103"/>
                  <a:pt x="23" y="117"/>
                  <a:pt x="20" y="123"/>
                </a:cubicBezTo>
                <a:cubicBezTo>
                  <a:pt x="20" y="123"/>
                  <a:pt x="20" y="123"/>
                  <a:pt x="20" y="124"/>
                </a:cubicBezTo>
                <a:cubicBezTo>
                  <a:pt x="17" y="129"/>
                  <a:pt x="18" y="133"/>
                  <a:pt x="18" y="133"/>
                </a:cubicBezTo>
                <a:cubicBezTo>
                  <a:pt x="18" y="133"/>
                  <a:pt x="21" y="134"/>
                  <a:pt x="23" y="135"/>
                </a:cubicBezTo>
                <a:cubicBezTo>
                  <a:pt x="24" y="136"/>
                  <a:pt x="25" y="136"/>
                  <a:pt x="25" y="137"/>
                </a:cubicBezTo>
                <a:cubicBezTo>
                  <a:pt x="25" y="137"/>
                  <a:pt x="25" y="137"/>
                  <a:pt x="25" y="137"/>
                </a:cubicBezTo>
                <a:cubicBezTo>
                  <a:pt x="26" y="137"/>
                  <a:pt x="27" y="138"/>
                  <a:pt x="27" y="139"/>
                </a:cubicBezTo>
                <a:cubicBezTo>
                  <a:pt x="27" y="139"/>
                  <a:pt x="27" y="139"/>
                  <a:pt x="27" y="139"/>
                </a:cubicBezTo>
                <a:cubicBezTo>
                  <a:pt x="28" y="139"/>
                  <a:pt x="28" y="140"/>
                  <a:pt x="28" y="140"/>
                </a:cubicBezTo>
                <a:cubicBezTo>
                  <a:pt x="29" y="140"/>
                  <a:pt x="29" y="140"/>
                  <a:pt x="29" y="141"/>
                </a:cubicBezTo>
                <a:cubicBezTo>
                  <a:pt x="29" y="141"/>
                  <a:pt x="29" y="142"/>
                  <a:pt x="30" y="142"/>
                </a:cubicBezTo>
                <a:cubicBezTo>
                  <a:pt x="30" y="142"/>
                  <a:pt x="30" y="142"/>
                  <a:pt x="30" y="142"/>
                </a:cubicBezTo>
                <a:cubicBezTo>
                  <a:pt x="27" y="142"/>
                  <a:pt x="25" y="142"/>
                  <a:pt x="24" y="142"/>
                </a:cubicBezTo>
                <a:cubicBezTo>
                  <a:pt x="23" y="142"/>
                  <a:pt x="23" y="142"/>
                  <a:pt x="23" y="142"/>
                </a:cubicBezTo>
                <a:cubicBezTo>
                  <a:pt x="20" y="142"/>
                  <a:pt x="17" y="143"/>
                  <a:pt x="15" y="145"/>
                </a:cubicBezTo>
                <a:cubicBezTo>
                  <a:pt x="12" y="146"/>
                  <a:pt x="11" y="149"/>
                  <a:pt x="11" y="150"/>
                </a:cubicBezTo>
                <a:cubicBezTo>
                  <a:pt x="11" y="152"/>
                  <a:pt x="12" y="154"/>
                  <a:pt x="13" y="154"/>
                </a:cubicBezTo>
                <a:cubicBezTo>
                  <a:pt x="13" y="154"/>
                  <a:pt x="13" y="154"/>
                  <a:pt x="13" y="154"/>
                </a:cubicBezTo>
                <a:cubicBezTo>
                  <a:pt x="14" y="155"/>
                  <a:pt x="15" y="155"/>
                  <a:pt x="16" y="155"/>
                </a:cubicBezTo>
                <a:cubicBezTo>
                  <a:pt x="16" y="155"/>
                  <a:pt x="16" y="155"/>
                  <a:pt x="16" y="155"/>
                </a:cubicBezTo>
                <a:cubicBezTo>
                  <a:pt x="16" y="155"/>
                  <a:pt x="16" y="155"/>
                  <a:pt x="16" y="155"/>
                </a:cubicBezTo>
                <a:cubicBezTo>
                  <a:pt x="16" y="155"/>
                  <a:pt x="18" y="155"/>
                  <a:pt x="20" y="155"/>
                </a:cubicBezTo>
                <a:cubicBezTo>
                  <a:pt x="23" y="157"/>
                  <a:pt x="26" y="161"/>
                  <a:pt x="26" y="165"/>
                </a:cubicBezTo>
                <a:cubicBezTo>
                  <a:pt x="26" y="170"/>
                  <a:pt x="23" y="174"/>
                  <a:pt x="20" y="177"/>
                </a:cubicBezTo>
                <a:cubicBezTo>
                  <a:pt x="20" y="177"/>
                  <a:pt x="20" y="177"/>
                  <a:pt x="20" y="177"/>
                </a:cubicBezTo>
                <a:cubicBezTo>
                  <a:pt x="20" y="177"/>
                  <a:pt x="20" y="177"/>
                  <a:pt x="20" y="177"/>
                </a:cubicBezTo>
                <a:cubicBezTo>
                  <a:pt x="14" y="177"/>
                  <a:pt x="9" y="182"/>
                  <a:pt x="9" y="185"/>
                </a:cubicBezTo>
                <a:cubicBezTo>
                  <a:pt x="9" y="186"/>
                  <a:pt x="9" y="187"/>
                  <a:pt x="9" y="187"/>
                </a:cubicBezTo>
                <a:cubicBezTo>
                  <a:pt x="10" y="187"/>
                  <a:pt x="10" y="188"/>
                  <a:pt x="10" y="188"/>
                </a:cubicBezTo>
                <a:cubicBezTo>
                  <a:pt x="9" y="188"/>
                  <a:pt x="8" y="189"/>
                  <a:pt x="7" y="189"/>
                </a:cubicBezTo>
                <a:cubicBezTo>
                  <a:pt x="6" y="189"/>
                  <a:pt x="6" y="189"/>
                  <a:pt x="6" y="189"/>
                </a:cubicBezTo>
                <a:cubicBezTo>
                  <a:pt x="6" y="190"/>
                  <a:pt x="6" y="190"/>
                  <a:pt x="6" y="190"/>
                </a:cubicBezTo>
                <a:cubicBezTo>
                  <a:pt x="6" y="190"/>
                  <a:pt x="6" y="190"/>
                  <a:pt x="6" y="190"/>
                </a:cubicBezTo>
                <a:cubicBezTo>
                  <a:pt x="6" y="190"/>
                  <a:pt x="5" y="190"/>
                  <a:pt x="5" y="190"/>
                </a:cubicBezTo>
                <a:cubicBezTo>
                  <a:pt x="5" y="190"/>
                  <a:pt x="5" y="190"/>
                  <a:pt x="5" y="190"/>
                </a:cubicBezTo>
                <a:cubicBezTo>
                  <a:pt x="5" y="190"/>
                  <a:pt x="5" y="191"/>
                  <a:pt x="4" y="191"/>
                </a:cubicBezTo>
                <a:cubicBezTo>
                  <a:pt x="4" y="191"/>
                  <a:pt x="4" y="191"/>
                  <a:pt x="4" y="191"/>
                </a:cubicBezTo>
                <a:cubicBezTo>
                  <a:pt x="4" y="191"/>
                  <a:pt x="4" y="191"/>
                  <a:pt x="4" y="191"/>
                </a:cubicBezTo>
                <a:cubicBezTo>
                  <a:pt x="3" y="192"/>
                  <a:pt x="3" y="192"/>
                  <a:pt x="3" y="192"/>
                </a:cubicBezTo>
                <a:cubicBezTo>
                  <a:pt x="3" y="192"/>
                  <a:pt x="3" y="192"/>
                  <a:pt x="3" y="193"/>
                </a:cubicBezTo>
                <a:cubicBezTo>
                  <a:pt x="3" y="193"/>
                  <a:pt x="3" y="193"/>
                  <a:pt x="2" y="193"/>
                </a:cubicBezTo>
                <a:cubicBezTo>
                  <a:pt x="2" y="193"/>
                  <a:pt x="2" y="193"/>
                  <a:pt x="2" y="193"/>
                </a:cubicBezTo>
                <a:cubicBezTo>
                  <a:pt x="2" y="193"/>
                  <a:pt x="2" y="194"/>
                  <a:pt x="2" y="194"/>
                </a:cubicBezTo>
                <a:cubicBezTo>
                  <a:pt x="2" y="194"/>
                  <a:pt x="2" y="194"/>
                  <a:pt x="2" y="194"/>
                </a:cubicBezTo>
                <a:cubicBezTo>
                  <a:pt x="2" y="194"/>
                  <a:pt x="2" y="194"/>
                  <a:pt x="2" y="195"/>
                </a:cubicBezTo>
                <a:cubicBezTo>
                  <a:pt x="2" y="195"/>
                  <a:pt x="2" y="195"/>
                  <a:pt x="2" y="195"/>
                </a:cubicBezTo>
                <a:cubicBezTo>
                  <a:pt x="1" y="195"/>
                  <a:pt x="1" y="196"/>
                  <a:pt x="1" y="196"/>
                </a:cubicBezTo>
                <a:cubicBezTo>
                  <a:pt x="1" y="196"/>
                  <a:pt x="2" y="197"/>
                  <a:pt x="2" y="197"/>
                </a:cubicBezTo>
                <a:cubicBezTo>
                  <a:pt x="2" y="197"/>
                  <a:pt x="2" y="198"/>
                  <a:pt x="2" y="198"/>
                </a:cubicBezTo>
                <a:cubicBezTo>
                  <a:pt x="2" y="198"/>
                  <a:pt x="2" y="198"/>
                  <a:pt x="2" y="198"/>
                </a:cubicBezTo>
                <a:cubicBezTo>
                  <a:pt x="2" y="198"/>
                  <a:pt x="2" y="198"/>
                  <a:pt x="2" y="199"/>
                </a:cubicBezTo>
                <a:cubicBezTo>
                  <a:pt x="2" y="199"/>
                  <a:pt x="2" y="199"/>
                  <a:pt x="2" y="199"/>
                </a:cubicBezTo>
                <a:cubicBezTo>
                  <a:pt x="3" y="199"/>
                  <a:pt x="3" y="199"/>
                  <a:pt x="3" y="200"/>
                </a:cubicBezTo>
                <a:cubicBezTo>
                  <a:pt x="3" y="200"/>
                  <a:pt x="3" y="200"/>
                  <a:pt x="3" y="200"/>
                </a:cubicBezTo>
                <a:cubicBezTo>
                  <a:pt x="3" y="200"/>
                  <a:pt x="3" y="200"/>
                  <a:pt x="3" y="200"/>
                </a:cubicBezTo>
                <a:cubicBezTo>
                  <a:pt x="4" y="201"/>
                  <a:pt x="5" y="201"/>
                  <a:pt x="6" y="201"/>
                </a:cubicBezTo>
                <a:cubicBezTo>
                  <a:pt x="6" y="201"/>
                  <a:pt x="6" y="201"/>
                  <a:pt x="6" y="201"/>
                </a:cubicBezTo>
                <a:cubicBezTo>
                  <a:pt x="7" y="201"/>
                  <a:pt x="28" y="201"/>
                  <a:pt x="52" y="201"/>
                </a:cubicBezTo>
                <a:cubicBezTo>
                  <a:pt x="87" y="201"/>
                  <a:pt x="130" y="201"/>
                  <a:pt x="131" y="201"/>
                </a:cubicBezTo>
                <a:cubicBezTo>
                  <a:pt x="133" y="201"/>
                  <a:pt x="136" y="200"/>
                  <a:pt x="136" y="196"/>
                </a:cubicBezTo>
                <a:cubicBezTo>
                  <a:pt x="136" y="193"/>
                  <a:pt x="133" y="189"/>
                  <a:pt x="128" y="188"/>
                </a:cubicBezTo>
                <a:close/>
              </a:path>
            </a:pathLst>
          </a:custGeom>
          <a:solidFill>
            <a:srgbClr val="ED7D3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5" name="Graphic 44" descr="Network diagram">
            <a:extLst>
              <a:ext uri="{FF2B5EF4-FFF2-40B4-BE49-F238E27FC236}">
                <a16:creationId xmlns:a16="http://schemas.microsoft.com/office/drawing/2014/main" id="{99142FB8-C009-A6C1-CE0C-700FA91961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359757" y="4194954"/>
            <a:ext cx="796493" cy="796493"/>
          </a:xfrm>
          <a:prstGeom prst="rect">
            <a:avLst/>
          </a:prstGeom>
        </p:spPr>
      </p:pic>
      <p:sp>
        <p:nvSpPr>
          <p:cNvPr id="46" name="Freeform 21">
            <a:extLst>
              <a:ext uri="{FF2B5EF4-FFF2-40B4-BE49-F238E27FC236}">
                <a16:creationId xmlns:a16="http://schemas.microsoft.com/office/drawing/2014/main" id="{CC04F45E-AF91-A0C1-C572-CE7F614A01C9}"/>
              </a:ext>
            </a:extLst>
          </p:cNvPr>
          <p:cNvSpPr>
            <a:spLocks/>
          </p:cNvSpPr>
          <p:nvPr/>
        </p:nvSpPr>
        <p:spPr bwMode="auto">
          <a:xfrm>
            <a:off x="8558309" y="3696680"/>
            <a:ext cx="604359" cy="549739"/>
          </a:xfrm>
          <a:custGeom>
            <a:avLst/>
            <a:gdLst>
              <a:gd name="T0" fmla="*/ 90 w 196"/>
              <a:gd name="T1" fmla="*/ 9 h 187"/>
              <a:gd name="T2" fmla="*/ 106 w 196"/>
              <a:gd name="T3" fmla="*/ 9 h 187"/>
              <a:gd name="T4" fmla="*/ 122 w 196"/>
              <a:gd name="T5" fmla="*/ 42 h 187"/>
              <a:gd name="T6" fmla="*/ 147 w 196"/>
              <a:gd name="T7" fmla="*/ 61 h 187"/>
              <a:gd name="T8" fmla="*/ 184 w 196"/>
              <a:gd name="T9" fmla="*/ 66 h 187"/>
              <a:gd name="T10" fmla="*/ 189 w 196"/>
              <a:gd name="T11" fmla="*/ 81 h 187"/>
              <a:gd name="T12" fmla="*/ 162 w 196"/>
              <a:gd name="T13" fmla="*/ 107 h 187"/>
              <a:gd name="T14" fmla="*/ 153 w 196"/>
              <a:gd name="T15" fmla="*/ 136 h 187"/>
              <a:gd name="T16" fmla="*/ 159 w 196"/>
              <a:gd name="T17" fmla="*/ 173 h 187"/>
              <a:gd name="T18" fmla="*/ 146 w 196"/>
              <a:gd name="T19" fmla="*/ 182 h 187"/>
              <a:gd name="T20" fmla="*/ 113 w 196"/>
              <a:gd name="T21" fmla="*/ 165 h 187"/>
              <a:gd name="T22" fmla="*/ 82 w 196"/>
              <a:gd name="T23" fmla="*/ 165 h 187"/>
              <a:gd name="T24" fmla="*/ 49 w 196"/>
              <a:gd name="T25" fmla="*/ 182 h 187"/>
              <a:gd name="T26" fmla="*/ 37 w 196"/>
              <a:gd name="T27" fmla="*/ 173 h 187"/>
              <a:gd name="T28" fmla="*/ 43 w 196"/>
              <a:gd name="T29" fmla="*/ 136 h 187"/>
              <a:gd name="T30" fmla="*/ 34 w 196"/>
              <a:gd name="T31" fmla="*/ 107 h 187"/>
              <a:gd name="T32" fmla="*/ 7 w 196"/>
              <a:gd name="T33" fmla="*/ 81 h 187"/>
              <a:gd name="T34" fmla="*/ 11 w 196"/>
              <a:gd name="T35" fmla="*/ 66 h 187"/>
              <a:gd name="T36" fmla="*/ 49 w 196"/>
              <a:gd name="T37" fmla="*/ 61 h 187"/>
              <a:gd name="T38" fmla="*/ 74 w 196"/>
              <a:gd name="T39" fmla="*/ 42 h 187"/>
              <a:gd name="T40" fmla="*/ 90 w 196"/>
              <a:gd name="T41" fmla="*/ 9 h 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96" h="187">
                <a:moveTo>
                  <a:pt x="90" y="9"/>
                </a:moveTo>
                <a:cubicBezTo>
                  <a:pt x="94" y="0"/>
                  <a:pt x="101" y="0"/>
                  <a:pt x="106" y="9"/>
                </a:cubicBezTo>
                <a:cubicBezTo>
                  <a:pt x="122" y="42"/>
                  <a:pt x="122" y="42"/>
                  <a:pt x="122" y="42"/>
                </a:cubicBezTo>
                <a:cubicBezTo>
                  <a:pt x="126" y="51"/>
                  <a:pt x="138" y="59"/>
                  <a:pt x="147" y="61"/>
                </a:cubicBezTo>
                <a:cubicBezTo>
                  <a:pt x="184" y="66"/>
                  <a:pt x="184" y="66"/>
                  <a:pt x="184" y="66"/>
                </a:cubicBezTo>
                <a:cubicBezTo>
                  <a:pt x="194" y="67"/>
                  <a:pt x="196" y="74"/>
                  <a:pt x="189" y="81"/>
                </a:cubicBezTo>
                <a:cubicBezTo>
                  <a:pt x="162" y="107"/>
                  <a:pt x="162" y="107"/>
                  <a:pt x="162" y="107"/>
                </a:cubicBezTo>
                <a:cubicBezTo>
                  <a:pt x="155" y="114"/>
                  <a:pt x="151" y="127"/>
                  <a:pt x="153" y="136"/>
                </a:cubicBezTo>
                <a:cubicBezTo>
                  <a:pt x="159" y="173"/>
                  <a:pt x="159" y="173"/>
                  <a:pt x="159" y="173"/>
                </a:cubicBezTo>
                <a:cubicBezTo>
                  <a:pt x="161" y="183"/>
                  <a:pt x="155" y="187"/>
                  <a:pt x="146" y="182"/>
                </a:cubicBezTo>
                <a:cubicBezTo>
                  <a:pt x="113" y="165"/>
                  <a:pt x="113" y="165"/>
                  <a:pt x="113" y="165"/>
                </a:cubicBezTo>
                <a:cubicBezTo>
                  <a:pt x="105" y="160"/>
                  <a:pt x="91" y="160"/>
                  <a:pt x="82" y="165"/>
                </a:cubicBezTo>
                <a:cubicBezTo>
                  <a:pt x="49" y="182"/>
                  <a:pt x="49" y="182"/>
                  <a:pt x="49" y="182"/>
                </a:cubicBezTo>
                <a:cubicBezTo>
                  <a:pt x="41" y="187"/>
                  <a:pt x="35" y="183"/>
                  <a:pt x="37" y="173"/>
                </a:cubicBezTo>
                <a:cubicBezTo>
                  <a:pt x="43" y="136"/>
                  <a:pt x="43" y="136"/>
                  <a:pt x="43" y="136"/>
                </a:cubicBezTo>
                <a:cubicBezTo>
                  <a:pt x="45" y="127"/>
                  <a:pt x="40" y="114"/>
                  <a:pt x="34" y="107"/>
                </a:cubicBezTo>
                <a:cubicBezTo>
                  <a:pt x="7" y="81"/>
                  <a:pt x="7" y="81"/>
                  <a:pt x="7" y="81"/>
                </a:cubicBezTo>
                <a:cubicBezTo>
                  <a:pt x="0" y="74"/>
                  <a:pt x="2" y="67"/>
                  <a:pt x="11" y="66"/>
                </a:cubicBezTo>
                <a:cubicBezTo>
                  <a:pt x="49" y="61"/>
                  <a:pt x="49" y="61"/>
                  <a:pt x="49" y="61"/>
                </a:cubicBezTo>
                <a:cubicBezTo>
                  <a:pt x="58" y="59"/>
                  <a:pt x="69" y="51"/>
                  <a:pt x="74" y="42"/>
                </a:cubicBezTo>
                <a:lnTo>
                  <a:pt x="90" y="9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7" name="Freeform 49">
            <a:extLst>
              <a:ext uri="{FF2B5EF4-FFF2-40B4-BE49-F238E27FC236}">
                <a16:creationId xmlns:a16="http://schemas.microsoft.com/office/drawing/2014/main" id="{5B155326-7AC3-484C-F31D-8C2529A2B7E4}"/>
              </a:ext>
            </a:extLst>
          </p:cNvPr>
          <p:cNvSpPr>
            <a:spLocks noEditPoints="1"/>
          </p:cNvSpPr>
          <p:nvPr/>
        </p:nvSpPr>
        <p:spPr bwMode="auto">
          <a:xfrm>
            <a:off x="3420818" y="3031968"/>
            <a:ext cx="603604" cy="629540"/>
          </a:xfrm>
          <a:custGeom>
            <a:avLst/>
            <a:gdLst>
              <a:gd name="T0" fmla="*/ 88 w 213"/>
              <a:gd name="T1" fmla="*/ 144 h 199"/>
              <a:gd name="T2" fmla="*/ 91 w 213"/>
              <a:gd name="T3" fmla="*/ 167 h 199"/>
              <a:gd name="T4" fmla="*/ 89 w 213"/>
              <a:gd name="T5" fmla="*/ 180 h 199"/>
              <a:gd name="T6" fmla="*/ 89 w 213"/>
              <a:gd name="T7" fmla="*/ 199 h 199"/>
              <a:gd name="T8" fmla="*/ 39 w 213"/>
              <a:gd name="T9" fmla="*/ 199 h 199"/>
              <a:gd name="T10" fmla="*/ 39 w 213"/>
              <a:gd name="T11" fmla="*/ 177 h 199"/>
              <a:gd name="T12" fmla="*/ 12 w 213"/>
              <a:gd name="T13" fmla="*/ 135 h 199"/>
              <a:gd name="T14" fmla="*/ 1 w 213"/>
              <a:gd name="T15" fmla="*/ 111 h 199"/>
              <a:gd name="T16" fmla="*/ 5 w 213"/>
              <a:gd name="T17" fmla="*/ 70 h 199"/>
              <a:gd name="T18" fmla="*/ 19 w 213"/>
              <a:gd name="T19" fmla="*/ 35 h 199"/>
              <a:gd name="T20" fmla="*/ 32 w 213"/>
              <a:gd name="T21" fmla="*/ 47 h 199"/>
              <a:gd name="T22" fmla="*/ 27 w 213"/>
              <a:gd name="T23" fmla="*/ 78 h 199"/>
              <a:gd name="T24" fmla="*/ 29 w 213"/>
              <a:gd name="T25" fmla="*/ 104 h 199"/>
              <a:gd name="T26" fmla="*/ 42 w 213"/>
              <a:gd name="T27" fmla="*/ 119 h 199"/>
              <a:gd name="T28" fmla="*/ 50 w 213"/>
              <a:gd name="T29" fmla="*/ 128 h 199"/>
              <a:gd name="T30" fmla="*/ 46 w 213"/>
              <a:gd name="T31" fmla="*/ 117 h 199"/>
              <a:gd name="T32" fmla="*/ 33 w 213"/>
              <a:gd name="T33" fmla="*/ 101 h 199"/>
              <a:gd name="T34" fmla="*/ 38 w 213"/>
              <a:gd name="T35" fmla="*/ 82 h 199"/>
              <a:gd name="T36" fmla="*/ 54 w 213"/>
              <a:gd name="T37" fmla="*/ 95 h 199"/>
              <a:gd name="T38" fmla="*/ 74 w 213"/>
              <a:gd name="T39" fmla="*/ 112 h 199"/>
              <a:gd name="T40" fmla="*/ 88 w 213"/>
              <a:gd name="T41" fmla="*/ 144 h 199"/>
              <a:gd name="T42" fmla="*/ 209 w 213"/>
              <a:gd name="T43" fmla="*/ 70 h 199"/>
              <a:gd name="T44" fmla="*/ 195 w 213"/>
              <a:gd name="T45" fmla="*/ 35 h 199"/>
              <a:gd name="T46" fmla="*/ 182 w 213"/>
              <a:gd name="T47" fmla="*/ 47 h 199"/>
              <a:gd name="T48" fmla="*/ 186 w 213"/>
              <a:gd name="T49" fmla="*/ 78 h 199"/>
              <a:gd name="T50" fmla="*/ 184 w 213"/>
              <a:gd name="T51" fmla="*/ 104 h 199"/>
              <a:gd name="T52" fmla="*/ 171 w 213"/>
              <a:gd name="T53" fmla="*/ 119 h 199"/>
              <a:gd name="T54" fmla="*/ 163 w 213"/>
              <a:gd name="T55" fmla="*/ 128 h 199"/>
              <a:gd name="T56" fmla="*/ 167 w 213"/>
              <a:gd name="T57" fmla="*/ 117 h 199"/>
              <a:gd name="T58" fmla="*/ 181 w 213"/>
              <a:gd name="T59" fmla="*/ 101 h 199"/>
              <a:gd name="T60" fmla="*/ 176 w 213"/>
              <a:gd name="T61" fmla="*/ 82 h 199"/>
              <a:gd name="T62" fmla="*/ 160 w 213"/>
              <a:gd name="T63" fmla="*/ 95 h 199"/>
              <a:gd name="T64" fmla="*/ 140 w 213"/>
              <a:gd name="T65" fmla="*/ 112 h 199"/>
              <a:gd name="T66" fmla="*/ 126 w 213"/>
              <a:gd name="T67" fmla="*/ 144 h 199"/>
              <a:gd name="T68" fmla="*/ 123 w 213"/>
              <a:gd name="T69" fmla="*/ 167 h 199"/>
              <a:gd name="T70" fmla="*/ 124 w 213"/>
              <a:gd name="T71" fmla="*/ 180 h 199"/>
              <a:gd name="T72" fmla="*/ 124 w 213"/>
              <a:gd name="T73" fmla="*/ 199 h 199"/>
              <a:gd name="T74" fmla="*/ 175 w 213"/>
              <a:gd name="T75" fmla="*/ 199 h 199"/>
              <a:gd name="T76" fmla="*/ 175 w 213"/>
              <a:gd name="T77" fmla="*/ 177 h 199"/>
              <a:gd name="T78" fmla="*/ 201 w 213"/>
              <a:gd name="T79" fmla="*/ 135 h 199"/>
              <a:gd name="T80" fmla="*/ 213 w 213"/>
              <a:gd name="T81" fmla="*/ 111 h 199"/>
              <a:gd name="T82" fmla="*/ 209 w 213"/>
              <a:gd name="T83" fmla="*/ 70 h 199"/>
              <a:gd name="T84" fmla="*/ 137 w 213"/>
              <a:gd name="T85" fmla="*/ 84 h 199"/>
              <a:gd name="T86" fmla="*/ 133 w 213"/>
              <a:gd name="T87" fmla="*/ 66 h 199"/>
              <a:gd name="T88" fmla="*/ 138 w 213"/>
              <a:gd name="T89" fmla="*/ 52 h 199"/>
              <a:gd name="T90" fmla="*/ 151 w 213"/>
              <a:gd name="T91" fmla="*/ 39 h 199"/>
              <a:gd name="T92" fmla="*/ 149 w 213"/>
              <a:gd name="T93" fmla="*/ 32 h 199"/>
              <a:gd name="T94" fmla="*/ 131 w 213"/>
              <a:gd name="T95" fmla="*/ 29 h 199"/>
              <a:gd name="T96" fmla="*/ 119 w 213"/>
              <a:gd name="T97" fmla="*/ 20 h 199"/>
              <a:gd name="T98" fmla="*/ 111 w 213"/>
              <a:gd name="T99" fmla="*/ 4 h 199"/>
              <a:gd name="T100" fmla="*/ 103 w 213"/>
              <a:gd name="T101" fmla="*/ 4 h 199"/>
              <a:gd name="T102" fmla="*/ 95 w 213"/>
              <a:gd name="T103" fmla="*/ 20 h 199"/>
              <a:gd name="T104" fmla="*/ 83 w 213"/>
              <a:gd name="T105" fmla="*/ 29 h 199"/>
              <a:gd name="T106" fmla="*/ 65 w 213"/>
              <a:gd name="T107" fmla="*/ 32 h 199"/>
              <a:gd name="T108" fmla="*/ 62 w 213"/>
              <a:gd name="T109" fmla="*/ 39 h 199"/>
              <a:gd name="T110" fmla="*/ 75 w 213"/>
              <a:gd name="T111" fmla="*/ 52 h 199"/>
              <a:gd name="T112" fmla="*/ 80 w 213"/>
              <a:gd name="T113" fmla="*/ 66 h 199"/>
              <a:gd name="T114" fmla="*/ 77 w 213"/>
              <a:gd name="T115" fmla="*/ 84 h 199"/>
              <a:gd name="T116" fmla="*/ 83 w 213"/>
              <a:gd name="T117" fmla="*/ 88 h 199"/>
              <a:gd name="T118" fmla="*/ 99 w 213"/>
              <a:gd name="T119" fmla="*/ 80 h 199"/>
              <a:gd name="T120" fmla="*/ 114 w 213"/>
              <a:gd name="T121" fmla="*/ 80 h 199"/>
              <a:gd name="T122" fmla="*/ 130 w 213"/>
              <a:gd name="T123" fmla="*/ 88 h 199"/>
              <a:gd name="T124" fmla="*/ 137 w 213"/>
              <a:gd name="T125" fmla="*/ 84 h 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13" h="199">
                <a:moveTo>
                  <a:pt x="88" y="144"/>
                </a:moveTo>
                <a:cubicBezTo>
                  <a:pt x="88" y="162"/>
                  <a:pt x="91" y="162"/>
                  <a:pt x="91" y="167"/>
                </a:cubicBezTo>
                <a:cubicBezTo>
                  <a:pt x="91" y="173"/>
                  <a:pt x="89" y="175"/>
                  <a:pt x="89" y="180"/>
                </a:cubicBezTo>
                <a:cubicBezTo>
                  <a:pt x="89" y="183"/>
                  <a:pt x="89" y="192"/>
                  <a:pt x="89" y="199"/>
                </a:cubicBezTo>
                <a:cubicBezTo>
                  <a:pt x="39" y="199"/>
                  <a:pt x="39" y="199"/>
                  <a:pt x="39" y="199"/>
                </a:cubicBezTo>
                <a:cubicBezTo>
                  <a:pt x="39" y="177"/>
                  <a:pt x="39" y="177"/>
                  <a:pt x="39" y="177"/>
                </a:cubicBezTo>
                <a:cubicBezTo>
                  <a:pt x="37" y="170"/>
                  <a:pt x="20" y="144"/>
                  <a:pt x="12" y="135"/>
                </a:cubicBezTo>
                <a:cubicBezTo>
                  <a:pt x="5" y="126"/>
                  <a:pt x="0" y="118"/>
                  <a:pt x="1" y="111"/>
                </a:cubicBezTo>
                <a:cubicBezTo>
                  <a:pt x="1" y="105"/>
                  <a:pt x="4" y="75"/>
                  <a:pt x="5" y="70"/>
                </a:cubicBezTo>
                <a:cubicBezTo>
                  <a:pt x="7" y="65"/>
                  <a:pt x="17" y="40"/>
                  <a:pt x="19" y="35"/>
                </a:cubicBezTo>
                <a:cubicBezTo>
                  <a:pt x="21" y="30"/>
                  <a:pt x="31" y="38"/>
                  <a:pt x="32" y="47"/>
                </a:cubicBezTo>
                <a:cubicBezTo>
                  <a:pt x="33" y="59"/>
                  <a:pt x="29" y="66"/>
                  <a:pt x="27" y="78"/>
                </a:cubicBezTo>
                <a:cubicBezTo>
                  <a:pt x="26" y="90"/>
                  <a:pt x="27" y="98"/>
                  <a:pt x="29" y="104"/>
                </a:cubicBezTo>
                <a:cubicBezTo>
                  <a:pt x="30" y="107"/>
                  <a:pt x="37" y="114"/>
                  <a:pt x="42" y="119"/>
                </a:cubicBezTo>
                <a:cubicBezTo>
                  <a:pt x="47" y="123"/>
                  <a:pt x="50" y="128"/>
                  <a:pt x="50" y="128"/>
                </a:cubicBezTo>
                <a:cubicBezTo>
                  <a:pt x="50" y="128"/>
                  <a:pt x="51" y="122"/>
                  <a:pt x="46" y="117"/>
                </a:cubicBezTo>
                <a:cubicBezTo>
                  <a:pt x="39" y="109"/>
                  <a:pt x="34" y="105"/>
                  <a:pt x="33" y="101"/>
                </a:cubicBezTo>
                <a:cubicBezTo>
                  <a:pt x="30" y="89"/>
                  <a:pt x="35" y="83"/>
                  <a:pt x="38" y="82"/>
                </a:cubicBezTo>
                <a:cubicBezTo>
                  <a:pt x="40" y="81"/>
                  <a:pt x="51" y="93"/>
                  <a:pt x="54" y="95"/>
                </a:cubicBezTo>
                <a:cubicBezTo>
                  <a:pt x="57" y="97"/>
                  <a:pt x="69" y="106"/>
                  <a:pt x="74" y="112"/>
                </a:cubicBezTo>
                <a:cubicBezTo>
                  <a:pt x="78" y="119"/>
                  <a:pt x="88" y="134"/>
                  <a:pt x="88" y="144"/>
                </a:cubicBezTo>
                <a:close/>
                <a:moveTo>
                  <a:pt x="209" y="70"/>
                </a:moveTo>
                <a:cubicBezTo>
                  <a:pt x="207" y="65"/>
                  <a:pt x="196" y="40"/>
                  <a:pt x="195" y="35"/>
                </a:cubicBezTo>
                <a:cubicBezTo>
                  <a:pt x="193" y="30"/>
                  <a:pt x="182" y="38"/>
                  <a:pt x="182" y="47"/>
                </a:cubicBezTo>
                <a:cubicBezTo>
                  <a:pt x="181" y="59"/>
                  <a:pt x="185" y="66"/>
                  <a:pt x="186" y="78"/>
                </a:cubicBezTo>
                <a:cubicBezTo>
                  <a:pt x="188" y="90"/>
                  <a:pt x="187" y="98"/>
                  <a:pt x="184" y="104"/>
                </a:cubicBezTo>
                <a:cubicBezTo>
                  <a:pt x="183" y="107"/>
                  <a:pt x="176" y="114"/>
                  <a:pt x="171" y="119"/>
                </a:cubicBezTo>
                <a:cubicBezTo>
                  <a:pt x="166" y="123"/>
                  <a:pt x="163" y="128"/>
                  <a:pt x="163" y="128"/>
                </a:cubicBezTo>
                <a:cubicBezTo>
                  <a:pt x="163" y="128"/>
                  <a:pt x="162" y="122"/>
                  <a:pt x="167" y="117"/>
                </a:cubicBezTo>
                <a:cubicBezTo>
                  <a:pt x="174" y="109"/>
                  <a:pt x="180" y="105"/>
                  <a:pt x="181" y="101"/>
                </a:cubicBezTo>
                <a:cubicBezTo>
                  <a:pt x="184" y="89"/>
                  <a:pt x="178" y="83"/>
                  <a:pt x="176" y="82"/>
                </a:cubicBezTo>
                <a:cubicBezTo>
                  <a:pt x="173" y="81"/>
                  <a:pt x="162" y="93"/>
                  <a:pt x="160" y="95"/>
                </a:cubicBezTo>
                <a:cubicBezTo>
                  <a:pt x="157" y="97"/>
                  <a:pt x="145" y="106"/>
                  <a:pt x="140" y="112"/>
                </a:cubicBezTo>
                <a:cubicBezTo>
                  <a:pt x="136" y="119"/>
                  <a:pt x="126" y="134"/>
                  <a:pt x="126" y="144"/>
                </a:cubicBezTo>
                <a:cubicBezTo>
                  <a:pt x="126" y="162"/>
                  <a:pt x="123" y="162"/>
                  <a:pt x="123" y="167"/>
                </a:cubicBezTo>
                <a:cubicBezTo>
                  <a:pt x="123" y="173"/>
                  <a:pt x="124" y="175"/>
                  <a:pt x="124" y="180"/>
                </a:cubicBezTo>
                <a:cubicBezTo>
                  <a:pt x="124" y="183"/>
                  <a:pt x="124" y="192"/>
                  <a:pt x="124" y="199"/>
                </a:cubicBezTo>
                <a:cubicBezTo>
                  <a:pt x="175" y="199"/>
                  <a:pt x="175" y="199"/>
                  <a:pt x="175" y="199"/>
                </a:cubicBezTo>
                <a:cubicBezTo>
                  <a:pt x="175" y="177"/>
                  <a:pt x="175" y="177"/>
                  <a:pt x="175" y="177"/>
                </a:cubicBezTo>
                <a:cubicBezTo>
                  <a:pt x="177" y="170"/>
                  <a:pt x="194" y="144"/>
                  <a:pt x="201" y="135"/>
                </a:cubicBezTo>
                <a:cubicBezTo>
                  <a:pt x="209" y="126"/>
                  <a:pt x="213" y="118"/>
                  <a:pt x="213" y="111"/>
                </a:cubicBezTo>
                <a:cubicBezTo>
                  <a:pt x="213" y="105"/>
                  <a:pt x="210" y="75"/>
                  <a:pt x="209" y="70"/>
                </a:cubicBezTo>
                <a:close/>
                <a:moveTo>
                  <a:pt x="137" y="84"/>
                </a:moveTo>
                <a:cubicBezTo>
                  <a:pt x="133" y="66"/>
                  <a:pt x="133" y="66"/>
                  <a:pt x="133" y="66"/>
                </a:cubicBezTo>
                <a:cubicBezTo>
                  <a:pt x="133" y="61"/>
                  <a:pt x="135" y="55"/>
                  <a:pt x="138" y="52"/>
                </a:cubicBezTo>
                <a:cubicBezTo>
                  <a:pt x="151" y="39"/>
                  <a:pt x="151" y="39"/>
                  <a:pt x="151" y="39"/>
                </a:cubicBezTo>
                <a:cubicBezTo>
                  <a:pt x="155" y="36"/>
                  <a:pt x="154" y="32"/>
                  <a:pt x="149" y="32"/>
                </a:cubicBezTo>
                <a:cubicBezTo>
                  <a:pt x="131" y="29"/>
                  <a:pt x="131" y="29"/>
                  <a:pt x="131" y="29"/>
                </a:cubicBezTo>
                <a:cubicBezTo>
                  <a:pt x="126" y="28"/>
                  <a:pt x="121" y="24"/>
                  <a:pt x="119" y="20"/>
                </a:cubicBezTo>
                <a:cubicBezTo>
                  <a:pt x="111" y="4"/>
                  <a:pt x="111" y="4"/>
                  <a:pt x="111" y="4"/>
                </a:cubicBezTo>
                <a:cubicBezTo>
                  <a:pt x="108" y="0"/>
                  <a:pt x="105" y="0"/>
                  <a:pt x="103" y="4"/>
                </a:cubicBezTo>
                <a:cubicBezTo>
                  <a:pt x="95" y="20"/>
                  <a:pt x="95" y="20"/>
                  <a:pt x="95" y="20"/>
                </a:cubicBezTo>
                <a:cubicBezTo>
                  <a:pt x="93" y="24"/>
                  <a:pt x="87" y="28"/>
                  <a:pt x="83" y="29"/>
                </a:cubicBezTo>
                <a:cubicBezTo>
                  <a:pt x="65" y="32"/>
                  <a:pt x="65" y="32"/>
                  <a:pt x="65" y="32"/>
                </a:cubicBezTo>
                <a:cubicBezTo>
                  <a:pt x="60" y="32"/>
                  <a:pt x="59" y="36"/>
                  <a:pt x="62" y="39"/>
                </a:cubicBezTo>
                <a:cubicBezTo>
                  <a:pt x="75" y="52"/>
                  <a:pt x="75" y="52"/>
                  <a:pt x="75" y="52"/>
                </a:cubicBezTo>
                <a:cubicBezTo>
                  <a:pt x="79" y="55"/>
                  <a:pt x="81" y="61"/>
                  <a:pt x="80" y="66"/>
                </a:cubicBezTo>
                <a:cubicBezTo>
                  <a:pt x="77" y="84"/>
                  <a:pt x="77" y="84"/>
                  <a:pt x="77" y="84"/>
                </a:cubicBezTo>
                <a:cubicBezTo>
                  <a:pt x="76" y="88"/>
                  <a:pt x="79" y="90"/>
                  <a:pt x="83" y="88"/>
                </a:cubicBezTo>
                <a:cubicBezTo>
                  <a:pt x="99" y="80"/>
                  <a:pt x="99" y="80"/>
                  <a:pt x="99" y="80"/>
                </a:cubicBezTo>
                <a:cubicBezTo>
                  <a:pt x="103" y="78"/>
                  <a:pt x="110" y="78"/>
                  <a:pt x="114" y="80"/>
                </a:cubicBezTo>
                <a:cubicBezTo>
                  <a:pt x="130" y="88"/>
                  <a:pt x="130" y="88"/>
                  <a:pt x="130" y="88"/>
                </a:cubicBezTo>
                <a:cubicBezTo>
                  <a:pt x="135" y="90"/>
                  <a:pt x="137" y="88"/>
                  <a:pt x="137" y="84"/>
                </a:cubicBezTo>
                <a:close/>
              </a:path>
            </a:pathLst>
          </a:custGeom>
          <a:solidFill>
            <a:srgbClr val="A5A5A5"/>
          </a:solidFill>
          <a:ln>
            <a:solidFill>
              <a:srgbClr val="A5A5A5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26371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4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4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9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4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3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7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2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4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4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6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1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6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" grpId="0"/>
      <p:bldP spid="29" grpId="0"/>
      <p:bldP spid="32" grpId="0"/>
      <p:bldP spid="41" grpId="0" animBg="1"/>
      <p:bldP spid="46" grpId="0" animBg="1"/>
      <p:bldP spid="47" grpId="0" animBg="1"/>
    </p:bldLst>
  </p:timing>
</p:sld>
</file>

<file path=ppt/slides/slide15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A79C2-38AE-EA2F-CCC7-4546EA4CB8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0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cket Programing 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976A3DE-732D-CF63-DEDA-A00A283234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914" y="12360"/>
            <a:ext cx="7580087" cy="6845640"/>
          </a:xfrm>
        </p:spPr>
      </p:pic>
      <p:pic>
        <p:nvPicPr>
          <p:cNvPr id="112" name="Picture 111">
            <a:extLst>
              <a:ext uri="{FF2B5EF4-FFF2-40B4-BE49-F238E27FC236}">
                <a16:creationId xmlns:a16="http://schemas.microsoft.com/office/drawing/2014/main" id="{E64CE601-EA21-80CF-6095-4A7D468718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85888"/>
            <a:ext cx="4154714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4998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BC6EBCD-B886-A5E3-0EF9-2C7F4F9ECE0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477"/>
          <a:stretch/>
        </p:blipFill>
        <p:spPr>
          <a:xfrm>
            <a:off x="-49699" y="1201003"/>
            <a:ext cx="12241699" cy="565699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D46B41B-57D2-82BA-23C6-0606A00D58E9}"/>
              </a:ext>
            </a:extLst>
          </p:cNvPr>
          <p:cNvSpPr txBox="1"/>
          <p:nvPr/>
        </p:nvSpPr>
        <p:spPr>
          <a:xfrm>
            <a:off x="825910" y="235974"/>
            <a:ext cx="81270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Initial HW block Design </a:t>
            </a:r>
          </a:p>
        </p:txBody>
      </p:sp>
    </p:spTree>
    <p:extLst>
      <p:ext uri="{BB962C8B-B14F-4D97-AF65-F5344CB8AC3E}">
        <p14:creationId xmlns:p14="http://schemas.microsoft.com/office/powerpoint/2010/main" val="13398393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17C0AC1-3C89-8AA0-2BE5-B38B51B601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0361" y="599817"/>
            <a:ext cx="10080625" cy="626701"/>
          </a:xfrm>
        </p:spPr>
        <p:txBody>
          <a:bodyPr>
            <a:no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eral Specs</a:t>
            </a:r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F71B2ECF-41C8-497E-71F3-D94E53DF6674}"/>
              </a:ext>
            </a:extLst>
          </p:cNvPr>
          <p:cNvGraphicFramePr/>
          <p:nvPr/>
        </p:nvGraphicFramePr>
        <p:xfrm>
          <a:off x="1808297" y="1226518"/>
          <a:ext cx="7915006" cy="30794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C9CE2030-7F2B-44EB-6323-1300A57C66EF}"/>
              </a:ext>
            </a:extLst>
          </p:cNvPr>
          <p:cNvGrpSpPr/>
          <p:nvPr/>
        </p:nvGrpSpPr>
        <p:grpSpPr>
          <a:xfrm>
            <a:off x="1137016" y="3977004"/>
            <a:ext cx="3829126" cy="1319785"/>
            <a:chOff x="-532510" y="2003440"/>
            <a:chExt cx="3829126" cy="131978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55BCADA-5876-2E9E-FF6D-A9EADBE68AC7}"/>
                </a:ext>
              </a:extLst>
            </p:cNvPr>
            <p:cNvSpPr txBox="1"/>
            <p:nvPr/>
          </p:nvSpPr>
          <p:spPr>
            <a:xfrm>
              <a:off x="-532510" y="2003440"/>
              <a:ext cx="3321985" cy="1057588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Read Instant Volt, Current and Freq</a:t>
              </a:r>
              <a:endParaRPr kumimoji="0" lang="id-ID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E87B3E8-9F08-B457-66DA-0E516C66A7A0}"/>
                </a:ext>
              </a:extLst>
            </p:cNvPr>
            <p:cNvSpPr txBox="1"/>
            <p:nvPr/>
          </p:nvSpPr>
          <p:spPr>
            <a:xfrm>
              <a:off x="1334916" y="3065856"/>
              <a:ext cx="1961700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131CED2-937D-1B4B-BA54-50627905FF09}"/>
              </a:ext>
            </a:extLst>
          </p:cNvPr>
          <p:cNvGrpSpPr/>
          <p:nvPr/>
        </p:nvGrpSpPr>
        <p:grpSpPr>
          <a:xfrm>
            <a:off x="4527159" y="4015770"/>
            <a:ext cx="2740583" cy="1057588"/>
            <a:chOff x="3312407" y="2665746"/>
            <a:chExt cx="2740583" cy="105758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3673FEB-2B23-0251-8D42-9D5BBA27944A}"/>
                </a:ext>
              </a:extLst>
            </p:cNvPr>
            <p:cNvSpPr txBox="1"/>
            <p:nvPr/>
          </p:nvSpPr>
          <p:spPr>
            <a:xfrm>
              <a:off x="3312407" y="2665746"/>
              <a:ext cx="2740583" cy="1057588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Send Them to Master</a:t>
              </a:r>
              <a:endParaRPr kumimoji="0" lang="id-ID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13A9D3A-FADE-0ABE-8D8A-F6B6BBCE90A6}"/>
                </a:ext>
              </a:extLst>
            </p:cNvPr>
            <p:cNvSpPr txBox="1"/>
            <p:nvPr/>
          </p:nvSpPr>
          <p:spPr>
            <a:xfrm>
              <a:off x="3855072" y="3065856"/>
              <a:ext cx="1961700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54F0E0F-D478-D17F-D004-8435BAEED58F}"/>
              </a:ext>
            </a:extLst>
          </p:cNvPr>
          <p:cNvGrpSpPr/>
          <p:nvPr/>
        </p:nvGrpSpPr>
        <p:grpSpPr>
          <a:xfrm>
            <a:off x="7759361" y="4223225"/>
            <a:ext cx="1961700" cy="863695"/>
            <a:chOff x="6375229" y="2459530"/>
            <a:chExt cx="1961700" cy="86369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554E906-E91A-627E-BC06-F127C511F6FB}"/>
                </a:ext>
              </a:extLst>
            </p:cNvPr>
            <p:cNvSpPr txBox="1"/>
            <p:nvPr/>
          </p:nvSpPr>
          <p:spPr>
            <a:xfrm>
              <a:off x="6664424" y="2459530"/>
              <a:ext cx="1383309" cy="56514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Analyze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477EC80-0B6D-8BB8-BE59-D995C55A1CB5}"/>
                </a:ext>
              </a:extLst>
            </p:cNvPr>
            <p:cNvSpPr txBox="1"/>
            <p:nvPr/>
          </p:nvSpPr>
          <p:spPr>
            <a:xfrm>
              <a:off x="6375229" y="3065856"/>
              <a:ext cx="1961700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9" name="Freeform 86">
            <a:extLst>
              <a:ext uri="{FF2B5EF4-FFF2-40B4-BE49-F238E27FC236}">
                <a16:creationId xmlns:a16="http://schemas.microsoft.com/office/drawing/2014/main" id="{D719B18A-08F1-82A6-9011-99E3096BFA3C}"/>
              </a:ext>
            </a:extLst>
          </p:cNvPr>
          <p:cNvSpPr>
            <a:spLocks noEditPoints="1"/>
          </p:cNvSpPr>
          <p:nvPr/>
        </p:nvSpPr>
        <p:spPr bwMode="auto">
          <a:xfrm>
            <a:off x="2628182" y="2472941"/>
            <a:ext cx="752520" cy="757052"/>
          </a:xfrm>
          <a:custGeom>
            <a:avLst/>
            <a:gdLst>
              <a:gd name="T0" fmla="*/ 98 w 208"/>
              <a:gd name="T1" fmla="*/ 71 h 209"/>
              <a:gd name="T2" fmla="*/ 76 w 208"/>
              <a:gd name="T3" fmla="*/ 52 h 209"/>
              <a:gd name="T4" fmla="*/ 85 w 208"/>
              <a:gd name="T5" fmla="*/ 41 h 209"/>
              <a:gd name="T6" fmla="*/ 98 w 208"/>
              <a:gd name="T7" fmla="*/ 53 h 209"/>
              <a:gd name="T8" fmla="*/ 125 w 208"/>
              <a:gd name="T9" fmla="*/ 29 h 209"/>
              <a:gd name="T10" fmla="*/ 134 w 208"/>
              <a:gd name="T11" fmla="*/ 40 h 209"/>
              <a:gd name="T12" fmla="*/ 98 w 208"/>
              <a:gd name="T13" fmla="*/ 71 h 209"/>
              <a:gd name="T14" fmla="*/ 55 w 208"/>
              <a:gd name="T15" fmla="*/ 49 h 209"/>
              <a:gd name="T16" fmla="*/ 104 w 208"/>
              <a:gd name="T17" fmla="*/ 0 h 209"/>
              <a:gd name="T18" fmla="*/ 153 w 208"/>
              <a:gd name="T19" fmla="*/ 49 h 209"/>
              <a:gd name="T20" fmla="*/ 104 w 208"/>
              <a:gd name="T21" fmla="*/ 98 h 209"/>
              <a:gd name="T22" fmla="*/ 55 w 208"/>
              <a:gd name="T23" fmla="*/ 49 h 209"/>
              <a:gd name="T24" fmla="*/ 67 w 208"/>
              <a:gd name="T25" fmla="*/ 49 h 209"/>
              <a:gd name="T26" fmla="*/ 104 w 208"/>
              <a:gd name="T27" fmla="*/ 86 h 209"/>
              <a:gd name="T28" fmla="*/ 141 w 208"/>
              <a:gd name="T29" fmla="*/ 49 h 209"/>
              <a:gd name="T30" fmla="*/ 104 w 208"/>
              <a:gd name="T31" fmla="*/ 12 h 209"/>
              <a:gd name="T32" fmla="*/ 67 w 208"/>
              <a:gd name="T33" fmla="*/ 49 h 209"/>
              <a:gd name="T34" fmla="*/ 108 w 208"/>
              <a:gd name="T35" fmla="*/ 147 h 209"/>
              <a:gd name="T36" fmla="*/ 108 w 208"/>
              <a:gd name="T37" fmla="*/ 209 h 209"/>
              <a:gd name="T38" fmla="*/ 180 w 208"/>
              <a:gd name="T39" fmla="*/ 174 h 209"/>
              <a:gd name="T40" fmla="*/ 180 w 208"/>
              <a:gd name="T41" fmla="*/ 146 h 209"/>
              <a:gd name="T42" fmla="*/ 134 w 208"/>
              <a:gd name="T43" fmla="*/ 169 h 209"/>
              <a:gd name="T44" fmla="*/ 108 w 208"/>
              <a:gd name="T45" fmla="*/ 147 h 209"/>
              <a:gd name="T46" fmla="*/ 0 w 208"/>
              <a:gd name="T47" fmla="*/ 134 h 209"/>
              <a:gd name="T48" fmla="*/ 74 w 208"/>
              <a:gd name="T49" fmla="*/ 170 h 209"/>
              <a:gd name="T50" fmla="*/ 106 w 208"/>
              <a:gd name="T51" fmla="*/ 139 h 209"/>
              <a:gd name="T52" fmla="*/ 32 w 208"/>
              <a:gd name="T53" fmla="*/ 103 h 209"/>
              <a:gd name="T54" fmla="*/ 0 w 208"/>
              <a:gd name="T55" fmla="*/ 134 h 209"/>
              <a:gd name="T56" fmla="*/ 208 w 208"/>
              <a:gd name="T57" fmla="*/ 126 h 209"/>
              <a:gd name="T58" fmla="*/ 180 w 208"/>
              <a:gd name="T59" fmla="*/ 103 h 209"/>
              <a:gd name="T60" fmla="*/ 106 w 208"/>
              <a:gd name="T61" fmla="*/ 139 h 209"/>
              <a:gd name="T62" fmla="*/ 134 w 208"/>
              <a:gd name="T63" fmla="*/ 162 h 209"/>
              <a:gd name="T64" fmla="*/ 208 w 208"/>
              <a:gd name="T65" fmla="*/ 126 h 209"/>
              <a:gd name="T66" fmla="*/ 32 w 208"/>
              <a:gd name="T67" fmla="*/ 156 h 209"/>
              <a:gd name="T68" fmla="*/ 32 w 208"/>
              <a:gd name="T69" fmla="*/ 174 h 209"/>
              <a:gd name="T70" fmla="*/ 104 w 208"/>
              <a:gd name="T71" fmla="*/ 209 h 209"/>
              <a:gd name="T72" fmla="*/ 104 w 208"/>
              <a:gd name="T73" fmla="*/ 148 h 209"/>
              <a:gd name="T74" fmla="*/ 75 w 208"/>
              <a:gd name="T75" fmla="*/ 176 h 209"/>
              <a:gd name="T76" fmla="*/ 32 w 208"/>
              <a:gd name="T77" fmla="*/ 156 h 209"/>
              <a:gd name="T78" fmla="*/ 68 w 208"/>
              <a:gd name="T79" fmla="*/ 92 h 209"/>
              <a:gd name="T80" fmla="*/ 62 w 208"/>
              <a:gd name="T81" fmla="*/ 86 h 209"/>
              <a:gd name="T82" fmla="*/ 34 w 208"/>
              <a:gd name="T83" fmla="*/ 101 h 209"/>
              <a:gd name="T84" fmla="*/ 43 w 208"/>
              <a:gd name="T85" fmla="*/ 105 h 209"/>
              <a:gd name="T86" fmla="*/ 68 w 208"/>
              <a:gd name="T87" fmla="*/ 92 h 209"/>
              <a:gd name="T88" fmla="*/ 137 w 208"/>
              <a:gd name="T89" fmla="*/ 91 h 209"/>
              <a:gd name="T90" fmla="*/ 165 w 208"/>
              <a:gd name="T91" fmla="*/ 105 h 209"/>
              <a:gd name="T92" fmla="*/ 174 w 208"/>
              <a:gd name="T93" fmla="*/ 101 h 209"/>
              <a:gd name="T94" fmla="*/ 143 w 208"/>
              <a:gd name="T95" fmla="*/ 85 h 209"/>
              <a:gd name="T96" fmla="*/ 137 w 208"/>
              <a:gd name="T97" fmla="*/ 91 h 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08" h="209">
                <a:moveTo>
                  <a:pt x="98" y="71"/>
                </a:moveTo>
                <a:cubicBezTo>
                  <a:pt x="76" y="52"/>
                  <a:pt x="76" y="52"/>
                  <a:pt x="76" y="52"/>
                </a:cubicBezTo>
                <a:cubicBezTo>
                  <a:pt x="85" y="41"/>
                  <a:pt x="85" y="41"/>
                  <a:pt x="85" y="41"/>
                </a:cubicBezTo>
                <a:cubicBezTo>
                  <a:pt x="98" y="53"/>
                  <a:pt x="98" y="53"/>
                  <a:pt x="98" y="53"/>
                </a:cubicBezTo>
                <a:cubicBezTo>
                  <a:pt x="125" y="29"/>
                  <a:pt x="125" y="29"/>
                  <a:pt x="125" y="29"/>
                </a:cubicBezTo>
                <a:cubicBezTo>
                  <a:pt x="134" y="40"/>
                  <a:pt x="134" y="40"/>
                  <a:pt x="134" y="40"/>
                </a:cubicBezTo>
                <a:lnTo>
                  <a:pt x="98" y="71"/>
                </a:lnTo>
                <a:close/>
                <a:moveTo>
                  <a:pt x="55" y="49"/>
                </a:moveTo>
                <a:cubicBezTo>
                  <a:pt x="55" y="22"/>
                  <a:pt x="77" y="0"/>
                  <a:pt x="104" y="0"/>
                </a:cubicBezTo>
                <a:cubicBezTo>
                  <a:pt x="131" y="0"/>
                  <a:pt x="153" y="22"/>
                  <a:pt x="153" y="49"/>
                </a:cubicBezTo>
                <a:cubicBezTo>
                  <a:pt x="153" y="76"/>
                  <a:pt x="131" y="98"/>
                  <a:pt x="104" y="98"/>
                </a:cubicBezTo>
                <a:cubicBezTo>
                  <a:pt x="77" y="98"/>
                  <a:pt x="55" y="76"/>
                  <a:pt x="55" y="49"/>
                </a:cubicBezTo>
                <a:close/>
                <a:moveTo>
                  <a:pt x="67" y="49"/>
                </a:moveTo>
                <a:cubicBezTo>
                  <a:pt x="67" y="69"/>
                  <a:pt x="84" y="86"/>
                  <a:pt x="104" y="86"/>
                </a:cubicBezTo>
                <a:cubicBezTo>
                  <a:pt x="124" y="86"/>
                  <a:pt x="141" y="69"/>
                  <a:pt x="141" y="49"/>
                </a:cubicBezTo>
                <a:cubicBezTo>
                  <a:pt x="141" y="28"/>
                  <a:pt x="124" y="12"/>
                  <a:pt x="104" y="12"/>
                </a:cubicBezTo>
                <a:cubicBezTo>
                  <a:pt x="84" y="12"/>
                  <a:pt x="67" y="28"/>
                  <a:pt x="67" y="49"/>
                </a:cubicBezTo>
                <a:close/>
                <a:moveTo>
                  <a:pt x="108" y="147"/>
                </a:moveTo>
                <a:cubicBezTo>
                  <a:pt x="108" y="209"/>
                  <a:pt x="108" y="209"/>
                  <a:pt x="108" y="209"/>
                </a:cubicBezTo>
                <a:cubicBezTo>
                  <a:pt x="180" y="174"/>
                  <a:pt x="180" y="174"/>
                  <a:pt x="180" y="174"/>
                </a:cubicBezTo>
                <a:cubicBezTo>
                  <a:pt x="180" y="146"/>
                  <a:pt x="180" y="146"/>
                  <a:pt x="180" y="146"/>
                </a:cubicBezTo>
                <a:cubicBezTo>
                  <a:pt x="134" y="169"/>
                  <a:pt x="134" y="169"/>
                  <a:pt x="134" y="169"/>
                </a:cubicBezTo>
                <a:lnTo>
                  <a:pt x="108" y="147"/>
                </a:lnTo>
                <a:close/>
                <a:moveTo>
                  <a:pt x="0" y="134"/>
                </a:moveTo>
                <a:cubicBezTo>
                  <a:pt x="74" y="170"/>
                  <a:pt x="74" y="170"/>
                  <a:pt x="74" y="170"/>
                </a:cubicBezTo>
                <a:cubicBezTo>
                  <a:pt x="106" y="139"/>
                  <a:pt x="106" y="139"/>
                  <a:pt x="106" y="139"/>
                </a:cubicBezTo>
                <a:cubicBezTo>
                  <a:pt x="32" y="103"/>
                  <a:pt x="32" y="103"/>
                  <a:pt x="32" y="103"/>
                </a:cubicBezTo>
                <a:lnTo>
                  <a:pt x="0" y="134"/>
                </a:lnTo>
                <a:close/>
                <a:moveTo>
                  <a:pt x="208" y="126"/>
                </a:moveTo>
                <a:cubicBezTo>
                  <a:pt x="180" y="103"/>
                  <a:pt x="180" y="103"/>
                  <a:pt x="180" y="103"/>
                </a:cubicBezTo>
                <a:cubicBezTo>
                  <a:pt x="106" y="139"/>
                  <a:pt x="106" y="139"/>
                  <a:pt x="106" y="139"/>
                </a:cubicBezTo>
                <a:cubicBezTo>
                  <a:pt x="134" y="162"/>
                  <a:pt x="134" y="162"/>
                  <a:pt x="134" y="162"/>
                </a:cubicBezTo>
                <a:lnTo>
                  <a:pt x="208" y="126"/>
                </a:lnTo>
                <a:close/>
                <a:moveTo>
                  <a:pt x="32" y="156"/>
                </a:moveTo>
                <a:cubicBezTo>
                  <a:pt x="32" y="174"/>
                  <a:pt x="32" y="174"/>
                  <a:pt x="32" y="174"/>
                </a:cubicBezTo>
                <a:cubicBezTo>
                  <a:pt x="104" y="209"/>
                  <a:pt x="104" y="209"/>
                  <a:pt x="104" y="209"/>
                </a:cubicBezTo>
                <a:cubicBezTo>
                  <a:pt x="104" y="148"/>
                  <a:pt x="104" y="148"/>
                  <a:pt x="104" y="148"/>
                </a:cubicBezTo>
                <a:cubicBezTo>
                  <a:pt x="75" y="176"/>
                  <a:pt x="75" y="176"/>
                  <a:pt x="75" y="176"/>
                </a:cubicBezTo>
                <a:lnTo>
                  <a:pt x="32" y="156"/>
                </a:lnTo>
                <a:close/>
                <a:moveTo>
                  <a:pt x="68" y="92"/>
                </a:moveTo>
                <a:cubicBezTo>
                  <a:pt x="66" y="90"/>
                  <a:pt x="64" y="88"/>
                  <a:pt x="62" y="86"/>
                </a:cubicBezTo>
                <a:cubicBezTo>
                  <a:pt x="34" y="101"/>
                  <a:pt x="34" y="101"/>
                  <a:pt x="34" y="101"/>
                </a:cubicBezTo>
                <a:cubicBezTo>
                  <a:pt x="43" y="105"/>
                  <a:pt x="43" y="105"/>
                  <a:pt x="43" y="105"/>
                </a:cubicBezTo>
                <a:lnTo>
                  <a:pt x="68" y="92"/>
                </a:lnTo>
                <a:close/>
                <a:moveTo>
                  <a:pt x="137" y="91"/>
                </a:moveTo>
                <a:cubicBezTo>
                  <a:pt x="165" y="105"/>
                  <a:pt x="165" y="105"/>
                  <a:pt x="165" y="105"/>
                </a:cubicBezTo>
                <a:cubicBezTo>
                  <a:pt x="174" y="101"/>
                  <a:pt x="174" y="101"/>
                  <a:pt x="174" y="101"/>
                </a:cubicBezTo>
                <a:cubicBezTo>
                  <a:pt x="143" y="85"/>
                  <a:pt x="143" y="85"/>
                  <a:pt x="143" y="85"/>
                </a:cubicBezTo>
                <a:cubicBezTo>
                  <a:pt x="142" y="87"/>
                  <a:pt x="140" y="89"/>
                  <a:pt x="137" y="9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0" name="Graphic 19" descr="Send">
            <a:extLst>
              <a:ext uri="{FF2B5EF4-FFF2-40B4-BE49-F238E27FC236}">
                <a16:creationId xmlns:a16="http://schemas.microsoft.com/office/drawing/2014/main" id="{06F7439B-518E-D9C1-D180-4F22250A368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672502" y="2345360"/>
            <a:ext cx="846996" cy="846996"/>
          </a:xfrm>
          <a:prstGeom prst="rect">
            <a:avLst/>
          </a:prstGeom>
        </p:spPr>
      </p:pic>
      <p:sp>
        <p:nvSpPr>
          <p:cNvPr id="21" name="Freeform 5">
            <a:extLst>
              <a:ext uri="{FF2B5EF4-FFF2-40B4-BE49-F238E27FC236}">
                <a16:creationId xmlns:a16="http://schemas.microsoft.com/office/drawing/2014/main" id="{8FA1B44A-7C50-3F7E-BE48-568395B30B18}"/>
              </a:ext>
            </a:extLst>
          </p:cNvPr>
          <p:cNvSpPr>
            <a:spLocks noEditPoints="1"/>
          </p:cNvSpPr>
          <p:nvPr/>
        </p:nvSpPr>
        <p:spPr bwMode="auto">
          <a:xfrm>
            <a:off x="8477849" y="2472941"/>
            <a:ext cx="619512" cy="635032"/>
          </a:xfrm>
          <a:custGeom>
            <a:avLst/>
            <a:gdLst>
              <a:gd name="T0" fmla="*/ 153 w 200"/>
              <a:gd name="T1" fmla="*/ 18 h 205"/>
              <a:gd name="T2" fmla="*/ 145 w 200"/>
              <a:gd name="T3" fmla="*/ 9 h 205"/>
              <a:gd name="T4" fmla="*/ 179 w 200"/>
              <a:gd name="T5" fmla="*/ 0 h 205"/>
              <a:gd name="T6" fmla="*/ 170 w 200"/>
              <a:gd name="T7" fmla="*/ 35 h 205"/>
              <a:gd name="T8" fmla="*/ 162 w 200"/>
              <a:gd name="T9" fmla="*/ 26 h 205"/>
              <a:gd name="T10" fmla="*/ 111 w 200"/>
              <a:gd name="T11" fmla="*/ 77 h 205"/>
              <a:gd name="T12" fmla="*/ 90 w 200"/>
              <a:gd name="T13" fmla="*/ 56 h 205"/>
              <a:gd name="T14" fmla="*/ 57 w 200"/>
              <a:gd name="T15" fmla="*/ 90 h 205"/>
              <a:gd name="T16" fmla="*/ 48 w 200"/>
              <a:gd name="T17" fmla="*/ 81 h 205"/>
              <a:gd name="T18" fmla="*/ 90 w 200"/>
              <a:gd name="T19" fmla="*/ 39 h 205"/>
              <a:gd name="T20" fmla="*/ 111 w 200"/>
              <a:gd name="T21" fmla="*/ 60 h 205"/>
              <a:gd name="T22" fmla="*/ 153 w 200"/>
              <a:gd name="T23" fmla="*/ 18 h 205"/>
              <a:gd name="T24" fmla="*/ 197 w 200"/>
              <a:gd name="T25" fmla="*/ 184 h 205"/>
              <a:gd name="T26" fmla="*/ 198 w 200"/>
              <a:gd name="T27" fmla="*/ 183 h 205"/>
              <a:gd name="T28" fmla="*/ 198 w 200"/>
              <a:gd name="T29" fmla="*/ 174 h 205"/>
              <a:gd name="T30" fmla="*/ 135 w 200"/>
              <a:gd name="T31" fmla="*/ 111 h 205"/>
              <a:gd name="T32" fmla="*/ 126 w 200"/>
              <a:gd name="T33" fmla="*/ 111 h 205"/>
              <a:gd name="T34" fmla="*/ 125 w 200"/>
              <a:gd name="T35" fmla="*/ 112 h 205"/>
              <a:gd name="T36" fmla="*/ 123 w 200"/>
              <a:gd name="T37" fmla="*/ 109 h 205"/>
              <a:gd name="T38" fmla="*/ 133 w 200"/>
              <a:gd name="T39" fmla="*/ 66 h 205"/>
              <a:gd name="T40" fmla="*/ 120 w 200"/>
              <a:gd name="T41" fmla="*/ 80 h 205"/>
              <a:gd name="T42" fmla="*/ 105 w 200"/>
              <a:gd name="T43" fmla="*/ 109 h 205"/>
              <a:gd name="T44" fmla="*/ 35 w 200"/>
              <a:gd name="T45" fmla="*/ 110 h 205"/>
              <a:gd name="T46" fmla="*/ 35 w 200"/>
              <a:gd name="T47" fmla="*/ 39 h 205"/>
              <a:gd name="T48" fmla="*/ 105 w 200"/>
              <a:gd name="T49" fmla="*/ 39 h 205"/>
              <a:gd name="T50" fmla="*/ 112 w 200"/>
              <a:gd name="T51" fmla="*/ 47 h 205"/>
              <a:gd name="T52" fmla="*/ 122 w 200"/>
              <a:gd name="T53" fmla="*/ 38 h 205"/>
              <a:gd name="T54" fmla="*/ 115 w 200"/>
              <a:gd name="T55" fmla="*/ 29 h 205"/>
              <a:gd name="T56" fmla="*/ 25 w 200"/>
              <a:gd name="T57" fmla="*/ 29 h 205"/>
              <a:gd name="T58" fmla="*/ 25 w 200"/>
              <a:gd name="T59" fmla="*/ 119 h 205"/>
              <a:gd name="T60" fmla="*/ 105 w 200"/>
              <a:gd name="T61" fmla="*/ 127 h 205"/>
              <a:gd name="T62" fmla="*/ 108 w 200"/>
              <a:gd name="T63" fmla="*/ 129 h 205"/>
              <a:gd name="T64" fmla="*/ 107 w 200"/>
              <a:gd name="T65" fmla="*/ 130 h 205"/>
              <a:gd name="T66" fmla="*/ 107 w 200"/>
              <a:gd name="T67" fmla="*/ 139 h 205"/>
              <a:gd name="T68" fmla="*/ 170 w 200"/>
              <a:gd name="T69" fmla="*/ 202 h 205"/>
              <a:gd name="T70" fmla="*/ 179 w 200"/>
              <a:gd name="T71" fmla="*/ 202 h 205"/>
              <a:gd name="T72" fmla="*/ 180 w 200"/>
              <a:gd name="T73" fmla="*/ 201 h 205"/>
              <a:gd name="T74" fmla="*/ 180 w 200"/>
              <a:gd name="T75" fmla="*/ 202 h 205"/>
              <a:gd name="T76" fmla="*/ 186 w 200"/>
              <a:gd name="T77" fmla="*/ 202 h 205"/>
              <a:gd name="T78" fmla="*/ 198 w 200"/>
              <a:gd name="T79" fmla="*/ 190 h 205"/>
              <a:gd name="T80" fmla="*/ 198 w 200"/>
              <a:gd name="T81" fmla="*/ 184 h 205"/>
              <a:gd name="T82" fmla="*/ 197 w 200"/>
              <a:gd name="T83" fmla="*/ 184 h 2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00" h="205">
                <a:moveTo>
                  <a:pt x="153" y="18"/>
                </a:moveTo>
                <a:cubicBezTo>
                  <a:pt x="145" y="9"/>
                  <a:pt x="145" y="9"/>
                  <a:pt x="145" y="9"/>
                </a:cubicBezTo>
                <a:cubicBezTo>
                  <a:pt x="179" y="0"/>
                  <a:pt x="179" y="0"/>
                  <a:pt x="179" y="0"/>
                </a:cubicBezTo>
                <a:cubicBezTo>
                  <a:pt x="170" y="35"/>
                  <a:pt x="170" y="35"/>
                  <a:pt x="170" y="35"/>
                </a:cubicBezTo>
                <a:cubicBezTo>
                  <a:pt x="162" y="26"/>
                  <a:pt x="162" y="26"/>
                  <a:pt x="162" y="26"/>
                </a:cubicBezTo>
                <a:cubicBezTo>
                  <a:pt x="111" y="77"/>
                  <a:pt x="111" y="77"/>
                  <a:pt x="111" y="77"/>
                </a:cubicBezTo>
                <a:cubicBezTo>
                  <a:pt x="90" y="56"/>
                  <a:pt x="90" y="56"/>
                  <a:pt x="90" y="56"/>
                </a:cubicBezTo>
                <a:cubicBezTo>
                  <a:pt x="57" y="90"/>
                  <a:pt x="57" y="90"/>
                  <a:pt x="57" y="90"/>
                </a:cubicBezTo>
                <a:cubicBezTo>
                  <a:pt x="48" y="81"/>
                  <a:pt x="48" y="81"/>
                  <a:pt x="48" y="81"/>
                </a:cubicBezTo>
                <a:cubicBezTo>
                  <a:pt x="90" y="39"/>
                  <a:pt x="90" y="39"/>
                  <a:pt x="90" y="39"/>
                </a:cubicBezTo>
                <a:cubicBezTo>
                  <a:pt x="111" y="60"/>
                  <a:pt x="111" y="60"/>
                  <a:pt x="111" y="60"/>
                </a:cubicBezTo>
                <a:lnTo>
                  <a:pt x="153" y="18"/>
                </a:lnTo>
                <a:close/>
                <a:moveTo>
                  <a:pt x="197" y="184"/>
                </a:moveTo>
                <a:cubicBezTo>
                  <a:pt x="198" y="183"/>
                  <a:pt x="198" y="183"/>
                  <a:pt x="198" y="183"/>
                </a:cubicBezTo>
                <a:cubicBezTo>
                  <a:pt x="200" y="181"/>
                  <a:pt x="200" y="177"/>
                  <a:pt x="198" y="174"/>
                </a:cubicBezTo>
                <a:cubicBezTo>
                  <a:pt x="135" y="111"/>
                  <a:pt x="135" y="111"/>
                  <a:pt x="135" y="111"/>
                </a:cubicBezTo>
                <a:cubicBezTo>
                  <a:pt x="133" y="109"/>
                  <a:pt x="128" y="109"/>
                  <a:pt x="126" y="111"/>
                </a:cubicBezTo>
                <a:cubicBezTo>
                  <a:pt x="125" y="112"/>
                  <a:pt x="125" y="112"/>
                  <a:pt x="125" y="112"/>
                </a:cubicBezTo>
                <a:cubicBezTo>
                  <a:pt x="123" y="109"/>
                  <a:pt x="123" y="109"/>
                  <a:pt x="123" y="109"/>
                </a:cubicBezTo>
                <a:cubicBezTo>
                  <a:pt x="131" y="97"/>
                  <a:pt x="135" y="81"/>
                  <a:pt x="133" y="66"/>
                </a:cubicBezTo>
                <a:cubicBezTo>
                  <a:pt x="120" y="80"/>
                  <a:pt x="120" y="80"/>
                  <a:pt x="120" y="80"/>
                </a:cubicBezTo>
                <a:cubicBezTo>
                  <a:pt x="119" y="90"/>
                  <a:pt x="114" y="101"/>
                  <a:pt x="105" y="109"/>
                </a:cubicBezTo>
                <a:cubicBezTo>
                  <a:pt x="86" y="129"/>
                  <a:pt x="54" y="129"/>
                  <a:pt x="35" y="110"/>
                </a:cubicBezTo>
                <a:cubicBezTo>
                  <a:pt x="15" y="90"/>
                  <a:pt x="15" y="58"/>
                  <a:pt x="35" y="39"/>
                </a:cubicBezTo>
                <a:cubicBezTo>
                  <a:pt x="54" y="19"/>
                  <a:pt x="86" y="19"/>
                  <a:pt x="105" y="39"/>
                </a:cubicBezTo>
                <a:cubicBezTo>
                  <a:pt x="108" y="41"/>
                  <a:pt x="110" y="44"/>
                  <a:pt x="112" y="47"/>
                </a:cubicBezTo>
                <a:cubicBezTo>
                  <a:pt x="122" y="38"/>
                  <a:pt x="122" y="38"/>
                  <a:pt x="122" y="38"/>
                </a:cubicBezTo>
                <a:cubicBezTo>
                  <a:pt x="120" y="35"/>
                  <a:pt x="117" y="32"/>
                  <a:pt x="115" y="29"/>
                </a:cubicBezTo>
                <a:cubicBezTo>
                  <a:pt x="90" y="5"/>
                  <a:pt x="50" y="5"/>
                  <a:pt x="25" y="29"/>
                </a:cubicBezTo>
                <a:cubicBezTo>
                  <a:pt x="0" y="54"/>
                  <a:pt x="0" y="94"/>
                  <a:pt x="25" y="119"/>
                </a:cubicBezTo>
                <a:cubicBezTo>
                  <a:pt x="47" y="141"/>
                  <a:pt x="80" y="143"/>
                  <a:pt x="105" y="127"/>
                </a:cubicBezTo>
                <a:cubicBezTo>
                  <a:pt x="108" y="129"/>
                  <a:pt x="108" y="129"/>
                  <a:pt x="108" y="129"/>
                </a:cubicBezTo>
                <a:cubicBezTo>
                  <a:pt x="107" y="130"/>
                  <a:pt x="107" y="130"/>
                  <a:pt x="107" y="130"/>
                </a:cubicBezTo>
                <a:cubicBezTo>
                  <a:pt x="105" y="133"/>
                  <a:pt x="105" y="137"/>
                  <a:pt x="107" y="139"/>
                </a:cubicBezTo>
                <a:cubicBezTo>
                  <a:pt x="170" y="202"/>
                  <a:pt x="170" y="202"/>
                  <a:pt x="170" y="202"/>
                </a:cubicBezTo>
                <a:cubicBezTo>
                  <a:pt x="172" y="205"/>
                  <a:pt x="177" y="205"/>
                  <a:pt x="179" y="202"/>
                </a:cubicBezTo>
                <a:cubicBezTo>
                  <a:pt x="180" y="201"/>
                  <a:pt x="180" y="201"/>
                  <a:pt x="180" y="201"/>
                </a:cubicBezTo>
                <a:cubicBezTo>
                  <a:pt x="180" y="202"/>
                  <a:pt x="180" y="202"/>
                  <a:pt x="180" y="202"/>
                </a:cubicBezTo>
                <a:cubicBezTo>
                  <a:pt x="182" y="203"/>
                  <a:pt x="184" y="203"/>
                  <a:pt x="186" y="202"/>
                </a:cubicBezTo>
                <a:cubicBezTo>
                  <a:pt x="198" y="190"/>
                  <a:pt x="198" y="190"/>
                  <a:pt x="198" y="190"/>
                </a:cubicBezTo>
                <a:cubicBezTo>
                  <a:pt x="199" y="189"/>
                  <a:pt x="199" y="186"/>
                  <a:pt x="198" y="184"/>
                </a:cubicBezTo>
                <a:lnTo>
                  <a:pt x="197" y="18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07085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C52007AC-03AB-49F7-954D-7F7C5178F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graphicEl>
                                              <a:dgm id="{C52007AC-03AB-49F7-954D-7F7C5178F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>
                                            <p:graphicEl>
                                              <a:dgm id="{C52007AC-03AB-49F7-954D-7F7C5178F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graphicEl>
                                              <a:dgm id="{C52007AC-03AB-49F7-954D-7F7C5178FE0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B35D97C9-A2A7-4896-B003-AD2205BA6F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graphicEl>
                                              <a:dgm id="{B35D97C9-A2A7-4896-B003-AD2205BA6F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graphicEl>
                                              <a:dgm id="{B35D97C9-A2A7-4896-B003-AD2205BA6F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graphicEl>
                                              <a:dgm id="{B35D97C9-A2A7-4896-B003-AD2205BA6F8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D2C0397E-30C7-4275-828D-8C3B67E04EE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graphicEl>
                                              <a:dgm id="{D2C0397E-30C7-4275-828D-8C3B67E04EE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graphicEl>
                                              <a:dgm id="{D2C0397E-30C7-4275-828D-8C3B67E04EE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graphicEl>
                                              <a:dgm id="{D2C0397E-30C7-4275-828D-8C3B67E04EE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CCA03244-185F-497C-B2E7-D74CB4AE338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graphicEl>
                                              <a:dgm id="{CCA03244-185F-497C-B2E7-D74CB4AE338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>
                                            <p:graphicEl>
                                              <a:dgm id="{CCA03244-185F-497C-B2E7-D74CB4AE338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graphicEl>
                                              <a:dgm id="{CCA03244-185F-497C-B2E7-D74CB4AE338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94AB8250-A2AF-4B1B-BC89-080CBE181D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graphicEl>
                                              <a:dgm id="{94AB8250-A2AF-4B1B-BC89-080CBE181D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graphicEl>
                                              <a:dgm id="{94AB8250-A2AF-4B1B-BC89-080CBE181D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graphicEl>
                                              <a:dgm id="{94AB8250-A2AF-4B1B-BC89-080CBE181D3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59C9863B-181D-4F52-859C-5F31EE673B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>
                                            <p:graphicEl>
                                              <a:dgm id="{59C9863B-181D-4F52-859C-5F31EE673B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graphicEl>
                                              <a:dgm id="{59C9863B-181D-4F52-859C-5F31EE673B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graphicEl>
                                              <a:dgm id="{59C9863B-181D-4F52-859C-5F31EE673BC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C0FFD106-6EAE-4F5F-AE0B-5628ECCCD5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>
                                            <p:graphicEl>
                                              <a:dgm id="{C0FFD106-6EAE-4F5F-AE0B-5628ECCCD5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>
                                            <p:graphicEl>
                                              <a:dgm id="{C0FFD106-6EAE-4F5F-AE0B-5628ECCCD5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>
                                            <p:graphicEl>
                                              <a:dgm id="{C0FFD106-6EAE-4F5F-AE0B-5628ECCCD50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8FD3D916-37BC-4BE8-8B72-5CCF2BD310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>
                                            <p:graphicEl>
                                              <a:dgm id="{8FD3D916-37BC-4BE8-8B72-5CCF2BD310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>
                                            <p:graphicEl>
                                              <a:dgm id="{8FD3D916-37BC-4BE8-8B72-5CCF2BD310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>
                                            <p:graphicEl>
                                              <a:dgm id="{8FD3D916-37BC-4BE8-8B72-5CCF2BD310F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E9C0C0FF-2AAD-4610-A1C4-32FA285E2F9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>
                                            <p:graphicEl>
                                              <a:dgm id="{E9C0C0FF-2AAD-4610-A1C4-32FA285E2F9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>
                                            <p:graphicEl>
                                              <a:dgm id="{E9C0C0FF-2AAD-4610-A1C4-32FA285E2F9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>
                                            <p:graphicEl>
                                              <a:dgm id="{E9C0C0FF-2AAD-4610-A1C4-32FA285E2F9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AAF1FA66-57C3-4C53-AF1C-EF119A8A85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>
                                            <p:graphicEl>
                                              <a:dgm id="{AAF1FA66-57C3-4C53-AF1C-EF119A8A85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>
                                            <p:graphicEl>
                                              <a:dgm id="{AAF1FA66-57C3-4C53-AF1C-EF119A8A85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>
                                            <p:graphicEl>
                                              <a:dgm id="{AAF1FA66-57C3-4C53-AF1C-EF119A8A854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3D5CEB14-A9BA-4CF4-9EB1-48EDF15047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">
                                            <p:graphicEl>
                                              <a:dgm id="{3D5CEB14-A9BA-4CF4-9EB1-48EDF15047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">
                                            <p:graphicEl>
                                              <a:dgm id="{3D5CEB14-A9BA-4CF4-9EB1-48EDF15047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>
                                            <p:graphicEl>
                                              <a:dgm id="{3D5CEB14-A9BA-4CF4-9EB1-48EDF15047B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2C3251B1-6D35-4775-B85A-267E003559D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">
                                            <p:graphicEl>
                                              <a:dgm id="{2C3251B1-6D35-4775-B85A-267E003559D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">
                                            <p:graphicEl>
                                              <a:dgm id="{2C3251B1-6D35-4775-B85A-267E003559D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">
                                            <p:graphicEl>
                                              <a:dgm id="{2C3251B1-6D35-4775-B85A-267E003559D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2A42067A-31D1-4C94-846D-7A39CCAE6B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">
                                            <p:graphicEl>
                                              <a:dgm id="{2A42067A-31D1-4C94-846D-7A39CCAE6B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>
                                            <p:graphicEl>
                                              <a:dgm id="{2A42067A-31D1-4C94-846D-7A39CCAE6B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">
                                            <p:graphicEl>
                                              <a:dgm id="{2A42067A-31D1-4C94-846D-7A39CCAE6B5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8C4D085D-6F73-4BA2-A460-5D23795CF9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">
                                            <p:graphicEl>
                                              <a:dgm id="{8C4D085D-6F73-4BA2-A460-5D23795CF9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">
                                            <p:graphicEl>
                                              <a:dgm id="{8C4D085D-6F73-4BA2-A460-5D23795CF9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">
                                            <p:graphicEl>
                                              <a:dgm id="{8C4D085D-6F73-4BA2-A460-5D23795CF9B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69442B05-BD06-4B83-A6E5-E33E63C959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">
                                            <p:graphicEl>
                                              <a:dgm id="{69442B05-BD06-4B83-A6E5-E33E63C959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">
                                            <p:graphicEl>
                                              <a:dgm id="{69442B05-BD06-4B83-A6E5-E33E63C959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">
                                            <p:graphicEl>
                                              <a:dgm id="{69442B05-BD06-4B83-A6E5-E33E63C9597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CEFE63E1-1252-4A2C-AF92-8D2073233C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">
                                            <p:graphicEl>
                                              <a:dgm id="{CEFE63E1-1252-4A2C-AF92-8D2073233C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">
                                            <p:graphicEl>
                                              <a:dgm id="{CEFE63E1-1252-4A2C-AF92-8D2073233C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">
                                            <p:graphicEl>
                                              <a:dgm id="{CEFE63E1-1252-4A2C-AF92-8D2073233CA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64808A83-B90E-4693-A031-3148100EB6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">
                                            <p:graphicEl>
                                              <a:dgm id="{64808A83-B90E-4693-A031-3148100EB6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">
                                            <p:graphicEl>
                                              <a:dgm id="{64808A83-B90E-4693-A031-3148100EB6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">
                                            <p:graphicEl>
                                              <a:dgm id="{64808A83-B90E-4693-A031-3148100EB6F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A157AEFF-58ED-4645-AD84-1F59FD9319C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">
                                            <p:graphicEl>
                                              <a:dgm id="{A157AEFF-58ED-4645-AD84-1F59FD9319C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">
                                            <p:graphicEl>
                                              <a:dgm id="{A157AEFF-58ED-4645-AD84-1F59FD9319C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">
                                            <p:graphicEl>
                                              <a:dgm id="{A157AEFF-58ED-4645-AD84-1F59FD9319C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57D7741C-EE22-4583-B905-619A808EF1B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">
                                            <p:graphicEl>
                                              <a:dgm id="{57D7741C-EE22-4583-B905-619A808EF1B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">
                                            <p:graphicEl>
                                              <a:dgm id="{57D7741C-EE22-4583-B905-619A808EF1B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">
                                            <p:graphicEl>
                                              <a:dgm id="{57D7741C-EE22-4583-B905-619A808EF1B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650"/>
                            </p:stCondLst>
                            <p:childTnLst>
                              <p:par>
                                <p:cTn id="1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5FA4EABE-7609-4724-A0EC-7C14DD5B4BD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">
                                            <p:graphicEl>
                                              <a:dgm id="{5FA4EABE-7609-4724-A0EC-7C14DD5B4BD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">
                                            <p:graphicEl>
                                              <a:dgm id="{5FA4EABE-7609-4724-A0EC-7C14DD5B4BD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">
                                            <p:graphicEl>
                                              <a:dgm id="{5FA4EABE-7609-4724-A0EC-7C14DD5B4BD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150"/>
                            </p:stCondLst>
                            <p:childTnLst>
                              <p:par>
                                <p:cTn id="1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AAD25957-72C9-4517-B775-AB170111029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">
                                            <p:graphicEl>
                                              <a:dgm id="{AAD25957-72C9-4517-B775-AB170111029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">
                                            <p:graphicEl>
                                              <a:dgm id="{AAD25957-72C9-4517-B775-AB170111029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6">
                                            <p:graphicEl>
                                              <a:dgm id="{AAD25957-72C9-4517-B775-AB170111029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65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0EE90E9B-BE53-4B90-8C01-0B8D930E07D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6">
                                            <p:graphicEl>
                                              <a:dgm id="{0EE90E9B-BE53-4B90-8C01-0B8D930E07D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6">
                                            <p:graphicEl>
                                              <a:dgm id="{0EE90E9B-BE53-4B90-8C01-0B8D930E07D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6">
                                            <p:graphicEl>
                                              <a:dgm id="{0EE90E9B-BE53-4B90-8C01-0B8D930E07D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150"/>
                            </p:stCondLst>
                            <p:childTnLst>
                              <p:par>
                                <p:cTn id="1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EF999835-56F4-46B6-B608-A58E44DEC5C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">
                                            <p:graphicEl>
                                              <a:dgm id="{EF999835-56F4-46B6-B608-A58E44DEC5C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6">
                                            <p:graphicEl>
                                              <a:dgm id="{EF999835-56F4-46B6-B608-A58E44DEC5C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">
                                            <p:graphicEl>
                                              <a:dgm id="{EF999835-56F4-46B6-B608-A58E44DEC5C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650"/>
                            </p:stCondLst>
                            <p:childTnLst>
                              <p:par>
                                <p:cTn id="1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150"/>
                            </p:stCondLst>
                            <p:childTnLst>
                              <p:par>
                                <p:cTn id="1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650"/>
                            </p:stCondLst>
                            <p:childTnLst>
                              <p:par>
                                <p:cTn id="1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6" grpId="0" uiExpand="1">
        <p:bldSub>
          <a:bldDgm bld="one"/>
        </p:bldSub>
      </p:bldGraphic>
      <p:bldP spid="19" grpId="0" animBg="1"/>
      <p:bldP spid="21" grpId="0" animBg="1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6097BF6-9789-8EE5-BC55-B5ABD8C7F2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3151" y="600110"/>
            <a:ext cx="10080625" cy="626701"/>
          </a:xfrm>
        </p:spPr>
        <p:txBody>
          <a:bodyPr>
            <a:no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eral HW Specs</a:t>
            </a:r>
          </a:p>
        </p:txBody>
      </p:sp>
      <p:sp>
        <p:nvSpPr>
          <p:cNvPr id="67" name="Frame 4">
            <a:extLst>
              <a:ext uri="{FF2B5EF4-FFF2-40B4-BE49-F238E27FC236}">
                <a16:creationId xmlns:a16="http://schemas.microsoft.com/office/drawing/2014/main" id="{2D8DFE1A-E2DF-4CF8-AD6B-7DA6507A4598}"/>
              </a:ext>
            </a:extLst>
          </p:cNvPr>
          <p:cNvSpPr/>
          <p:nvPr/>
        </p:nvSpPr>
        <p:spPr>
          <a:xfrm>
            <a:off x="8298929" y="2634662"/>
            <a:ext cx="3329761" cy="3329761"/>
          </a:xfrm>
          <a:prstGeom prst="ellipse">
            <a:avLst/>
          </a:prstGeom>
          <a:solidFill>
            <a:schemeClr val="accent4"/>
          </a:solidFill>
          <a:ln>
            <a:noFill/>
          </a:ln>
          <a:scene3d>
            <a:camera prst="isometricOffAxis2Top">
              <a:rot lat="17400000" lon="3600000" rev="18000000"/>
            </a:camera>
            <a:lightRig rig="soft" dir="t"/>
          </a:scene3d>
          <a:sp3d extrusionH="476250">
            <a:extrusionClr>
              <a:schemeClr val="accent4"/>
            </a:extrusionClr>
            <a:contourClr>
              <a:schemeClr val="accent4">
                <a:lumMod val="75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9" name="Frame 6">
            <a:extLst>
              <a:ext uri="{FF2B5EF4-FFF2-40B4-BE49-F238E27FC236}">
                <a16:creationId xmlns:a16="http://schemas.microsoft.com/office/drawing/2014/main" id="{BCEF300C-4791-43CE-833B-C4317E9A30B9}"/>
              </a:ext>
            </a:extLst>
          </p:cNvPr>
          <p:cNvSpPr/>
          <p:nvPr/>
        </p:nvSpPr>
        <p:spPr>
          <a:xfrm>
            <a:off x="1615053" y="4088220"/>
            <a:ext cx="3329761" cy="3329761"/>
          </a:xfrm>
          <a:prstGeom prst="ellipse">
            <a:avLst/>
          </a:prstGeom>
          <a:solidFill>
            <a:schemeClr val="accent2"/>
          </a:solidFill>
          <a:ln>
            <a:noFill/>
          </a:ln>
          <a:scene3d>
            <a:camera prst="isometricOffAxis2Top">
              <a:rot lat="17400000" lon="3600000" rev="18000000"/>
            </a:camera>
            <a:lightRig rig="soft" dir="t"/>
          </a:scene3d>
          <a:sp3d extrusionH="476250">
            <a:extrusionClr>
              <a:schemeClr val="accent2"/>
            </a:extrusionClr>
            <a:contourClr>
              <a:schemeClr val="accent2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0" name="Frame 7">
            <a:extLst>
              <a:ext uri="{FF2B5EF4-FFF2-40B4-BE49-F238E27FC236}">
                <a16:creationId xmlns:a16="http://schemas.microsoft.com/office/drawing/2014/main" id="{FD52A48D-5DED-4922-946C-AE4C4FFF42D8}"/>
              </a:ext>
            </a:extLst>
          </p:cNvPr>
          <p:cNvSpPr/>
          <p:nvPr/>
        </p:nvSpPr>
        <p:spPr>
          <a:xfrm>
            <a:off x="5003606" y="3426453"/>
            <a:ext cx="3329761" cy="3329761"/>
          </a:xfrm>
          <a:prstGeom prst="ellipse">
            <a:avLst/>
          </a:prstGeom>
          <a:solidFill>
            <a:schemeClr val="accent3"/>
          </a:solidFill>
          <a:ln>
            <a:noFill/>
          </a:ln>
          <a:scene3d>
            <a:camera prst="isometricOffAxis2Top">
              <a:rot lat="17400000" lon="3600000" rev="18000000"/>
            </a:camera>
            <a:lightRig rig="soft" dir="t"/>
          </a:scene3d>
          <a:sp3d extrusionH="476250">
            <a:extrusionClr>
              <a:schemeClr val="accent3"/>
            </a:extrusionClr>
            <a:contourClr>
              <a:schemeClr val="accent3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3" name="TextBox 864">
            <a:extLst>
              <a:ext uri="{FF2B5EF4-FFF2-40B4-BE49-F238E27FC236}">
                <a16:creationId xmlns:a16="http://schemas.microsoft.com/office/drawing/2014/main" id="{00DB4002-5D45-430A-82B4-646733C898FF}"/>
              </a:ext>
            </a:extLst>
          </p:cNvPr>
          <p:cNvSpPr txBox="1"/>
          <p:nvPr/>
        </p:nvSpPr>
        <p:spPr>
          <a:xfrm>
            <a:off x="527079" y="3964219"/>
            <a:ext cx="37206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rPr>
              <a:t>GPSDO Processor</a:t>
            </a:r>
            <a:endParaRPr kumimoji="0" lang="ko-KR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Arial" pitchFamily="34" charset="0"/>
            </a:endParaRPr>
          </a:p>
        </p:txBody>
      </p:sp>
      <p:sp>
        <p:nvSpPr>
          <p:cNvPr id="91" name="TextBox 867">
            <a:extLst>
              <a:ext uri="{FF2B5EF4-FFF2-40B4-BE49-F238E27FC236}">
                <a16:creationId xmlns:a16="http://schemas.microsoft.com/office/drawing/2014/main" id="{3024DEC7-329D-46C3-8B59-322858366900}"/>
              </a:ext>
            </a:extLst>
          </p:cNvPr>
          <p:cNvSpPr txBox="1"/>
          <p:nvPr/>
        </p:nvSpPr>
        <p:spPr>
          <a:xfrm>
            <a:off x="4527996" y="2932724"/>
            <a:ext cx="3454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rPr>
              <a:t>ADC Processor</a:t>
            </a:r>
            <a:endParaRPr kumimoji="0" lang="ko-KR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Arial" pitchFamily="34" charset="0"/>
            </a:endParaRPr>
          </a:p>
        </p:txBody>
      </p:sp>
      <p:sp>
        <p:nvSpPr>
          <p:cNvPr id="89" name="TextBox 870">
            <a:extLst>
              <a:ext uri="{FF2B5EF4-FFF2-40B4-BE49-F238E27FC236}">
                <a16:creationId xmlns:a16="http://schemas.microsoft.com/office/drawing/2014/main" id="{1215C707-2B56-4B07-9EDE-0DF5F6B025D6}"/>
              </a:ext>
            </a:extLst>
          </p:cNvPr>
          <p:cNvSpPr txBox="1"/>
          <p:nvPr/>
        </p:nvSpPr>
        <p:spPr>
          <a:xfrm>
            <a:off x="8412749" y="1910529"/>
            <a:ext cx="32159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rPr>
              <a:t>Communication Processor</a:t>
            </a:r>
            <a:endParaRPr kumimoji="0" lang="ko-KR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Arial" pitchFamily="34" charset="0"/>
            </a:endParaRPr>
          </a:p>
        </p:txBody>
      </p:sp>
      <p:sp>
        <p:nvSpPr>
          <p:cNvPr id="86" name="화살표: 원형 14">
            <a:extLst>
              <a:ext uri="{FF2B5EF4-FFF2-40B4-BE49-F238E27FC236}">
                <a16:creationId xmlns:a16="http://schemas.microsoft.com/office/drawing/2014/main" id="{8AD211DE-7E18-4026-B3EB-2760FDAF3796}"/>
              </a:ext>
            </a:extLst>
          </p:cNvPr>
          <p:cNvSpPr/>
          <p:nvPr/>
        </p:nvSpPr>
        <p:spPr>
          <a:xfrm>
            <a:off x="3739868" y="3964220"/>
            <a:ext cx="1788880" cy="1788880"/>
          </a:xfrm>
          <a:prstGeom prst="circularArrow">
            <a:avLst>
              <a:gd name="adj1" fmla="val 13233"/>
              <a:gd name="adj2" fmla="val 1821358"/>
              <a:gd name="adj3" fmla="val 19002274"/>
              <a:gd name="adj4" fmla="val 7527901"/>
              <a:gd name="adj5" fmla="val 19045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87" name="화살표: 원형 14">
            <a:extLst>
              <a:ext uri="{FF2B5EF4-FFF2-40B4-BE49-F238E27FC236}">
                <a16:creationId xmlns:a16="http://schemas.microsoft.com/office/drawing/2014/main" id="{247D099E-A7CC-4328-AD0E-1C8E164DB5F2}"/>
              </a:ext>
            </a:extLst>
          </p:cNvPr>
          <p:cNvSpPr/>
          <p:nvPr/>
        </p:nvSpPr>
        <p:spPr>
          <a:xfrm>
            <a:off x="7117742" y="3288993"/>
            <a:ext cx="1788880" cy="1788880"/>
          </a:xfrm>
          <a:prstGeom prst="circularArrow">
            <a:avLst>
              <a:gd name="adj1" fmla="val 13233"/>
              <a:gd name="adj2" fmla="val 1821358"/>
              <a:gd name="adj3" fmla="val 19002274"/>
              <a:gd name="adj4" fmla="val 7527901"/>
              <a:gd name="adj5" fmla="val 19045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34" charset="-127"/>
              <a:cs typeface="+mn-cs"/>
            </a:endParaRPr>
          </a:p>
        </p:txBody>
      </p:sp>
      <p:pic>
        <p:nvPicPr>
          <p:cNvPr id="97" name="Graphic 96" descr="Map with pin">
            <a:extLst>
              <a:ext uri="{FF2B5EF4-FFF2-40B4-BE49-F238E27FC236}">
                <a16:creationId xmlns:a16="http://schemas.microsoft.com/office/drawing/2014/main" id="{C0513224-BAA3-1551-4AB2-5668398E60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05180" y="4858660"/>
            <a:ext cx="1073843" cy="1073843"/>
          </a:xfrm>
          <a:prstGeom prst="rect">
            <a:avLst/>
          </a:prstGeom>
        </p:spPr>
      </p:pic>
      <p:pic>
        <p:nvPicPr>
          <p:cNvPr id="101" name="Graphic 100" descr="Network">
            <a:extLst>
              <a:ext uri="{FF2B5EF4-FFF2-40B4-BE49-F238E27FC236}">
                <a16:creationId xmlns:a16="http://schemas.microsoft.com/office/drawing/2014/main" id="{F34A5BC3-44EC-E596-28A6-6634593EF7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620925" y="3526874"/>
            <a:ext cx="874691" cy="874691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751A9590-6ED7-CC61-1602-8B6B79C914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505" y="487628"/>
            <a:ext cx="745666" cy="745666"/>
          </a:xfrm>
          <a:prstGeom prst="rect">
            <a:avLst/>
          </a:prstGeom>
        </p:spPr>
      </p:pic>
      <p:sp>
        <p:nvSpPr>
          <p:cNvPr id="15" name="Freeform 328">
            <a:extLst>
              <a:ext uri="{FF2B5EF4-FFF2-40B4-BE49-F238E27FC236}">
                <a16:creationId xmlns:a16="http://schemas.microsoft.com/office/drawing/2014/main" id="{04C01E64-9F93-2A9E-6472-DB479FDDE847}"/>
              </a:ext>
            </a:extLst>
          </p:cNvPr>
          <p:cNvSpPr>
            <a:spLocks noEditPoints="1"/>
          </p:cNvSpPr>
          <p:nvPr/>
        </p:nvSpPr>
        <p:spPr bwMode="auto">
          <a:xfrm>
            <a:off x="6026514" y="4210631"/>
            <a:ext cx="1113755" cy="867242"/>
          </a:xfrm>
          <a:custGeom>
            <a:avLst/>
            <a:gdLst>
              <a:gd name="T0" fmla="*/ 179 w 202"/>
              <a:gd name="T1" fmla="*/ 85 h 167"/>
              <a:gd name="T2" fmla="*/ 202 w 202"/>
              <a:gd name="T3" fmla="*/ 133 h 167"/>
              <a:gd name="T4" fmla="*/ 155 w 202"/>
              <a:gd name="T5" fmla="*/ 133 h 167"/>
              <a:gd name="T6" fmla="*/ 179 w 202"/>
              <a:gd name="T7" fmla="*/ 85 h 167"/>
              <a:gd name="T8" fmla="*/ 28 w 202"/>
              <a:gd name="T9" fmla="*/ 14 h 167"/>
              <a:gd name="T10" fmla="*/ 34 w 202"/>
              <a:gd name="T11" fmla="*/ 12 h 167"/>
              <a:gd name="T12" fmla="*/ 167 w 202"/>
              <a:gd name="T13" fmla="*/ 12 h 167"/>
              <a:gd name="T14" fmla="*/ 173 w 202"/>
              <a:gd name="T15" fmla="*/ 18 h 167"/>
              <a:gd name="T16" fmla="*/ 173 w 202"/>
              <a:gd name="T17" fmla="*/ 46 h 167"/>
              <a:gd name="T18" fmla="*/ 161 w 202"/>
              <a:gd name="T19" fmla="*/ 46 h 167"/>
              <a:gd name="T20" fmla="*/ 179 w 202"/>
              <a:gd name="T21" fmla="*/ 77 h 167"/>
              <a:gd name="T22" fmla="*/ 197 w 202"/>
              <a:gd name="T23" fmla="*/ 46 h 167"/>
              <a:gd name="T24" fmla="*/ 185 w 202"/>
              <a:gd name="T25" fmla="*/ 46 h 167"/>
              <a:gd name="T26" fmla="*/ 185 w 202"/>
              <a:gd name="T27" fmla="*/ 18 h 167"/>
              <a:gd name="T28" fmla="*/ 167 w 202"/>
              <a:gd name="T29" fmla="*/ 0 h 167"/>
              <a:gd name="T30" fmla="*/ 34 w 202"/>
              <a:gd name="T31" fmla="*/ 0 h 167"/>
              <a:gd name="T32" fmla="*/ 16 w 202"/>
              <a:gd name="T33" fmla="*/ 14 h 167"/>
              <a:gd name="T34" fmla="*/ 16 w 202"/>
              <a:gd name="T35" fmla="*/ 23 h 167"/>
              <a:gd name="T36" fmla="*/ 28 w 202"/>
              <a:gd name="T37" fmla="*/ 23 h 167"/>
              <a:gd name="T38" fmla="*/ 28 w 202"/>
              <a:gd name="T39" fmla="*/ 14 h 167"/>
              <a:gd name="T40" fmla="*/ 173 w 202"/>
              <a:gd name="T41" fmla="*/ 152 h 167"/>
              <a:gd name="T42" fmla="*/ 167 w 202"/>
              <a:gd name="T43" fmla="*/ 155 h 167"/>
              <a:gd name="T44" fmla="*/ 34 w 202"/>
              <a:gd name="T45" fmla="*/ 155 h 167"/>
              <a:gd name="T46" fmla="*/ 28 w 202"/>
              <a:gd name="T47" fmla="*/ 149 h 167"/>
              <a:gd name="T48" fmla="*/ 28 w 202"/>
              <a:gd name="T49" fmla="*/ 120 h 167"/>
              <a:gd name="T50" fmla="*/ 40 w 202"/>
              <a:gd name="T51" fmla="*/ 120 h 167"/>
              <a:gd name="T52" fmla="*/ 22 w 202"/>
              <a:gd name="T53" fmla="*/ 89 h 167"/>
              <a:gd name="T54" fmla="*/ 4 w 202"/>
              <a:gd name="T55" fmla="*/ 120 h 167"/>
              <a:gd name="T56" fmla="*/ 16 w 202"/>
              <a:gd name="T57" fmla="*/ 120 h 167"/>
              <a:gd name="T58" fmla="*/ 16 w 202"/>
              <a:gd name="T59" fmla="*/ 149 h 167"/>
              <a:gd name="T60" fmla="*/ 34 w 202"/>
              <a:gd name="T61" fmla="*/ 167 h 167"/>
              <a:gd name="T62" fmla="*/ 167 w 202"/>
              <a:gd name="T63" fmla="*/ 167 h 167"/>
              <a:gd name="T64" fmla="*/ 185 w 202"/>
              <a:gd name="T65" fmla="*/ 152 h 167"/>
              <a:gd name="T66" fmla="*/ 185 w 202"/>
              <a:gd name="T67" fmla="*/ 143 h 167"/>
              <a:gd name="T68" fmla="*/ 173 w 202"/>
              <a:gd name="T69" fmla="*/ 143 h 167"/>
              <a:gd name="T70" fmla="*/ 173 w 202"/>
              <a:gd name="T71" fmla="*/ 152 h 167"/>
              <a:gd name="T72" fmla="*/ 45 w 202"/>
              <a:gd name="T73" fmla="*/ 35 h 167"/>
              <a:gd name="T74" fmla="*/ 0 w 202"/>
              <a:gd name="T75" fmla="*/ 35 h 167"/>
              <a:gd name="T76" fmla="*/ 0 w 202"/>
              <a:gd name="T77" fmla="*/ 80 h 167"/>
              <a:gd name="T78" fmla="*/ 45 w 202"/>
              <a:gd name="T79" fmla="*/ 80 h 167"/>
              <a:gd name="T80" fmla="*/ 45 w 202"/>
              <a:gd name="T81" fmla="*/ 35 h 167"/>
              <a:gd name="T82" fmla="*/ 66 w 202"/>
              <a:gd name="T83" fmla="*/ 83 h 167"/>
              <a:gd name="T84" fmla="*/ 101 w 202"/>
              <a:gd name="T85" fmla="*/ 118 h 167"/>
              <a:gd name="T86" fmla="*/ 136 w 202"/>
              <a:gd name="T87" fmla="*/ 83 h 167"/>
              <a:gd name="T88" fmla="*/ 101 w 202"/>
              <a:gd name="T89" fmla="*/ 48 h 167"/>
              <a:gd name="T90" fmla="*/ 66 w 202"/>
              <a:gd name="T91" fmla="*/ 83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202" h="167">
                <a:moveTo>
                  <a:pt x="179" y="85"/>
                </a:moveTo>
                <a:cubicBezTo>
                  <a:pt x="202" y="133"/>
                  <a:pt x="202" y="133"/>
                  <a:pt x="202" y="133"/>
                </a:cubicBezTo>
                <a:cubicBezTo>
                  <a:pt x="155" y="133"/>
                  <a:pt x="155" y="133"/>
                  <a:pt x="155" y="133"/>
                </a:cubicBezTo>
                <a:lnTo>
                  <a:pt x="179" y="85"/>
                </a:lnTo>
                <a:close/>
                <a:moveTo>
                  <a:pt x="28" y="14"/>
                </a:moveTo>
                <a:cubicBezTo>
                  <a:pt x="28" y="14"/>
                  <a:pt x="30" y="12"/>
                  <a:pt x="34" y="12"/>
                </a:cubicBezTo>
                <a:cubicBezTo>
                  <a:pt x="167" y="12"/>
                  <a:pt x="167" y="12"/>
                  <a:pt x="167" y="12"/>
                </a:cubicBezTo>
                <a:cubicBezTo>
                  <a:pt x="170" y="12"/>
                  <a:pt x="173" y="14"/>
                  <a:pt x="173" y="18"/>
                </a:cubicBezTo>
                <a:cubicBezTo>
                  <a:pt x="173" y="46"/>
                  <a:pt x="173" y="46"/>
                  <a:pt x="173" y="46"/>
                </a:cubicBezTo>
                <a:cubicBezTo>
                  <a:pt x="161" y="46"/>
                  <a:pt x="161" y="46"/>
                  <a:pt x="161" y="46"/>
                </a:cubicBezTo>
                <a:cubicBezTo>
                  <a:pt x="179" y="77"/>
                  <a:pt x="179" y="77"/>
                  <a:pt x="179" y="77"/>
                </a:cubicBezTo>
                <a:cubicBezTo>
                  <a:pt x="197" y="46"/>
                  <a:pt x="197" y="46"/>
                  <a:pt x="197" y="46"/>
                </a:cubicBezTo>
                <a:cubicBezTo>
                  <a:pt x="185" y="46"/>
                  <a:pt x="185" y="46"/>
                  <a:pt x="185" y="46"/>
                </a:cubicBezTo>
                <a:cubicBezTo>
                  <a:pt x="185" y="18"/>
                  <a:pt x="185" y="18"/>
                  <a:pt x="185" y="18"/>
                </a:cubicBezTo>
                <a:cubicBezTo>
                  <a:pt x="185" y="8"/>
                  <a:pt x="176" y="0"/>
                  <a:pt x="167" y="0"/>
                </a:cubicBezTo>
                <a:cubicBezTo>
                  <a:pt x="34" y="0"/>
                  <a:pt x="34" y="0"/>
                  <a:pt x="34" y="0"/>
                </a:cubicBezTo>
                <a:cubicBezTo>
                  <a:pt x="24" y="0"/>
                  <a:pt x="16" y="6"/>
                  <a:pt x="16" y="14"/>
                </a:cubicBezTo>
                <a:cubicBezTo>
                  <a:pt x="16" y="23"/>
                  <a:pt x="16" y="23"/>
                  <a:pt x="16" y="23"/>
                </a:cubicBezTo>
                <a:cubicBezTo>
                  <a:pt x="28" y="23"/>
                  <a:pt x="28" y="23"/>
                  <a:pt x="28" y="23"/>
                </a:cubicBezTo>
                <a:lnTo>
                  <a:pt x="28" y="14"/>
                </a:lnTo>
                <a:close/>
                <a:moveTo>
                  <a:pt x="173" y="152"/>
                </a:moveTo>
                <a:cubicBezTo>
                  <a:pt x="173" y="153"/>
                  <a:pt x="170" y="155"/>
                  <a:pt x="167" y="155"/>
                </a:cubicBezTo>
                <a:cubicBezTo>
                  <a:pt x="34" y="155"/>
                  <a:pt x="34" y="155"/>
                  <a:pt x="34" y="155"/>
                </a:cubicBezTo>
                <a:cubicBezTo>
                  <a:pt x="30" y="155"/>
                  <a:pt x="28" y="152"/>
                  <a:pt x="28" y="149"/>
                </a:cubicBezTo>
                <a:cubicBezTo>
                  <a:pt x="28" y="120"/>
                  <a:pt x="28" y="120"/>
                  <a:pt x="28" y="120"/>
                </a:cubicBezTo>
                <a:cubicBezTo>
                  <a:pt x="40" y="120"/>
                  <a:pt x="40" y="120"/>
                  <a:pt x="40" y="120"/>
                </a:cubicBezTo>
                <a:cubicBezTo>
                  <a:pt x="22" y="89"/>
                  <a:pt x="22" y="89"/>
                  <a:pt x="22" y="89"/>
                </a:cubicBezTo>
                <a:cubicBezTo>
                  <a:pt x="4" y="120"/>
                  <a:pt x="4" y="120"/>
                  <a:pt x="4" y="120"/>
                </a:cubicBezTo>
                <a:cubicBezTo>
                  <a:pt x="16" y="120"/>
                  <a:pt x="16" y="120"/>
                  <a:pt x="16" y="120"/>
                </a:cubicBezTo>
                <a:cubicBezTo>
                  <a:pt x="16" y="149"/>
                  <a:pt x="16" y="149"/>
                  <a:pt x="16" y="149"/>
                </a:cubicBezTo>
                <a:cubicBezTo>
                  <a:pt x="16" y="159"/>
                  <a:pt x="24" y="167"/>
                  <a:pt x="34" y="167"/>
                </a:cubicBezTo>
                <a:cubicBezTo>
                  <a:pt x="167" y="167"/>
                  <a:pt x="167" y="167"/>
                  <a:pt x="167" y="167"/>
                </a:cubicBezTo>
                <a:cubicBezTo>
                  <a:pt x="176" y="167"/>
                  <a:pt x="185" y="160"/>
                  <a:pt x="185" y="152"/>
                </a:cubicBezTo>
                <a:cubicBezTo>
                  <a:pt x="185" y="143"/>
                  <a:pt x="185" y="143"/>
                  <a:pt x="185" y="143"/>
                </a:cubicBezTo>
                <a:cubicBezTo>
                  <a:pt x="173" y="143"/>
                  <a:pt x="173" y="143"/>
                  <a:pt x="173" y="143"/>
                </a:cubicBezTo>
                <a:lnTo>
                  <a:pt x="173" y="152"/>
                </a:lnTo>
                <a:close/>
                <a:moveTo>
                  <a:pt x="45" y="35"/>
                </a:moveTo>
                <a:cubicBezTo>
                  <a:pt x="0" y="35"/>
                  <a:pt x="0" y="35"/>
                  <a:pt x="0" y="35"/>
                </a:cubicBezTo>
                <a:cubicBezTo>
                  <a:pt x="0" y="80"/>
                  <a:pt x="0" y="80"/>
                  <a:pt x="0" y="80"/>
                </a:cubicBezTo>
                <a:cubicBezTo>
                  <a:pt x="45" y="80"/>
                  <a:pt x="45" y="80"/>
                  <a:pt x="45" y="80"/>
                </a:cubicBezTo>
                <a:lnTo>
                  <a:pt x="45" y="35"/>
                </a:lnTo>
                <a:close/>
                <a:moveTo>
                  <a:pt x="66" y="83"/>
                </a:moveTo>
                <a:cubicBezTo>
                  <a:pt x="66" y="102"/>
                  <a:pt x="82" y="118"/>
                  <a:pt x="101" y="118"/>
                </a:cubicBezTo>
                <a:cubicBezTo>
                  <a:pt x="120" y="118"/>
                  <a:pt x="136" y="102"/>
                  <a:pt x="136" y="83"/>
                </a:cubicBezTo>
                <a:cubicBezTo>
                  <a:pt x="136" y="64"/>
                  <a:pt x="120" y="48"/>
                  <a:pt x="101" y="48"/>
                </a:cubicBezTo>
                <a:cubicBezTo>
                  <a:pt x="82" y="48"/>
                  <a:pt x="66" y="64"/>
                  <a:pt x="66" y="83"/>
                </a:cubicBezTo>
                <a:close/>
              </a:path>
            </a:pathLst>
          </a:custGeom>
          <a:solidFill>
            <a:srgbClr val="454545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75589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00"/>
                            </p:stCondLst>
                            <p:childTnLst>
                              <p:par>
                                <p:cTn id="1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7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4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9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99" tmFilter="0, 0; 0.125,0.2665; 0.25,0.4; 0.375,0.465; 0.5,0.5;  0.625,0.535; 0.75,0.6; 0.875,0.7335; 1,1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tmFilter="0, 0; 0.125,0.2665; 0.25,0.4; 0.375,0.465; 0.5,0.5;  0.625,0.535; 0.75,0.6; 0.875,0.7335; 1,1">
                                          <p:stCondLst>
                                            <p:cond delay="397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9" tmFilter="0, 0; 0.125,0.2665; 0.25,0.4; 0.375,0.465; 0.5,0.5;  0.625,0.535; 0.75,0.6; 0.875,0.7335; 1,1">
                                          <p:stCondLst>
                                            <p:cond delay="497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8">
                                          <p:stCondLst>
                                            <p:cond delay="195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50" decel="50000">
                                          <p:stCondLst>
                                            <p:cond delay="203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8">
                                          <p:stCondLst>
                                            <p:cond delay="39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50" decel="50000">
                                          <p:stCondLst>
                                            <p:cond delay="401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8">
                                          <p:stCondLst>
                                            <p:cond delay="493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5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8">
                                          <p:stCondLst>
                                            <p:cond delay="54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50" decel="50000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3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8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300"/>
                            </p:stCondLst>
                            <p:childTnLst>
                              <p:par>
                                <p:cTn id="4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7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4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9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99" tmFilter="0, 0; 0.125,0.2665; 0.25,0.4; 0.375,0.465; 0.5,0.5;  0.625,0.535; 0.75,0.6; 0.875,0.7335; 1,1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tmFilter="0, 0; 0.125,0.2665; 0.25,0.4; 0.375,0.465; 0.5,0.5;  0.625,0.535; 0.75,0.6; 0.875,0.7335; 1,1">
                                          <p:stCondLst>
                                            <p:cond delay="397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49" tmFilter="0, 0; 0.125,0.2665; 0.25,0.4; 0.375,0.465; 0.5,0.5;  0.625,0.535; 0.75,0.6; 0.875,0.7335; 1,1">
                                          <p:stCondLst>
                                            <p:cond delay="497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8">
                                          <p:stCondLst>
                                            <p:cond delay="19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50" decel="50000">
                                          <p:stCondLst>
                                            <p:cond delay="203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8">
                                          <p:stCondLst>
                                            <p:cond delay="39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50" decel="50000">
                                          <p:stCondLst>
                                            <p:cond delay="401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8">
                                          <p:stCondLst>
                                            <p:cond delay="493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5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8">
                                          <p:stCondLst>
                                            <p:cond delay="5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50" decel="50000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9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400"/>
                            </p:stCondLst>
                            <p:childTnLst>
                              <p:par>
                                <p:cTn id="6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8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9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1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16" tmFilter="0, 0; 0.125,0.2665; 0.25,0.4; 0.375,0.465; 0.5,0.5;  0.625,0.535; 0.75,0.6; 0.875,0.7335; 1,1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8" tmFilter="0, 0; 0.125,0.2665; 0.25,0.4; 0.375,0.465; 0.5,0.5;  0.625,0.535; 0.75,0.6; 0.875,0.7335; 1,1">
                                          <p:stCondLst>
                                            <p:cond delay="43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3" tmFilter="0, 0; 0.125,0.2665; 0.25,0.4; 0.375,0.465; 0.5,0.5;  0.625,0.535; 0.75,0.6; 0.875,0.7335; 1,1">
                                          <p:stCondLst>
                                            <p:cond delay="53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8">
                                          <p:stCondLst>
                                            <p:cond delay="211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54" decel="50000">
                                          <p:stCondLst>
                                            <p:cond delay="22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8">
                                          <p:stCondLst>
                                            <p:cond delay="42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54" decel="50000">
                                          <p:stCondLst>
                                            <p:cond delay="43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8">
                                          <p:stCondLst>
                                            <p:cond delay="53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54" decel="50000">
                                          <p:stCondLst>
                                            <p:cond delay="54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8">
                                          <p:stCondLst>
                                            <p:cond delay="58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54" decel="50000">
                                          <p:stCondLst>
                                            <p:cond delay="59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5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05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5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4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4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4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45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45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4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4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4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7" grpId="0" animBg="1"/>
      <p:bldP spid="69" grpId="0" animBg="1"/>
      <p:bldP spid="70" grpId="0" animBg="1"/>
      <p:bldP spid="93" grpId="0"/>
      <p:bldP spid="91" grpId="0"/>
      <p:bldP spid="89" grpId="0"/>
      <p:bldP spid="86" grpId="0" animBg="1"/>
      <p:bldP spid="87" grpId="0" animBg="1"/>
      <p:bldP spid="15" grpId="0" animBg="1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208F71-8F2C-44DE-7C19-886174DA26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4811" y="17426"/>
            <a:ext cx="10515600" cy="1325563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de Block Diagram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0D06481-8DB0-7B60-0C1D-7D511E43D7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70604"/>
            <a:ext cx="12192000" cy="5776239"/>
          </a:xfrm>
        </p:spPr>
      </p:pic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" name="Slide Zoom 3">
                <a:extLst>
                  <a:ext uri="{FF2B5EF4-FFF2-40B4-BE49-F238E27FC236}">
                    <a16:creationId xmlns:a16="http://schemas.microsoft.com/office/drawing/2014/main" id="{4EC41F29-A66A-6613-E055-0F5F0749D2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9600" y="5378450"/>
              <a:ext cx="574141" cy="207963"/>
            </p:xfrm>
            <a:graphic>
              <a:graphicData uri="http://schemas.microsoft.com/office/powerpoint/2016/slidezoom">
                <pslz:sldZm>
                  <pslz:sldZmObj sldId="2190" cId="2609175563">
                    <pslz:zmPr id="{1E033CEA-AFA2-4F0C-B53D-DB559FC4D7E2}" transitionDur="1000">
                      <p166:blipFill xmlns:p166="http://schemas.microsoft.com/office/powerpoint/2016/6/main">
                        <a:blip r:embed="rId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574141" cy="207963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" name="Slide Zoom 3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4EC41F29-A66A-6613-E055-0F5F0749D20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19600" y="5378450"/>
                <a:ext cx="574141" cy="207963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7" name="Slide Zoom 6">
                <a:extLst>
                  <a:ext uri="{FF2B5EF4-FFF2-40B4-BE49-F238E27FC236}">
                    <a16:creationId xmlns:a16="http://schemas.microsoft.com/office/drawing/2014/main" id="{1B813AED-9D9F-00C1-E8C8-E7213653C5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flipH="1" flipV="1">
              <a:off x="3140661" y="5185210"/>
              <a:ext cx="462536" cy="143257"/>
            </p:xfrm>
            <a:graphic>
              <a:graphicData uri="http://schemas.microsoft.com/office/powerpoint/2016/slidezoom">
                <pslz:sldZm>
                  <pslz:sldZmObj sldId="277" cId="249774043">
                    <pslz:zmPr id="{77250D74-3FE7-4F09-A417-0A7D03CF00C3}" transitionDur="1000">
                      <p166:blipFill xmlns:p166="http://schemas.microsoft.com/office/powerpoint/2016/6/main">
                        <a:blip r:embed="rId6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 flipH="1" flipV="1">
                          <a:off x="0" y="0"/>
                          <a:ext cx="462536" cy="143257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7" name="Slide Zoom 6">
                <a:hlinkClick r:id="rId7" action="ppaction://hlinksldjump"/>
                <a:extLst>
                  <a:ext uri="{FF2B5EF4-FFF2-40B4-BE49-F238E27FC236}">
                    <a16:creationId xmlns:a16="http://schemas.microsoft.com/office/drawing/2014/main" id="{1B813AED-9D9F-00C1-E8C8-E7213653C5D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 flipH="1" flipV="1">
                <a:off x="3140661" y="5185210"/>
                <a:ext cx="462536" cy="143257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9" name="Slide Zoom 8">
                <a:extLst>
                  <a:ext uri="{FF2B5EF4-FFF2-40B4-BE49-F238E27FC236}">
                    <a16:creationId xmlns:a16="http://schemas.microsoft.com/office/drawing/2014/main" id="{0BB25C46-96FF-4C82-099F-27BBD651E2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41481" y="5301313"/>
              <a:ext cx="45719" cy="54307"/>
            </p:xfrm>
            <a:graphic>
              <a:graphicData uri="http://schemas.microsoft.com/office/powerpoint/2016/slidezoom">
                <pslz:sldZm>
                  <pslz:sldZmObj sldId="2191" cId="1422814524">
                    <pslz:zmPr id="{00B38034-F4A7-4655-9A0D-44FB76442A7D}" transitionDur="1000">
                      <p166:blipFill xmlns:p166="http://schemas.microsoft.com/office/powerpoint/2016/6/main">
                        <a:blip r:embed="rId9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45719" cy="54307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9" name="Slide Zoom 8">
                <a:hlinkClick r:id="rId10" action="ppaction://hlinksldjump"/>
                <a:extLst>
                  <a:ext uri="{FF2B5EF4-FFF2-40B4-BE49-F238E27FC236}">
                    <a16:creationId xmlns:a16="http://schemas.microsoft.com/office/drawing/2014/main" id="{0BB25C46-96FF-4C82-099F-27BBD651E20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41481" y="5301313"/>
                <a:ext cx="45719" cy="54307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2C9B97AE-4D85-601A-9358-77A85339B1D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588625" y="4535488"/>
            <a:ext cx="1056053" cy="71278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308C3EAB-9FAD-FF7F-E94B-941DAC903D8F}"/>
              </a:ext>
            </a:extLst>
          </p:cNvPr>
          <p:cNvGrpSpPr/>
          <p:nvPr/>
        </p:nvGrpSpPr>
        <p:grpSpPr>
          <a:xfrm>
            <a:off x="343933" y="201160"/>
            <a:ext cx="958096" cy="958096"/>
            <a:chOff x="4753009" y="790578"/>
            <a:chExt cx="958096" cy="95809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BC9390D-ADFF-84BC-5F2C-F5B240F0085B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4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30A98E20-2699-EC5A-FE51-A1153A970EC1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15908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9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127E89F-81FF-C609-B1B0-DA43AA0820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49111"/>
            <a:ext cx="5691116" cy="6108889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D27A117-1C18-E6CD-DB94-B10AC5957C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4968" y="749111"/>
            <a:ext cx="6387032" cy="610888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09DD6C8-35E7-76A6-24C9-58DC3767392C}"/>
              </a:ext>
            </a:extLst>
          </p:cNvPr>
          <p:cNvSpPr txBox="1"/>
          <p:nvPr/>
        </p:nvSpPr>
        <p:spPr>
          <a:xfrm>
            <a:off x="940368" y="0"/>
            <a:ext cx="43945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PU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Graphic 5" descr="Processor">
            <a:extLst>
              <a:ext uri="{FF2B5EF4-FFF2-40B4-BE49-F238E27FC236}">
                <a16:creationId xmlns:a16="http://schemas.microsoft.com/office/drawing/2014/main" id="{120AE554-DDBE-798B-EE82-0DF8C12169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85559" y="94302"/>
            <a:ext cx="654809" cy="654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1755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4">
            <a:extLst>
              <a:ext uri="{FF2B5EF4-FFF2-40B4-BE49-F238E27FC236}">
                <a16:creationId xmlns:a16="http://schemas.microsoft.com/office/drawing/2014/main" id="{897F5B26-077D-FCCE-BC4C-1EB23597CB6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7645" y="0"/>
            <a:ext cx="6538241" cy="6858001"/>
          </a:xfrm>
        </p:spPr>
      </p:pic>
      <p:sp>
        <p:nvSpPr>
          <p:cNvPr id="4" name="Freeform 7">
            <a:extLst>
              <a:ext uri="{FF2B5EF4-FFF2-40B4-BE49-F238E27FC236}">
                <a16:creationId xmlns:a16="http://schemas.microsoft.com/office/drawing/2014/main" id="{89AF55A0-0579-7CB4-ED04-6B4956A4EA75}"/>
              </a:ext>
            </a:extLst>
          </p:cNvPr>
          <p:cNvSpPr>
            <a:spLocks/>
          </p:cNvSpPr>
          <p:nvPr/>
        </p:nvSpPr>
        <p:spPr bwMode="auto">
          <a:xfrm>
            <a:off x="3139935" y="2234097"/>
            <a:ext cx="764945" cy="388051"/>
          </a:xfrm>
          <a:custGeom>
            <a:avLst/>
            <a:gdLst>
              <a:gd name="T0" fmla="*/ 0 w 261"/>
              <a:gd name="T1" fmla="*/ 132 h 132"/>
              <a:gd name="T2" fmla="*/ 55 w 261"/>
              <a:gd name="T3" fmla="*/ 32 h 132"/>
              <a:gd name="T4" fmla="*/ 173 w 261"/>
              <a:gd name="T5" fmla="*/ 11 h 132"/>
              <a:gd name="T6" fmla="*/ 239 w 261"/>
              <a:gd name="T7" fmla="*/ 18 h 132"/>
              <a:gd name="T8" fmla="*/ 261 w 261"/>
              <a:gd name="T9" fmla="*/ 11 h 132"/>
              <a:gd name="T10" fmla="*/ 191 w 261"/>
              <a:gd name="T11" fmla="*/ 84 h 132"/>
              <a:gd name="T12" fmla="*/ 43 w 261"/>
              <a:gd name="T13" fmla="*/ 97 h 132"/>
              <a:gd name="T14" fmla="*/ 0 w 261"/>
              <a:gd name="T15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1" h="132">
                <a:moveTo>
                  <a:pt x="0" y="132"/>
                </a:moveTo>
                <a:cubicBezTo>
                  <a:pt x="0" y="132"/>
                  <a:pt x="9" y="64"/>
                  <a:pt x="55" y="32"/>
                </a:cubicBezTo>
                <a:cubicBezTo>
                  <a:pt x="102" y="0"/>
                  <a:pt x="140" y="5"/>
                  <a:pt x="173" y="11"/>
                </a:cubicBezTo>
                <a:cubicBezTo>
                  <a:pt x="205" y="17"/>
                  <a:pt x="225" y="21"/>
                  <a:pt x="239" y="18"/>
                </a:cubicBezTo>
                <a:cubicBezTo>
                  <a:pt x="252" y="15"/>
                  <a:pt x="261" y="11"/>
                  <a:pt x="261" y="11"/>
                </a:cubicBezTo>
                <a:cubicBezTo>
                  <a:pt x="261" y="11"/>
                  <a:pt x="233" y="59"/>
                  <a:pt x="191" y="84"/>
                </a:cubicBezTo>
                <a:cubicBezTo>
                  <a:pt x="148" y="110"/>
                  <a:pt x="84" y="85"/>
                  <a:pt x="43" y="97"/>
                </a:cubicBezTo>
                <a:cubicBezTo>
                  <a:pt x="20" y="104"/>
                  <a:pt x="0" y="132"/>
                  <a:pt x="0" y="13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reeform 8">
            <a:extLst>
              <a:ext uri="{FF2B5EF4-FFF2-40B4-BE49-F238E27FC236}">
                <a16:creationId xmlns:a16="http://schemas.microsoft.com/office/drawing/2014/main" id="{801D4FC4-BA71-91DE-CA06-99ED46C32E29}"/>
              </a:ext>
            </a:extLst>
          </p:cNvPr>
          <p:cNvSpPr>
            <a:spLocks/>
          </p:cNvSpPr>
          <p:nvPr/>
        </p:nvSpPr>
        <p:spPr bwMode="auto">
          <a:xfrm>
            <a:off x="2856026" y="2087803"/>
            <a:ext cx="292588" cy="592615"/>
          </a:xfrm>
          <a:custGeom>
            <a:avLst/>
            <a:gdLst>
              <a:gd name="T0" fmla="*/ 96 w 100"/>
              <a:gd name="T1" fmla="*/ 202 h 202"/>
              <a:gd name="T2" fmla="*/ 77 w 100"/>
              <a:gd name="T3" fmla="*/ 73 h 202"/>
              <a:gd name="T4" fmla="*/ 0 w 100"/>
              <a:gd name="T5" fmla="*/ 0 h 202"/>
              <a:gd name="T6" fmla="*/ 17 w 100"/>
              <a:gd name="T7" fmla="*/ 65 h 202"/>
              <a:gd name="T8" fmla="*/ 47 w 100"/>
              <a:gd name="T9" fmla="*/ 136 h 202"/>
              <a:gd name="T10" fmla="*/ 96 w 100"/>
              <a:gd name="T11" fmla="*/ 202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" h="202">
                <a:moveTo>
                  <a:pt x="96" y="202"/>
                </a:moveTo>
                <a:cubicBezTo>
                  <a:pt x="96" y="202"/>
                  <a:pt x="100" y="118"/>
                  <a:pt x="77" y="73"/>
                </a:cubicBezTo>
                <a:cubicBezTo>
                  <a:pt x="55" y="28"/>
                  <a:pt x="0" y="0"/>
                  <a:pt x="0" y="0"/>
                </a:cubicBezTo>
                <a:cubicBezTo>
                  <a:pt x="0" y="0"/>
                  <a:pt x="17" y="37"/>
                  <a:pt x="17" y="65"/>
                </a:cubicBezTo>
                <a:cubicBezTo>
                  <a:pt x="17" y="94"/>
                  <a:pt x="17" y="115"/>
                  <a:pt x="47" y="136"/>
                </a:cubicBezTo>
                <a:cubicBezTo>
                  <a:pt x="82" y="162"/>
                  <a:pt x="96" y="202"/>
                  <a:pt x="96" y="20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reeform 10">
            <a:extLst>
              <a:ext uri="{FF2B5EF4-FFF2-40B4-BE49-F238E27FC236}">
                <a16:creationId xmlns:a16="http://schemas.microsoft.com/office/drawing/2014/main" id="{6B18FEF2-AE64-4B83-68C1-436FF8463382}"/>
              </a:ext>
            </a:extLst>
          </p:cNvPr>
          <p:cNvSpPr>
            <a:spLocks/>
          </p:cNvSpPr>
          <p:nvPr/>
        </p:nvSpPr>
        <p:spPr bwMode="auto">
          <a:xfrm>
            <a:off x="3192006" y="3047393"/>
            <a:ext cx="923636" cy="528147"/>
          </a:xfrm>
          <a:custGeom>
            <a:avLst/>
            <a:gdLst>
              <a:gd name="T0" fmla="*/ 0 w 315"/>
              <a:gd name="T1" fmla="*/ 123 h 180"/>
              <a:gd name="T2" fmla="*/ 34 w 315"/>
              <a:gd name="T3" fmla="*/ 72 h 180"/>
              <a:gd name="T4" fmla="*/ 162 w 315"/>
              <a:gd name="T5" fmla="*/ 17 h 180"/>
              <a:gd name="T6" fmla="*/ 279 w 315"/>
              <a:gd name="T7" fmla="*/ 57 h 180"/>
              <a:gd name="T8" fmla="*/ 315 w 315"/>
              <a:gd name="T9" fmla="*/ 43 h 180"/>
              <a:gd name="T10" fmla="*/ 310 w 315"/>
              <a:gd name="T11" fmla="*/ 66 h 180"/>
              <a:gd name="T12" fmla="*/ 287 w 315"/>
              <a:gd name="T13" fmla="*/ 111 h 180"/>
              <a:gd name="T14" fmla="*/ 239 w 315"/>
              <a:gd name="T15" fmla="*/ 147 h 180"/>
              <a:gd name="T16" fmla="*/ 259 w 315"/>
              <a:gd name="T17" fmla="*/ 149 h 180"/>
              <a:gd name="T18" fmla="*/ 213 w 315"/>
              <a:gd name="T19" fmla="*/ 169 h 180"/>
              <a:gd name="T20" fmla="*/ 164 w 315"/>
              <a:gd name="T21" fmla="*/ 164 h 180"/>
              <a:gd name="T22" fmla="*/ 183 w 315"/>
              <a:gd name="T23" fmla="*/ 180 h 180"/>
              <a:gd name="T24" fmla="*/ 85 w 315"/>
              <a:gd name="T25" fmla="*/ 150 h 180"/>
              <a:gd name="T26" fmla="*/ 0 w 315"/>
              <a:gd name="T27" fmla="*/ 123 h 1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315" h="180">
                <a:moveTo>
                  <a:pt x="0" y="123"/>
                </a:moveTo>
                <a:cubicBezTo>
                  <a:pt x="0" y="123"/>
                  <a:pt x="15" y="93"/>
                  <a:pt x="34" y="72"/>
                </a:cubicBezTo>
                <a:cubicBezTo>
                  <a:pt x="56" y="47"/>
                  <a:pt x="96" y="0"/>
                  <a:pt x="162" y="17"/>
                </a:cubicBezTo>
                <a:cubicBezTo>
                  <a:pt x="224" y="33"/>
                  <a:pt x="233" y="58"/>
                  <a:pt x="279" y="57"/>
                </a:cubicBezTo>
                <a:cubicBezTo>
                  <a:pt x="307" y="56"/>
                  <a:pt x="315" y="43"/>
                  <a:pt x="315" y="43"/>
                </a:cubicBezTo>
                <a:cubicBezTo>
                  <a:pt x="315" y="43"/>
                  <a:pt x="314" y="52"/>
                  <a:pt x="310" y="66"/>
                </a:cubicBezTo>
                <a:cubicBezTo>
                  <a:pt x="307" y="79"/>
                  <a:pt x="300" y="96"/>
                  <a:pt x="287" y="111"/>
                </a:cubicBezTo>
                <a:cubicBezTo>
                  <a:pt x="261" y="143"/>
                  <a:pt x="239" y="147"/>
                  <a:pt x="239" y="147"/>
                </a:cubicBezTo>
                <a:cubicBezTo>
                  <a:pt x="259" y="149"/>
                  <a:pt x="259" y="149"/>
                  <a:pt x="259" y="149"/>
                </a:cubicBezTo>
                <a:cubicBezTo>
                  <a:pt x="259" y="149"/>
                  <a:pt x="241" y="165"/>
                  <a:pt x="213" y="169"/>
                </a:cubicBezTo>
                <a:cubicBezTo>
                  <a:pt x="186" y="173"/>
                  <a:pt x="164" y="164"/>
                  <a:pt x="164" y="164"/>
                </a:cubicBezTo>
                <a:cubicBezTo>
                  <a:pt x="164" y="164"/>
                  <a:pt x="164" y="170"/>
                  <a:pt x="183" y="180"/>
                </a:cubicBezTo>
                <a:cubicBezTo>
                  <a:pt x="156" y="179"/>
                  <a:pt x="121" y="174"/>
                  <a:pt x="85" y="150"/>
                </a:cubicBezTo>
                <a:cubicBezTo>
                  <a:pt x="35" y="116"/>
                  <a:pt x="0" y="123"/>
                  <a:pt x="0" y="12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 11">
            <a:extLst>
              <a:ext uri="{FF2B5EF4-FFF2-40B4-BE49-F238E27FC236}">
                <a16:creationId xmlns:a16="http://schemas.microsoft.com/office/drawing/2014/main" id="{A501FE98-5B4C-B2F7-5380-CEA8A27DD91A}"/>
              </a:ext>
            </a:extLst>
          </p:cNvPr>
          <p:cNvSpPr>
            <a:spLocks/>
          </p:cNvSpPr>
          <p:nvPr/>
        </p:nvSpPr>
        <p:spPr bwMode="auto">
          <a:xfrm>
            <a:off x="3139935" y="3291630"/>
            <a:ext cx="767424" cy="251675"/>
          </a:xfrm>
          <a:custGeom>
            <a:avLst/>
            <a:gdLst>
              <a:gd name="T0" fmla="*/ 0 w 262"/>
              <a:gd name="T1" fmla="*/ 86 h 86"/>
              <a:gd name="T2" fmla="*/ 16 w 262"/>
              <a:gd name="T3" fmla="*/ 57 h 86"/>
              <a:gd name="T4" fmla="*/ 21 w 262"/>
              <a:gd name="T5" fmla="*/ 51 h 86"/>
              <a:gd name="T6" fmla="*/ 42 w 262"/>
              <a:gd name="T7" fmla="*/ 30 h 86"/>
              <a:gd name="T8" fmla="*/ 49 w 262"/>
              <a:gd name="T9" fmla="*/ 25 h 86"/>
              <a:gd name="T10" fmla="*/ 59 w 262"/>
              <a:gd name="T11" fmla="*/ 20 h 86"/>
              <a:gd name="T12" fmla="*/ 61 w 262"/>
              <a:gd name="T13" fmla="*/ 18 h 86"/>
              <a:gd name="T14" fmla="*/ 61 w 262"/>
              <a:gd name="T15" fmla="*/ 18 h 86"/>
              <a:gd name="T16" fmla="*/ 61 w 262"/>
              <a:gd name="T17" fmla="*/ 18 h 86"/>
              <a:gd name="T18" fmla="*/ 61 w 262"/>
              <a:gd name="T19" fmla="*/ 18 h 86"/>
              <a:gd name="T20" fmla="*/ 61 w 262"/>
              <a:gd name="T21" fmla="*/ 18 h 86"/>
              <a:gd name="T22" fmla="*/ 62 w 262"/>
              <a:gd name="T23" fmla="*/ 18 h 86"/>
              <a:gd name="T24" fmla="*/ 63 w 262"/>
              <a:gd name="T25" fmla="*/ 18 h 86"/>
              <a:gd name="T26" fmla="*/ 68 w 262"/>
              <a:gd name="T27" fmla="*/ 16 h 86"/>
              <a:gd name="T28" fmla="*/ 79 w 262"/>
              <a:gd name="T29" fmla="*/ 12 h 86"/>
              <a:gd name="T30" fmla="*/ 128 w 262"/>
              <a:gd name="T31" fmla="*/ 8 h 86"/>
              <a:gd name="T32" fmla="*/ 141 w 262"/>
              <a:gd name="T33" fmla="*/ 9 h 86"/>
              <a:gd name="T34" fmla="*/ 147 w 262"/>
              <a:gd name="T35" fmla="*/ 9 h 86"/>
              <a:gd name="T36" fmla="*/ 153 w 262"/>
              <a:gd name="T37" fmla="*/ 10 h 86"/>
              <a:gd name="T38" fmla="*/ 165 w 262"/>
              <a:gd name="T39" fmla="*/ 12 h 86"/>
              <a:gd name="T40" fmla="*/ 177 w 262"/>
              <a:gd name="T41" fmla="*/ 14 h 86"/>
              <a:gd name="T42" fmla="*/ 200 w 262"/>
              <a:gd name="T43" fmla="*/ 18 h 86"/>
              <a:gd name="T44" fmla="*/ 205 w 262"/>
              <a:gd name="T45" fmla="*/ 19 h 86"/>
              <a:gd name="T46" fmla="*/ 211 w 262"/>
              <a:gd name="T47" fmla="*/ 19 h 86"/>
              <a:gd name="T48" fmla="*/ 221 w 262"/>
              <a:gd name="T49" fmla="*/ 20 h 86"/>
              <a:gd name="T50" fmla="*/ 251 w 262"/>
              <a:gd name="T51" fmla="*/ 15 h 86"/>
              <a:gd name="T52" fmla="*/ 262 w 262"/>
              <a:gd name="T53" fmla="*/ 10 h 86"/>
              <a:gd name="T54" fmla="*/ 251 w 262"/>
              <a:gd name="T55" fmla="*/ 15 h 86"/>
              <a:gd name="T56" fmla="*/ 221 w 262"/>
              <a:gd name="T57" fmla="*/ 18 h 86"/>
              <a:gd name="T58" fmla="*/ 211 w 262"/>
              <a:gd name="T59" fmla="*/ 17 h 86"/>
              <a:gd name="T60" fmla="*/ 206 w 262"/>
              <a:gd name="T61" fmla="*/ 16 h 86"/>
              <a:gd name="T62" fmla="*/ 201 w 262"/>
              <a:gd name="T63" fmla="*/ 15 h 86"/>
              <a:gd name="T64" fmla="*/ 178 w 262"/>
              <a:gd name="T65" fmla="*/ 10 h 86"/>
              <a:gd name="T66" fmla="*/ 166 w 262"/>
              <a:gd name="T67" fmla="*/ 7 h 86"/>
              <a:gd name="T68" fmla="*/ 154 w 262"/>
              <a:gd name="T69" fmla="*/ 5 h 86"/>
              <a:gd name="T70" fmla="*/ 148 w 262"/>
              <a:gd name="T71" fmla="*/ 4 h 86"/>
              <a:gd name="T72" fmla="*/ 141 w 262"/>
              <a:gd name="T73" fmla="*/ 3 h 86"/>
              <a:gd name="T74" fmla="*/ 128 w 262"/>
              <a:gd name="T75" fmla="*/ 1 h 86"/>
              <a:gd name="T76" fmla="*/ 77 w 262"/>
              <a:gd name="T77" fmla="*/ 4 h 86"/>
              <a:gd name="T78" fmla="*/ 65 w 262"/>
              <a:gd name="T79" fmla="*/ 7 h 86"/>
              <a:gd name="T80" fmla="*/ 60 w 262"/>
              <a:gd name="T81" fmla="*/ 9 h 86"/>
              <a:gd name="T82" fmla="*/ 58 w 262"/>
              <a:gd name="T83" fmla="*/ 9 h 86"/>
              <a:gd name="T84" fmla="*/ 57 w 262"/>
              <a:gd name="T85" fmla="*/ 9 h 86"/>
              <a:gd name="T86" fmla="*/ 57 w 262"/>
              <a:gd name="T87" fmla="*/ 9 h 86"/>
              <a:gd name="T88" fmla="*/ 57 w 262"/>
              <a:gd name="T89" fmla="*/ 10 h 86"/>
              <a:gd name="T90" fmla="*/ 54 w 262"/>
              <a:gd name="T91" fmla="*/ 11 h 86"/>
              <a:gd name="T92" fmla="*/ 44 w 262"/>
              <a:gd name="T93" fmla="*/ 16 h 86"/>
              <a:gd name="T94" fmla="*/ 35 w 262"/>
              <a:gd name="T95" fmla="*/ 21 h 86"/>
              <a:gd name="T96" fmla="*/ 11 w 262"/>
              <a:gd name="T97" fmla="*/ 43 h 86"/>
              <a:gd name="T98" fmla="*/ 6 w 262"/>
              <a:gd name="T99" fmla="*/ 50 h 86"/>
              <a:gd name="T100" fmla="*/ 0 w 262"/>
              <a:gd name="T101" fmla="*/ 59 h 86"/>
              <a:gd name="T102" fmla="*/ 0 w 262"/>
              <a:gd name="T103" fmla="*/ 86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262" h="86">
                <a:moveTo>
                  <a:pt x="0" y="86"/>
                </a:moveTo>
                <a:cubicBezTo>
                  <a:pt x="0" y="86"/>
                  <a:pt x="7" y="73"/>
                  <a:pt x="16" y="57"/>
                </a:cubicBezTo>
                <a:cubicBezTo>
                  <a:pt x="17" y="56"/>
                  <a:pt x="19" y="54"/>
                  <a:pt x="21" y="51"/>
                </a:cubicBezTo>
                <a:cubicBezTo>
                  <a:pt x="25" y="45"/>
                  <a:pt x="32" y="38"/>
                  <a:pt x="42" y="30"/>
                </a:cubicBezTo>
                <a:cubicBezTo>
                  <a:pt x="44" y="28"/>
                  <a:pt x="47" y="27"/>
                  <a:pt x="49" y="25"/>
                </a:cubicBezTo>
                <a:cubicBezTo>
                  <a:pt x="52" y="23"/>
                  <a:pt x="55" y="21"/>
                  <a:pt x="59" y="20"/>
                </a:cubicBezTo>
                <a:cubicBezTo>
                  <a:pt x="61" y="18"/>
                  <a:pt x="61" y="18"/>
                  <a:pt x="61" y="18"/>
                </a:cubicBezTo>
                <a:cubicBezTo>
                  <a:pt x="61" y="18"/>
                  <a:pt x="61" y="18"/>
                  <a:pt x="61" y="18"/>
                </a:cubicBezTo>
                <a:cubicBezTo>
                  <a:pt x="61" y="18"/>
                  <a:pt x="61" y="18"/>
                  <a:pt x="61" y="18"/>
                </a:cubicBezTo>
                <a:cubicBezTo>
                  <a:pt x="61" y="18"/>
                  <a:pt x="62" y="18"/>
                  <a:pt x="61" y="18"/>
                </a:cubicBezTo>
                <a:cubicBezTo>
                  <a:pt x="61" y="18"/>
                  <a:pt x="61" y="18"/>
                  <a:pt x="61" y="18"/>
                </a:cubicBezTo>
                <a:cubicBezTo>
                  <a:pt x="62" y="18"/>
                  <a:pt x="62" y="18"/>
                  <a:pt x="62" y="18"/>
                </a:cubicBezTo>
                <a:cubicBezTo>
                  <a:pt x="63" y="18"/>
                  <a:pt x="63" y="18"/>
                  <a:pt x="63" y="18"/>
                </a:cubicBezTo>
                <a:cubicBezTo>
                  <a:pt x="65" y="17"/>
                  <a:pt x="67" y="16"/>
                  <a:pt x="68" y="16"/>
                </a:cubicBezTo>
                <a:cubicBezTo>
                  <a:pt x="72" y="14"/>
                  <a:pt x="75" y="13"/>
                  <a:pt x="79" y="12"/>
                </a:cubicBezTo>
                <a:cubicBezTo>
                  <a:pt x="94" y="9"/>
                  <a:pt x="111" y="7"/>
                  <a:pt x="128" y="8"/>
                </a:cubicBezTo>
                <a:cubicBezTo>
                  <a:pt x="132" y="8"/>
                  <a:pt x="136" y="8"/>
                  <a:pt x="141" y="9"/>
                </a:cubicBezTo>
                <a:cubicBezTo>
                  <a:pt x="147" y="9"/>
                  <a:pt x="147" y="9"/>
                  <a:pt x="147" y="9"/>
                </a:cubicBezTo>
                <a:cubicBezTo>
                  <a:pt x="149" y="9"/>
                  <a:pt x="151" y="10"/>
                  <a:pt x="153" y="10"/>
                </a:cubicBezTo>
                <a:cubicBezTo>
                  <a:pt x="157" y="10"/>
                  <a:pt x="161" y="11"/>
                  <a:pt x="165" y="12"/>
                </a:cubicBezTo>
                <a:cubicBezTo>
                  <a:pt x="169" y="12"/>
                  <a:pt x="173" y="13"/>
                  <a:pt x="177" y="14"/>
                </a:cubicBezTo>
                <a:cubicBezTo>
                  <a:pt x="185" y="15"/>
                  <a:pt x="193" y="17"/>
                  <a:pt x="200" y="18"/>
                </a:cubicBezTo>
                <a:cubicBezTo>
                  <a:pt x="202" y="18"/>
                  <a:pt x="204" y="19"/>
                  <a:pt x="205" y="19"/>
                </a:cubicBezTo>
                <a:cubicBezTo>
                  <a:pt x="207" y="19"/>
                  <a:pt x="209" y="19"/>
                  <a:pt x="211" y="19"/>
                </a:cubicBezTo>
                <a:cubicBezTo>
                  <a:pt x="214" y="20"/>
                  <a:pt x="218" y="20"/>
                  <a:pt x="221" y="20"/>
                </a:cubicBezTo>
                <a:cubicBezTo>
                  <a:pt x="234" y="20"/>
                  <a:pt x="244" y="18"/>
                  <a:pt x="251" y="15"/>
                </a:cubicBezTo>
                <a:cubicBezTo>
                  <a:pt x="258" y="13"/>
                  <a:pt x="262" y="10"/>
                  <a:pt x="262" y="10"/>
                </a:cubicBezTo>
                <a:cubicBezTo>
                  <a:pt x="262" y="10"/>
                  <a:pt x="258" y="12"/>
                  <a:pt x="251" y="15"/>
                </a:cubicBezTo>
                <a:cubicBezTo>
                  <a:pt x="244" y="17"/>
                  <a:pt x="233" y="18"/>
                  <a:pt x="221" y="18"/>
                </a:cubicBezTo>
                <a:cubicBezTo>
                  <a:pt x="218" y="18"/>
                  <a:pt x="214" y="17"/>
                  <a:pt x="211" y="17"/>
                </a:cubicBezTo>
                <a:cubicBezTo>
                  <a:pt x="209" y="17"/>
                  <a:pt x="208" y="16"/>
                  <a:pt x="206" y="16"/>
                </a:cubicBezTo>
                <a:cubicBezTo>
                  <a:pt x="204" y="16"/>
                  <a:pt x="202" y="15"/>
                  <a:pt x="201" y="15"/>
                </a:cubicBezTo>
                <a:cubicBezTo>
                  <a:pt x="193" y="13"/>
                  <a:pt x="186" y="12"/>
                  <a:pt x="178" y="10"/>
                </a:cubicBezTo>
                <a:cubicBezTo>
                  <a:pt x="174" y="9"/>
                  <a:pt x="170" y="8"/>
                  <a:pt x="166" y="7"/>
                </a:cubicBezTo>
                <a:cubicBezTo>
                  <a:pt x="162" y="6"/>
                  <a:pt x="158" y="5"/>
                  <a:pt x="154" y="5"/>
                </a:cubicBezTo>
                <a:cubicBezTo>
                  <a:pt x="152" y="4"/>
                  <a:pt x="150" y="4"/>
                  <a:pt x="148" y="4"/>
                </a:cubicBezTo>
                <a:cubicBezTo>
                  <a:pt x="141" y="3"/>
                  <a:pt x="141" y="3"/>
                  <a:pt x="141" y="3"/>
                </a:cubicBezTo>
                <a:cubicBezTo>
                  <a:pt x="137" y="2"/>
                  <a:pt x="133" y="2"/>
                  <a:pt x="128" y="1"/>
                </a:cubicBezTo>
                <a:cubicBezTo>
                  <a:pt x="111" y="0"/>
                  <a:pt x="94" y="1"/>
                  <a:pt x="77" y="4"/>
                </a:cubicBezTo>
                <a:cubicBezTo>
                  <a:pt x="73" y="5"/>
                  <a:pt x="69" y="5"/>
                  <a:pt x="65" y="7"/>
                </a:cubicBezTo>
                <a:cubicBezTo>
                  <a:pt x="63" y="7"/>
                  <a:pt x="61" y="8"/>
                  <a:pt x="60" y="9"/>
                </a:cubicBezTo>
                <a:cubicBezTo>
                  <a:pt x="58" y="9"/>
                  <a:pt x="58" y="9"/>
                  <a:pt x="58" y="9"/>
                </a:cubicBezTo>
                <a:cubicBezTo>
                  <a:pt x="57" y="9"/>
                  <a:pt x="57" y="9"/>
                  <a:pt x="57" y="9"/>
                </a:cubicBezTo>
                <a:cubicBezTo>
                  <a:pt x="57" y="9"/>
                  <a:pt x="57" y="9"/>
                  <a:pt x="57" y="9"/>
                </a:cubicBezTo>
                <a:cubicBezTo>
                  <a:pt x="57" y="10"/>
                  <a:pt x="57" y="10"/>
                  <a:pt x="57" y="10"/>
                </a:cubicBezTo>
                <a:cubicBezTo>
                  <a:pt x="54" y="11"/>
                  <a:pt x="54" y="11"/>
                  <a:pt x="54" y="11"/>
                </a:cubicBezTo>
                <a:cubicBezTo>
                  <a:pt x="51" y="12"/>
                  <a:pt x="48" y="14"/>
                  <a:pt x="44" y="16"/>
                </a:cubicBezTo>
                <a:cubicBezTo>
                  <a:pt x="41" y="18"/>
                  <a:pt x="38" y="19"/>
                  <a:pt x="35" y="21"/>
                </a:cubicBezTo>
                <a:cubicBezTo>
                  <a:pt x="24" y="29"/>
                  <a:pt x="16" y="37"/>
                  <a:pt x="11" y="43"/>
                </a:cubicBezTo>
                <a:cubicBezTo>
                  <a:pt x="9" y="46"/>
                  <a:pt x="7" y="48"/>
                  <a:pt x="6" y="50"/>
                </a:cubicBezTo>
                <a:cubicBezTo>
                  <a:pt x="4" y="52"/>
                  <a:pt x="0" y="59"/>
                  <a:pt x="0" y="59"/>
                </a:cubicBezTo>
                <a:lnTo>
                  <a:pt x="0" y="86"/>
                </a:lnTo>
                <a:close/>
              </a:path>
            </a:pathLst>
          </a:custGeom>
          <a:solidFill>
            <a:schemeClr val="tx2">
              <a:lumMod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 12">
            <a:extLst>
              <a:ext uri="{FF2B5EF4-FFF2-40B4-BE49-F238E27FC236}">
                <a16:creationId xmlns:a16="http://schemas.microsoft.com/office/drawing/2014/main" id="{A45BC2DE-1B7C-12E4-8F87-01F7A3F28DC2}"/>
              </a:ext>
            </a:extLst>
          </p:cNvPr>
          <p:cNvSpPr>
            <a:spLocks/>
          </p:cNvSpPr>
          <p:nvPr/>
        </p:nvSpPr>
        <p:spPr bwMode="auto">
          <a:xfrm>
            <a:off x="2149351" y="3476181"/>
            <a:ext cx="952151" cy="489713"/>
          </a:xfrm>
          <a:custGeom>
            <a:avLst/>
            <a:gdLst>
              <a:gd name="T0" fmla="*/ 46 w 325"/>
              <a:gd name="T1" fmla="*/ 61 h 167"/>
              <a:gd name="T2" fmla="*/ 181 w 325"/>
              <a:gd name="T3" fmla="*/ 1 h 167"/>
              <a:gd name="T4" fmla="*/ 230 w 325"/>
              <a:gd name="T5" fmla="*/ 15 h 167"/>
              <a:gd name="T6" fmla="*/ 224 w 325"/>
              <a:gd name="T7" fmla="*/ 5 h 167"/>
              <a:gd name="T8" fmla="*/ 325 w 325"/>
              <a:gd name="T9" fmla="*/ 100 h 167"/>
              <a:gd name="T10" fmla="*/ 286 w 325"/>
              <a:gd name="T11" fmla="*/ 105 h 167"/>
              <a:gd name="T12" fmla="*/ 202 w 325"/>
              <a:gd name="T13" fmla="*/ 159 h 167"/>
              <a:gd name="T14" fmla="*/ 216 w 325"/>
              <a:gd name="T15" fmla="*/ 136 h 167"/>
              <a:gd name="T16" fmla="*/ 178 w 325"/>
              <a:gd name="T17" fmla="*/ 162 h 167"/>
              <a:gd name="T18" fmla="*/ 172 w 325"/>
              <a:gd name="T19" fmla="*/ 164 h 167"/>
              <a:gd name="T20" fmla="*/ 129 w 325"/>
              <a:gd name="T21" fmla="*/ 165 h 167"/>
              <a:gd name="T22" fmla="*/ 108 w 325"/>
              <a:gd name="T23" fmla="*/ 160 h 167"/>
              <a:gd name="T24" fmla="*/ 129 w 325"/>
              <a:gd name="T25" fmla="*/ 153 h 167"/>
              <a:gd name="T26" fmla="*/ 55 w 325"/>
              <a:gd name="T27" fmla="*/ 126 h 167"/>
              <a:gd name="T28" fmla="*/ 0 w 325"/>
              <a:gd name="T29" fmla="*/ 62 h 167"/>
              <a:gd name="T30" fmla="*/ 46 w 325"/>
              <a:gd name="T31" fmla="*/ 61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325" h="167">
                <a:moveTo>
                  <a:pt x="46" y="61"/>
                </a:moveTo>
                <a:cubicBezTo>
                  <a:pt x="73" y="51"/>
                  <a:pt x="114" y="0"/>
                  <a:pt x="181" y="1"/>
                </a:cubicBezTo>
                <a:cubicBezTo>
                  <a:pt x="212" y="2"/>
                  <a:pt x="230" y="15"/>
                  <a:pt x="230" y="15"/>
                </a:cubicBezTo>
                <a:cubicBezTo>
                  <a:pt x="230" y="15"/>
                  <a:pt x="230" y="11"/>
                  <a:pt x="224" y="5"/>
                </a:cubicBezTo>
                <a:cubicBezTo>
                  <a:pt x="286" y="24"/>
                  <a:pt x="325" y="100"/>
                  <a:pt x="325" y="100"/>
                </a:cubicBezTo>
                <a:cubicBezTo>
                  <a:pt x="325" y="100"/>
                  <a:pt x="303" y="97"/>
                  <a:pt x="286" y="105"/>
                </a:cubicBezTo>
                <a:cubicBezTo>
                  <a:pt x="250" y="122"/>
                  <a:pt x="238" y="142"/>
                  <a:pt x="202" y="159"/>
                </a:cubicBezTo>
                <a:cubicBezTo>
                  <a:pt x="211" y="147"/>
                  <a:pt x="216" y="136"/>
                  <a:pt x="216" y="136"/>
                </a:cubicBezTo>
                <a:cubicBezTo>
                  <a:pt x="216" y="136"/>
                  <a:pt x="197" y="154"/>
                  <a:pt x="178" y="162"/>
                </a:cubicBezTo>
                <a:cubicBezTo>
                  <a:pt x="176" y="162"/>
                  <a:pt x="174" y="163"/>
                  <a:pt x="172" y="164"/>
                </a:cubicBezTo>
                <a:cubicBezTo>
                  <a:pt x="159" y="166"/>
                  <a:pt x="144" y="167"/>
                  <a:pt x="129" y="165"/>
                </a:cubicBezTo>
                <a:cubicBezTo>
                  <a:pt x="122" y="164"/>
                  <a:pt x="115" y="162"/>
                  <a:pt x="108" y="160"/>
                </a:cubicBezTo>
                <a:cubicBezTo>
                  <a:pt x="120" y="157"/>
                  <a:pt x="129" y="153"/>
                  <a:pt x="129" y="153"/>
                </a:cubicBezTo>
                <a:cubicBezTo>
                  <a:pt x="129" y="153"/>
                  <a:pt x="104" y="160"/>
                  <a:pt x="55" y="126"/>
                </a:cubicBezTo>
                <a:cubicBezTo>
                  <a:pt x="25" y="104"/>
                  <a:pt x="0" y="62"/>
                  <a:pt x="0" y="62"/>
                </a:cubicBezTo>
                <a:cubicBezTo>
                  <a:pt x="0" y="62"/>
                  <a:pt x="14" y="72"/>
                  <a:pt x="46" y="6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Freeform 13">
            <a:extLst>
              <a:ext uri="{FF2B5EF4-FFF2-40B4-BE49-F238E27FC236}">
                <a16:creationId xmlns:a16="http://schemas.microsoft.com/office/drawing/2014/main" id="{662AE4D4-E9BD-77DC-534C-65D20AE7B03D}"/>
              </a:ext>
            </a:extLst>
          </p:cNvPr>
          <p:cNvSpPr>
            <a:spLocks/>
          </p:cNvSpPr>
          <p:nvPr/>
        </p:nvSpPr>
        <p:spPr bwMode="auto">
          <a:xfrm>
            <a:off x="2304323" y="3654709"/>
            <a:ext cx="835612" cy="190926"/>
          </a:xfrm>
          <a:custGeom>
            <a:avLst/>
            <a:gdLst>
              <a:gd name="T0" fmla="*/ 13 w 285"/>
              <a:gd name="T1" fmla="*/ 27 h 65"/>
              <a:gd name="T2" fmla="*/ 49 w 285"/>
              <a:gd name="T3" fmla="*/ 32 h 65"/>
              <a:gd name="T4" fmla="*/ 99 w 285"/>
              <a:gd name="T5" fmla="*/ 25 h 65"/>
              <a:gd name="T6" fmla="*/ 126 w 285"/>
              <a:gd name="T7" fmla="*/ 14 h 65"/>
              <a:gd name="T8" fmla="*/ 141 w 285"/>
              <a:gd name="T9" fmla="*/ 9 h 65"/>
              <a:gd name="T10" fmla="*/ 148 w 285"/>
              <a:gd name="T11" fmla="*/ 7 h 65"/>
              <a:gd name="T12" fmla="*/ 156 w 285"/>
              <a:gd name="T13" fmla="*/ 6 h 65"/>
              <a:gd name="T14" fmla="*/ 216 w 285"/>
              <a:gd name="T15" fmla="*/ 3 h 65"/>
              <a:gd name="T16" fmla="*/ 223 w 285"/>
              <a:gd name="T17" fmla="*/ 5 h 65"/>
              <a:gd name="T18" fmla="*/ 230 w 285"/>
              <a:gd name="T19" fmla="*/ 7 h 65"/>
              <a:gd name="T20" fmla="*/ 237 w 285"/>
              <a:gd name="T21" fmla="*/ 9 h 65"/>
              <a:gd name="T22" fmla="*/ 240 w 285"/>
              <a:gd name="T23" fmla="*/ 10 h 65"/>
              <a:gd name="T24" fmla="*/ 243 w 285"/>
              <a:gd name="T25" fmla="*/ 11 h 65"/>
              <a:gd name="T26" fmla="*/ 246 w 285"/>
              <a:gd name="T27" fmla="*/ 13 h 65"/>
              <a:gd name="T28" fmla="*/ 249 w 285"/>
              <a:gd name="T29" fmla="*/ 14 h 65"/>
              <a:gd name="T30" fmla="*/ 255 w 285"/>
              <a:gd name="T31" fmla="*/ 18 h 65"/>
              <a:gd name="T32" fmla="*/ 265 w 285"/>
              <a:gd name="T33" fmla="*/ 25 h 65"/>
              <a:gd name="T34" fmla="*/ 285 w 285"/>
              <a:gd name="T35" fmla="*/ 44 h 65"/>
              <a:gd name="T36" fmla="*/ 285 w 285"/>
              <a:gd name="T37" fmla="*/ 65 h 65"/>
              <a:gd name="T38" fmla="*/ 281 w 285"/>
              <a:gd name="T39" fmla="*/ 59 h 65"/>
              <a:gd name="T40" fmla="*/ 258 w 285"/>
              <a:gd name="T41" fmla="*/ 33 h 65"/>
              <a:gd name="T42" fmla="*/ 249 w 285"/>
              <a:gd name="T43" fmla="*/ 27 h 65"/>
              <a:gd name="T44" fmla="*/ 244 w 285"/>
              <a:gd name="T45" fmla="*/ 23 h 65"/>
              <a:gd name="T46" fmla="*/ 242 w 285"/>
              <a:gd name="T47" fmla="*/ 22 h 65"/>
              <a:gd name="T48" fmla="*/ 239 w 285"/>
              <a:gd name="T49" fmla="*/ 20 h 65"/>
              <a:gd name="T50" fmla="*/ 236 w 285"/>
              <a:gd name="T51" fmla="*/ 19 h 65"/>
              <a:gd name="T52" fmla="*/ 233 w 285"/>
              <a:gd name="T53" fmla="*/ 18 h 65"/>
              <a:gd name="T54" fmla="*/ 227 w 285"/>
              <a:gd name="T55" fmla="*/ 15 h 65"/>
              <a:gd name="T56" fmla="*/ 221 w 285"/>
              <a:gd name="T57" fmla="*/ 14 h 65"/>
              <a:gd name="T58" fmla="*/ 214 w 285"/>
              <a:gd name="T59" fmla="*/ 12 h 65"/>
              <a:gd name="T60" fmla="*/ 157 w 285"/>
              <a:gd name="T61" fmla="*/ 12 h 65"/>
              <a:gd name="T62" fmla="*/ 149 w 285"/>
              <a:gd name="T63" fmla="*/ 13 h 65"/>
              <a:gd name="T64" fmla="*/ 142 w 285"/>
              <a:gd name="T65" fmla="*/ 15 h 65"/>
              <a:gd name="T66" fmla="*/ 128 w 285"/>
              <a:gd name="T67" fmla="*/ 19 h 65"/>
              <a:gd name="T68" fmla="*/ 101 w 285"/>
              <a:gd name="T69" fmla="*/ 28 h 65"/>
              <a:gd name="T70" fmla="*/ 49 w 285"/>
              <a:gd name="T71" fmla="*/ 34 h 65"/>
              <a:gd name="T72" fmla="*/ 13 w 285"/>
              <a:gd name="T73" fmla="*/ 28 h 65"/>
              <a:gd name="T74" fmla="*/ 0 w 285"/>
              <a:gd name="T75" fmla="*/ 23 h 65"/>
              <a:gd name="T76" fmla="*/ 13 w 285"/>
              <a:gd name="T77" fmla="*/ 27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85" h="65">
                <a:moveTo>
                  <a:pt x="13" y="27"/>
                </a:moveTo>
                <a:cubicBezTo>
                  <a:pt x="22" y="29"/>
                  <a:pt x="34" y="32"/>
                  <a:pt x="49" y="32"/>
                </a:cubicBezTo>
                <a:cubicBezTo>
                  <a:pt x="64" y="33"/>
                  <a:pt x="82" y="31"/>
                  <a:pt x="99" y="25"/>
                </a:cubicBezTo>
                <a:cubicBezTo>
                  <a:pt x="108" y="21"/>
                  <a:pt x="117" y="18"/>
                  <a:pt x="126" y="14"/>
                </a:cubicBezTo>
                <a:cubicBezTo>
                  <a:pt x="131" y="12"/>
                  <a:pt x="136" y="11"/>
                  <a:pt x="141" y="9"/>
                </a:cubicBezTo>
                <a:cubicBezTo>
                  <a:pt x="143" y="9"/>
                  <a:pt x="146" y="8"/>
                  <a:pt x="148" y="7"/>
                </a:cubicBezTo>
                <a:cubicBezTo>
                  <a:pt x="156" y="6"/>
                  <a:pt x="156" y="6"/>
                  <a:pt x="156" y="6"/>
                </a:cubicBezTo>
                <a:cubicBezTo>
                  <a:pt x="176" y="2"/>
                  <a:pt x="197" y="0"/>
                  <a:pt x="216" y="3"/>
                </a:cubicBezTo>
                <a:cubicBezTo>
                  <a:pt x="218" y="4"/>
                  <a:pt x="221" y="4"/>
                  <a:pt x="223" y="5"/>
                </a:cubicBezTo>
                <a:cubicBezTo>
                  <a:pt x="225" y="5"/>
                  <a:pt x="228" y="6"/>
                  <a:pt x="230" y="7"/>
                </a:cubicBezTo>
                <a:cubicBezTo>
                  <a:pt x="232" y="7"/>
                  <a:pt x="235" y="8"/>
                  <a:pt x="237" y="9"/>
                </a:cubicBezTo>
                <a:cubicBezTo>
                  <a:pt x="238" y="9"/>
                  <a:pt x="239" y="9"/>
                  <a:pt x="240" y="10"/>
                </a:cubicBezTo>
                <a:cubicBezTo>
                  <a:pt x="243" y="11"/>
                  <a:pt x="243" y="11"/>
                  <a:pt x="243" y="11"/>
                </a:cubicBezTo>
                <a:cubicBezTo>
                  <a:pt x="244" y="12"/>
                  <a:pt x="245" y="12"/>
                  <a:pt x="246" y="13"/>
                </a:cubicBezTo>
                <a:cubicBezTo>
                  <a:pt x="247" y="13"/>
                  <a:pt x="248" y="14"/>
                  <a:pt x="249" y="14"/>
                </a:cubicBezTo>
                <a:cubicBezTo>
                  <a:pt x="251" y="16"/>
                  <a:pt x="253" y="17"/>
                  <a:pt x="255" y="18"/>
                </a:cubicBezTo>
                <a:cubicBezTo>
                  <a:pt x="258" y="20"/>
                  <a:pt x="262" y="23"/>
                  <a:pt x="265" y="25"/>
                </a:cubicBezTo>
                <a:cubicBezTo>
                  <a:pt x="273" y="32"/>
                  <a:pt x="280" y="38"/>
                  <a:pt x="285" y="44"/>
                </a:cubicBezTo>
                <a:cubicBezTo>
                  <a:pt x="285" y="65"/>
                  <a:pt x="285" y="65"/>
                  <a:pt x="285" y="65"/>
                </a:cubicBezTo>
                <a:cubicBezTo>
                  <a:pt x="284" y="63"/>
                  <a:pt x="283" y="61"/>
                  <a:pt x="281" y="59"/>
                </a:cubicBezTo>
                <a:cubicBezTo>
                  <a:pt x="277" y="52"/>
                  <a:pt x="269" y="43"/>
                  <a:pt x="258" y="33"/>
                </a:cubicBezTo>
                <a:cubicBezTo>
                  <a:pt x="255" y="31"/>
                  <a:pt x="252" y="29"/>
                  <a:pt x="249" y="27"/>
                </a:cubicBezTo>
                <a:cubicBezTo>
                  <a:pt x="247" y="25"/>
                  <a:pt x="246" y="24"/>
                  <a:pt x="244" y="23"/>
                </a:cubicBezTo>
                <a:cubicBezTo>
                  <a:pt x="242" y="22"/>
                  <a:pt x="242" y="22"/>
                  <a:pt x="242" y="22"/>
                </a:cubicBezTo>
                <a:cubicBezTo>
                  <a:pt x="241" y="21"/>
                  <a:pt x="240" y="21"/>
                  <a:pt x="239" y="20"/>
                </a:cubicBezTo>
                <a:cubicBezTo>
                  <a:pt x="236" y="19"/>
                  <a:pt x="236" y="19"/>
                  <a:pt x="236" y="19"/>
                </a:cubicBezTo>
                <a:cubicBezTo>
                  <a:pt x="235" y="18"/>
                  <a:pt x="234" y="18"/>
                  <a:pt x="233" y="18"/>
                </a:cubicBezTo>
                <a:cubicBezTo>
                  <a:pt x="231" y="17"/>
                  <a:pt x="229" y="16"/>
                  <a:pt x="227" y="15"/>
                </a:cubicBezTo>
                <a:cubicBezTo>
                  <a:pt x="225" y="15"/>
                  <a:pt x="223" y="14"/>
                  <a:pt x="221" y="14"/>
                </a:cubicBezTo>
                <a:cubicBezTo>
                  <a:pt x="219" y="13"/>
                  <a:pt x="217" y="13"/>
                  <a:pt x="214" y="12"/>
                </a:cubicBezTo>
                <a:cubicBezTo>
                  <a:pt x="196" y="9"/>
                  <a:pt x="176" y="9"/>
                  <a:pt x="157" y="12"/>
                </a:cubicBezTo>
                <a:cubicBezTo>
                  <a:pt x="149" y="13"/>
                  <a:pt x="149" y="13"/>
                  <a:pt x="149" y="13"/>
                </a:cubicBezTo>
                <a:cubicBezTo>
                  <a:pt x="147" y="14"/>
                  <a:pt x="145" y="14"/>
                  <a:pt x="142" y="15"/>
                </a:cubicBezTo>
                <a:cubicBezTo>
                  <a:pt x="138" y="16"/>
                  <a:pt x="133" y="17"/>
                  <a:pt x="128" y="19"/>
                </a:cubicBezTo>
                <a:cubicBezTo>
                  <a:pt x="119" y="22"/>
                  <a:pt x="109" y="25"/>
                  <a:pt x="101" y="28"/>
                </a:cubicBezTo>
                <a:cubicBezTo>
                  <a:pt x="82" y="34"/>
                  <a:pt x="64" y="35"/>
                  <a:pt x="49" y="34"/>
                </a:cubicBezTo>
                <a:cubicBezTo>
                  <a:pt x="34" y="33"/>
                  <a:pt x="21" y="30"/>
                  <a:pt x="13" y="28"/>
                </a:cubicBezTo>
                <a:cubicBezTo>
                  <a:pt x="5" y="25"/>
                  <a:pt x="0" y="23"/>
                  <a:pt x="0" y="23"/>
                </a:cubicBezTo>
                <a:cubicBezTo>
                  <a:pt x="0" y="23"/>
                  <a:pt x="5" y="25"/>
                  <a:pt x="13" y="27"/>
                </a:cubicBezTo>
                <a:close/>
              </a:path>
            </a:pathLst>
          </a:custGeom>
          <a:solidFill>
            <a:schemeClr val="tx2">
              <a:lumMod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reeform 14">
            <a:extLst>
              <a:ext uri="{FF2B5EF4-FFF2-40B4-BE49-F238E27FC236}">
                <a16:creationId xmlns:a16="http://schemas.microsoft.com/office/drawing/2014/main" id="{CADC2036-7BF2-6783-43D3-8419CE0DC8A0}"/>
              </a:ext>
            </a:extLst>
          </p:cNvPr>
          <p:cNvSpPr>
            <a:spLocks/>
          </p:cNvSpPr>
          <p:nvPr/>
        </p:nvSpPr>
        <p:spPr bwMode="auto">
          <a:xfrm>
            <a:off x="2304323" y="2655497"/>
            <a:ext cx="800898" cy="493433"/>
          </a:xfrm>
          <a:custGeom>
            <a:avLst/>
            <a:gdLst>
              <a:gd name="T0" fmla="*/ 41 w 273"/>
              <a:gd name="T1" fmla="*/ 33 h 168"/>
              <a:gd name="T2" fmla="*/ 170 w 273"/>
              <a:gd name="T3" fmla="*/ 14 h 168"/>
              <a:gd name="T4" fmla="*/ 273 w 273"/>
              <a:gd name="T5" fmla="*/ 120 h 168"/>
              <a:gd name="T6" fmla="*/ 238 w 273"/>
              <a:gd name="T7" fmla="*/ 116 h 168"/>
              <a:gd name="T8" fmla="*/ 154 w 273"/>
              <a:gd name="T9" fmla="*/ 145 h 168"/>
              <a:gd name="T10" fmla="*/ 171 w 273"/>
              <a:gd name="T11" fmla="*/ 128 h 168"/>
              <a:gd name="T12" fmla="*/ 40 w 273"/>
              <a:gd name="T13" fmla="*/ 92 h 168"/>
              <a:gd name="T14" fmla="*/ 0 w 273"/>
              <a:gd name="T15" fmla="*/ 19 h 168"/>
              <a:gd name="T16" fmla="*/ 41 w 273"/>
              <a:gd name="T17" fmla="*/ 33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73" h="168">
                <a:moveTo>
                  <a:pt x="41" y="33"/>
                </a:moveTo>
                <a:cubicBezTo>
                  <a:pt x="71" y="34"/>
                  <a:pt x="112" y="0"/>
                  <a:pt x="170" y="14"/>
                </a:cubicBezTo>
                <a:cubicBezTo>
                  <a:pt x="264" y="36"/>
                  <a:pt x="273" y="120"/>
                  <a:pt x="273" y="120"/>
                </a:cubicBezTo>
                <a:cubicBezTo>
                  <a:pt x="273" y="120"/>
                  <a:pt x="254" y="112"/>
                  <a:pt x="238" y="116"/>
                </a:cubicBezTo>
                <a:cubicBezTo>
                  <a:pt x="204" y="123"/>
                  <a:pt x="189" y="137"/>
                  <a:pt x="154" y="145"/>
                </a:cubicBezTo>
                <a:cubicBezTo>
                  <a:pt x="165" y="136"/>
                  <a:pt x="171" y="128"/>
                  <a:pt x="171" y="128"/>
                </a:cubicBezTo>
                <a:cubicBezTo>
                  <a:pt x="171" y="128"/>
                  <a:pt x="106" y="168"/>
                  <a:pt x="40" y="92"/>
                </a:cubicBezTo>
                <a:cubicBezTo>
                  <a:pt x="18" y="67"/>
                  <a:pt x="0" y="19"/>
                  <a:pt x="0" y="19"/>
                </a:cubicBezTo>
                <a:cubicBezTo>
                  <a:pt x="0" y="19"/>
                  <a:pt x="11" y="32"/>
                  <a:pt x="41" y="3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Freeform 15">
            <a:extLst>
              <a:ext uri="{FF2B5EF4-FFF2-40B4-BE49-F238E27FC236}">
                <a16:creationId xmlns:a16="http://schemas.microsoft.com/office/drawing/2014/main" id="{F2B35116-5BDE-5827-E438-3B06853895DD}"/>
              </a:ext>
            </a:extLst>
          </p:cNvPr>
          <p:cNvSpPr>
            <a:spLocks/>
          </p:cNvSpPr>
          <p:nvPr/>
        </p:nvSpPr>
        <p:spPr bwMode="auto">
          <a:xfrm>
            <a:off x="2424582" y="2799311"/>
            <a:ext cx="715353" cy="334741"/>
          </a:xfrm>
          <a:custGeom>
            <a:avLst/>
            <a:gdLst>
              <a:gd name="T0" fmla="*/ 11 w 244"/>
              <a:gd name="T1" fmla="*/ 6 h 114"/>
              <a:gd name="T2" fmla="*/ 41 w 244"/>
              <a:gd name="T3" fmla="*/ 18 h 114"/>
              <a:gd name="T4" fmla="*/ 86 w 244"/>
              <a:gd name="T5" fmla="*/ 22 h 114"/>
              <a:gd name="T6" fmla="*/ 111 w 244"/>
              <a:gd name="T7" fmla="*/ 18 h 114"/>
              <a:gd name="T8" fmla="*/ 125 w 244"/>
              <a:gd name="T9" fmla="*/ 18 h 114"/>
              <a:gd name="T10" fmla="*/ 131 w 244"/>
              <a:gd name="T11" fmla="*/ 17 h 114"/>
              <a:gd name="T12" fmla="*/ 138 w 244"/>
              <a:gd name="T13" fmla="*/ 18 h 114"/>
              <a:gd name="T14" fmla="*/ 191 w 244"/>
              <a:gd name="T15" fmla="*/ 28 h 114"/>
              <a:gd name="T16" fmla="*/ 197 w 244"/>
              <a:gd name="T17" fmla="*/ 31 h 114"/>
              <a:gd name="T18" fmla="*/ 202 w 244"/>
              <a:gd name="T19" fmla="*/ 34 h 114"/>
              <a:gd name="T20" fmla="*/ 208 w 244"/>
              <a:gd name="T21" fmla="*/ 37 h 114"/>
              <a:gd name="T22" fmla="*/ 210 w 244"/>
              <a:gd name="T23" fmla="*/ 39 h 114"/>
              <a:gd name="T24" fmla="*/ 213 w 244"/>
              <a:gd name="T25" fmla="*/ 41 h 114"/>
              <a:gd name="T26" fmla="*/ 215 w 244"/>
              <a:gd name="T27" fmla="*/ 42 h 114"/>
              <a:gd name="T28" fmla="*/ 217 w 244"/>
              <a:gd name="T29" fmla="*/ 44 h 114"/>
              <a:gd name="T30" fmla="*/ 221 w 244"/>
              <a:gd name="T31" fmla="*/ 49 h 114"/>
              <a:gd name="T32" fmla="*/ 229 w 244"/>
              <a:gd name="T33" fmla="*/ 57 h 114"/>
              <a:gd name="T34" fmla="*/ 244 w 244"/>
              <a:gd name="T35" fmla="*/ 83 h 114"/>
              <a:gd name="T36" fmla="*/ 244 w 244"/>
              <a:gd name="T37" fmla="*/ 114 h 114"/>
              <a:gd name="T38" fmla="*/ 236 w 244"/>
              <a:gd name="T39" fmla="*/ 90 h 114"/>
              <a:gd name="T40" fmla="*/ 221 w 244"/>
              <a:gd name="T41" fmla="*/ 63 h 114"/>
              <a:gd name="T42" fmla="*/ 215 w 244"/>
              <a:gd name="T43" fmla="*/ 55 h 114"/>
              <a:gd name="T44" fmla="*/ 211 w 244"/>
              <a:gd name="T45" fmla="*/ 51 h 114"/>
              <a:gd name="T46" fmla="*/ 209 w 244"/>
              <a:gd name="T47" fmla="*/ 49 h 114"/>
              <a:gd name="T48" fmla="*/ 207 w 244"/>
              <a:gd name="T49" fmla="*/ 47 h 114"/>
              <a:gd name="T50" fmla="*/ 205 w 244"/>
              <a:gd name="T51" fmla="*/ 46 h 114"/>
              <a:gd name="T52" fmla="*/ 203 w 244"/>
              <a:gd name="T53" fmla="*/ 44 h 114"/>
              <a:gd name="T54" fmla="*/ 198 w 244"/>
              <a:gd name="T55" fmla="*/ 41 h 114"/>
              <a:gd name="T56" fmla="*/ 193 w 244"/>
              <a:gd name="T57" fmla="*/ 38 h 114"/>
              <a:gd name="T58" fmla="*/ 188 w 244"/>
              <a:gd name="T59" fmla="*/ 35 h 114"/>
              <a:gd name="T60" fmla="*/ 138 w 244"/>
              <a:gd name="T61" fmla="*/ 23 h 114"/>
              <a:gd name="T62" fmla="*/ 131 w 244"/>
              <a:gd name="T63" fmla="*/ 23 h 114"/>
              <a:gd name="T64" fmla="*/ 125 w 244"/>
              <a:gd name="T65" fmla="*/ 23 h 114"/>
              <a:gd name="T66" fmla="*/ 112 w 244"/>
              <a:gd name="T67" fmla="*/ 23 h 114"/>
              <a:gd name="T68" fmla="*/ 86 w 244"/>
              <a:gd name="T69" fmla="*/ 26 h 114"/>
              <a:gd name="T70" fmla="*/ 40 w 244"/>
              <a:gd name="T71" fmla="*/ 20 h 114"/>
              <a:gd name="T72" fmla="*/ 10 w 244"/>
              <a:gd name="T73" fmla="*/ 7 h 114"/>
              <a:gd name="T74" fmla="*/ 0 w 244"/>
              <a:gd name="T75" fmla="*/ 0 h 114"/>
              <a:gd name="T76" fmla="*/ 11 w 244"/>
              <a:gd name="T77" fmla="*/ 6 h 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44" h="114">
                <a:moveTo>
                  <a:pt x="11" y="6"/>
                </a:moveTo>
                <a:cubicBezTo>
                  <a:pt x="18" y="10"/>
                  <a:pt x="28" y="15"/>
                  <a:pt x="41" y="18"/>
                </a:cubicBezTo>
                <a:cubicBezTo>
                  <a:pt x="53" y="22"/>
                  <a:pt x="69" y="24"/>
                  <a:pt x="86" y="22"/>
                </a:cubicBezTo>
                <a:cubicBezTo>
                  <a:pt x="94" y="21"/>
                  <a:pt x="102" y="20"/>
                  <a:pt x="111" y="18"/>
                </a:cubicBezTo>
                <a:cubicBezTo>
                  <a:pt x="115" y="18"/>
                  <a:pt x="120" y="18"/>
                  <a:pt x="125" y="18"/>
                </a:cubicBezTo>
                <a:cubicBezTo>
                  <a:pt x="127" y="18"/>
                  <a:pt x="129" y="17"/>
                  <a:pt x="131" y="17"/>
                </a:cubicBezTo>
                <a:cubicBezTo>
                  <a:pt x="138" y="18"/>
                  <a:pt x="138" y="18"/>
                  <a:pt x="138" y="18"/>
                </a:cubicBezTo>
                <a:cubicBezTo>
                  <a:pt x="156" y="18"/>
                  <a:pt x="175" y="21"/>
                  <a:pt x="191" y="28"/>
                </a:cubicBezTo>
                <a:cubicBezTo>
                  <a:pt x="193" y="29"/>
                  <a:pt x="195" y="30"/>
                  <a:pt x="197" y="31"/>
                </a:cubicBezTo>
                <a:cubicBezTo>
                  <a:pt x="199" y="32"/>
                  <a:pt x="201" y="32"/>
                  <a:pt x="202" y="34"/>
                </a:cubicBezTo>
                <a:cubicBezTo>
                  <a:pt x="204" y="35"/>
                  <a:pt x="206" y="36"/>
                  <a:pt x="208" y="37"/>
                </a:cubicBezTo>
                <a:cubicBezTo>
                  <a:pt x="209" y="38"/>
                  <a:pt x="209" y="38"/>
                  <a:pt x="210" y="39"/>
                </a:cubicBezTo>
                <a:cubicBezTo>
                  <a:pt x="213" y="41"/>
                  <a:pt x="213" y="41"/>
                  <a:pt x="213" y="41"/>
                </a:cubicBezTo>
                <a:cubicBezTo>
                  <a:pt x="213" y="41"/>
                  <a:pt x="214" y="42"/>
                  <a:pt x="215" y="42"/>
                </a:cubicBezTo>
                <a:cubicBezTo>
                  <a:pt x="216" y="43"/>
                  <a:pt x="216" y="44"/>
                  <a:pt x="217" y="44"/>
                </a:cubicBezTo>
                <a:cubicBezTo>
                  <a:pt x="219" y="46"/>
                  <a:pt x="220" y="47"/>
                  <a:pt x="221" y="49"/>
                </a:cubicBezTo>
                <a:cubicBezTo>
                  <a:pt x="224" y="51"/>
                  <a:pt x="226" y="54"/>
                  <a:pt x="229" y="57"/>
                </a:cubicBezTo>
                <a:cubicBezTo>
                  <a:pt x="233" y="62"/>
                  <a:pt x="239" y="74"/>
                  <a:pt x="244" y="83"/>
                </a:cubicBezTo>
                <a:cubicBezTo>
                  <a:pt x="244" y="114"/>
                  <a:pt x="244" y="114"/>
                  <a:pt x="244" y="114"/>
                </a:cubicBezTo>
                <a:cubicBezTo>
                  <a:pt x="242" y="107"/>
                  <a:pt x="236" y="92"/>
                  <a:pt x="236" y="90"/>
                </a:cubicBezTo>
                <a:cubicBezTo>
                  <a:pt x="233" y="83"/>
                  <a:pt x="228" y="73"/>
                  <a:pt x="221" y="63"/>
                </a:cubicBezTo>
                <a:cubicBezTo>
                  <a:pt x="219" y="60"/>
                  <a:pt x="217" y="57"/>
                  <a:pt x="215" y="55"/>
                </a:cubicBezTo>
                <a:cubicBezTo>
                  <a:pt x="213" y="54"/>
                  <a:pt x="212" y="52"/>
                  <a:pt x="211" y="51"/>
                </a:cubicBezTo>
                <a:cubicBezTo>
                  <a:pt x="209" y="49"/>
                  <a:pt x="209" y="49"/>
                  <a:pt x="209" y="49"/>
                </a:cubicBezTo>
                <a:cubicBezTo>
                  <a:pt x="208" y="49"/>
                  <a:pt x="208" y="48"/>
                  <a:pt x="207" y="47"/>
                </a:cubicBezTo>
                <a:cubicBezTo>
                  <a:pt x="205" y="46"/>
                  <a:pt x="205" y="46"/>
                  <a:pt x="205" y="46"/>
                </a:cubicBezTo>
                <a:cubicBezTo>
                  <a:pt x="204" y="45"/>
                  <a:pt x="203" y="45"/>
                  <a:pt x="203" y="44"/>
                </a:cubicBezTo>
                <a:cubicBezTo>
                  <a:pt x="201" y="43"/>
                  <a:pt x="200" y="42"/>
                  <a:pt x="198" y="41"/>
                </a:cubicBezTo>
                <a:cubicBezTo>
                  <a:pt x="196" y="40"/>
                  <a:pt x="195" y="39"/>
                  <a:pt x="193" y="38"/>
                </a:cubicBezTo>
                <a:cubicBezTo>
                  <a:pt x="191" y="37"/>
                  <a:pt x="189" y="36"/>
                  <a:pt x="188" y="35"/>
                </a:cubicBezTo>
                <a:cubicBezTo>
                  <a:pt x="173" y="28"/>
                  <a:pt x="155" y="25"/>
                  <a:pt x="138" y="23"/>
                </a:cubicBezTo>
                <a:cubicBezTo>
                  <a:pt x="131" y="23"/>
                  <a:pt x="131" y="23"/>
                  <a:pt x="131" y="23"/>
                </a:cubicBezTo>
                <a:cubicBezTo>
                  <a:pt x="129" y="23"/>
                  <a:pt x="127" y="23"/>
                  <a:pt x="125" y="23"/>
                </a:cubicBezTo>
                <a:cubicBezTo>
                  <a:pt x="120" y="23"/>
                  <a:pt x="116" y="23"/>
                  <a:pt x="112" y="23"/>
                </a:cubicBezTo>
                <a:cubicBezTo>
                  <a:pt x="103" y="24"/>
                  <a:pt x="94" y="25"/>
                  <a:pt x="86" y="26"/>
                </a:cubicBezTo>
                <a:cubicBezTo>
                  <a:pt x="69" y="27"/>
                  <a:pt x="53" y="24"/>
                  <a:pt x="40" y="20"/>
                </a:cubicBezTo>
                <a:cubicBezTo>
                  <a:pt x="27" y="16"/>
                  <a:pt x="17" y="11"/>
                  <a:pt x="10" y="7"/>
                </a:cubicBezTo>
                <a:cubicBezTo>
                  <a:pt x="4" y="3"/>
                  <a:pt x="0" y="0"/>
                  <a:pt x="0" y="0"/>
                </a:cubicBezTo>
                <a:cubicBezTo>
                  <a:pt x="0" y="0"/>
                  <a:pt x="4" y="3"/>
                  <a:pt x="11" y="6"/>
                </a:cubicBezTo>
                <a:close/>
              </a:path>
            </a:pathLst>
          </a:custGeom>
          <a:solidFill>
            <a:schemeClr val="tx2">
              <a:lumMod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Freeform 16">
            <a:extLst>
              <a:ext uri="{FF2B5EF4-FFF2-40B4-BE49-F238E27FC236}">
                <a16:creationId xmlns:a16="http://schemas.microsoft.com/office/drawing/2014/main" id="{3497054B-71CE-C057-D056-91E8002A6E8A}"/>
              </a:ext>
            </a:extLst>
          </p:cNvPr>
          <p:cNvSpPr>
            <a:spLocks/>
          </p:cNvSpPr>
          <p:nvPr/>
        </p:nvSpPr>
        <p:spPr bwMode="auto">
          <a:xfrm>
            <a:off x="3192006" y="3881766"/>
            <a:ext cx="1119522" cy="654604"/>
          </a:xfrm>
          <a:custGeom>
            <a:avLst/>
            <a:gdLst>
              <a:gd name="T0" fmla="*/ 66 w 382"/>
              <a:gd name="T1" fmla="*/ 56 h 223"/>
              <a:gd name="T2" fmla="*/ 116 w 382"/>
              <a:gd name="T3" fmla="*/ 17 h 223"/>
              <a:gd name="T4" fmla="*/ 113 w 382"/>
              <a:gd name="T5" fmla="*/ 28 h 223"/>
              <a:gd name="T6" fmla="*/ 160 w 382"/>
              <a:gd name="T7" fmla="*/ 4 h 223"/>
              <a:gd name="T8" fmla="*/ 217 w 382"/>
              <a:gd name="T9" fmla="*/ 2 h 223"/>
              <a:gd name="T10" fmla="*/ 230 w 382"/>
              <a:gd name="T11" fmla="*/ 0 h 223"/>
              <a:gd name="T12" fmla="*/ 222 w 382"/>
              <a:gd name="T13" fmla="*/ 11 h 223"/>
              <a:gd name="T14" fmla="*/ 277 w 382"/>
              <a:gd name="T15" fmla="*/ 34 h 223"/>
              <a:gd name="T16" fmla="*/ 382 w 382"/>
              <a:gd name="T17" fmla="*/ 51 h 223"/>
              <a:gd name="T18" fmla="*/ 300 w 382"/>
              <a:gd name="T19" fmla="*/ 154 h 223"/>
              <a:gd name="T20" fmla="*/ 275 w 382"/>
              <a:gd name="T21" fmla="*/ 172 h 223"/>
              <a:gd name="T22" fmla="*/ 289 w 382"/>
              <a:gd name="T23" fmla="*/ 174 h 223"/>
              <a:gd name="T24" fmla="*/ 253 w 382"/>
              <a:gd name="T25" fmla="*/ 189 h 223"/>
              <a:gd name="T26" fmla="*/ 197 w 382"/>
              <a:gd name="T27" fmla="*/ 197 h 223"/>
              <a:gd name="T28" fmla="*/ 211 w 382"/>
              <a:gd name="T29" fmla="*/ 205 h 223"/>
              <a:gd name="T30" fmla="*/ 89 w 382"/>
              <a:gd name="T31" fmla="*/ 178 h 223"/>
              <a:gd name="T32" fmla="*/ 0 w 382"/>
              <a:gd name="T33" fmla="*/ 150 h 223"/>
              <a:gd name="T34" fmla="*/ 66 w 382"/>
              <a:gd name="T35" fmla="*/ 56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82" h="223">
                <a:moveTo>
                  <a:pt x="66" y="56"/>
                </a:moveTo>
                <a:cubicBezTo>
                  <a:pt x="93" y="31"/>
                  <a:pt x="116" y="17"/>
                  <a:pt x="116" y="17"/>
                </a:cubicBezTo>
                <a:cubicBezTo>
                  <a:pt x="116" y="17"/>
                  <a:pt x="114" y="22"/>
                  <a:pt x="113" y="28"/>
                </a:cubicBezTo>
                <a:cubicBezTo>
                  <a:pt x="113" y="28"/>
                  <a:pt x="135" y="10"/>
                  <a:pt x="160" y="4"/>
                </a:cubicBezTo>
                <a:cubicBezTo>
                  <a:pt x="180" y="0"/>
                  <a:pt x="207" y="3"/>
                  <a:pt x="217" y="2"/>
                </a:cubicBezTo>
                <a:cubicBezTo>
                  <a:pt x="226" y="2"/>
                  <a:pt x="230" y="0"/>
                  <a:pt x="230" y="0"/>
                </a:cubicBezTo>
                <a:cubicBezTo>
                  <a:pt x="230" y="0"/>
                  <a:pt x="228" y="6"/>
                  <a:pt x="222" y="11"/>
                </a:cubicBezTo>
                <a:cubicBezTo>
                  <a:pt x="239" y="16"/>
                  <a:pt x="256" y="24"/>
                  <a:pt x="277" y="34"/>
                </a:cubicBezTo>
                <a:cubicBezTo>
                  <a:pt x="341" y="65"/>
                  <a:pt x="382" y="51"/>
                  <a:pt x="382" y="51"/>
                </a:cubicBezTo>
                <a:cubicBezTo>
                  <a:pt x="382" y="51"/>
                  <a:pt x="347" y="110"/>
                  <a:pt x="300" y="154"/>
                </a:cubicBezTo>
                <a:cubicBezTo>
                  <a:pt x="292" y="161"/>
                  <a:pt x="283" y="167"/>
                  <a:pt x="275" y="172"/>
                </a:cubicBezTo>
                <a:cubicBezTo>
                  <a:pt x="281" y="174"/>
                  <a:pt x="289" y="174"/>
                  <a:pt x="289" y="174"/>
                </a:cubicBezTo>
                <a:cubicBezTo>
                  <a:pt x="289" y="174"/>
                  <a:pt x="282" y="179"/>
                  <a:pt x="253" y="189"/>
                </a:cubicBezTo>
                <a:cubicBezTo>
                  <a:pt x="224" y="199"/>
                  <a:pt x="197" y="197"/>
                  <a:pt x="197" y="197"/>
                </a:cubicBezTo>
                <a:cubicBezTo>
                  <a:pt x="211" y="205"/>
                  <a:pt x="211" y="205"/>
                  <a:pt x="211" y="205"/>
                </a:cubicBezTo>
                <a:cubicBezTo>
                  <a:pt x="211" y="205"/>
                  <a:pt x="152" y="223"/>
                  <a:pt x="89" y="178"/>
                </a:cubicBezTo>
                <a:cubicBezTo>
                  <a:pt x="45" y="147"/>
                  <a:pt x="0" y="150"/>
                  <a:pt x="0" y="150"/>
                </a:cubicBezTo>
                <a:cubicBezTo>
                  <a:pt x="0" y="150"/>
                  <a:pt x="26" y="91"/>
                  <a:pt x="66" y="56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Freeform 17">
            <a:extLst>
              <a:ext uri="{FF2B5EF4-FFF2-40B4-BE49-F238E27FC236}">
                <a16:creationId xmlns:a16="http://schemas.microsoft.com/office/drawing/2014/main" id="{408DFC99-300D-5E08-E37D-656DBF453A2C}"/>
              </a:ext>
            </a:extLst>
          </p:cNvPr>
          <p:cNvSpPr>
            <a:spLocks/>
          </p:cNvSpPr>
          <p:nvPr/>
        </p:nvSpPr>
        <p:spPr bwMode="auto">
          <a:xfrm>
            <a:off x="3139935" y="4160716"/>
            <a:ext cx="887683" cy="269032"/>
          </a:xfrm>
          <a:custGeom>
            <a:avLst/>
            <a:gdLst>
              <a:gd name="T0" fmla="*/ 0 w 303"/>
              <a:gd name="T1" fmla="*/ 69 h 92"/>
              <a:gd name="T2" fmla="*/ 7 w 303"/>
              <a:gd name="T3" fmla="*/ 58 h 92"/>
              <a:gd name="T4" fmla="*/ 13 w 303"/>
              <a:gd name="T5" fmla="*/ 50 h 92"/>
              <a:gd name="T6" fmla="*/ 41 w 303"/>
              <a:gd name="T7" fmla="*/ 25 h 92"/>
              <a:gd name="T8" fmla="*/ 52 w 303"/>
              <a:gd name="T9" fmla="*/ 18 h 92"/>
              <a:gd name="T10" fmla="*/ 63 w 303"/>
              <a:gd name="T11" fmla="*/ 13 h 92"/>
              <a:gd name="T12" fmla="*/ 66 w 303"/>
              <a:gd name="T13" fmla="*/ 11 h 92"/>
              <a:gd name="T14" fmla="*/ 66 w 303"/>
              <a:gd name="T15" fmla="*/ 11 h 92"/>
              <a:gd name="T16" fmla="*/ 67 w 303"/>
              <a:gd name="T17" fmla="*/ 11 h 92"/>
              <a:gd name="T18" fmla="*/ 67 w 303"/>
              <a:gd name="T19" fmla="*/ 10 h 92"/>
              <a:gd name="T20" fmla="*/ 69 w 303"/>
              <a:gd name="T21" fmla="*/ 10 h 92"/>
              <a:gd name="T22" fmla="*/ 76 w 303"/>
              <a:gd name="T23" fmla="*/ 8 h 92"/>
              <a:gd name="T24" fmla="*/ 89 w 303"/>
              <a:gd name="T25" fmla="*/ 4 h 92"/>
              <a:gd name="T26" fmla="*/ 148 w 303"/>
              <a:gd name="T27" fmla="*/ 2 h 92"/>
              <a:gd name="T28" fmla="*/ 163 w 303"/>
              <a:gd name="T29" fmla="*/ 3 h 92"/>
              <a:gd name="T30" fmla="*/ 171 w 303"/>
              <a:gd name="T31" fmla="*/ 4 h 92"/>
              <a:gd name="T32" fmla="*/ 178 w 303"/>
              <a:gd name="T33" fmla="*/ 5 h 92"/>
              <a:gd name="T34" fmla="*/ 192 w 303"/>
              <a:gd name="T35" fmla="*/ 8 h 92"/>
              <a:gd name="T36" fmla="*/ 206 w 303"/>
              <a:gd name="T37" fmla="*/ 11 h 92"/>
              <a:gd name="T38" fmla="*/ 219 w 303"/>
              <a:gd name="T39" fmla="*/ 14 h 92"/>
              <a:gd name="T40" fmla="*/ 232 w 303"/>
              <a:gd name="T41" fmla="*/ 17 h 92"/>
              <a:gd name="T42" fmla="*/ 238 w 303"/>
              <a:gd name="T43" fmla="*/ 18 h 92"/>
              <a:gd name="T44" fmla="*/ 244 w 303"/>
              <a:gd name="T45" fmla="*/ 19 h 92"/>
              <a:gd name="T46" fmla="*/ 256 w 303"/>
              <a:gd name="T47" fmla="*/ 20 h 92"/>
              <a:gd name="T48" fmla="*/ 291 w 303"/>
              <a:gd name="T49" fmla="*/ 17 h 92"/>
              <a:gd name="T50" fmla="*/ 303 w 303"/>
              <a:gd name="T51" fmla="*/ 11 h 92"/>
              <a:gd name="T52" fmla="*/ 291 w 303"/>
              <a:gd name="T53" fmla="*/ 17 h 92"/>
              <a:gd name="T54" fmla="*/ 256 w 303"/>
              <a:gd name="T55" fmla="*/ 22 h 92"/>
              <a:gd name="T56" fmla="*/ 244 w 303"/>
              <a:gd name="T57" fmla="*/ 22 h 92"/>
              <a:gd name="T58" fmla="*/ 238 w 303"/>
              <a:gd name="T59" fmla="*/ 21 h 92"/>
              <a:gd name="T60" fmla="*/ 232 w 303"/>
              <a:gd name="T61" fmla="*/ 20 h 92"/>
              <a:gd name="T62" fmla="*/ 219 w 303"/>
              <a:gd name="T63" fmla="*/ 18 h 92"/>
              <a:gd name="T64" fmla="*/ 205 w 303"/>
              <a:gd name="T65" fmla="*/ 15 h 92"/>
              <a:gd name="T66" fmla="*/ 191 w 303"/>
              <a:gd name="T67" fmla="*/ 12 h 92"/>
              <a:gd name="T68" fmla="*/ 177 w 303"/>
              <a:gd name="T69" fmla="*/ 10 h 92"/>
              <a:gd name="T70" fmla="*/ 170 w 303"/>
              <a:gd name="T71" fmla="*/ 9 h 92"/>
              <a:gd name="T72" fmla="*/ 163 w 303"/>
              <a:gd name="T73" fmla="*/ 9 h 92"/>
              <a:gd name="T74" fmla="*/ 148 w 303"/>
              <a:gd name="T75" fmla="*/ 8 h 92"/>
              <a:gd name="T76" fmla="*/ 91 w 303"/>
              <a:gd name="T77" fmla="*/ 13 h 92"/>
              <a:gd name="T78" fmla="*/ 79 w 303"/>
              <a:gd name="T79" fmla="*/ 17 h 92"/>
              <a:gd name="T80" fmla="*/ 73 w 303"/>
              <a:gd name="T81" fmla="*/ 19 h 92"/>
              <a:gd name="T82" fmla="*/ 71 w 303"/>
              <a:gd name="T83" fmla="*/ 19 h 92"/>
              <a:gd name="T84" fmla="*/ 71 w 303"/>
              <a:gd name="T85" fmla="*/ 20 h 92"/>
              <a:gd name="T86" fmla="*/ 70 w 303"/>
              <a:gd name="T87" fmla="*/ 20 h 92"/>
              <a:gd name="T88" fmla="*/ 70 w 303"/>
              <a:gd name="T89" fmla="*/ 20 h 92"/>
              <a:gd name="T90" fmla="*/ 70 w 303"/>
              <a:gd name="T91" fmla="*/ 20 h 92"/>
              <a:gd name="T92" fmla="*/ 67 w 303"/>
              <a:gd name="T93" fmla="*/ 21 h 92"/>
              <a:gd name="T94" fmla="*/ 56 w 303"/>
              <a:gd name="T95" fmla="*/ 27 h 92"/>
              <a:gd name="T96" fmla="*/ 47 w 303"/>
              <a:gd name="T97" fmla="*/ 34 h 92"/>
              <a:gd name="T98" fmla="*/ 23 w 303"/>
              <a:gd name="T99" fmla="*/ 57 h 92"/>
              <a:gd name="T100" fmla="*/ 18 w 303"/>
              <a:gd name="T101" fmla="*/ 65 h 92"/>
              <a:gd name="T102" fmla="*/ 0 w 303"/>
              <a:gd name="T103" fmla="*/ 92 h 92"/>
              <a:gd name="T104" fmla="*/ 0 w 303"/>
              <a:gd name="T105" fmla="*/ 69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303" h="92">
                <a:moveTo>
                  <a:pt x="0" y="69"/>
                </a:moveTo>
                <a:cubicBezTo>
                  <a:pt x="3" y="63"/>
                  <a:pt x="4" y="62"/>
                  <a:pt x="7" y="58"/>
                </a:cubicBezTo>
                <a:cubicBezTo>
                  <a:pt x="8" y="56"/>
                  <a:pt x="11" y="53"/>
                  <a:pt x="13" y="50"/>
                </a:cubicBezTo>
                <a:cubicBezTo>
                  <a:pt x="19" y="43"/>
                  <a:pt x="28" y="34"/>
                  <a:pt x="41" y="25"/>
                </a:cubicBezTo>
                <a:cubicBezTo>
                  <a:pt x="45" y="23"/>
                  <a:pt x="48" y="20"/>
                  <a:pt x="52" y="18"/>
                </a:cubicBezTo>
                <a:cubicBezTo>
                  <a:pt x="55" y="16"/>
                  <a:pt x="59" y="14"/>
                  <a:pt x="63" y="13"/>
                </a:cubicBezTo>
                <a:cubicBezTo>
                  <a:pt x="66" y="11"/>
                  <a:pt x="66" y="11"/>
                  <a:pt x="66" y="11"/>
                </a:cubicBezTo>
                <a:cubicBezTo>
                  <a:pt x="66" y="11"/>
                  <a:pt x="66" y="11"/>
                  <a:pt x="66" y="11"/>
                </a:cubicBezTo>
                <a:cubicBezTo>
                  <a:pt x="67" y="11"/>
                  <a:pt x="67" y="11"/>
                  <a:pt x="67" y="11"/>
                </a:cubicBezTo>
                <a:cubicBezTo>
                  <a:pt x="67" y="10"/>
                  <a:pt x="67" y="10"/>
                  <a:pt x="67" y="10"/>
                </a:cubicBezTo>
                <a:cubicBezTo>
                  <a:pt x="69" y="10"/>
                  <a:pt x="69" y="10"/>
                  <a:pt x="69" y="10"/>
                </a:cubicBezTo>
                <a:cubicBezTo>
                  <a:pt x="71" y="9"/>
                  <a:pt x="73" y="8"/>
                  <a:pt x="76" y="8"/>
                </a:cubicBezTo>
                <a:cubicBezTo>
                  <a:pt x="80" y="6"/>
                  <a:pt x="85" y="5"/>
                  <a:pt x="89" y="4"/>
                </a:cubicBezTo>
                <a:cubicBezTo>
                  <a:pt x="108" y="1"/>
                  <a:pt x="128" y="0"/>
                  <a:pt x="148" y="2"/>
                </a:cubicBezTo>
                <a:cubicBezTo>
                  <a:pt x="153" y="2"/>
                  <a:pt x="158" y="3"/>
                  <a:pt x="163" y="3"/>
                </a:cubicBezTo>
                <a:cubicBezTo>
                  <a:pt x="171" y="4"/>
                  <a:pt x="171" y="4"/>
                  <a:pt x="171" y="4"/>
                </a:cubicBezTo>
                <a:cubicBezTo>
                  <a:pt x="173" y="4"/>
                  <a:pt x="175" y="5"/>
                  <a:pt x="178" y="5"/>
                </a:cubicBezTo>
                <a:cubicBezTo>
                  <a:pt x="183" y="6"/>
                  <a:pt x="188" y="7"/>
                  <a:pt x="192" y="8"/>
                </a:cubicBezTo>
                <a:cubicBezTo>
                  <a:pt x="197" y="9"/>
                  <a:pt x="202" y="10"/>
                  <a:pt x="206" y="11"/>
                </a:cubicBezTo>
                <a:cubicBezTo>
                  <a:pt x="211" y="12"/>
                  <a:pt x="215" y="13"/>
                  <a:pt x="219" y="14"/>
                </a:cubicBezTo>
                <a:cubicBezTo>
                  <a:pt x="224" y="15"/>
                  <a:pt x="228" y="16"/>
                  <a:pt x="232" y="17"/>
                </a:cubicBezTo>
                <a:cubicBezTo>
                  <a:pt x="234" y="18"/>
                  <a:pt x="236" y="18"/>
                  <a:pt x="238" y="18"/>
                </a:cubicBezTo>
                <a:cubicBezTo>
                  <a:pt x="240" y="19"/>
                  <a:pt x="242" y="19"/>
                  <a:pt x="244" y="19"/>
                </a:cubicBezTo>
                <a:cubicBezTo>
                  <a:pt x="248" y="20"/>
                  <a:pt x="252" y="20"/>
                  <a:pt x="256" y="20"/>
                </a:cubicBezTo>
                <a:cubicBezTo>
                  <a:pt x="270" y="21"/>
                  <a:pt x="283" y="19"/>
                  <a:pt x="291" y="17"/>
                </a:cubicBezTo>
                <a:cubicBezTo>
                  <a:pt x="299" y="14"/>
                  <a:pt x="303" y="11"/>
                  <a:pt x="303" y="11"/>
                </a:cubicBezTo>
                <a:cubicBezTo>
                  <a:pt x="303" y="11"/>
                  <a:pt x="299" y="14"/>
                  <a:pt x="291" y="17"/>
                </a:cubicBezTo>
                <a:cubicBezTo>
                  <a:pt x="283" y="20"/>
                  <a:pt x="271" y="23"/>
                  <a:pt x="256" y="22"/>
                </a:cubicBezTo>
                <a:cubicBezTo>
                  <a:pt x="252" y="22"/>
                  <a:pt x="248" y="22"/>
                  <a:pt x="244" y="22"/>
                </a:cubicBezTo>
                <a:cubicBezTo>
                  <a:pt x="242" y="21"/>
                  <a:pt x="240" y="21"/>
                  <a:pt x="238" y="21"/>
                </a:cubicBezTo>
                <a:cubicBezTo>
                  <a:pt x="236" y="21"/>
                  <a:pt x="234" y="20"/>
                  <a:pt x="232" y="20"/>
                </a:cubicBezTo>
                <a:cubicBezTo>
                  <a:pt x="227" y="20"/>
                  <a:pt x="223" y="19"/>
                  <a:pt x="219" y="18"/>
                </a:cubicBezTo>
                <a:cubicBezTo>
                  <a:pt x="214" y="17"/>
                  <a:pt x="210" y="16"/>
                  <a:pt x="205" y="15"/>
                </a:cubicBezTo>
                <a:cubicBezTo>
                  <a:pt x="201" y="14"/>
                  <a:pt x="196" y="13"/>
                  <a:pt x="191" y="12"/>
                </a:cubicBezTo>
                <a:cubicBezTo>
                  <a:pt x="187" y="12"/>
                  <a:pt x="182" y="11"/>
                  <a:pt x="177" y="10"/>
                </a:cubicBezTo>
                <a:cubicBezTo>
                  <a:pt x="175" y="10"/>
                  <a:pt x="172" y="10"/>
                  <a:pt x="170" y="9"/>
                </a:cubicBezTo>
                <a:cubicBezTo>
                  <a:pt x="163" y="9"/>
                  <a:pt x="163" y="9"/>
                  <a:pt x="163" y="9"/>
                </a:cubicBezTo>
                <a:cubicBezTo>
                  <a:pt x="158" y="9"/>
                  <a:pt x="153" y="8"/>
                  <a:pt x="148" y="8"/>
                </a:cubicBezTo>
                <a:cubicBezTo>
                  <a:pt x="128" y="7"/>
                  <a:pt x="109" y="9"/>
                  <a:pt x="91" y="13"/>
                </a:cubicBezTo>
                <a:cubicBezTo>
                  <a:pt x="87" y="14"/>
                  <a:pt x="82" y="15"/>
                  <a:pt x="79" y="17"/>
                </a:cubicBezTo>
                <a:cubicBezTo>
                  <a:pt x="77" y="17"/>
                  <a:pt x="75" y="18"/>
                  <a:pt x="73" y="19"/>
                </a:cubicBezTo>
                <a:cubicBezTo>
                  <a:pt x="71" y="19"/>
                  <a:pt x="71" y="19"/>
                  <a:pt x="71" y="19"/>
                </a:cubicBezTo>
                <a:cubicBezTo>
                  <a:pt x="71" y="20"/>
                  <a:pt x="71" y="20"/>
                  <a:pt x="71" y="20"/>
                </a:cubicBezTo>
                <a:cubicBezTo>
                  <a:pt x="70" y="20"/>
                  <a:pt x="70" y="20"/>
                  <a:pt x="70" y="20"/>
                </a:cubicBezTo>
                <a:cubicBezTo>
                  <a:pt x="70" y="20"/>
                  <a:pt x="70" y="20"/>
                  <a:pt x="70" y="20"/>
                </a:cubicBezTo>
                <a:cubicBezTo>
                  <a:pt x="70" y="20"/>
                  <a:pt x="70" y="20"/>
                  <a:pt x="70" y="20"/>
                </a:cubicBezTo>
                <a:cubicBezTo>
                  <a:pt x="67" y="21"/>
                  <a:pt x="67" y="21"/>
                  <a:pt x="67" y="21"/>
                </a:cubicBezTo>
                <a:cubicBezTo>
                  <a:pt x="64" y="23"/>
                  <a:pt x="60" y="25"/>
                  <a:pt x="56" y="27"/>
                </a:cubicBezTo>
                <a:cubicBezTo>
                  <a:pt x="53" y="30"/>
                  <a:pt x="50" y="32"/>
                  <a:pt x="47" y="34"/>
                </a:cubicBezTo>
                <a:cubicBezTo>
                  <a:pt x="36" y="42"/>
                  <a:pt x="28" y="51"/>
                  <a:pt x="23" y="57"/>
                </a:cubicBezTo>
                <a:cubicBezTo>
                  <a:pt x="21" y="61"/>
                  <a:pt x="19" y="63"/>
                  <a:pt x="18" y="65"/>
                </a:cubicBezTo>
                <a:cubicBezTo>
                  <a:pt x="12" y="74"/>
                  <a:pt x="11" y="75"/>
                  <a:pt x="0" y="92"/>
                </a:cubicBezTo>
                <a:lnTo>
                  <a:pt x="0" y="69"/>
                </a:lnTo>
                <a:close/>
              </a:path>
            </a:pathLst>
          </a:custGeom>
          <a:solidFill>
            <a:schemeClr val="tx2">
              <a:lumMod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Freeform 18">
            <a:extLst>
              <a:ext uri="{FF2B5EF4-FFF2-40B4-BE49-F238E27FC236}">
                <a16:creationId xmlns:a16="http://schemas.microsoft.com/office/drawing/2014/main" id="{756002C4-F47F-F14D-CE4D-611F9AC5E865}"/>
              </a:ext>
            </a:extLst>
          </p:cNvPr>
          <p:cNvSpPr>
            <a:spLocks/>
          </p:cNvSpPr>
          <p:nvPr/>
        </p:nvSpPr>
        <p:spPr bwMode="auto">
          <a:xfrm>
            <a:off x="1996858" y="4245021"/>
            <a:ext cx="1117042" cy="593855"/>
          </a:xfrm>
          <a:custGeom>
            <a:avLst/>
            <a:gdLst>
              <a:gd name="T0" fmla="*/ 115 w 381"/>
              <a:gd name="T1" fmla="*/ 195 h 202"/>
              <a:gd name="T2" fmla="*/ 141 w 381"/>
              <a:gd name="T3" fmla="*/ 187 h 202"/>
              <a:gd name="T4" fmla="*/ 57 w 381"/>
              <a:gd name="T5" fmla="*/ 156 h 202"/>
              <a:gd name="T6" fmla="*/ 0 w 381"/>
              <a:gd name="T7" fmla="*/ 83 h 202"/>
              <a:gd name="T8" fmla="*/ 55 w 381"/>
              <a:gd name="T9" fmla="*/ 80 h 202"/>
              <a:gd name="T10" fmla="*/ 91 w 381"/>
              <a:gd name="T11" fmla="*/ 59 h 202"/>
              <a:gd name="T12" fmla="*/ 82 w 381"/>
              <a:gd name="T13" fmla="*/ 56 h 202"/>
              <a:gd name="T14" fmla="*/ 125 w 381"/>
              <a:gd name="T15" fmla="*/ 33 h 202"/>
              <a:gd name="T16" fmla="*/ 191 w 381"/>
              <a:gd name="T17" fmla="*/ 10 h 202"/>
              <a:gd name="T18" fmla="*/ 176 w 381"/>
              <a:gd name="T19" fmla="*/ 6 h 202"/>
              <a:gd name="T20" fmla="*/ 205 w 381"/>
              <a:gd name="T21" fmla="*/ 1 h 202"/>
              <a:gd name="T22" fmla="*/ 266 w 381"/>
              <a:gd name="T23" fmla="*/ 17 h 202"/>
              <a:gd name="T24" fmla="*/ 276 w 381"/>
              <a:gd name="T25" fmla="*/ 22 h 202"/>
              <a:gd name="T26" fmla="*/ 270 w 381"/>
              <a:gd name="T27" fmla="*/ 11 h 202"/>
              <a:gd name="T28" fmla="*/ 381 w 381"/>
              <a:gd name="T29" fmla="*/ 127 h 202"/>
              <a:gd name="T30" fmla="*/ 331 w 381"/>
              <a:gd name="T31" fmla="*/ 126 h 202"/>
              <a:gd name="T32" fmla="*/ 225 w 381"/>
              <a:gd name="T33" fmla="*/ 191 h 202"/>
              <a:gd name="T34" fmla="*/ 245 w 381"/>
              <a:gd name="T35" fmla="*/ 164 h 202"/>
              <a:gd name="T36" fmla="*/ 197 w 381"/>
              <a:gd name="T37" fmla="*/ 195 h 202"/>
              <a:gd name="T38" fmla="*/ 190 w 381"/>
              <a:gd name="T39" fmla="*/ 197 h 202"/>
              <a:gd name="T40" fmla="*/ 139 w 381"/>
              <a:gd name="T41" fmla="*/ 200 h 202"/>
              <a:gd name="T42" fmla="*/ 115 w 381"/>
              <a:gd name="T43" fmla="*/ 195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81" h="202">
                <a:moveTo>
                  <a:pt x="115" y="195"/>
                </a:moveTo>
                <a:cubicBezTo>
                  <a:pt x="129" y="191"/>
                  <a:pt x="141" y="187"/>
                  <a:pt x="141" y="187"/>
                </a:cubicBezTo>
                <a:cubicBezTo>
                  <a:pt x="141" y="187"/>
                  <a:pt x="110" y="195"/>
                  <a:pt x="57" y="156"/>
                </a:cubicBezTo>
                <a:cubicBezTo>
                  <a:pt x="24" y="132"/>
                  <a:pt x="0" y="83"/>
                  <a:pt x="0" y="83"/>
                </a:cubicBezTo>
                <a:cubicBezTo>
                  <a:pt x="0" y="83"/>
                  <a:pt x="16" y="94"/>
                  <a:pt x="55" y="80"/>
                </a:cubicBezTo>
                <a:cubicBezTo>
                  <a:pt x="65" y="77"/>
                  <a:pt x="77" y="69"/>
                  <a:pt x="91" y="59"/>
                </a:cubicBezTo>
                <a:cubicBezTo>
                  <a:pt x="86" y="58"/>
                  <a:pt x="82" y="56"/>
                  <a:pt x="82" y="56"/>
                </a:cubicBezTo>
                <a:cubicBezTo>
                  <a:pt x="82" y="56"/>
                  <a:pt x="94" y="52"/>
                  <a:pt x="125" y="33"/>
                </a:cubicBezTo>
                <a:cubicBezTo>
                  <a:pt x="160" y="11"/>
                  <a:pt x="191" y="10"/>
                  <a:pt x="191" y="10"/>
                </a:cubicBezTo>
                <a:cubicBezTo>
                  <a:pt x="183" y="7"/>
                  <a:pt x="176" y="6"/>
                  <a:pt x="176" y="6"/>
                </a:cubicBezTo>
                <a:cubicBezTo>
                  <a:pt x="176" y="6"/>
                  <a:pt x="182" y="0"/>
                  <a:pt x="205" y="1"/>
                </a:cubicBezTo>
                <a:cubicBezTo>
                  <a:pt x="232" y="3"/>
                  <a:pt x="254" y="11"/>
                  <a:pt x="266" y="17"/>
                </a:cubicBezTo>
                <a:cubicBezTo>
                  <a:pt x="273" y="20"/>
                  <a:pt x="276" y="22"/>
                  <a:pt x="276" y="22"/>
                </a:cubicBezTo>
                <a:cubicBezTo>
                  <a:pt x="276" y="22"/>
                  <a:pt x="277" y="18"/>
                  <a:pt x="270" y="11"/>
                </a:cubicBezTo>
                <a:cubicBezTo>
                  <a:pt x="341" y="32"/>
                  <a:pt x="381" y="127"/>
                  <a:pt x="381" y="127"/>
                </a:cubicBezTo>
                <a:cubicBezTo>
                  <a:pt x="381" y="127"/>
                  <a:pt x="352" y="120"/>
                  <a:pt x="331" y="126"/>
                </a:cubicBezTo>
                <a:cubicBezTo>
                  <a:pt x="298" y="135"/>
                  <a:pt x="270" y="170"/>
                  <a:pt x="225" y="191"/>
                </a:cubicBezTo>
                <a:cubicBezTo>
                  <a:pt x="238" y="177"/>
                  <a:pt x="245" y="164"/>
                  <a:pt x="245" y="164"/>
                </a:cubicBezTo>
                <a:cubicBezTo>
                  <a:pt x="245" y="164"/>
                  <a:pt x="221" y="186"/>
                  <a:pt x="197" y="195"/>
                </a:cubicBezTo>
                <a:cubicBezTo>
                  <a:pt x="195" y="196"/>
                  <a:pt x="192" y="196"/>
                  <a:pt x="190" y="197"/>
                </a:cubicBezTo>
                <a:cubicBezTo>
                  <a:pt x="174" y="201"/>
                  <a:pt x="157" y="202"/>
                  <a:pt x="139" y="200"/>
                </a:cubicBezTo>
                <a:cubicBezTo>
                  <a:pt x="131" y="199"/>
                  <a:pt x="122" y="197"/>
                  <a:pt x="115" y="195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Freeform 19">
            <a:extLst>
              <a:ext uri="{FF2B5EF4-FFF2-40B4-BE49-F238E27FC236}">
                <a16:creationId xmlns:a16="http://schemas.microsoft.com/office/drawing/2014/main" id="{72724D90-31E2-6BFF-211D-867E0F766AD9}"/>
              </a:ext>
            </a:extLst>
          </p:cNvPr>
          <p:cNvSpPr>
            <a:spLocks/>
          </p:cNvSpPr>
          <p:nvPr/>
        </p:nvSpPr>
        <p:spPr bwMode="auto">
          <a:xfrm>
            <a:off x="2187784" y="4471901"/>
            <a:ext cx="952151" cy="208283"/>
          </a:xfrm>
          <a:custGeom>
            <a:avLst/>
            <a:gdLst>
              <a:gd name="T0" fmla="*/ 15 w 325"/>
              <a:gd name="T1" fmla="*/ 30 h 71"/>
              <a:gd name="T2" fmla="*/ 56 w 325"/>
              <a:gd name="T3" fmla="*/ 36 h 71"/>
              <a:gd name="T4" fmla="*/ 113 w 325"/>
              <a:gd name="T5" fmla="*/ 27 h 71"/>
              <a:gd name="T6" fmla="*/ 128 w 325"/>
              <a:gd name="T7" fmla="*/ 21 h 71"/>
              <a:gd name="T8" fmla="*/ 136 w 325"/>
              <a:gd name="T9" fmla="*/ 18 h 71"/>
              <a:gd name="T10" fmla="*/ 144 w 325"/>
              <a:gd name="T11" fmla="*/ 15 h 71"/>
              <a:gd name="T12" fmla="*/ 178 w 325"/>
              <a:gd name="T13" fmla="*/ 6 h 71"/>
              <a:gd name="T14" fmla="*/ 246 w 325"/>
              <a:gd name="T15" fmla="*/ 4 h 71"/>
              <a:gd name="T16" fmla="*/ 277 w 325"/>
              <a:gd name="T17" fmla="*/ 13 h 71"/>
              <a:gd name="T18" fmla="*/ 280 w 325"/>
              <a:gd name="T19" fmla="*/ 14 h 71"/>
              <a:gd name="T20" fmla="*/ 284 w 325"/>
              <a:gd name="T21" fmla="*/ 16 h 71"/>
              <a:gd name="T22" fmla="*/ 290 w 325"/>
              <a:gd name="T23" fmla="*/ 20 h 71"/>
              <a:gd name="T24" fmla="*/ 301 w 325"/>
              <a:gd name="T25" fmla="*/ 28 h 71"/>
              <a:gd name="T26" fmla="*/ 325 w 325"/>
              <a:gd name="T27" fmla="*/ 51 h 71"/>
              <a:gd name="T28" fmla="*/ 325 w 325"/>
              <a:gd name="T29" fmla="*/ 71 h 71"/>
              <a:gd name="T30" fmla="*/ 322 w 325"/>
              <a:gd name="T31" fmla="*/ 66 h 71"/>
              <a:gd name="T32" fmla="*/ 295 w 325"/>
              <a:gd name="T33" fmla="*/ 37 h 71"/>
              <a:gd name="T34" fmla="*/ 284 w 325"/>
              <a:gd name="T35" fmla="*/ 29 h 71"/>
              <a:gd name="T36" fmla="*/ 279 w 325"/>
              <a:gd name="T37" fmla="*/ 25 h 71"/>
              <a:gd name="T38" fmla="*/ 276 w 325"/>
              <a:gd name="T39" fmla="*/ 23 h 71"/>
              <a:gd name="T40" fmla="*/ 273 w 325"/>
              <a:gd name="T41" fmla="*/ 22 h 71"/>
              <a:gd name="T42" fmla="*/ 244 w 325"/>
              <a:gd name="T43" fmla="*/ 12 h 71"/>
              <a:gd name="T44" fmla="*/ 179 w 325"/>
              <a:gd name="T45" fmla="*/ 12 h 71"/>
              <a:gd name="T46" fmla="*/ 146 w 325"/>
              <a:gd name="T47" fmla="*/ 20 h 71"/>
              <a:gd name="T48" fmla="*/ 138 w 325"/>
              <a:gd name="T49" fmla="*/ 23 h 71"/>
              <a:gd name="T50" fmla="*/ 130 w 325"/>
              <a:gd name="T51" fmla="*/ 26 h 71"/>
              <a:gd name="T52" fmla="*/ 115 w 325"/>
              <a:gd name="T53" fmla="*/ 31 h 71"/>
              <a:gd name="T54" fmla="*/ 56 w 325"/>
              <a:gd name="T55" fmla="*/ 38 h 71"/>
              <a:gd name="T56" fmla="*/ 15 w 325"/>
              <a:gd name="T57" fmla="*/ 31 h 71"/>
              <a:gd name="T58" fmla="*/ 0 w 325"/>
              <a:gd name="T59" fmla="*/ 25 h 71"/>
              <a:gd name="T60" fmla="*/ 15 w 325"/>
              <a:gd name="T61" fmla="*/ 30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325" h="71">
                <a:moveTo>
                  <a:pt x="15" y="30"/>
                </a:moveTo>
                <a:cubicBezTo>
                  <a:pt x="25" y="33"/>
                  <a:pt x="39" y="35"/>
                  <a:pt x="56" y="36"/>
                </a:cubicBezTo>
                <a:cubicBezTo>
                  <a:pt x="73" y="37"/>
                  <a:pt x="93" y="34"/>
                  <a:pt x="113" y="27"/>
                </a:cubicBezTo>
                <a:cubicBezTo>
                  <a:pt x="118" y="25"/>
                  <a:pt x="123" y="23"/>
                  <a:pt x="128" y="21"/>
                </a:cubicBezTo>
                <a:cubicBezTo>
                  <a:pt x="131" y="20"/>
                  <a:pt x="134" y="19"/>
                  <a:pt x="136" y="18"/>
                </a:cubicBezTo>
                <a:cubicBezTo>
                  <a:pt x="139" y="17"/>
                  <a:pt x="141" y="16"/>
                  <a:pt x="144" y="15"/>
                </a:cubicBezTo>
                <a:cubicBezTo>
                  <a:pt x="155" y="11"/>
                  <a:pt x="166" y="8"/>
                  <a:pt x="178" y="6"/>
                </a:cubicBezTo>
                <a:cubicBezTo>
                  <a:pt x="200" y="1"/>
                  <a:pt x="224" y="0"/>
                  <a:pt x="246" y="4"/>
                </a:cubicBezTo>
                <a:cubicBezTo>
                  <a:pt x="257" y="5"/>
                  <a:pt x="268" y="8"/>
                  <a:pt x="277" y="13"/>
                </a:cubicBezTo>
                <a:cubicBezTo>
                  <a:pt x="278" y="13"/>
                  <a:pt x="279" y="14"/>
                  <a:pt x="280" y="14"/>
                </a:cubicBezTo>
                <a:cubicBezTo>
                  <a:pt x="281" y="15"/>
                  <a:pt x="283" y="16"/>
                  <a:pt x="284" y="16"/>
                </a:cubicBezTo>
                <a:cubicBezTo>
                  <a:pt x="286" y="17"/>
                  <a:pt x="288" y="19"/>
                  <a:pt x="290" y="20"/>
                </a:cubicBezTo>
                <a:cubicBezTo>
                  <a:pt x="294" y="23"/>
                  <a:pt x="298" y="25"/>
                  <a:pt x="301" y="28"/>
                </a:cubicBezTo>
                <a:cubicBezTo>
                  <a:pt x="311" y="36"/>
                  <a:pt x="319" y="44"/>
                  <a:pt x="325" y="51"/>
                </a:cubicBezTo>
                <a:cubicBezTo>
                  <a:pt x="325" y="71"/>
                  <a:pt x="325" y="71"/>
                  <a:pt x="325" y="71"/>
                </a:cubicBezTo>
                <a:cubicBezTo>
                  <a:pt x="324" y="70"/>
                  <a:pt x="323" y="68"/>
                  <a:pt x="322" y="66"/>
                </a:cubicBezTo>
                <a:cubicBezTo>
                  <a:pt x="316" y="58"/>
                  <a:pt x="307" y="47"/>
                  <a:pt x="295" y="37"/>
                </a:cubicBezTo>
                <a:cubicBezTo>
                  <a:pt x="291" y="34"/>
                  <a:pt x="288" y="31"/>
                  <a:pt x="284" y="29"/>
                </a:cubicBezTo>
                <a:cubicBezTo>
                  <a:pt x="282" y="27"/>
                  <a:pt x="281" y="26"/>
                  <a:pt x="279" y="25"/>
                </a:cubicBezTo>
                <a:cubicBezTo>
                  <a:pt x="278" y="24"/>
                  <a:pt x="277" y="24"/>
                  <a:pt x="276" y="23"/>
                </a:cubicBezTo>
                <a:cubicBezTo>
                  <a:pt x="275" y="23"/>
                  <a:pt x="274" y="22"/>
                  <a:pt x="273" y="22"/>
                </a:cubicBezTo>
                <a:cubicBezTo>
                  <a:pt x="264" y="17"/>
                  <a:pt x="255" y="14"/>
                  <a:pt x="244" y="12"/>
                </a:cubicBezTo>
                <a:cubicBezTo>
                  <a:pt x="224" y="8"/>
                  <a:pt x="201" y="9"/>
                  <a:pt x="179" y="12"/>
                </a:cubicBezTo>
                <a:cubicBezTo>
                  <a:pt x="168" y="14"/>
                  <a:pt x="157" y="17"/>
                  <a:pt x="146" y="20"/>
                </a:cubicBezTo>
                <a:cubicBezTo>
                  <a:pt x="143" y="21"/>
                  <a:pt x="141" y="22"/>
                  <a:pt x="138" y="23"/>
                </a:cubicBezTo>
                <a:cubicBezTo>
                  <a:pt x="135" y="24"/>
                  <a:pt x="133" y="25"/>
                  <a:pt x="130" y="26"/>
                </a:cubicBezTo>
                <a:cubicBezTo>
                  <a:pt x="125" y="28"/>
                  <a:pt x="120" y="29"/>
                  <a:pt x="115" y="31"/>
                </a:cubicBezTo>
                <a:cubicBezTo>
                  <a:pt x="94" y="38"/>
                  <a:pt x="73" y="39"/>
                  <a:pt x="56" y="38"/>
                </a:cubicBezTo>
                <a:cubicBezTo>
                  <a:pt x="39" y="37"/>
                  <a:pt x="25" y="34"/>
                  <a:pt x="15" y="31"/>
                </a:cubicBezTo>
                <a:cubicBezTo>
                  <a:pt x="5" y="28"/>
                  <a:pt x="0" y="25"/>
                  <a:pt x="0" y="25"/>
                </a:cubicBezTo>
                <a:cubicBezTo>
                  <a:pt x="0" y="25"/>
                  <a:pt x="5" y="27"/>
                  <a:pt x="15" y="30"/>
                </a:cubicBezTo>
                <a:close/>
              </a:path>
            </a:pathLst>
          </a:custGeom>
          <a:solidFill>
            <a:schemeClr val="tx2">
              <a:lumMod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4692D77-5F1E-7F2C-21B3-6C746B2AB794}"/>
              </a:ext>
            </a:extLst>
          </p:cNvPr>
          <p:cNvGrpSpPr/>
          <p:nvPr/>
        </p:nvGrpSpPr>
        <p:grpSpPr>
          <a:xfrm>
            <a:off x="2553519" y="2178307"/>
            <a:ext cx="1312927" cy="3635037"/>
            <a:chOff x="5495326" y="2860477"/>
            <a:chExt cx="1312927" cy="3635037"/>
          </a:xfrm>
        </p:grpSpPr>
        <p:sp>
          <p:nvSpPr>
            <p:cNvPr id="18" name="Freeform 9">
              <a:extLst>
                <a:ext uri="{FF2B5EF4-FFF2-40B4-BE49-F238E27FC236}">
                  <a16:creationId xmlns:a16="http://schemas.microsoft.com/office/drawing/2014/main" id="{3B96AF50-5368-CDD4-5EC5-718AF4192D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879658" y="2860477"/>
              <a:ext cx="797179" cy="2847776"/>
            </a:xfrm>
            <a:custGeom>
              <a:avLst/>
              <a:gdLst>
                <a:gd name="T0" fmla="*/ 269 w 272"/>
                <a:gd name="T1" fmla="*/ 68 h 970"/>
                <a:gd name="T2" fmla="*/ 261 w 272"/>
                <a:gd name="T3" fmla="*/ 68 h 970"/>
                <a:gd name="T4" fmla="*/ 255 w 272"/>
                <a:gd name="T5" fmla="*/ 68 h 970"/>
                <a:gd name="T6" fmla="*/ 248 w 272"/>
                <a:gd name="T7" fmla="*/ 67 h 970"/>
                <a:gd name="T8" fmla="*/ 232 w 272"/>
                <a:gd name="T9" fmla="*/ 66 h 970"/>
                <a:gd name="T10" fmla="*/ 192 w 272"/>
                <a:gd name="T11" fmla="*/ 65 h 970"/>
                <a:gd name="T12" fmla="*/ 146 w 272"/>
                <a:gd name="T13" fmla="*/ 71 h 970"/>
                <a:gd name="T14" fmla="*/ 123 w 272"/>
                <a:gd name="T15" fmla="*/ 80 h 970"/>
                <a:gd name="T16" fmla="*/ 104 w 272"/>
                <a:gd name="T17" fmla="*/ 93 h 970"/>
                <a:gd name="T18" fmla="*/ 77 w 272"/>
                <a:gd name="T19" fmla="*/ 125 h 970"/>
                <a:gd name="T20" fmla="*/ 69 w 272"/>
                <a:gd name="T21" fmla="*/ 141 h 970"/>
                <a:gd name="T22" fmla="*/ 54 w 272"/>
                <a:gd name="T23" fmla="*/ 80 h 970"/>
                <a:gd name="T24" fmla="*/ 51 w 272"/>
                <a:gd name="T25" fmla="*/ 72 h 970"/>
                <a:gd name="T26" fmla="*/ 50 w 272"/>
                <a:gd name="T27" fmla="*/ 70 h 970"/>
                <a:gd name="T28" fmla="*/ 49 w 272"/>
                <a:gd name="T29" fmla="*/ 67 h 970"/>
                <a:gd name="T30" fmla="*/ 47 w 272"/>
                <a:gd name="T31" fmla="*/ 63 h 970"/>
                <a:gd name="T32" fmla="*/ 43 w 272"/>
                <a:gd name="T33" fmla="*/ 55 h 970"/>
                <a:gd name="T34" fmla="*/ 38 w 272"/>
                <a:gd name="T35" fmla="*/ 48 h 970"/>
                <a:gd name="T36" fmla="*/ 20 w 272"/>
                <a:gd name="T37" fmla="*/ 23 h 970"/>
                <a:gd name="T38" fmla="*/ 0 w 272"/>
                <a:gd name="T39" fmla="*/ 0 h 970"/>
                <a:gd name="T40" fmla="*/ 19 w 272"/>
                <a:gd name="T41" fmla="*/ 24 h 970"/>
                <a:gd name="T42" fmla="*/ 48 w 272"/>
                <a:gd name="T43" fmla="*/ 82 h 970"/>
                <a:gd name="T44" fmla="*/ 59 w 272"/>
                <a:gd name="T45" fmla="*/ 145 h 970"/>
                <a:gd name="T46" fmla="*/ 58 w 272"/>
                <a:gd name="T47" fmla="*/ 145 h 970"/>
                <a:gd name="T48" fmla="*/ 50 w 272"/>
                <a:gd name="T49" fmla="*/ 970 h 970"/>
                <a:gd name="T50" fmla="*/ 87 w 272"/>
                <a:gd name="T51" fmla="*/ 970 h 970"/>
                <a:gd name="T52" fmla="*/ 79 w 272"/>
                <a:gd name="T53" fmla="*/ 148 h 970"/>
                <a:gd name="T54" fmla="*/ 86 w 272"/>
                <a:gd name="T55" fmla="*/ 130 h 970"/>
                <a:gd name="T56" fmla="*/ 110 w 272"/>
                <a:gd name="T57" fmla="*/ 100 h 970"/>
                <a:gd name="T58" fmla="*/ 114 w 272"/>
                <a:gd name="T59" fmla="*/ 96 h 970"/>
                <a:gd name="T60" fmla="*/ 116 w 272"/>
                <a:gd name="T61" fmla="*/ 94 h 970"/>
                <a:gd name="T62" fmla="*/ 118 w 272"/>
                <a:gd name="T63" fmla="*/ 93 h 970"/>
                <a:gd name="T64" fmla="*/ 122 w 272"/>
                <a:gd name="T65" fmla="*/ 89 h 970"/>
                <a:gd name="T66" fmla="*/ 127 w 272"/>
                <a:gd name="T67" fmla="*/ 86 h 970"/>
                <a:gd name="T68" fmla="*/ 147 w 272"/>
                <a:gd name="T69" fmla="*/ 77 h 970"/>
                <a:gd name="T70" fmla="*/ 192 w 272"/>
                <a:gd name="T71" fmla="*/ 69 h 970"/>
                <a:gd name="T72" fmla="*/ 232 w 272"/>
                <a:gd name="T73" fmla="*/ 68 h 970"/>
                <a:gd name="T74" fmla="*/ 248 w 272"/>
                <a:gd name="T75" fmla="*/ 69 h 970"/>
                <a:gd name="T76" fmla="*/ 255 w 272"/>
                <a:gd name="T77" fmla="*/ 69 h 970"/>
                <a:gd name="T78" fmla="*/ 261 w 272"/>
                <a:gd name="T79" fmla="*/ 68 h 970"/>
                <a:gd name="T80" fmla="*/ 269 w 272"/>
                <a:gd name="T81" fmla="*/ 68 h 970"/>
                <a:gd name="T82" fmla="*/ 272 w 272"/>
                <a:gd name="T83" fmla="*/ 68 h 970"/>
                <a:gd name="T84" fmla="*/ 269 w 272"/>
                <a:gd name="T85" fmla="*/ 68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72" h="970">
                  <a:moveTo>
                    <a:pt x="269" y="68"/>
                  </a:moveTo>
                  <a:cubicBezTo>
                    <a:pt x="267" y="68"/>
                    <a:pt x="264" y="68"/>
                    <a:pt x="261" y="68"/>
                  </a:cubicBezTo>
                  <a:cubicBezTo>
                    <a:pt x="259" y="68"/>
                    <a:pt x="257" y="68"/>
                    <a:pt x="255" y="68"/>
                  </a:cubicBezTo>
                  <a:cubicBezTo>
                    <a:pt x="253" y="68"/>
                    <a:pt x="251" y="68"/>
                    <a:pt x="248" y="67"/>
                  </a:cubicBezTo>
                  <a:cubicBezTo>
                    <a:pt x="244" y="67"/>
                    <a:pt x="238" y="67"/>
                    <a:pt x="232" y="66"/>
                  </a:cubicBezTo>
                  <a:cubicBezTo>
                    <a:pt x="221" y="66"/>
                    <a:pt x="207" y="65"/>
                    <a:pt x="192" y="65"/>
                  </a:cubicBezTo>
                  <a:cubicBezTo>
                    <a:pt x="177" y="65"/>
                    <a:pt x="161" y="67"/>
                    <a:pt x="146" y="71"/>
                  </a:cubicBezTo>
                  <a:cubicBezTo>
                    <a:pt x="138" y="73"/>
                    <a:pt x="130" y="76"/>
                    <a:pt x="123" y="80"/>
                  </a:cubicBezTo>
                  <a:cubicBezTo>
                    <a:pt x="116" y="83"/>
                    <a:pt x="109" y="89"/>
                    <a:pt x="104" y="93"/>
                  </a:cubicBezTo>
                  <a:cubicBezTo>
                    <a:pt x="92" y="103"/>
                    <a:pt x="83" y="114"/>
                    <a:pt x="77" y="125"/>
                  </a:cubicBezTo>
                  <a:cubicBezTo>
                    <a:pt x="73" y="131"/>
                    <a:pt x="71" y="136"/>
                    <a:pt x="69" y="141"/>
                  </a:cubicBezTo>
                  <a:cubicBezTo>
                    <a:pt x="66" y="124"/>
                    <a:pt x="61" y="102"/>
                    <a:pt x="54" y="80"/>
                  </a:cubicBezTo>
                  <a:cubicBezTo>
                    <a:pt x="53" y="77"/>
                    <a:pt x="52" y="75"/>
                    <a:pt x="51" y="72"/>
                  </a:cubicBezTo>
                  <a:cubicBezTo>
                    <a:pt x="50" y="70"/>
                    <a:pt x="50" y="70"/>
                    <a:pt x="50" y="70"/>
                  </a:cubicBezTo>
                  <a:cubicBezTo>
                    <a:pt x="49" y="69"/>
                    <a:pt x="49" y="68"/>
                    <a:pt x="49" y="67"/>
                  </a:cubicBezTo>
                  <a:cubicBezTo>
                    <a:pt x="47" y="63"/>
                    <a:pt x="47" y="63"/>
                    <a:pt x="47" y="63"/>
                  </a:cubicBezTo>
                  <a:cubicBezTo>
                    <a:pt x="45" y="61"/>
                    <a:pt x="44" y="58"/>
                    <a:pt x="43" y="55"/>
                  </a:cubicBezTo>
                  <a:cubicBezTo>
                    <a:pt x="41" y="53"/>
                    <a:pt x="40" y="50"/>
                    <a:pt x="38" y="48"/>
                  </a:cubicBezTo>
                  <a:cubicBezTo>
                    <a:pt x="32" y="38"/>
                    <a:pt x="26" y="30"/>
                    <a:pt x="20" y="23"/>
                  </a:cubicBezTo>
                  <a:cubicBezTo>
                    <a:pt x="9" y="9"/>
                    <a:pt x="0" y="0"/>
                    <a:pt x="0" y="0"/>
                  </a:cubicBezTo>
                  <a:cubicBezTo>
                    <a:pt x="0" y="0"/>
                    <a:pt x="8" y="9"/>
                    <a:pt x="19" y="24"/>
                  </a:cubicBezTo>
                  <a:cubicBezTo>
                    <a:pt x="29" y="39"/>
                    <a:pt x="41" y="59"/>
                    <a:pt x="48" y="82"/>
                  </a:cubicBezTo>
                  <a:cubicBezTo>
                    <a:pt x="54" y="105"/>
                    <a:pt x="57" y="128"/>
                    <a:pt x="59" y="145"/>
                  </a:cubicBezTo>
                  <a:cubicBezTo>
                    <a:pt x="58" y="145"/>
                    <a:pt x="58" y="145"/>
                    <a:pt x="58" y="145"/>
                  </a:cubicBezTo>
                  <a:cubicBezTo>
                    <a:pt x="50" y="970"/>
                    <a:pt x="50" y="970"/>
                    <a:pt x="50" y="970"/>
                  </a:cubicBezTo>
                  <a:cubicBezTo>
                    <a:pt x="87" y="970"/>
                    <a:pt x="87" y="970"/>
                    <a:pt x="87" y="970"/>
                  </a:cubicBezTo>
                  <a:cubicBezTo>
                    <a:pt x="79" y="148"/>
                    <a:pt x="79" y="148"/>
                    <a:pt x="79" y="148"/>
                  </a:cubicBezTo>
                  <a:cubicBezTo>
                    <a:pt x="81" y="143"/>
                    <a:pt x="83" y="137"/>
                    <a:pt x="86" y="130"/>
                  </a:cubicBezTo>
                  <a:cubicBezTo>
                    <a:pt x="92" y="121"/>
                    <a:pt x="99" y="109"/>
                    <a:pt x="110" y="100"/>
                  </a:cubicBezTo>
                  <a:cubicBezTo>
                    <a:pt x="111" y="99"/>
                    <a:pt x="112" y="97"/>
                    <a:pt x="114" y="96"/>
                  </a:cubicBezTo>
                  <a:cubicBezTo>
                    <a:pt x="116" y="94"/>
                    <a:pt x="116" y="94"/>
                    <a:pt x="116" y="94"/>
                  </a:cubicBezTo>
                  <a:cubicBezTo>
                    <a:pt x="116" y="94"/>
                    <a:pt x="117" y="93"/>
                    <a:pt x="118" y="93"/>
                  </a:cubicBezTo>
                  <a:cubicBezTo>
                    <a:pt x="119" y="91"/>
                    <a:pt x="121" y="90"/>
                    <a:pt x="122" y="89"/>
                  </a:cubicBezTo>
                  <a:cubicBezTo>
                    <a:pt x="124" y="88"/>
                    <a:pt x="125" y="87"/>
                    <a:pt x="127" y="86"/>
                  </a:cubicBezTo>
                  <a:cubicBezTo>
                    <a:pt x="133" y="83"/>
                    <a:pt x="140" y="79"/>
                    <a:pt x="147" y="77"/>
                  </a:cubicBezTo>
                  <a:cubicBezTo>
                    <a:pt x="162" y="72"/>
                    <a:pt x="178" y="70"/>
                    <a:pt x="192" y="69"/>
                  </a:cubicBezTo>
                  <a:cubicBezTo>
                    <a:pt x="207" y="68"/>
                    <a:pt x="221" y="68"/>
                    <a:pt x="232" y="68"/>
                  </a:cubicBezTo>
                  <a:cubicBezTo>
                    <a:pt x="238" y="69"/>
                    <a:pt x="244" y="69"/>
                    <a:pt x="248" y="69"/>
                  </a:cubicBezTo>
                  <a:cubicBezTo>
                    <a:pt x="251" y="69"/>
                    <a:pt x="253" y="69"/>
                    <a:pt x="255" y="69"/>
                  </a:cubicBezTo>
                  <a:cubicBezTo>
                    <a:pt x="257" y="69"/>
                    <a:pt x="259" y="69"/>
                    <a:pt x="261" y="68"/>
                  </a:cubicBezTo>
                  <a:cubicBezTo>
                    <a:pt x="264" y="68"/>
                    <a:pt x="267" y="68"/>
                    <a:pt x="269" y="68"/>
                  </a:cubicBezTo>
                  <a:cubicBezTo>
                    <a:pt x="271" y="68"/>
                    <a:pt x="272" y="68"/>
                    <a:pt x="272" y="68"/>
                  </a:cubicBezTo>
                  <a:cubicBezTo>
                    <a:pt x="272" y="68"/>
                    <a:pt x="271" y="68"/>
                    <a:pt x="269" y="68"/>
                  </a:cubicBezTo>
                  <a:close/>
                </a:path>
              </a:pathLst>
            </a:custGeom>
            <a:solidFill>
              <a:schemeClr val="tx2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Freeform 20">
              <a:extLst>
                <a:ext uri="{FF2B5EF4-FFF2-40B4-BE49-F238E27FC236}">
                  <a16:creationId xmlns:a16="http://schemas.microsoft.com/office/drawing/2014/main" id="{38AB7ECE-CCF7-8320-C144-4BBC57D38BA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5326" y="5708253"/>
              <a:ext cx="1312927" cy="787261"/>
            </a:xfrm>
            <a:custGeom>
              <a:avLst/>
              <a:gdLst>
                <a:gd name="T0" fmla="*/ 126 w 448"/>
                <a:gd name="T1" fmla="*/ 62 h 268"/>
                <a:gd name="T2" fmla="*/ 34 w 448"/>
                <a:gd name="T3" fmla="*/ 83 h 268"/>
                <a:gd name="T4" fmla="*/ 12 w 448"/>
                <a:gd name="T5" fmla="*/ 96 h 268"/>
                <a:gd name="T6" fmla="*/ 57 w 448"/>
                <a:gd name="T7" fmla="*/ 83 h 268"/>
                <a:gd name="T8" fmla="*/ 9 w 448"/>
                <a:gd name="T9" fmla="*/ 169 h 268"/>
                <a:gd name="T10" fmla="*/ 82 w 448"/>
                <a:gd name="T11" fmla="*/ 79 h 268"/>
                <a:gd name="T12" fmla="*/ 86 w 448"/>
                <a:gd name="T13" fmla="*/ 118 h 268"/>
                <a:gd name="T14" fmla="*/ 76 w 448"/>
                <a:gd name="T15" fmla="*/ 178 h 268"/>
                <a:gd name="T16" fmla="*/ 84 w 448"/>
                <a:gd name="T17" fmla="*/ 161 h 268"/>
                <a:gd name="T18" fmla="*/ 115 w 448"/>
                <a:gd name="T19" fmla="*/ 170 h 268"/>
                <a:gd name="T20" fmla="*/ 116 w 448"/>
                <a:gd name="T21" fmla="*/ 86 h 268"/>
                <a:gd name="T22" fmla="*/ 180 w 448"/>
                <a:gd name="T23" fmla="*/ 58 h 268"/>
                <a:gd name="T24" fmla="*/ 187 w 448"/>
                <a:gd name="T25" fmla="*/ 57 h 268"/>
                <a:gd name="T26" fmla="*/ 142 w 448"/>
                <a:gd name="T27" fmla="*/ 110 h 268"/>
                <a:gd name="T28" fmla="*/ 156 w 448"/>
                <a:gd name="T29" fmla="*/ 95 h 268"/>
                <a:gd name="T30" fmla="*/ 196 w 448"/>
                <a:gd name="T31" fmla="*/ 59 h 268"/>
                <a:gd name="T32" fmla="*/ 203 w 448"/>
                <a:gd name="T33" fmla="*/ 66 h 268"/>
                <a:gd name="T34" fmla="*/ 188 w 448"/>
                <a:gd name="T35" fmla="*/ 103 h 268"/>
                <a:gd name="T36" fmla="*/ 168 w 448"/>
                <a:gd name="T37" fmla="*/ 126 h 268"/>
                <a:gd name="T38" fmla="*/ 141 w 448"/>
                <a:gd name="T39" fmla="*/ 215 h 268"/>
                <a:gd name="T40" fmla="*/ 136 w 448"/>
                <a:gd name="T41" fmla="*/ 235 h 268"/>
                <a:gd name="T42" fmla="*/ 170 w 448"/>
                <a:gd name="T43" fmla="*/ 136 h 268"/>
                <a:gd name="T44" fmla="*/ 190 w 448"/>
                <a:gd name="T45" fmla="*/ 113 h 268"/>
                <a:gd name="T46" fmla="*/ 205 w 448"/>
                <a:gd name="T47" fmla="*/ 94 h 268"/>
                <a:gd name="T48" fmla="*/ 207 w 448"/>
                <a:gd name="T49" fmla="*/ 223 h 268"/>
                <a:gd name="T50" fmla="*/ 182 w 448"/>
                <a:gd name="T51" fmla="*/ 170 h 268"/>
                <a:gd name="T52" fmla="*/ 218 w 448"/>
                <a:gd name="T53" fmla="*/ 91 h 268"/>
                <a:gd name="T54" fmla="*/ 226 w 448"/>
                <a:gd name="T55" fmla="*/ 108 h 268"/>
                <a:gd name="T56" fmla="*/ 232 w 448"/>
                <a:gd name="T57" fmla="*/ 128 h 268"/>
                <a:gd name="T58" fmla="*/ 230 w 448"/>
                <a:gd name="T59" fmla="*/ 88 h 268"/>
                <a:gd name="T60" fmla="*/ 221 w 448"/>
                <a:gd name="T61" fmla="*/ 64 h 268"/>
                <a:gd name="T62" fmla="*/ 267 w 448"/>
                <a:gd name="T63" fmla="*/ 94 h 268"/>
                <a:gd name="T64" fmla="*/ 258 w 448"/>
                <a:gd name="T65" fmla="*/ 175 h 268"/>
                <a:gd name="T66" fmla="*/ 281 w 448"/>
                <a:gd name="T67" fmla="*/ 114 h 268"/>
                <a:gd name="T68" fmla="*/ 289 w 448"/>
                <a:gd name="T69" fmla="*/ 159 h 268"/>
                <a:gd name="T70" fmla="*/ 332 w 448"/>
                <a:gd name="T71" fmla="*/ 188 h 268"/>
                <a:gd name="T72" fmla="*/ 292 w 448"/>
                <a:gd name="T73" fmla="*/ 158 h 268"/>
                <a:gd name="T74" fmla="*/ 281 w 448"/>
                <a:gd name="T75" fmla="*/ 95 h 268"/>
                <a:gd name="T76" fmla="*/ 248 w 448"/>
                <a:gd name="T77" fmla="*/ 69 h 268"/>
                <a:gd name="T78" fmla="*/ 226 w 448"/>
                <a:gd name="T79" fmla="*/ 54 h 268"/>
                <a:gd name="T80" fmla="*/ 253 w 448"/>
                <a:gd name="T81" fmla="*/ 60 h 268"/>
                <a:gd name="T82" fmla="*/ 291 w 448"/>
                <a:gd name="T83" fmla="*/ 70 h 268"/>
                <a:gd name="T84" fmla="*/ 319 w 448"/>
                <a:gd name="T85" fmla="*/ 94 h 268"/>
                <a:gd name="T86" fmla="*/ 346 w 448"/>
                <a:gd name="T87" fmla="*/ 116 h 268"/>
                <a:gd name="T88" fmla="*/ 405 w 448"/>
                <a:gd name="T89" fmla="*/ 138 h 268"/>
                <a:gd name="T90" fmla="*/ 338 w 448"/>
                <a:gd name="T91" fmla="*/ 101 h 268"/>
                <a:gd name="T92" fmla="*/ 384 w 448"/>
                <a:gd name="T93" fmla="*/ 105 h 268"/>
                <a:gd name="T94" fmla="*/ 439 w 448"/>
                <a:gd name="T95" fmla="*/ 130 h 268"/>
                <a:gd name="T96" fmla="*/ 391 w 448"/>
                <a:gd name="T97" fmla="*/ 100 h 268"/>
                <a:gd name="T98" fmla="*/ 345 w 448"/>
                <a:gd name="T99" fmla="*/ 91 h 268"/>
                <a:gd name="T100" fmla="*/ 325 w 448"/>
                <a:gd name="T101" fmla="*/ 83 h 268"/>
                <a:gd name="T102" fmla="*/ 347 w 448"/>
                <a:gd name="T103" fmla="*/ 81 h 268"/>
                <a:gd name="T104" fmla="*/ 355 w 448"/>
                <a:gd name="T105" fmla="*/ 73 h 268"/>
                <a:gd name="T106" fmla="*/ 347 w 448"/>
                <a:gd name="T107" fmla="*/ 74 h 268"/>
                <a:gd name="T108" fmla="*/ 342 w 448"/>
                <a:gd name="T109" fmla="*/ 75 h 268"/>
                <a:gd name="T110" fmla="*/ 310 w 448"/>
                <a:gd name="T111" fmla="*/ 65 h 268"/>
                <a:gd name="T112" fmla="*/ 299 w 448"/>
                <a:gd name="T113" fmla="*/ 55 h 268"/>
                <a:gd name="T114" fmla="*/ 281 w 448"/>
                <a:gd name="T115" fmla="*/ 4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48" h="268">
                  <a:moveTo>
                    <a:pt x="181" y="0"/>
                  </a:moveTo>
                  <a:cubicBezTo>
                    <a:pt x="181" y="0"/>
                    <a:pt x="181" y="5"/>
                    <a:pt x="181" y="9"/>
                  </a:cubicBezTo>
                  <a:cubicBezTo>
                    <a:pt x="181" y="13"/>
                    <a:pt x="180" y="36"/>
                    <a:pt x="156" y="49"/>
                  </a:cubicBezTo>
                  <a:cubicBezTo>
                    <a:pt x="151" y="52"/>
                    <a:pt x="136" y="57"/>
                    <a:pt x="133" y="58"/>
                  </a:cubicBezTo>
                  <a:cubicBezTo>
                    <a:pt x="130" y="59"/>
                    <a:pt x="128" y="61"/>
                    <a:pt x="126" y="62"/>
                  </a:cubicBezTo>
                  <a:cubicBezTo>
                    <a:pt x="118" y="64"/>
                    <a:pt x="110" y="66"/>
                    <a:pt x="102" y="68"/>
                  </a:cubicBezTo>
                  <a:cubicBezTo>
                    <a:pt x="91" y="70"/>
                    <a:pt x="79" y="72"/>
                    <a:pt x="68" y="73"/>
                  </a:cubicBezTo>
                  <a:cubicBezTo>
                    <a:pt x="65" y="74"/>
                    <a:pt x="62" y="75"/>
                    <a:pt x="59" y="75"/>
                  </a:cubicBezTo>
                  <a:cubicBezTo>
                    <a:pt x="56" y="76"/>
                    <a:pt x="53" y="76"/>
                    <a:pt x="50" y="77"/>
                  </a:cubicBezTo>
                  <a:cubicBezTo>
                    <a:pt x="44" y="79"/>
                    <a:pt x="38" y="81"/>
                    <a:pt x="34" y="83"/>
                  </a:cubicBezTo>
                  <a:cubicBezTo>
                    <a:pt x="24" y="87"/>
                    <a:pt x="17" y="92"/>
                    <a:pt x="12" y="96"/>
                  </a:cubicBezTo>
                  <a:cubicBezTo>
                    <a:pt x="9" y="97"/>
                    <a:pt x="8" y="99"/>
                    <a:pt x="7" y="100"/>
                  </a:cubicBezTo>
                  <a:cubicBezTo>
                    <a:pt x="5" y="101"/>
                    <a:pt x="5" y="102"/>
                    <a:pt x="5" y="102"/>
                  </a:cubicBezTo>
                  <a:cubicBezTo>
                    <a:pt x="5" y="102"/>
                    <a:pt x="5" y="101"/>
                    <a:pt x="7" y="100"/>
                  </a:cubicBezTo>
                  <a:cubicBezTo>
                    <a:pt x="8" y="99"/>
                    <a:pt x="10" y="98"/>
                    <a:pt x="12" y="96"/>
                  </a:cubicBezTo>
                  <a:cubicBezTo>
                    <a:pt x="17" y="93"/>
                    <a:pt x="25" y="88"/>
                    <a:pt x="34" y="85"/>
                  </a:cubicBezTo>
                  <a:cubicBezTo>
                    <a:pt x="39" y="83"/>
                    <a:pt x="45" y="82"/>
                    <a:pt x="50" y="80"/>
                  </a:cubicBezTo>
                  <a:cubicBezTo>
                    <a:pt x="53" y="79"/>
                    <a:pt x="56" y="79"/>
                    <a:pt x="59" y="79"/>
                  </a:cubicBezTo>
                  <a:cubicBezTo>
                    <a:pt x="61" y="78"/>
                    <a:pt x="63" y="78"/>
                    <a:pt x="65" y="78"/>
                  </a:cubicBezTo>
                  <a:cubicBezTo>
                    <a:pt x="62" y="79"/>
                    <a:pt x="59" y="81"/>
                    <a:pt x="57" y="83"/>
                  </a:cubicBezTo>
                  <a:cubicBezTo>
                    <a:pt x="50" y="89"/>
                    <a:pt x="46" y="96"/>
                    <a:pt x="42" y="104"/>
                  </a:cubicBezTo>
                  <a:cubicBezTo>
                    <a:pt x="35" y="118"/>
                    <a:pt x="31" y="132"/>
                    <a:pt x="25" y="143"/>
                  </a:cubicBezTo>
                  <a:cubicBezTo>
                    <a:pt x="20" y="155"/>
                    <a:pt x="14" y="163"/>
                    <a:pt x="9" y="168"/>
                  </a:cubicBezTo>
                  <a:cubicBezTo>
                    <a:pt x="4" y="174"/>
                    <a:pt x="0" y="176"/>
                    <a:pt x="0" y="176"/>
                  </a:cubicBezTo>
                  <a:cubicBezTo>
                    <a:pt x="0" y="176"/>
                    <a:pt x="4" y="174"/>
                    <a:pt x="9" y="169"/>
                  </a:cubicBezTo>
                  <a:cubicBezTo>
                    <a:pt x="15" y="164"/>
                    <a:pt x="21" y="155"/>
                    <a:pt x="27" y="144"/>
                  </a:cubicBezTo>
                  <a:cubicBezTo>
                    <a:pt x="33" y="133"/>
                    <a:pt x="38" y="119"/>
                    <a:pt x="46" y="105"/>
                  </a:cubicBezTo>
                  <a:cubicBezTo>
                    <a:pt x="50" y="99"/>
                    <a:pt x="54" y="92"/>
                    <a:pt x="60" y="87"/>
                  </a:cubicBezTo>
                  <a:cubicBezTo>
                    <a:pt x="63" y="85"/>
                    <a:pt x="67" y="83"/>
                    <a:pt x="70" y="82"/>
                  </a:cubicBezTo>
                  <a:cubicBezTo>
                    <a:pt x="74" y="80"/>
                    <a:pt x="78" y="80"/>
                    <a:pt x="82" y="79"/>
                  </a:cubicBezTo>
                  <a:cubicBezTo>
                    <a:pt x="91" y="78"/>
                    <a:pt x="99" y="77"/>
                    <a:pt x="108" y="75"/>
                  </a:cubicBezTo>
                  <a:cubicBezTo>
                    <a:pt x="108" y="75"/>
                    <a:pt x="107" y="76"/>
                    <a:pt x="107" y="76"/>
                  </a:cubicBezTo>
                  <a:cubicBezTo>
                    <a:pt x="97" y="86"/>
                    <a:pt x="90" y="98"/>
                    <a:pt x="87" y="111"/>
                  </a:cubicBezTo>
                  <a:cubicBezTo>
                    <a:pt x="87" y="113"/>
                    <a:pt x="86" y="115"/>
                    <a:pt x="86" y="116"/>
                  </a:cubicBezTo>
                  <a:cubicBezTo>
                    <a:pt x="86" y="118"/>
                    <a:pt x="86" y="118"/>
                    <a:pt x="86" y="118"/>
                  </a:cubicBezTo>
                  <a:cubicBezTo>
                    <a:pt x="86" y="120"/>
                    <a:pt x="86" y="120"/>
                    <a:pt x="86" y="121"/>
                  </a:cubicBezTo>
                  <a:cubicBezTo>
                    <a:pt x="86" y="123"/>
                    <a:pt x="86" y="123"/>
                    <a:pt x="86" y="123"/>
                  </a:cubicBezTo>
                  <a:cubicBezTo>
                    <a:pt x="85" y="129"/>
                    <a:pt x="84" y="135"/>
                    <a:pt x="83" y="141"/>
                  </a:cubicBezTo>
                  <a:cubicBezTo>
                    <a:pt x="83" y="148"/>
                    <a:pt x="83" y="154"/>
                    <a:pt x="81" y="161"/>
                  </a:cubicBezTo>
                  <a:cubicBezTo>
                    <a:pt x="80" y="167"/>
                    <a:pt x="78" y="173"/>
                    <a:pt x="76" y="178"/>
                  </a:cubicBezTo>
                  <a:cubicBezTo>
                    <a:pt x="72" y="188"/>
                    <a:pt x="68" y="197"/>
                    <a:pt x="65" y="203"/>
                  </a:cubicBezTo>
                  <a:cubicBezTo>
                    <a:pt x="62" y="208"/>
                    <a:pt x="60" y="212"/>
                    <a:pt x="60" y="212"/>
                  </a:cubicBezTo>
                  <a:cubicBezTo>
                    <a:pt x="60" y="212"/>
                    <a:pt x="62" y="208"/>
                    <a:pt x="66" y="203"/>
                  </a:cubicBezTo>
                  <a:cubicBezTo>
                    <a:pt x="69" y="197"/>
                    <a:pt x="74" y="189"/>
                    <a:pt x="78" y="179"/>
                  </a:cubicBezTo>
                  <a:cubicBezTo>
                    <a:pt x="80" y="173"/>
                    <a:pt x="82" y="168"/>
                    <a:pt x="84" y="161"/>
                  </a:cubicBezTo>
                  <a:cubicBezTo>
                    <a:pt x="86" y="155"/>
                    <a:pt x="86" y="148"/>
                    <a:pt x="87" y="141"/>
                  </a:cubicBezTo>
                  <a:cubicBezTo>
                    <a:pt x="88" y="139"/>
                    <a:pt x="88" y="136"/>
                    <a:pt x="89" y="134"/>
                  </a:cubicBezTo>
                  <a:cubicBezTo>
                    <a:pt x="90" y="138"/>
                    <a:pt x="92" y="142"/>
                    <a:pt x="94" y="145"/>
                  </a:cubicBezTo>
                  <a:cubicBezTo>
                    <a:pt x="100" y="154"/>
                    <a:pt x="105" y="160"/>
                    <a:pt x="109" y="164"/>
                  </a:cubicBezTo>
                  <a:cubicBezTo>
                    <a:pt x="113" y="168"/>
                    <a:pt x="115" y="170"/>
                    <a:pt x="115" y="170"/>
                  </a:cubicBezTo>
                  <a:cubicBezTo>
                    <a:pt x="115" y="170"/>
                    <a:pt x="113" y="168"/>
                    <a:pt x="110" y="163"/>
                  </a:cubicBezTo>
                  <a:cubicBezTo>
                    <a:pt x="106" y="159"/>
                    <a:pt x="102" y="152"/>
                    <a:pt x="98" y="143"/>
                  </a:cubicBezTo>
                  <a:cubicBezTo>
                    <a:pt x="96" y="139"/>
                    <a:pt x="94" y="134"/>
                    <a:pt x="93" y="129"/>
                  </a:cubicBezTo>
                  <a:cubicBezTo>
                    <a:pt x="92" y="124"/>
                    <a:pt x="93" y="119"/>
                    <a:pt x="95" y="113"/>
                  </a:cubicBezTo>
                  <a:cubicBezTo>
                    <a:pt x="98" y="103"/>
                    <a:pt x="106" y="93"/>
                    <a:pt x="116" y="86"/>
                  </a:cubicBezTo>
                  <a:cubicBezTo>
                    <a:pt x="120" y="82"/>
                    <a:pt x="125" y="79"/>
                    <a:pt x="130" y="77"/>
                  </a:cubicBezTo>
                  <a:cubicBezTo>
                    <a:pt x="133" y="76"/>
                    <a:pt x="136" y="75"/>
                    <a:pt x="138" y="74"/>
                  </a:cubicBezTo>
                  <a:cubicBezTo>
                    <a:pt x="141" y="73"/>
                    <a:pt x="144" y="73"/>
                    <a:pt x="147" y="72"/>
                  </a:cubicBezTo>
                  <a:cubicBezTo>
                    <a:pt x="154" y="70"/>
                    <a:pt x="160" y="68"/>
                    <a:pt x="165" y="65"/>
                  </a:cubicBezTo>
                  <a:cubicBezTo>
                    <a:pt x="170" y="63"/>
                    <a:pt x="175" y="60"/>
                    <a:pt x="180" y="58"/>
                  </a:cubicBezTo>
                  <a:cubicBezTo>
                    <a:pt x="183" y="56"/>
                    <a:pt x="185" y="55"/>
                    <a:pt x="187" y="53"/>
                  </a:cubicBezTo>
                  <a:cubicBezTo>
                    <a:pt x="187" y="54"/>
                    <a:pt x="187" y="54"/>
                    <a:pt x="187" y="55"/>
                  </a:cubicBezTo>
                  <a:cubicBezTo>
                    <a:pt x="187" y="56"/>
                    <a:pt x="187" y="56"/>
                    <a:pt x="187" y="56"/>
                  </a:cubicBezTo>
                  <a:cubicBezTo>
                    <a:pt x="187" y="57"/>
                    <a:pt x="187" y="57"/>
                    <a:pt x="187" y="57"/>
                  </a:cubicBezTo>
                  <a:cubicBezTo>
                    <a:pt x="187" y="57"/>
                    <a:pt x="187" y="57"/>
                    <a:pt x="187" y="57"/>
                  </a:cubicBezTo>
                  <a:cubicBezTo>
                    <a:pt x="186" y="59"/>
                    <a:pt x="186" y="60"/>
                    <a:pt x="185" y="62"/>
                  </a:cubicBezTo>
                  <a:cubicBezTo>
                    <a:pt x="183" y="67"/>
                    <a:pt x="177" y="73"/>
                    <a:pt x="172" y="78"/>
                  </a:cubicBezTo>
                  <a:cubicBezTo>
                    <a:pt x="169" y="80"/>
                    <a:pt x="165" y="83"/>
                    <a:pt x="162" y="85"/>
                  </a:cubicBezTo>
                  <a:cubicBezTo>
                    <a:pt x="159" y="87"/>
                    <a:pt x="156" y="89"/>
                    <a:pt x="153" y="92"/>
                  </a:cubicBezTo>
                  <a:cubicBezTo>
                    <a:pt x="147" y="97"/>
                    <a:pt x="144" y="104"/>
                    <a:pt x="142" y="110"/>
                  </a:cubicBezTo>
                  <a:cubicBezTo>
                    <a:pt x="140" y="115"/>
                    <a:pt x="139" y="120"/>
                    <a:pt x="139" y="124"/>
                  </a:cubicBezTo>
                  <a:cubicBezTo>
                    <a:pt x="138" y="127"/>
                    <a:pt x="138" y="129"/>
                    <a:pt x="138" y="129"/>
                  </a:cubicBezTo>
                  <a:cubicBezTo>
                    <a:pt x="138" y="129"/>
                    <a:pt x="138" y="127"/>
                    <a:pt x="139" y="124"/>
                  </a:cubicBezTo>
                  <a:cubicBezTo>
                    <a:pt x="140" y="120"/>
                    <a:pt x="141" y="116"/>
                    <a:pt x="144" y="110"/>
                  </a:cubicBezTo>
                  <a:cubicBezTo>
                    <a:pt x="146" y="105"/>
                    <a:pt x="150" y="99"/>
                    <a:pt x="156" y="95"/>
                  </a:cubicBezTo>
                  <a:cubicBezTo>
                    <a:pt x="158" y="93"/>
                    <a:pt x="162" y="91"/>
                    <a:pt x="165" y="89"/>
                  </a:cubicBezTo>
                  <a:cubicBezTo>
                    <a:pt x="169" y="87"/>
                    <a:pt x="172" y="85"/>
                    <a:pt x="175" y="83"/>
                  </a:cubicBezTo>
                  <a:cubicBezTo>
                    <a:pt x="182" y="78"/>
                    <a:pt x="189" y="73"/>
                    <a:pt x="193" y="66"/>
                  </a:cubicBezTo>
                  <a:cubicBezTo>
                    <a:pt x="194" y="64"/>
                    <a:pt x="195" y="62"/>
                    <a:pt x="196" y="60"/>
                  </a:cubicBezTo>
                  <a:cubicBezTo>
                    <a:pt x="196" y="60"/>
                    <a:pt x="196" y="60"/>
                    <a:pt x="196" y="59"/>
                  </a:cubicBezTo>
                  <a:cubicBezTo>
                    <a:pt x="196" y="58"/>
                    <a:pt x="196" y="58"/>
                    <a:pt x="196" y="58"/>
                  </a:cubicBezTo>
                  <a:cubicBezTo>
                    <a:pt x="197" y="57"/>
                    <a:pt x="197" y="57"/>
                    <a:pt x="197" y="57"/>
                  </a:cubicBezTo>
                  <a:cubicBezTo>
                    <a:pt x="197" y="56"/>
                    <a:pt x="197" y="55"/>
                    <a:pt x="197" y="55"/>
                  </a:cubicBezTo>
                  <a:cubicBezTo>
                    <a:pt x="198" y="53"/>
                    <a:pt x="198" y="51"/>
                    <a:pt x="198" y="50"/>
                  </a:cubicBezTo>
                  <a:cubicBezTo>
                    <a:pt x="199" y="55"/>
                    <a:pt x="201" y="60"/>
                    <a:pt x="203" y="66"/>
                  </a:cubicBezTo>
                  <a:cubicBezTo>
                    <a:pt x="203" y="66"/>
                    <a:pt x="203" y="66"/>
                    <a:pt x="203" y="66"/>
                  </a:cubicBezTo>
                  <a:cubicBezTo>
                    <a:pt x="203" y="71"/>
                    <a:pt x="202" y="78"/>
                    <a:pt x="199" y="84"/>
                  </a:cubicBezTo>
                  <a:cubicBezTo>
                    <a:pt x="197" y="87"/>
                    <a:pt x="196" y="90"/>
                    <a:pt x="194" y="93"/>
                  </a:cubicBezTo>
                  <a:cubicBezTo>
                    <a:pt x="193" y="95"/>
                    <a:pt x="192" y="96"/>
                    <a:pt x="191" y="98"/>
                  </a:cubicBezTo>
                  <a:cubicBezTo>
                    <a:pt x="190" y="99"/>
                    <a:pt x="189" y="101"/>
                    <a:pt x="188" y="103"/>
                  </a:cubicBezTo>
                  <a:cubicBezTo>
                    <a:pt x="186" y="104"/>
                    <a:pt x="185" y="106"/>
                    <a:pt x="184" y="107"/>
                  </a:cubicBezTo>
                  <a:cubicBezTo>
                    <a:pt x="183" y="109"/>
                    <a:pt x="181" y="110"/>
                    <a:pt x="180" y="112"/>
                  </a:cubicBezTo>
                  <a:cubicBezTo>
                    <a:pt x="179" y="113"/>
                    <a:pt x="177" y="115"/>
                    <a:pt x="176" y="116"/>
                  </a:cubicBezTo>
                  <a:cubicBezTo>
                    <a:pt x="175" y="118"/>
                    <a:pt x="173" y="120"/>
                    <a:pt x="172" y="121"/>
                  </a:cubicBezTo>
                  <a:cubicBezTo>
                    <a:pt x="168" y="126"/>
                    <a:pt x="168" y="126"/>
                    <a:pt x="168" y="126"/>
                  </a:cubicBezTo>
                  <a:cubicBezTo>
                    <a:pt x="166" y="128"/>
                    <a:pt x="165" y="130"/>
                    <a:pt x="164" y="132"/>
                  </a:cubicBezTo>
                  <a:cubicBezTo>
                    <a:pt x="160" y="137"/>
                    <a:pt x="160" y="137"/>
                    <a:pt x="160" y="137"/>
                  </a:cubicBezTo>
                  <a:cubicBezTo>
                    <a:pt x="159" y="139"/>
                    <a:pt x="158" y="141"/>
                    <a:pt x="157" y="143"/>
                  </a:cubicBezTo>
                  <a:cubicBezTo>
                    <a:pt x="149" y="159"/>
                    <a:pt x="146" y="177"/>
                    <a:pt x="144" y="193"/>
                  </a:cubicBezTo>
                  <a:cubicBezTo>
                    <a:pt x="143" y="201"/>
                    <a:pt x="143" y="209"/>
                    <a:pt x="141" y="215"/>
                  </a:cubicBezTo>
                  <a:cubicBezTo>
                    <a:pt x="139" y="222"/>
                    <a:pt x="137" y="229"/>
                    <a:pt x="134" y="234"/>
                  </a:cubicBezTo>
                  <a:cubicBezTo>
                    <a:pt x="128" y="246"/>
                    <a:pt x="121" y="254"/>
                    <a:pt x="116" y="260"/>
                  </a:cubicBezTo>
                  <a:cubicBezTo>
                    <a:pt x="111" y="265"/>
                    <a:pt x="108" y="268"/>
                    <a:pt x="108" y="268"/>
                  </a:cubicBezTo>
                  <a:cubicBezTo>
                    <a:pt x="108" y="268"/>
                    <a:pt x="111" y="265"/>
                    <a:pt x="116" y="260"/>
                  </a:cubicBezTo>
                  <a:cubicBezTo>
                    <a:pt x="122" y="255"/>
                    <a:pt x="129" y="247"/>
                    <a:pt x="136" y="235"/>
                  </a:cubicBezTo>
                  <a:cubicBezTo>
                    <a:pt x="139" y="230"/>
                    <a:pt x="142" y="223"/>
                    <a:pt x="144" y="216"/>
                  </a:cubicBezTo>
                  <a:cubicBezTo>
                    <a:pt x="146" y="209"/>
                    <a:pt x="147" y="201"/>
                    <a:pt x="148" y="193"/>
                  </a:cubicBezTo>
                  <a:cubicBezTo>
                    <a:pt x="151" y="177"/>
                    <a:pt x="154" y="161"/>
                    <a:pt x="163" y="146"/>
                  </a:cubicBezTo>
                  <a:cubicBezTo>
                    <a:pt x="164" y="145"/>
                    <a:pt x="165" y="143"/>
                    <a:pt x="166" y="141"/>
                  </a:cubicBezTo>
                  <a:cubicBezTo>
                    <a:pt x="170" y="136"/>
                    <a:pt x="170" y="136"/>
                    <a:pt x="170" y="136"/>
                  </a:cubicBezTo>
                  <a:cubicBezTo>
                    <a:pt x="171" y="134"/>
                    <a:pt x="172" y="133"/>
                    <a:pt x="173" y="131"/>
                  </a:cubicBezTo>
                  <a:cubicBezTo>
                    <a:pt x="177" y="127"/>
                    <a:pt x="177" y="127"/>
                    <a:pt x="177" y="127"/>
                  </a:cubicBezTo>
                  <a:cubicBezTo>
                    <a:pt x="179" y="125"/>
                    <a:pt x="180" y="124"/>
                    <a:pt x="182" y="122"/>
                  </a:cubicBezTo>
                  <a:cubicBezTo>
                    <a:pt x="183" y="121"/>
                    <a:pt x="185" y="119"/>
                    <a:pt x="186" y="117"/>
                  </a:cubicBezTo>
                  <a:cubicBezTo>
                    <a:pt x="187" y="116"/>
                    <a:pt x="189" y="114"/>
                    <a:pt x="190" y="113"/>
                  </a:cubicBezTo>
                  <a:cubicBezTo>
                    <a:pt x="192" y="112"/>
                    <a:pt x="193" y="110"/>
                    <a:pt x="194" y="108"/>
                  </a:cubicBezTo>
                  <a:cubicBezTo>
                    <a:pt x="196" y="107"/>
                    <a:pt x="197" y="105"/>
                    <a:pt x="198" y="103"/>
                  </a:cubicBezTo>
                  <a:cubicBezTo>
                    <a:pt x="200" y="102"/>
                    <a:pt x="201" y="100"/>
                    <a:pt x="202" y="98"/>
                  </a:cubicBezTo>
                  <a:cubicBezTo>
                    <a:pt x="203" y="96"/>
                    <a:pt x="205" y="94"/>
                    <a:pt x="206" y="92"/>
                  </a:cubicBezTo>
                  <a:cubicBezTo>
                    <a:pt x="206" y="93"/>
                    <a:pt x="205" y="93"/>
                    <a:pt x="205" y="94"/>
                  </a:cubicBezTo>
                  <a:cubicBezTo>
                    <a:pt x="201" y="106"/>
                    <a:pt x="195" y="118"/>
                    <a:pt x="189" y="131"/>
                  </a:cubicBezTo>
                  <a:cubicBezTo>
                    <a:pt x="186" y="137"/>
                    <a:pt x="184" y="144"/>
                    <a:pt x="182" y="150"/>
                  </a:cubicBezTo>
                  <a:cubicBezTo>
                    <a:pt x="179" y="156"/>
                    <a:pt x="178" y="164"/>
                    <a:pt x="178" y="171"/>
                  </a:cubicBezTo>
                  <a:cubicBezTo>
                    <a:pt x="180" y="184"/>
                    <a:pt x="186" y="195"/>
                    <a:pt x="191" y="204"/>
                  </a:cubicBezTo>
                  <a:cubicBezTo>
                    <a:pt x="197" y="212"/>
                    <a:pt x="203" y="219"/>
                    <a:pt x="207" y="223"/>
                  </a:cubicBezTo>
                  <a:cubicBezTo>
                    <a:pt x="211" y="228"/>
                    <a:pt x="213" y="230"/>
                    <a:pt x="213" y="230"/>
                  </a:cubicBezTo>
                  <a:cubicBezTo>
                    <a:pt x="213" y="230"/>
                    <a:pt x="211" y="228"/>
                    <a:pt x="207" y="223"/>
                  </a:cubicBezTo>
                  <a:cubicBezTo>
                    <a:pt x="203" y="218"/>
                    <a:pt x="198" y="212"/>
                    <a:pt x="193" y="203"/>
                  </a:cubicBezTo>
                  <a:cubicBezTo>
                    <a:pt x="191" y="198"/>
                    <a:pt x="188" y="193"/>
                    <a:pt x="186" y="188"/>
                  </a:cubicBezTo>
                  <a:cubicBezTo>
                    <a:pt x="184" y="182"/>
                    <a:pt x="183" y="176"/>
                    <a:pt x="182" y="170"/>
                  </a:cubicBezTo>
                  <a:cubicBezTo>
                    <a:pt x="182" y="164"/>
                    <a:pt x="184" y="158"/>
                    <a:pt x="187" y="152"/>
                  </a:cubicBezTo>
                  <a:cubicBezTo>
                    <a:pt x="189" y="146"/>
                    <a:pt x="192" y="140"/>
                    <a:pt x="195" y="134"/>
                  </a:cubicBezTo>
                  <a:cubicBezTo>
                    <a:pt x="201" y="121"/>
                    <a:pt x="208" y="110"/>
                    <a:pt x="213" y="97"/>
                  </a:cubicBezTo>
                  <a:cubicBezTo>
                    <a:pt x="214" y="95"/>
                    <a:pt x="215" y="92"/>
                    <a:pt x="216" y="89"/>
                  </a:cubicBezTo>
                  <a:cubicBezTo>
                    <a:pt x="218" y="91"/>
                    <a:pt x="218" y="91"/>
                    <a:pt x="218" y="91"/>
                  </a:cubicBezTo>
                  <a:cubicBezTo>
                    <a:pt x="219" y="94"/>
                    <a:pt x="219" y="94"/>
                    <a:pt x="219" y="94"/>
                  </a:cubicBezTo>
                  <a:cubicBezTo>
                    <a:pt x="220" y="95"/>
                    <a:pt x="221" y="96"/>
                    <a:pt x="222" y="98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4" y="103"/>
                    <a:pt x="224" y="103"/>
                    <a:pt x="224" y="103"/>
                  </a:cubicBezTo>
                  <a:cubicBezTo>
                    <a:pt x="225" y="104"/>
                    <a:pt x="226" y="106"/>
                    <a:pt x="226" y="108"/>
                  </a:cubicBezTo>
                  <a:cubicBezTo>
                    <a:pt x="228" y="114"/>
                    <a:pt x="228" y="121"/>
                    <a:pt x="228" y="127"/>
                  </a:cubicBezTo>
                  <a:cubicBezTo>
                    <a:pt x="227" y="133"/>
                    <a:pt x="226" y="138"/>
                    <a:pt x="225" y="141"/>
                  </a:cubicBezTo>
                  <a:cubicBezTo>
                    <a:pt x="224" y="144"/>
                    <a:pt x="223" y="146"/>
                    <a:pt x="223" y="146"/>
                  </a:cubicBezTo>
                  <a:cubicBezTo>
                    <a:pt x="223" y="146"/>
                    <a:pt x="224" y="144"/>
                    <a:pt x="226" y="141"/>
                  </a:cubicBezTo>
                  <a:cubicBezTo>
                    <a:pt x="228" y="138"/>
                    <a:pt x="230" y="134"/>
                    <a:pt x="232" y="128"/>
                  </a:cubicBezTo>
                  <a:cubicBezTo>
                    <a:pt x="233" y="122"/>
                    <a:pt x="235" y="114"/>
                    <a:pt x="234" y="106"/>
                  </a:cubicBezTo>
                  <a:cubicBezTo>
                    <a:pt x="234" y="104"/>
                    <a:pt x="234" y="102"/>
                    <a:pt x="233" y="100"/>
                  </a:cubicBezTo>
                  <a:cubicBezTo>
                    <a:pt x="233" y="97"/>
                    <a:pt x="233" y="97"/>
                    <a:pt x="233" y="97"/>
                  </a:cubicBezTo>
                  <a:cubicBezTo>
                    <a:pt x="232" y="94"/>
                    <a:pt x="232" y="94"/>
                    <a:pt x="232" y="94"/>
                  </a:cubicBezTo>
                  <a:cubicBezTo>
                    <a:pt x="231" y="92"/>
                    <a:pt x="230" y="90"/>
                    <a:pt x="230" y="88"/>
                  </a:cubicBezTo>
                  <a:cubicBezTo>
                    <a:pt x="229" y="86"/>
                    <a:pt x="229" y="86"/>
                    <a:pt x="229" y="86"/>
                  </a:cubicBezTo>
                  <a:cubicBezTo>
                    <a:pt x="228" y="85"/>
                    <a:pt x="228" y="85"/>
                    <a:pt x="228" y="85"/>
                  </a:cubicBezTo>
                  <a:cubicBezTo>
                    <a:pt x="229" y="86"/>
                    <a:pt x="228" y="85"/>
                    <a:pt x="228" y="85"/>
                  </a:cubicBezTo>
                  <a:cubicBezTo>
                    <a:pt x="227" y="82"/>
                    <a:pt x="227" y="82"/>
                    <a:pt x="227" y="82"/>
                  </a:cubicBezTo>
                  <a:cubicBezTo>
                    <a:pt x="224" y="76"/>
                    <a:pt x="222" y="70"/>
                    <a:pt x="221" y="64"/>
                  </a:cubicBezTo>
                  <a:cubicBezTo>
                    <a:pt x="222" y="64"/>
                    <a:pt x="223" y="65"/>
                    <a:pt x="223" y="65"/>
                  </a:cubicBezTo>
                  <a:cubicBezTo>
                    <a:pt x="229" y="69"/>
                    <a:pt x="235" y="72"/>
                    <a:pt x="241" y="76"/>
                  </a:cubicBezTo>
                  <a:cubicBezTo>
                    <a:pt x="246" y="78"/>
                    <a:pt x="251" y="81"/>
                    <a:pt x="257" y="84"/>
                  </a:cubicBezTo>
                  <a:cubicBezTo>
                    <a:pt x="260" y="87"/>
                    <a:pt x="260" y="87"/>
                    <a:pt x="260" y="87"/>
                  </a:cubicBezTo>
                  <a:cubicBezTo>
                    <a:pt x="263" y="89"/>
                    <a:pt x="265" y="91"/>
                    <a:pt x="267" y="94"/>
                  </a:cubicBezTo>
                  <a:cubicBezTo>
                    <a:pt x="270" y="98"/>
                    <a:pt x="270" y="98"/>
                    <a:pt x="270" y="98"/>
                  </a:cubicBezTo>
                  <a:cubicBezTo>
                    <a:pt x="271" y="99"/>
                    <a:pt x="272" y="100"/>
                    <a:pt x="273" y="101"/>
                  </a:cubicBezTo>
                  <a:cubicBezTo>
                    <a:pt x="276" y="107"/>
                    <a:pt x="276" y="113"/>
                    <a:pt x="276" y="119"/>
                  </a:cubicBezTo>
                  <a:cubicBezTo>
                    <a:pt x="276" y="132"/>
                    <a:pt x="272" y="143"/>
                    <a:pt x="268" y="153"/>
                  </a:cubicBezTo>
                  <a:cubicBezTo>
                    <a:pt x="264" y="162"/>
                    <a:pt x="261" y="170"/>
                    <a:pt x="258" y="175"/>
                  </a:cubicBezTo>
                  <a:cubicBezTo>
                    <a:pt x="255" y="181"/>
                    <a:pt x="253" y="184"/>
                    <a:pt x="253" y="184"/>
                  </a:cubicBezTo>
                  <a:cubicBezTo>
                    <a:pt x="253" y="184"/>
                    <a:pt x="255" y="181"/>
                    <a:pt x="258" y="176"/>
                  </a:cubicBezTo>
                  <a:cubicBezTo>
                    <a:pt x="261" y="171"/>
                    <a:pt x="266" y="163"/>
                    <a:pt x="270" y="154"/>
                  </a:cubicBezTo>
                  <a:cubicBezTo>
                    <a:pt x="274" y="144"/>
                    <a:pt x="279" y="133"/>
                    <a:pt x="280" y="120"/>
                  </a:cubicBezTo>
                  <a:cubicBezTo>
                    <a:pt x="280" y="118"/>
                    <a:pt x="281" y="116"/>
                    <a:pt x="281" y="114"/>
                  </a:cubicBezTo>
                  <a:cubicBezTo>
                    <a:pt x="281" y="115"/>
                    <a:pt x="281" y="117"/>
                    <a:pt x="281" y="118"/>
                  </a:cubicBezTo>
                  <a:cubicBezTo>
                    <a:pt x="283" y="125"/>
                    <a:pt x="283" y="132"/>
                    <a:pt x="284" y="139"/>
                  </a:cubicBezTo>
                  <a:cubicBezTo>
                    <a:pt x="285" y="142"/>
                    <a:pt x="286" y="146"/>
                    <a:pt x="286" y="149"/>
                  </a:cubicBezTo>
                  <a:cubicBezTo>
                    <a:pt x="287" y="151"/>
                    <a:pt x="287" y="152"/>
                    <a:pt x="287" y="154"/>
                  </a:cubicBezTo>
                  <a:cubicBezTo>
                    <a:pt x="288" y="155"/>
                    <a:pt x="288" y="157"/>
                    <a:pt x="289" y="159"/>
                  </a:cubicBezTo>
                  <a:cubicBezTo>
                    <a:pt x="291" y="165"/>
                    <a:pt x="295" y="170"/>
                    <a:pt x="299" y="174"/>
                  </a:cubicBezTo>
                  <a:cubicBezTo>
                    <a:pt x="303" y="178"/>
                    <a:pt x="307" y="181"/>
                    <a:pt x="311" y="182"/>
                  </a:cubicBezTo>
                  <a:cubicBezTo>
                    <a:pt x="315" y="184"/>
                    <a:pt x="319" y="186"/>
                    <a:pt x="322" y="186"/>
                  </a:cubicBezTo>
                  <a:cubicBezTo>
                    <a:pt x="325" y="187"/>
                    <a:pt x="328" y="188"/>
                    <a:pt x="330" y="188"/>
                  </a:cubicBezTo>
                  <a:cubicBezTo>
                    <a:pt x="331" y="188"/>
                    <a:pt x="332" y="188"/>
                    <a:pt x="332" y="188"/>
                  </a:cubicBezTo>
                  <a:cubicBezTo>
                    <a:pt x="332" y="188"/>
                    <a:pt x="331" y="188"/>
                    <a:pt x="330" y="188"/>
                  </a:cubicBezTo>
                  <a:cubicBezTo>
                    <a:pt x="328" y="188"/>
                    <a:pt x="325" y="187"/>
                    <a:pt x="322" y="186"/>
                  </a:cubicBezTo>
                  <a:cubicBezTo>
                    <a:pt x="319" y="185"/>
                    <a:pt x="316" y="184"/>
                    <a:pt x="312" y="181"/>
                  </a:cubicBezTo>
                  <a:cubicBezTo>
                    <a:pt x="308" y="179"/>
                    <a:pt x="304" y="176"/>
                    <a:pt x="300" y="172"/>
                  </a:cubicBezTo>
                  <a:cubicBezTo>
                    <a:pt x="297" y="168"/>
                    <a:pt x="293" y="163"/>
                    <a:pt x="292" y="158"/>
                  </a:cubicBezTo>
                  <a:cubicBezTo>
                    <a:pt x="291" y="156"/>
                    <a:pt x="291" y="155"/>
                    <a:pt x="291" y="153"/>
                  </a:cubicBezTo>
                  <a:cubicBezTo>
                    <a:pt x="290" y="152"/>
                    <a:pt x="290" y="150"/>
                    <a:pt x="290" y="148"/>
                  </a:cubicBezTo>
                  <a:cubicBezTo>
                    <a:pt x="289" y="145"/>
                    <a:pt x="289" y="142"/>
                    <a:pt x="289" y="138"/>
                  </a:cubicBezTo>
                  <a:cubicBezTo>
                    <a:pt x="288" y="131"/>
                    <a:pt x="287" y="124"/>
                    <a:pt x="287" y="117"/>
                  </a:cubicBezTo>
                  <a:cubicBezTo>
                    <a:pt x="286" y="110"/>
                    <a:pt x="284" y="102"/>
                    <a:pt x="281" y="95"/>
                  </a:cubicBezTo>
                  <a:cubicBezTo>
                    <a:pt x="279" y="91"/>
                    <a:pt x="276" y="88"/>
                    <a:pt x="273" y="85"/>
                  </a:cubicBezTo>
                  <a:cubicBezTo>
                    <a:pt x="272" y="84"/>
                    <a:pt x="270" y="83"/>
                    <a:pt x="268" y="82"/>
                  </a:cubicBezTo>
                  <a:cubicBezTo>
                    <a:pt x="264" y="79"/>
                    <a:pt x="264" y="79"/>
                    <a:pt x="264" y="79"/>
                  </a:cubicBezTo>
                  <a:cubicBezTo>
                    <a:pt x="258" y="76"/>
                    <a:pt x="253" y="73"/>
                    <a:pt x="248" y="70"/>
                  </a:cubicBezTo>
                  <a:cubicBezTo>
                    <a:pt x="248" y="69"/>
                    <a:pt x="248" y="69"/>
                    <a:pt x="248" y="69"/>
                  </a:cubicBezTo>
                  <a:cubicBezTo>
                    <a:pt x="248" y="69"/>
                    <a:pt x="247" y="69"/>
                    <a:pt x="247" y="69"/>
                  </a:cubicBezTo>
                  <a:cubicBezTo>
                    <a:pt x="247" y="69"/>
                    <a:pt x="246" y="68"/>
                    <a:pt x="245" y="68"/>
                  </a:cubicBezTo>
                  <a:cubicBezTo>
                    <a:pt x="240" y="64"/>
                    <a:pt x="234" y="61"/>
                    <a:pt x="229" y="57"/>
                  </a:cubicBezTo>
                  <a:cubicBezTo>
                    <a:pt x="227" y="56"/>
                    <a:pt x="226" y="55"/>
                    <a:pt x="224" y="53"/>
                  </a:cubicBezTo>
                  <a:cubicBezTo>
                    <a:pt x="225" y="53"/>
                    <a:pt x="225" y="53"/>
                    <a:pt x="226" y="54"/>
                  </a:cubicBezTo>
                  <a:cubicBezTo>
                    <a:pt x="227" y="54"/>
                    <a:pt x="227" y="54"/>
                    <a:pt x="227" y="54"/>
                  </a:cubicBezTo>
                  <a:cubicBezTo>
                    <a:pt x="227" y="54"/>
                    <a:pt x="227" y="54"/>
                    <a:pt x="227" y="54"/>
                  </a:cubicBezTo>
                  <a:cubicBezTo>
                    <a:pt x="229" y="55"/>
                    <a:pt x="229" y="55"/>
                    <a:pt x="229" y="55"/>
                  </a:cubicBezTo>
                  <a:cubicBezTo>
                    <a:pt x="230" y="55"/>
                    <a:pt x="230" y="55"/>
                    <a:pt x="231" y="55"/>
                  </a:cubicBezTo>
                  <a:cubicBezTo>
                    <a:pt x="238" y="57"/>
                    <a:pt x="245" y="59"/>
                    <a:pt x="253" y="60"/>
                  </a:cubicBezTo>
                  <a:cubicBezTo>
                    <a:pt x="260" y="62"/>
                    <a:pt x="268" y="63"/>
                    <a:pt x="276" y="65"/>
                  </a:cubicBezTo>
                  <a:cubicBezTo>
                    <a:pt x="281" y="66"/>
                    <a:pt x="283" y="67"/>
                    <a:pt x="287" y="68"/>
                  </a:cubicBezTo>
                  <a:cubicBezTo>
                    <a:pt x="290" y="69"/>
                    <a:pt x="290" y="69"/>
                    <a:pt x="290" y="69"/>
                  </a:cubicBezTo>
                  <a:cubicBezTo>
                    <a:pt x="291" y="70"/>
                    <a:pt x="291" y="70"/>
                    <a:pt x="291" y="70"/>
                  </a:cubicBezTo>
                  <a:cubicBezTo>
                    <a:pt x="291" y="70"/>
                    <a:pt x="291" y="70"/>
                    <a:pt x="291" y="70"/>
                  </a:cubicBezTo>
                  <a:cubicBezTo>
                    <a:pt x="292" y="70"/>
                    <a:pt x="292" y="70"/>
                    <a:pt x="292" y="70"/>
                  </a:cubicBezTo>
                  <a:cubicBezTo>
                    <a:pt x="293" y="71"/>
                    <a:pt x="295" y="72"/>
                    <a:pt x="296" y="73"/>
                  </a:cubicBezTo>
                  <a:cubicBezTo>
                    <a:pt x="303" y="78"/>
                    <a:pt x="309" y="85"/>
                    <a:pt x="315" y="91"/>
                  </a:cubicBezTo>
                  <a:cubicBezTo>
                    <a:pt x="315" y="91"/>
                    <a:pt x="316" y="92"/>
                    <a:pt x="317" y="93"/>
                  </a:cubicBezTo>
                  <a:cubicBezTo>
                    <a:pt x="318" y="94"/>
                    <a:pt x="318" y="94"/>
                    <a:pt x="319" y="94"/>
                  </a:cubicBezTo>
                  <a:cubicBezTo>
                    <a:pt x="321" y="95"/>
                    <a:pt x="322" y="96"/>
                    <a:pt x="323" y="96"/>
                  </a:cubicBezTo>
                  <a:cubicBezTo>
                    <a:pt x="323" y="96"/>
                    <a:pt x="323" y="96"/>
                    <a:pt x="323" y="96"/>
                  </a:cubicBezTo>
                  <a:cubicBezTo>
                    <a:pt x="326" y="99"/>
                    <a:pt x="330" y="102"/>
                    <a:pt x="333" y="105"/>
                  </a:cubicBezTo>
                  <a:cubicBezTo>
                    <a:pt x="339" y="111"/>
                    <a:pt x="339" y="111"/>
                    <a:pt x="339" y="111"/>
                  </a:cubicBezTo>
                  <a:cubicBezTo>
                    <a:pt x="342" y="113"/>
                    <a:pt x="344" y="114"/>
                    <a:pt x="346" y="116"/>
                  </a:cubicBezTo>
                  <a:cubicBezTo>
                    <a:pt x="350" y="119"/>
                    <a:pt x="355" y="122"/>
                    <a:pt x="359" y="125"/>
                  </a:cubicBezTo>
                  <a:cubicBezTo>
                    <a:pt x="368" y="131"/>
                    <a:pt x="377" y="134"/>
                    <a:pt x="385" y="136"/>
                  </a:cubicBezTo>
                  <a:cubicBezTo>
                    <a:pt x="393" y="139"/>
                    <a:pt x="400" y="139"/>
                    <a:pt x="405" y="138"/>
                  </a:cubicBezTo>
                  <a:cubicBezTo>
                    <a:pt x="410" y="138"/>
                    <a:pt x="413" y="137"/>
                    <a:pt x="413" y="137"/>
                  </a:cubicBezTo>
                  <a:cubicBezTo>
                    <a:pt x="413" y="137"/>
                    <a:pt x="410" y="138"/>
                    <a:pt x="405" y="138"/>
                  </a:cubicBezTo>
                  <a:cubicBezTo>
                    <a:pt x="400" y="138"/>
                    <a:pt x="394" y="137"/>
                    <a:pt x="386" y="135"/>
                  </a:cubicBezTo>
                  <a:cubicBezTo>
                    <a:pt x="378" y="132"/>
                    <a:pt x="370" y="128"/>
                    <a:pt x="361" y="122"/>
                  </a:cubicBezTo>
                  <a:cubicBezTo>
                    <a:pt x="357" y="119"/>
                    <a:pt x="353" y="115"/>
                    <a:pt x="349" y="112"/>
                  </a:cubicBezTo>
                  <a:cubicBezTo>
                    <a:pt x="347" y="110"/>
                    <a:pt x="345" y="108"/>
                    <a:pt x="343" y="107"/>
                  </a:cubicBezTo>
                  <a:cubicBezTo>
                    <a:pt x="338" y="101"/>
                    <a:pt x="338" y="101"/>
                    <a:pt x="338" y="101"/>
                  </a:cubicBezTo>
                  <a:cubicBezTo>
                    <a:pt x="337" y="100"/>
                    <a:pt x="337" y="100"/>
                    <a:pt x="337" y="100"/>
                  </a:cubicBezTo>
                  <a:cubicBezTo>
                    <a:pt x="339" y="100"/>
                    <a:pt x="341" y="101"/>
                    <a:pt x="343" y="101"/>
                  </a:cubicBezTo>
                  <a:cubicBezTo>
                    <a:pt x="352" y="103"/>
                    <a:pt x="361" y="104"/>
                    <a:pt x="369" y="104"/>
                  </a:cubicBezTo>
                  <a:cubicBezTo>
                    <a:pt x="373" y="105"/>
                    <a:pt x="377" y="105"/>
                    <a:pt x="381" y="105"/>
                  </a:cubicBezTo>
                  <a:cubicBezTo>
                    <a:pt x="384" y="105"/>
                    <a:pt x="384" y="105"/>
                    <a:pt x="384" y="105"/>
                  </a:cubicBezTo>
                  <a:cubicBezTo>
                    <a:pt x="387" y="106"/>
                    <a:pt x="387" y="106"/>
                    <a:pt x="387" y="106"/>
                  </a:cubicBezTo>
                  <a:cubicBezTo>
                    <a:pt x="390" y="106"/>
                    <a:pt x="390" y="106"/>
                    <a:pt x="390" y="106"/>
                  </a:cubicBezTo>
                  <a:cubicBezTo>
                    <a:pt x="393" y="106"/>
                    <a:pt x="393" y="106"/>
                    <a:pt x="393" y="106"/>
                  </a:cubicBezTo>
                  <a:cubicBezTo>
                    <a:pt x="400" y="108"/>
                    <a:pt x="406" y="111"/>
                    <a:pt x="412" y="113"/>
                  </a:cubicBezTo>
                  <a:cubicBezTo>
                    <a:pt x="424" y="119"/>
                    <a:pt x="433" y="126"/>
                    <a:pt x="439" y="130"/>
                  </a:cubicBezTo>
                  <a:cubicBezTo>
                    <a:pt x="445" y="135"/>
                    <a:pt x="448" y="138"/>
                    <a:pt x="448" y="138"/>
                  </a:cubicBezTo>
                  <a:cubicBezTo>
                    <a:pt x="448" y="138"/>
                    <a:pt x="446" y="135"/>
                    <a:pt x="440" y="130"/>
                  </a:cubicBezTo>
                  <a:cubicBezTo>
                    <a:pt x="434" y="124"/>
                    <a:pt x="426" y="117"/>
                    <a:pt x="414" y="110"/>
                  </a:cubicBezTo>
                  <a:cubicBezTo>
                    <a:pt x="408" y="106"/>
                    <a:pt x="402" y="103"/>
                    <a:pt x="394" y="101"/>
                  </a:cubicBezTo>
                  <a:cubicBezTo>
                    <a:pt x="391" y="100"/>
                    <a:pt x="391" y="100"/>
                    <a:pt x="391" y="100"/>
                  </a:cubicBezTo>
                  <a:cubicBezTo>
                    <a:pt x="388" y="99"/>
                    <a:pt x="388" y="99"/>
                    <a:pt x="388" y="99"/>
                  </a:cubicBezTo>
                  <a:cubicBezTo>
                    <a:pt x="385" y="99"/>
                    <a:pt x="385" y="99"/>
                    <a:pt x="385" y="99"/>
                  </a:cubicBezTo>
                  <a:cubicBezTo>
                    <a:pt x="382" y="98"/>
                    <a:pt x="382" y="98"/>
                    <a:pt x="382" y="98"/>
                  </a:cubicBezTo>
                  <a:cubicBezTo>
                    <a:pt x="378" y="98"/>
                    <a:pt x="374" y="97"/>
                    <a:pt x="370" y="96"/>
                  </a:cubicBezTo>
                  <a:cubicBezTo>
                    <a:pt x="362" y="95"/>
                    <a:pt x="354" y="93"/>
                    <a:pt x="345" y="91"/>
                  </a:cubicBezTo>
                  <a:cubicBezTo>
                    <a:pt x="341" y="90"/>
                    <a:pt x="337" y="88"/>
                    <a:pt x="333" y="87"/>
                  </a:cubicBezTo>
                  <a:cubicBezTo>
                    <a:pt x="331" y="86"/>
                    <a:pt x="329" y="86"/>
                    <a:pt x="328" y="85"/>
                  </a:cubicBezTo>
                  <a:cubicBezTo>
                    <a:pt x="327" y="84"/>
                    <a:pt x="326" y="84"/>
                    <a:pt x="326" y="83"/>
                  </a:cubicBezTo>
                  <a:cubicBezTo>
                    <a:pt x="325" y="83"/>
                    <a:pt x="325" y="83"/>
                    <a:pt x="325" y="83"/>
                  </a:cubicBezTo>
                  <a:cubicBezTo>
                    <a:pt x="325" y="83"/>
                    <a:pt x="325" y="83"/>
                    <a:pt x="325" y="83"/>
                  </a:cubicBezTo>
                  <a:cubicBezTo>
                    <a:pt x="324" y="82"/>
                    <a:pt x="324" y="82"/>
                    <a:pt x="324" y="81"/>
                  </a:cubicBezTo>
                  <a:cubicBezTo>
                    <a:pt x="325" y="82"/>
                    <a:pt x="327" y="82"/>
                    <a:pt x="329" y="82"/>
                  </a:cubicBezTo>
                  <a:cubicBezTo>
                    <a:pt x="332" y="82"/>
                    <a:pt x="335" y="83"/>
                    <a:pt x="338" y="82"/>
                  </a:cubicBezTo>
                  <a:cubicBezTo>
                    <a:pt x="340" y="82"/>
                    <a:pt x="342" y="82"/>
                    <a:pt x="343" y="82"/>
                  </a:cubicBezTo>
                  <a:cubicBezTo>
                    <a:pt x="347" y="81"/>
                    <a:pt x="347" y="81"/>
                    <a:pt x="347" y="81"/>
                  </a:cubicBezTo>
                  <a:cubicBezTo>
                    <a:pt x="359" y="77"/>
                    <a:pt x="371" y="77"/>
                    <a:pt x="380" y="77"/>
                  </a:cubicBezTo>
                  <a:cubicBezTo>
                    <a:pt x="389" y="76"/>
                    <a:pt x="395" y="77"/>
                    <a:pt x="395" y="77"/>
                  </a:cubicBezTo>
                  <a:cubicBezTo>
                    <a:pt x="395" y="77"/>
                    <a:pt x="389" y="76"/>
                    <a:pt x="380" y="75"/>
                  </a:cubicBezTo>
                  <a:cubicBezTo>
                    <a:pt x="375" y="74"/>
                    <a:pt x="370" y="74"/>
                    <a:pt x="364" y="73"/>
                  </a:cubicBezTo>
                  <a:cubicBezTo>
                    <a:pt x="361" y="73"/>
                    <a:pt x="359" y="73"/>
                    <a:pt x="355" y="73"/>
                  </a:cubicBezTo>
                  <a:cubicBezTo>
                    <a:pt x="354" y="73"/>
                    <a:pt x="352" y="74"/>
                    <a:pt x="351" y="74"/>
                  </a:cubicBezTo>
                  <a:cubicBezTo>
                    <a:pt x="348" y="74"/>
                    <a:pt x="348" y="74"/>
                    <a:pt x="348" y="74"/>
                  </a:cubicBezTo>
                  <a:cubicBezTo>
                    <a:pt x="348" y="74"/>
                    <a:pt x="348" y="74"/>
                    <a:pt x="348" y="74"/>
                  </a:cubicBezTo>
                  <a:cubicBezTo>
                    <a:pt x="348" y="74"/>
                    <a:pt x="348" y="74"/>
                    <a:pt x="348" y="74"/>
                  </a:cubicBezTo>
                  <a:cubicBezTo>
                    <a:pt x="347" y="74"/>
                    <a:pt x="347" y="74"/>
                    <a:pt x="347" y="74"/>
                  </a:cubicBezTo>
                  <a:cubicBezTo>
                    <a:pt x="347" y="74"/>
                    <a:pt x="348" y="74"/>
                    <a:pt x="348" y="74"/>
                  </a:cubicBezTo>
                  <a:cubicBezTo>
                    <a:pt x="348" y="74"/>
                    <a:pt x="348" y="74"/>
                    <a:pt x="348" y="74"/>
                  </a:cubicBezTo>
                  <a:cubicBezTo>
                    <a:pt x="348" y="74"/>
                    <a:pt x="348" y="74"/>
                    <a:pt x="348" y="74"/>
                  </a:cubicBezTo>
                  <a:cubicBezTo>
                    <a:pt x="346" y="74"/>
                    <a:pt x="346" y="74"/>
                    <a:pt x="346" y="74"/>
                  </a:cubicBezTo>
                  <a:cubicBezTo>
                    <a:pt x="342" y="75"/>
                    <a:pt x="342" y="75"/>
                    <a:pt x="342" y="75"/>
                  </a:cubicBezTo>
                  <a:cubicBezTo>
                    <a:pt x="340" y="75"/>
                    <a:pt x="339" y="75"/>
                    <a:pt x="338" y="74"/>
                  </a:cubicBezTo>
                  <a:cubicBezTo>
                    <a:pt x="335" y="74"/>
                    <a:pt x="333" y="74"/>
                    <a:pt x="330" y="73"/>
                  </a:cubicBezTo>
                  <a:cubicBezTo>
                    <a:pt x="328" y="73"/>
                    <a:pt x="325" y="72"/>
                    <a:pt x="323" y="71"/>
                  </a:cubicBezTo>
                  <a:cubicBezTo>
                    <a:pt x="321" y="70"/>
                    <a:pt x="318" y="70"/>
                    <a:pt x="317" y="69"/>
                  </a:cubicBezTo>
                  <a:cubicBezTo>
                    <a:pt x="314" y="68"/>
                    <a:pt x="312" y="66"/>
                    <a:pt x="310" y="65"/>
                  </a:cubicBezTo>
                  <a:cubicBezTo>
                    <a:pt x="309" y="64"/>
                    <a:pt x="308" y="63"/>
                    <a:pt x="307" y="62"/>
                  </a:cubicBezTo>
                  <a:cubicBezTo>
                    <a:pt x="305" y="60"/>
                    <a:pt x="303" y="59"/>
                    <a:pt x="301" y="57"/>
                  </a:cubicBezTo>
                  <a:cubicBezTo>
                    <a:pt x="299" y="56"/>
                    <a:pt x="299" y="56"/>
                    <a:pt x="299" y="56"/>
                  </a:cubicBezTo>
                  <a:cubicBezTo>
                    <a:pt x="299" y="56"/>
                    <a:pt x="299" y="56"/>
                    <a:pt x="299" y="56"/>
                  </a:cubicBezTo>
                  <a:cubicBezTo>
                    <a:pt x="299" y="55"/>
                    <a:pt x="299" y="55"/>
                    <a:pt x="299" y="55"/>
                  </a:cubicBezTo>
                  <a:cubicBezTo>
                    <a:pt x="299" y="55"/>
                    <a:pt x="299" y="55"/>
                    <a:pt x="299" y="55"/>
                  </a:cubicBezTo>
                  <a:cubicBezTo>
                    <a:pt x="299" y="56"/>
                    <a:pt x="298" y="55"/>
                    <a:pt x="298" y="55"/>
                  </a:cubicBezTo>
                  <a:cubicBezTo>
                    <a:pt x="297" y="55"/>
                    <a:pt x="297" y="55"/>
                    <a:pt x="297" y="55"/>
                  </a:cubicBezTo>
                  <a:cubicBezTo>
                    <a:pt x="294" y="53"/>
                    <a:pt x="294" y="53"/>
                    <a:pt x="294" y="53"/>
                  </a:cubicBezTo>
                  <a:cubicBezTo>
                    <a:pt x="290" y="51"/>
                    <a:pt x="285" y="50"/>
                    <a:pt x="281" y="48"/>
                  </a:cubicBezTo>
                  <a:cubicBezTo>
                    <a:pt x="273" y="46"/>
                    <a:pt x="234" y="38"/>
                    <a:pt x="224" y="31"/>
                  </a:cubicBezTo>
                  <a:cubicBezTo>
                    <a:pt x="218" y="26"/>
                    <a:pt x="218" y="17"/>
                    <a:pt x="218" y="12"/>
                  </a:cubicBezTo>
                  <a:cubicBezTo>
                    <a:pt x="218" y="7"/>
                    <a:pt x="218" y="0"/>
                    <a:pt x="218" y="0"/>
                  </a:cubicBezTo>
                  <a:lnTo>
                    <a:pt x="181" y="0"/>
                  </a:lnTo>
                  <a:close/>
                </a:path>
              </a:pathLst>
            </a:custGeom>
            <a:solidFill>
              <a:schemeClr val="tx2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1F406CA-A86F-F6C5-774D-4B681476CFC6}"/>
              </a:ext>
            </a:extLst>
          </p:cNvPr>
          <p:cNvGrpSpPr/>
          <p:nvPr/>
        </p:nvGrpSpPr>
        <p:grpSpPr>
          <a:xfrm>
            <a:off x="4266327" y="3988050"/>
            <a:ext cx="2256188" cy="442035"/>
            <a:chOff x="418748" y="2829071"/>
            <a:chExt cx="2256188" cy="442035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E7A61EC-AFF1-9C72-C129-00F5262E01B9}"/>
                </a:ext>
              </a:extLst>
            </p:cNvPr>
            <p:cNvSpPr txBox="1"/>
            <p:nvPr/>
          </p:nvSpPr>
          <p:spPr>
            <a:xfrm>
              <a:off x="418748" y="2829071"/>
              <a:ext cx="1302903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terrupt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A014762-CBB0-1CBE-70F5-58C440852455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73E9926-42D8-9D03-0815-FBC435981EA5}"/>
              </a:ext>
            </a:extLst>
          </p:cNvPr>
          <p:cNvGrpSpPr/>
          <p:nvPr/>
        </p:nvGrpSpPr>
        <p:grpSpPr>
          <a:xfrm>
            <a:off x="0" y="4176412"/>
            <a:ext cx="1941046" cy="596704"/>
            <a:chOff x="2796648" y="2663021"/>
            <a:chExt cx="1941046" cy="596704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3D4A614-2527-9307-658C-717C1549F2AE}"/>
                </a:ext>
              </a:extLst>
            </p:cNvPr>
            <p:cNvSpPr txBox="1"/>
            <p:nvPr/>
          </p:nvSpPr>
          <p:spPr>
            <a:xfrm>
              <a:off x="3334378" y="2663021"/>
              <a:ext cx="1403316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70AD47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re Scaler</a:t>
              </a:r>
              <a:endParaRPr kumimoji="0" lang="id-ID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E349FFE-4E72-166F-AC8A-BF15B9FC9100}"/>
                </a:ext>
              </a:extLst>
            </p:cNvPr>
            <p:cNvSpPr txBox="1"/>
            <p:nvPr/>
          </p:nvSpPr>
          <p:spPr>
            <a:xfrm>
              <a:off x="2796648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3897D56-F268-66A2-C387-AFDCA6B87391}"/>
              </a:ext>
            </a:extLst>
          </p:cNvPr>
          <p:cNvGrpSpPr/>
          <p:nvPr/>
        </p:nvGrpSpPr>
        <p:grpSpPr>
          <a:xfrm>
            <a:off x="49149" y="3187406"/>
            <a:ext cx="2588128" cy="1057588"/>
            <a:chOff x="2281780" y="2341673"/>
            <a:chExt cx="2588128" cy="1057588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4D80CD83-0AB9-C0C7-90B6-A882C31A41DE}"/>
                </a:ext>
              </a:extLst>
            </p:cNvPr>
            <p:cNvSpPr txBox="1"/>
            <p:nvPr/>
          </p:nvSpPr>
          <p:spPr>
            <a:xfrm>
              <a:off x="2281780" y="2341673"/>
              <a:ext cx="2588128" cy="1057588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hannel Selection Register</a:t>
              </a:r>
            </a:p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63E5142-8868-2754-285C-612DF4BAA354}"/>
                </a:ext>
              </a:extLst>
            </p:cNvPr>
            <p:cNvSpPr txBox="1"/>
            <p:nvPr/>
          </p:nvSpPr>
          <p:spPr>
            <a:xfrm>
              <a:off x="2796648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703F7E40-5351-0100-51B4-471E3FB61973}"/>
              </a:ext>
            </a:extLst>
          </p:cNvPr>
          <p:cNvGrpSpPr/>
          <p:nvPr/>
        </p:nvGrpSpPr>
        <p:grpSpPr>
          <a:xfrm>
            <a:off x="3675223" y="2619254"/>
            <a:ext cx="2847292" cy="1426920"/>
            <a:chOff x="-172356" y="2328539"/>
            <a:chExt cx="2847292" cy="1426920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E9909E4-F47C-8CAF-30C8-CE8AFDFE8F77}"/>
                </a:ext>
              </a:extLst>
            </p:cNvPr>
            <p:cNvSpPr txBox="1"/>
            <p:nvPr/>
          </p:nvSpPr>
          <p:spPr>
            <a:xfrm>
              <a:off x="-172356" y="2328539"/>
              <a:ext cx="2552012" cy="142692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A5A5A5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onversion Time </a:t>
              </a:r>
              <a:b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A5A5A5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A5A5A5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&amp; Sampling Frequency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208EBA6-D8F8-AA98-0FA3-68FC2218DE58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98742DB-47CA-7A2A-17A2-241859231FBA}"/>
              </a:ext>
            </a:extLst>
          </p:cNvPr>
          <p:cNvGrpSpPr/>
          <p:nvPr/>
        </p:nvGrpSpPr>
        <p:grpSpPr>
          <a:xfrm>
            <a:off x="737659" y="2453643"/>
            <a:ext cx="1581219" cy="640732"/>
            <a:chOff x="1116544" y="2618993"/>
            <a:chExt cx="1581219" cy="640732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26C7A19-73BD-7212-11C4-50B234B4D9B9}"/>
                </a:ext>
              </a:extLst>
            </p:cNvPr>
            <p:cNvSpPr txBox="1"/>
            <p:nvPr/>
          </p:nvSpPr>
          <p:spPr>
            <a:xfrm>
              <a:off x="1676027" y="2618993"/>
              <a:ext cx="1021736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igger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DAB79125-0AF5-9DE5-23A1-767B2611945A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7DBF4A35-751E-8F88-ABA8-E543663C9145}"/>
              </a:ext>
            </a:extLst>
          </p:cNvPr>
          <p:cNvGrpSpPr/>
          <p:nvPr/>
        </p:nvGrpSpPr>
        <p:grpSpPr>
          <a:xfrm>
            <a:off x="2513489" y="1663441"/>
            <a:ext cx="1438736" cy="640732"/>
            <a:chOff x="529739" y="2618993"/>
            <a:chExt cx="1438736" cy="640732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4B40EC2-7C67-37E6-454D-49AE0D9B1391}"/>
                </a:ext>
              </a:extLst>
            </p:cNvPr>
            <p:cNvSpPr txBox="1"/>
            <p:nvPr/>
          </p:nvSpPr>
          <p:spPr>
            <a:xfrm>
              <a:off x="529739" y="2618993"/>
              <a:ext cx="1437428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DC Clock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FE91D14-B01A-A336-BE34-9ED284D2FD7F}"/>
                </a:ext>
              </a:extLst>
            </p:cNvPr>
            <p:cNvSpPr txBox="1"/>
            <p:nvPr/>
          </p:nvSpPr>
          <p:spPr>
            <a:xfrm>
              <a:off x="1823005" y="3002356"/>
              <a:ext cx="145470" cy="257369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F7A6A98D-B566-2E0E-6092-B1D39B51F157}"/>
              </a:ext>
            </a:extLst>
          </p:cNvPr>
          <p:cNvSpPr txBox="1"/>
          <p:nvPr/>
        </p:nvSpPr>
        <p:spPr>
          <a:xfrm>
            <a:off x="2704772" y="5341164"/>
            <a:ext cx="18782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DC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EE55FC-8FD6-2552-B72C-AA6139692BE3}"/>
              </a:ext>
            </a:extLst>
          </p:cNvPr>
          <p:cNvSpPr txBox="1"/>
          <p:nvPr/>
        </p:nvSpPr>
        <p:spPr>
          <a:xfrm>
            <a:off x="1630565" y="188323"/>
            <a:ext cx="3290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DC</a:t>
            </a: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B745FC22-D9AE-4C18-24BB-F426AF0106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162" y="0"/>
            <a:ext cx="1296705" cy="1296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7740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2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4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6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8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2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8CFF485-1772-7B8B-D44E-2D29F5EB76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62" y="101575"/>
            <a:ext cx="6781965" cy="3200400"/>
          </a:xfrm>
          <a:prstGeom prst="rect">
            <a:avLst/>
          </a:prstGeom>
        </p:spPr>
      </p:pic>
      <p:pic>
        <p:nvPicPr>
          <p:cNvPr id="4" name="Picture 3" descr="Table&#10;&#10;Description automatically generated">
            <a:extLst>
              <a:ext uri="{FF2B5EF4-FFF2-40B4-BE49-F238E27FC236}">
                <a16:creationId xmlns:a16="http://schemas.microsoft.com/office/drawing/2014/main" id="{A1A2CD0E-4368-E436-FFB3-F638EB7D0D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4" t="1417" r="5887" b="1713"/>
          <a:stretch/>
        </p:blipFill>
        <p:spPr>
          <a:xfrm>
            <a:off x="223905" y="3429000"/>
            <a:ext cx="5676224" cy="3007751"/>
          </a:xfrm>
          <a:prstGeom prst="rect">
            <a:avLst/>
          </a:prstGeom>
        </p:spPr>
      </p:pic>
      <p:pic>
        <p:nvPicPr>
          <p:cNvPr id="6" name="Picture 5" descr="Table&#10;&#10;Description automatically generated">
            <a:extLst>
              <a:ext uri="{FF2B5EF4-FFF2-40B4-BE49-F238E27FC236}">
                <a16:creationId xmlns:a16="http://schemas.microsoft.com/office/drawing/2014/main" id="{5806E569-6BD1-7EB5-8B04-B225A7F8D8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992" y="4181265"/>
            <a:ext cx="5676223" cy="1503220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27E4D4E-59DB-79ED-0E7A-88AB3F551145}"/>
              </a:ext>
            </a:extLst>
          </p:cNvPr>
          <p:cNvCxnSpPr>
            <a:cxnSpLocks/>
            <a:endCxn id="12" idx="3"/>
          </p:cNvCxnSpPr>
          <p:nvPr/>
        </p:nvCxnSpPr>
        <p:spPr>
          <a:xfrm flipV="1">
            <a:off x="9198171" y="1021204"/>
            <a:ext cx="426006" cy="477358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9A5E292-47C3-D92E-1EF7-35A7FD01E23F}"/>
              </a:ext>
            </a:extLst>
          </p:cNvPr>
          <p:cNvCxnSpPr>
            <a:cxnSpLocks/>
          </p:cNvCxnSpPr>
          <p:nvPr/>
        </p:nvCxnSpPr>
        <p:spPr>
          <a:xfrm>
            <a:off x="9367060" y="1795338"/>
            <a:ext cx="729971" cy="31971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DB0588D-FDCA-F10D-5C0A-460E9A673E05}"/>
              </a:ext>
            </a:extLst>
          </p:cNvPr>
          <p:cNvCxnSpPr/>
          <p:nvPr/>
        </p:nvCxnSpPr>
        <p:spPr>
          <a:xfrm>
            <a:off x="9068672" y="2277404"/>
            <a:ext cx="384542" cy="93117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819FB9B-D1E7-FE71-8DBF-166E33F07612}"/>
              </a:ext>
            </a:extLst>
          </p:cNvPr>
          <p:cNvCxnSpPr>
            <a:cxnSpLocks/>
          </p:cNvCxnSpPr>
          <p:nvPr/>
        </p:nvCxnSpPr>
        <p:spPr>
          <a:xfrm flipH="1">
            <a:off x="7657200" y="2104015"/>
            <a:ext cx="782484" cy="38957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9F4C2AC-4A8D-3242-D7E7-DA0B0041DD44}"/>
              </a:ext>
            </a:extLst>
          </p:cNvPr>
          <p:cNvCxnSpPr>
            <a:cxnSpLocks/>
          </p:cNvCxnSpPr>
          <p:nvPr/>
        </p:nvCxnSpPr>
        <p:spPr>
          <a:xfrm flipH="1" flipV="1">
            <a:off x="7920651" y="1331987"/>
            <a:ext cx="693321" cy="369788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82ADBB23-50AE-B409-4B0E-414D7700D566}"/>
              </a:ext>
            </a:extLst>
          </p:cNvPr>
          <p:cNvSpPr/>
          <p:nvPr/>
        </p:nvSpPr>
        <p:spPr>
          <a:xfrm>
            <a:off x="9483943" y="203858"/>
            <a:ext cx="957580" cy="957580"/>
          </a:xfrm>
          <a:prstGeom prst="ellipse">
            <a:avLst/>
          </a:prstGeom>
          <a:solidFill>
            <a:srgbClr val="7F7F7F"/>
          </a:solidFill>
          <a:ln w="38100">
            <a:solidFill>
              <a:schemeClr val="bg1">
                <a:lumMod val="6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680F62A-4496-C245-D906-B9461875A7EF}"/>
              </a:ext>
            </a:extLst>
          </p:cNvPr>
          <p:cNvSpPr/>
          <p:nvPr/>
        </p:nvSpPr>
        <p:spPr>
          <a:xfrm>
            <a:off x="10069113" y="1348519"/>
            <a:ext cx="957580" cy="957580"/>
          </a:xfrm>
          <a:prstGeom prst="ellipse">
            <a:avLst/>
          </a:prstGeom>
          <a:solidFill>
            <a:srgbClr val="7F7F7F"/>
          </a:solidFill>
          <a:ln w="38100">
            <a:solidFill>
              <a:schemeClr val="bg1">
                <a:lumMod val="6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BC0B46C-96D4-E7F8-0BC6-CD5B89C06A69}"/>
              </a:ext>
            </a:extLst>
          </p:cNvPr>
          <p:cNvSpPr/>
          <p:nvPr/>
        </p:nvSpPr>
        <p:spPr>
          <a:xfrm>
            <a:off x="8906071" y="2648513"/>
            <a:ext cx="1752042" cy="957580"/>
          </a:xfrm>
          <a:prstGeom prst="ellipse">
            <a:avLst/>
          </a:prstGeom>
          <a:solidFill>
            <a:srgbClr val="7F7F7F"/>
          </a:solidFill>
          <a:ln w="38100">
            <a:solidFill>
              <a:schemeClr val="bg1">
                <a:lumMod val="6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0785F54-F9DB-01D3-68E9-809A9B8E54D0}"/>
              </a:ext>
            </a:extLst>
          </p:cNvPr>
          <p:cNvSpPr/>
          <p:nvPr/>
        </p:nvSpPr>
        <p:spPr>
          <a:xfrm>
            <a:off x="6913481" y="2145642"/>
            <a:ext cx="957580" cy="95758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38100">
            <a:solidFill>
              <a:schemeClr val="bg1">
                <a:lumMod val="6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09A0571-CDB4-49A0-B204-A4F8E4EBD2FF}"/>
              </a:ext>
            </a:extLst>
          </p:cNvPr>
          <p:cNvSpPr/>
          <p:nvPr/>
        </p:nvSpPr>
        <p:spPr>
          <a:xfrm>
            <a:off x="7085492" y="618115"/>
            <a:ext cx="957580" cy="957580"/>
          </a:xfrm>
          <a:prstGeom prst="ellipse">
            <a:avLst/>
          </a:prstGeom>
          <a:solidFill>
            <a:srgbClr val="7F7F7F"/>
          </a:solidFill>
          <a:ln w="38100">
            <a:solidFill>
              <a:schemeClr val="bg1">
                <a:lumMod val="6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6770833-4621-0C98-2270-B44F47A3C5D6}"/>
              </a:ext>
            </a:extLst>
          </p:cNvPr>
          <p:cNvGrpSpPr/>
          <p:nvPr/>
        </p:nvGrpSpPr>
        <p:grpSpPr>
          <a:xfrm>
            <a:off x="8176099" y="1132743"/>
            <a:ext cx="1459944" cy="1459944"/>
            <a:chOff x="5366028" y="1780223"/>
            <a:chExt cx="1459944" cy="1459944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A4E15A12-DFE3-18CB-D206-8AC11C85ABF0}"/>
                </a:ext>
              </a:extLst>
            </p:cNvPr>
            <p:cNvSpPr/>
            <p:nvPr/>
          </p:nvSpPr>
          <p:spPr>
            <a:xfrm>
              <a:off x="5366028" y="1780223"/>
              <a:ext cx="1459944" cy="1459944"/>
            </a:xfrm>
            <a:prstGeom prst="ellipse">
              <a:avLst/>
            </a:prstGeom>
            <a:solidFill>
              <a:schemeClr val="bg1">
                <a:lumMod val="65000"/>
                <a:alpha val="50000"/>
              </a:schemeClr>
            </a:solidFill>
            <a:ln w="635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18ABB6E0-DB2D-46D0-3AAE-0CD29D4755BB}"/>
                </a:ext>
              </a:extLst>
            </p:cNvPr>
            <p:cNvSpPr/>
            <p:nvPr/>
          </p:nvSpPr>
          <p:spPr>
            <a:xfrm>
              <a:off x="5476240" y="1890435"/>
              <a:ext cx="1239520" cy="1239520"/>
            </a:xfrm>
            <a:prstGeom prst="ellipse">
              <a:avLst/>
            </a:prstGeom>
            <a:gradFill>
              <a:gsLst>
                <a:gs pos="50000">
                  <a:schemeClr val="accent1"/>
                </a:gs>
                <a:gs pos="51000">
                  <a:schemeClr val="accent1">
                    <a:lumMod val="75000"/>
                  </a:schemeClr>
                </a:gs>
              </a:gsLst>
              <a:lin ang="2700000" scaled="1"/>
            </a:gradFill>
            <a:ln w="63500"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E9DDC930-7121-2BAD-6A3A-7D91E337D0E6}"/>
              </a:ext>
            </a:extLst>
          </p:cNvPr>
          <p:cNvSpPr txBox="1"/>
          <p:nvPr/>
        </p:nvSpPr>
        <p:spPr>
          <a:xfrm>
            <a:off x="9592770" y="237289"/>
            <a:ext cx="7798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CP vs UDP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8EE6A3A-ADBB-D2E8-95AA-9157B97D77E8}"/>
              </a:ext>
            </a:extLst>
          </p:cNvPr>
          <p:cNvSpPr txBox="1"/>
          <p:nvPr/>
        </p:nvSpPr>
        <p:spPr>
          <a:xfrm>
            <a:off x="7164651" y="762585"/>
            <a:ext cx="729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tic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P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40E6FC1-4A94-5C7D-53A4-AFD9FD3E175B}"/>
              </a:ext>
            </a:extLst>
          </p:cNvPr>
          <p:cNvSpPr txBox="1"/>
          <p:nvPr/>
        </p:nvSpPr>
        <p:spPr>
          <a:xfrm>
            <a:off x="10092907" y="1348519"/>
            <a:ext cx="9284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ient and Serv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305B474-B9C4-273D-ACF7-E4622D1AEF42}"/>
              </a:ext>
            </a:extLst>
          </p:cNvPr>
          <p:cNvSpPr txBox="1"/>
          <p:nvPr/>
        </p:nvSpPr>
        <p:spPr>
          <a:xfrm>
            <a:off x="8893371" y="2804137"/>
            <a:ext cx="17520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munication Rat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8E4AC2B-FB4E-202A-B5ED-0B59D32D04FC}"/>
              </a:ext>
            </a:extLst>
          </p:cNvPr>
          <p:cNvSpPr txBox="1"/>
          <p:nvPr/>
        </p:nvSpPr>
        <p:spPr>
          <a:xfrm>
            <a:off x="6664229" y="2104015"/>
            <a:ext cx="14866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lay Between Packet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E7415AA-6FD5-3F15-5CF3-E95EB4E6DFD1}"/>
              </a:ext>
            </a:extLst>
          </p:cNvPr>
          <p:cNvSpPr txBox="1"/>
          <p:nvPr/>
        </p:nvSpPr>
        <p:spPr>
          <a:xfrm>
            <a:off x="8443158" y="1518445"/>
            <a:ext cx="1010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hernet</a:t>
            </a:r>
            <a:endParaRPr kumimoji="0" lang="en-US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dule</a:t>
            </a:r>
          </a:p>
        </p:txBody>
      </p:sp>
    </p:spTree>
    <p:extLst>
      <p:ext uri="{BB962C8B-B14F-4D97-AF65-F5344CB8AC3E}">
        <p14:creationId xmlns:p14="http://schemas.microsoft.com/office/powerpoint/2010/main" val="14228145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100"/>
                            </p:stCondLst>
                            <p:childTnLst>
                              <p:par>
                                <p:cTn id="6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200"/>
                            </p:stCondLst>
                            <p:childTnLst>
                              <p:par>
                                <p:cTn id="6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300"/>
                            </p:stCondLst>
                            <p:childTnLst>
                              <p:par>
                                <p:cTn id="7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400"/>
                            </p:stCondLst>
                            <p:childTnLst>
                              <p:par>
                                <p:cTn id="7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20" grpId="0"/>
      <p:bldP spid="21" grpId="0"/>
      <p:bldP spid="22" grpId="0"/>
      <p:bldP spid="23" grpId="0"/>
      <p:bldP spid="24" grpId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434F655-08E0-91C0-20E6-6A7E1317B7D1}"/>
              </a:ext>
            </a:extLst>
          </p:cNvPr>
          <p:cNvSpPr/>
          <p:nvPr/>
        </p:nvSpPr>
        <p:spPr>
          <a:xfrm>
            <a:off x="-5" y="0"/>
            <a:ext cx="12192005" cy="685800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FB523B48-167C-EF1F-1025-F269760FABA6}"/>
              </a:ext>
            </a:extLst>
          </p:cNvPr>
          <p:cNvSpPr/>
          <p:nvPr/>
        </p:nvSpPr>
        <p:spPr>
          <a:xfrm>
            <a:off x="-2243" y="2197167"/>
            <a:ext cx="12194248" cy="4660833"/>
          </a:xfrm>
          <a:custGeom>
            <a:avLst/>
            <a:gdLst>
              <a:gd name="connsiteX0" fmla="*/ 10863857 w 12192005"/>
              <a:gd name="connsiteY0" fmla="*/ 0 h 4660833"/>
              <a:gd name="connsiteX1" fmla="*/ 11341637 w 12192005"/>
              <a:gd name="connsiteY1" fmla="*/ 316693 h 4660833"/>
              <a:gd name="connsiteX2" fmla="*/ 11342240 w 12192005"/>
              <a:gd name="connsiteY2" fmla="*/ 318638 h 4660833"/>
              <a:gd name="connsiteX3" fmla="*/ 11353705 w 12192005"/>
              <a:gd name="connsiteY3" fmla="*/ 315079 h 4660833"/>
              <a:gd name="connsiteX4" fmla="*/ 11434194 w 12192005"/>
              <a:gd name="connsiteY4" fmla="*/ 306965 h 4660833"/>
              <a:gd name="connsiteX5" fmla="*/ 11716597 w 12192005"/>
              <a:gd name="connsiteY5" fmla="*/ 423940 h 4660833"/>
              <a:gd name="connsiteX6" fmla="*/ 11762250 w 12192005"/>
              <a:gd name="connsiteY6" fmla="*/ 479273 h 4660833"/>
              <a:gd name="connsiteX7" fmla="*/ 11797268 w 12192005"/>
              <a:gd name="connsiteY7" fmla="*/ 476623 h 4660833"/>
              <a:gd name="connsiteX8" fmla="*/ 12168836 w 12192005"/>
              <a:gd name="connsiteY8" fmla="*/ 590121 h 4660833"/>
              <a:gd name="connsiteX9" fmla="*/ 12192005 w 12192005"/>
              <a:gd name="connsiteY9" fmla="*/ 608326 h 4660833"/>
              <a:gd name="connsiteX10" fmla="*/ 12192005 w 12192005"/>
              <a:gd name="connsiteY10" fmla="*/ 1238401 h 4660833"/>
              <a:gd name="connsiteX11" fmla="*/ 12192005 w 12192005"/>
              <a:gd name="connsiteY11" fmla="*/ 4030758 h 4660833"/>
              <a:gd name="connsiteX12" fmla="*/ 12192005 w 12192005"/>
              <a:gd name="connsiteY12" fmla="*/ 4660833 h 4660833"/>
              <a:gd name="connsiteX13" fmla="*/ 5 w 12192005"/>
              <a:gd name="connsiteY13" fmla="*/ 4660833 h 4660833"/>
              <a:gd name="connsiteX14" fmla="*/ 0 w 12192005"/>
              <a:gd name="connsiteY14" fmla="*/ 3063580 h 4660833"/>
              <a:gd name="connsiteX15" fmla="*/ 0 w 12192005"/>
              <a:gd name="connsiteY15" fmla="*/ 2433505 h 4660833"/>
              <a:gd name="connsiteX16" fmla="*/ 0 w 12192005"/>
              <a:gd name="connsiteY16" fmla="*/ 2007509 h 4660833"/>
              <a:gd name="connsiteX17" fmla="*/ 0 w 12192005"/>
              <a:gd name="connsiteY17" fmla="*/ 1377434 h 4660833"/>
              <a:gd name="connsiteX18" fmla="*/ 30279 w 12192005"/>
              <a:gd name="connsiteY18" fmla="*/ 1340737 h 4660833"/>
              <a:gd name="connsiteX19" fmla="*/ 532612 w 12192005"/>
              <a:gd name="connsiteY19" fmla="*/ 1132663 h 4660833"/>
              <a:gd name="connsiteX20" fmla="*/ 809134 w 12192005"/>
              <a:gd name="connsiteY20" fmla="*/ 1188491 h 4660833"/>
              <a:gd name="connsiteX21" fmla="*/ 871197 w 12192005"/>
              <a:gd name="connsiteY21" fmla="*/ 1222176 h 4660833"/>
              <a:gd name="connsiteX22" fmla="*/ 920073 w 12192005"/>
              <a:gd name="connsiteY22" fmla="*/ 1162937 h 4660833"/>
              <a:gd name="connsiteX23" fmla="*/ 1422408 w 12192005"/>
              <a:gd name="connsiteY23" fmla="*/ 954863 h 4660833"/>
              <a:gd name="connsiteX24" fmla="*/ 1451151 w 12192005"/>
              <a:gd name="connsiteY24" fmla="*/ 957761 h 4660833"/>
              <a:gd name="connsiteX25" fmla="*/ 1453000 w 12192005"/>
              <a:gd name="connsiteY25" fmla="*/ 939422 h 4660833"/>
              <a:gd name="connsiteX26" fmla="*/ 2392372 w 12192005"/>
              <a:gd name="connsiteY26" fmla="*/ 173813 h 4660833"/>
              <a:gd name="connsiteX27" fmla="*/ 3351221 w 12192005"/>
              <a:gd name="connsiteY27" fmla="*/ 1132663 h 4660833"/>
              <a:gd name="connsiteX28" fmla="*/ 3348380 w 12192005"/>
              <a:gd name="connsiteY28" fmla="*/ 1160840 h 4660833"/>
              <a:gd name="connsiteX29" fmla="*/ 3449988 w 12192005"/>
              <a:gd name="connsiteY29" fmla="*/ 1192380 h 4660833"/>
              <a:gd name="connsiteX30" fmla="*/ 3708764 w 12192005"/>
              <a:gd name="connsiteY30" fmla="*/ 1405477 h 4660833"/>
              <a:gd name="connsiteX31" fmla="*/ 3735036 w 12192005"/>
              <a:gd name="connsiteY31" fmla="*/ 1460129 h 4660833"/>
              <a:gd name="connsiteX32" fmla="*/ 3775589 w 12192005"/>
              <a:gd name="connsiteY32" fmla="*/ 1426671 h 4660833"/>
              <a:gd name="connsiteX33" fmla="*/ 4042973 w 12192005"/>
              <a:gd name="connsiteY33" fmla="*/ 1344996 h 4660833"/>
              <a:gd name="connsiteX34" fmla="*/ 4139355 w 12192005"/>
              <a:gd name="connsiteY34" fmla="*/ 1354712 h 4660833"/>
              <a:gd name="connsiteX35" fmla="*/ 4224118 w 12192005"/>
              <a:gd name="connsiteY35" fmla="*/ 1381024 h 4660833"/>
              <a:gd name="connsiteX36" fmla="*/ 4241202 w 12192005"/>
              <a:gd name="connsiteY36" fmla="*/ 1325996 h 4660833"/>
              <a:gd name="connsiteX37" fmla="*/ 4783148 w 12192005"/>
              <a:gd name="connsiteY37" fmla="*/ 966769 h 4660833"/>
              <a:gd name="connsiteX38" fmla="*/ 4825456 w 12192005"/>
              <a:gd name="connsiteY38" fmla="*/ 971034 h 4660833"/>
              <a:gd name="connsiteX39" fmla="*/ 4864350 w 12192005"/>
              <a:gd name="connsiteY39" fmla="*/ 899371 h 4660833"/>
              <a:gd name="connsiteX40" fmla="*/ 5659444 w 12192005"/>
              <a:gd name="connsiteY40" fmla="*/ 476623 h 4660833"/>
              <a:gd name="connsiteX41" fmla="*/ 6337453 w 12192005"/>
              <a:gd name="connsiteY41" fmla="*/ 757464 h 4660833"/>
              <a:gd name="connsiteX42" fmla="*/ 6425970 w 12192005"/>
              <a:gd name="connsiteY42" fmla="*/ 864748 h 4660833"/>
              <a:gd name="connsiteX43" fmla="*/ 6451259 w 12192005"/>
              <a:gd name="connsiteY43" fmla="*/ 818157 h 4660833"/>
              <a:gd name="connsiteX44" fmla="*/ 7366802 w 12192005"/>
              <a:gd name="connsiteY44" fmla="*/ 331367 h 4660833"/>
              <a:gd name="connsiteX45" fmla="*/ 7479690 w 12192005"/>
              <a:gd name="connsiteY45" fmla="*/ 337067 h 4660833"/>
              <a:gd name="connsiteX46" fmla="*/ 7587922 w 12192005"/>
              <a:gd name="connsiteY46" fmla="*/ 353585 h 4660833"/>
              <a:gd name="connsiteX47" fmla="*/ 7654776 w 12192005"/>
              <a:gd name="connsiteY47" fmla="*/ 298426 h 4660833"/>
              <a:gd name="connsiteX48" fmla="*/ 8062731 w 12192005"/>
              <a:gd name="connsiteY48" fmla="*/ 173813 h 4660833"/>
              <a:gd name="connsiteX49" fmla="*/ 8777558 w 12192005"/>
              <a:gd name="connsiteY49" fmla="*/ 756414 h 4660833"/>
              <a:gd name="connsiteX50" fmla="*/ 8779462 w 12192005"/>
              <a:gd name="connsiteY50" fmla="*/ 775297 h 4660833"/>
              <a:gd name="connsiteX51" fmla="*/ 8800464 w 12192005"/>
              <a:gd name="connsiteY51" fmla="*/ 768778 h 4660833"/>
              <a:gd name="connsiteX52" fmla="*/ 8919000 w 12192005"/>
              <a:gd name="connsiteY52" fmla="*/ 756828 h 4660833"/>
              <a:gd name="connsiteX53" fmla="*/ 9406718 w 12192005"/>
              <a:gd name="connsiteY53" fmla="*/ 1016146 h 4660833"/>
              <a:gd name="connsiteX54" fmla="*/ 9430890 w 12192005"/>
              <a:gd name="connsiteY54" fmla="*/ 1060679 h 4660833"/>
              <a:gd name="connsiteX55" fmla="*/ 9438634 w 12192005"/>
              <a:gd name="connsiteY55" fmla="*/ 1035731 h 4660833"/>
              <a:gd name="connsiteX56" fmla="*/ 10170720 w 12192005"/>
              <a:gd name="connsiteY56" fmla="*/ 550471 h 4660833"/>
              <a:gd name="connsiteX57" fmla="*/ 10330844 w 12192005"/>
              <a:gd name="connsiteY57" fmla="*/ 566613 h 4660833"/>
              <a:gd name="connsiteX58" fmla="*/ 10350690 w 12192005"/>
              <a:gd name="connsiteY58" fmla="*/ 571716 h 4660833"/>
              <a:gd name="connsiteX59" fmla="*/ 10345328 w 12192005"/>
              <a:gd name="connsiteY59" fmla="*/ 518528 h 4660833"/>
              <a:gd name="connsiteX60" fmla="*/ 10863857 w 12192005"/>
              <a:gd name="connsiteY60" fmla="*/ 0 h 4660833"/>
              <a:gd name="connsiteX0" fmla="*/ 10863857 w 12192005"/>
              <a:gd name="connsiteY0" fmla="*/ 0 h 4660833"/>
              <a:gd name="connsiteX1" fmla="*/ 11341637 w 12192005"/>
              <a:gd name="connsiteY1" fmla="*/ 316693 h 4660833"/>
              <a:gd name="connsiteX2" fmla="*/ 11342240 w 12192005"/>
              <a:gd name="connsiteY2" fmla="*/ 318638 h 4660833"/>
              <a:gd name="connsiteX3" fmla="*/ 11353705 w 12192005"/>
              <a:gd name="connsiteY3" fmla="*/ 315079 h 4660833"/>
              <a:gd name="connsiteX4" fmla="*/ 11434194 w 12192005"/>
              <a:gd name="connsiteY4" fmla="*/ 306965 h 4660833"/>
              <a:gd name="connsiteX5" fmla="*/ 11716597 w 12192005"/>
              <a:gd name="connsiteY5" fmla="*/ 423940 h 4660833"/>
              <a:gd name="connsiteX6" fmla="*/ 11762250 w 12192005"/>
              <a:gd name="connsiteY6" fmla="*/ 479273 h 4660833"/>
              <a:gd name="connsiteX7" fmla="*/ 11797268 w 12192005"/>
              <a:gd name="connsiteY7" fmla="*/ 476623 h 4660833"/>
              <a:gd name="connsiteX8" fmla="*/ 12168836 w 12192005"/>
              <a:gd name="connsiteY8" fmla="*/ 590121 h 4660833"/>
              <a:gd name="connsiteX9" fmla="*/ 12192005 w 12192005"/>
              <a:gd name="connsiteY9" fmla="*/ 608326 h 4660833"/>
              <a:gd name="connsiteX10" fmla="*/ 12192005 w 12192005"/>
              <a:gd name="connsiteY10" fmla="*/ 1238401 h 4660833"/>
              <a:gd name="connsiteX11" fmla="*/ 12192005 w 12192005"/>
              <a:gd name="connsiteY11" fmla="*/ 4660833 h 4660833"/>
              <a:gd name="connsiteX12" fmla="*/ 5 w 12192005"/>
              <a:gd name="connsiteY12" fmla="*/ 4660833 h 4660833"/>
              <a:gd name="connsiteX13" fmla="*/ 0 w 12192005"/>
              <a:gd name="connsiteY13" fmla="*/ 3063580 h 4660833"/>
              <a:gd name="connsiteX14" fmla="*/ 0 w 12192005"/>
              <a:gd name="connsiteY14" fmla="*/ 2433505 h 4660833"/>
              <a:gd name="connsiteX15" fmla="*/ 0 w 12192005"/>
              <a:gd name="connsiteY15" fmla="*/ 2007509 h 4660833"/>
              <a:gd name="connsiteX16" fmla="*/ 0 w 12192005"/>
              <a:gd name="connsiteY16" fmla="*/ 1377434 h 4660833"/>
              <a:gd name="connsiteX17" fmla="*/ 30279 w 12192005"/>
              <a:gd name="connsiteY17" fmla="*/ 1340737 h 4660833"/>
              <a:gd name="connsiteX18" fmla="*/ 532612 w 12192005"/>
              <a:gd name="connsiteY18" fmla="*/ 1132663 h 4660833"/>
              <a:gd name="connsiteX19" fmla="*/ 809134 w 12192005"/>
              <a:gd name="connsiteY19" fmla="*/ 1188491 h 4660833"/>
              <a:gd name="connsiteX20" fmla="*/ 871197 w 12192005"/>
              <a:gd name="connsiteY20" fmla="*/ 1222176 h 4660833"/>
              <a:gd name="connsiteX21" fmla="*/ 920073 w 12192005"/>
              <a:gd name="connsiteY21" fmla="*/ 1162937 h 4660833"/>
              <a:gd name="connsiteX22" fmla="*/ 1422408 w 12192005"/>
              <a:gd name="connsiteY22" fmla="*/ 954863 h 4660833"/>
              <a:gd name="connsiteX23" fmla="*/ 1451151 w 12192005"/>
              <a:gd name="connsiteY23" fmla="*/ 957761 h 4660833"/>
              <a:gd name="connsiteX24" fmla="*/ 1453000 w 12192005"/>
              <a:gd name="connsiteY24" fmla="*/ 939422 h 4660833"/>
              <a:gd name="connsiteX25" fmla="*/ 2392372 w 12192005"/>
              <a:gd name="connsiteY25" fmla="*/ 173813 h 4660833"/>
              <a:gd name="connsiteX26" fmla="*/ 3351221 w 12192005"/>
              <a:gd name="connsiteY26" fmla="*/ 1132663 h 4660833"/>
              <a:gd name="connsiteX27" fmla="*/ 3348380 w 12192005"/>
              <a:gd name="connsiteY27" fmla="*/ 1160840 h 4660833"/>
              <a:gd name="connsiteX28" fmla="*/ 3449988 w 12192005"/>
              <a:gd name="connsiteY28" fmla="*/ 1192380 h 4660833"/>
              <a:gd name="connsiteX29" fmla="*/ 3708764 w 12192005"/>
              <a:gd name="connsiteY29" fmla="*/ 1405477 h 4660833"/>
              <a:gd name="connsiteX30" fmla="*/ 3735036 w 12192005"/>
              <a:gd name="connsiteY30" fmla="*/ 1460129 h 4660833"/>
              <a:gd name="connsiteX31" fmla="*/ 3775589 w 12192005"/>
              <a:gd name="connsiteY31" fmla="*/ 1426671 h 4660833"/>
              <a:gd name="connsiteX32" fmla="*/ 4042973 w 12192005"/>
              <a:gd name="connsiteY32" fmla="*/ 1344996 h 4660833"/>
              <a:gd name="connsiteX33" fmla="*/ 4139355 w 12192005"/>
              <a:gd name="connsiteY33" fmla="*/ 1354712 h 4660833"/>
              <a:gd name="connsiteX34" fmla="*/ 4224118 w 12192005"/>
              <a:gd name="connsiteY34" fmla="*/ 1381024 h 4660833"/>
              <a:gd name="connsiteX35" fmla="*/ 4241202 w 12192005"/>
              <a:gd name="connsiteY35" fmla="*/ 1325996 h 4660833"/>
              <a:gd name="connsiteX36" fmla="*/ 4783148 w 12192005"/>
              <a:gd name="connsiteY36" fmla="*/ 966769 h 4660833"/>
              <a:gd name="connsiteX37" fmla="*/ 4825456 w 12192005"/>
              <a:gd name="connsiteY37" fmla="*/ 971034 h 4660833"/>
              <a:gd name="connsiteX38" fmla="*/ 4864350 w 12192005"/>
              <a:gd name="connsiteY38" fmla="*/ 899371 h 4660833"/>
              <a:gd name="connsiteX39" fmla="*/ 5659444 w 12192005"/>
              <a:gd name="connsiteY39" fmla="*/ 476623 h 4660833"/>
              <a:gd name="connsiteX40" fmla="*/ 6337453 w 12192005"/>
              <a:gd name="connsiteY40" fmla="*/ 757464 h 4660833"/>
              <a:gd name="connsiteX41" fmla="*/ 6425970 w 12192005"/>
              <a:gd name="connsiteY41" fmla="*/ 864748 h 4660833"/>
              <a:gd name="connsiteX42" fmla="*/ 6451259 w 12192005"/>
              <a:gd name="connsiteY42" fmla="*/ 818157 h 4660833"/>
              <a:gd name="connsiteX43" fmla="*/ 7366802 w 12192005"/>
              <a:gd name="connsiteY43" fmla="*/ 331367 h 4660833"/>
              <a:gd name="connsiteX44" fmla="*/ 7479690 w 12192005"/>
              <a:gd name="connsiteY44" fmla="*/ 337067 h 4660833"/>
              <a:gd name="connsiteX45" fmla="*/ 7587922 w 12192005"/>
              <a:gd name="connsiteY45" fmla="*/ 353585 h 4660833"/>
              <a:gd name="connsiteX46" fmla="*/ 7654776 w 12192005"/>
              <a:gd name="connsiteY46" fmla="*/ 298426 h 4660833"/>
              <a:gd name="connsiteX47" fmla="*/ 8062731 w 12192005"/>
              <a:gd name="connsiteY47" fmla="*/ 173813 h 4660833"/>
              <a:gd name="connsiteX48" fmla="*/ 8777558 w 12192005"/>
              <a:gd name="connsiteY48" fmla="*/ 756414 h 4660833"/>
              <a:gd name="connsiteX49" fmla="*/ 8779462 w 12192005"/>
              <a:gd name="connsiteY49" fmla="*/ 775297 h 4660833"/>
              <a:gd name="connsiteX50" fmla="*/ 8800464 w 12192005"/>
              <a:gd name="connsiteY50" fmla="*/ 768778 h 4660833"/>
              <a:gd name="connsiteX51" fmla="*/ 8919000 w 12192005"/>
              <a:gd name="connsiteY51" fmla="*/ 756828 h 4660833"/>
              <a:gd name="connsiteX52" fmla="*/ 9406718 w 12192005"/>
              <a:gd name="connsiteY52" fmla="*/ 1016146 h 4660833"/>
              <a:gd name="connsiteX53" fmla="*/ 9430890 w 12192005"/>
              <a:gd name="connsiteY53" fmla="*/ 1060679 h 4660833"/>
              <a:gd name="connsiteX54" fmla="*/ 9438634 w 12192005"/>
              <a:gd name="connsiteY54" fmla="*/ 1035731 h 4660833"/>
              <a:gd name="connsiteX55" fmla="*/ 10170720 w 12192005"/>
              <a:gd name="connsiteY55" fmla="*/ 550471 h 4660833"/>
              <a:gd name="connsiteX56" fmla="*/ 10330844 w 12192005"/>
              <a:gd name="connsiteY56" fmla="*/ 566613 h 4660833"/>
              <a:gd name="connsiteX57" fmla="*/ 10350690 w 12192005"/>
              <a:gd name="connsiteY57" fmla="*/ 571716 h 4660833"/>
              <a:gd name="connsiteX58" fmla="*/ 10345328 w 12192005"/>
              <a:gd name="connsiteY58" fmla="*/ 518528 h 4660833"/>
              <a:gd name="connsiteX59" fmla="*/ 10863857 w 12192005"/>
              <a:gd name="connsiteY59" fmla="*/ 0 h 4660833"/>
              <a:gd name="connsiteX0" fmla="*/ 10863857 w 12192005"/>
              <a:gd name="connsiteY0" fmla="*/ 0 h 4660833"/>
              <a:gd name="connsiteX1" fmla="*/ 11341637 w 12192005"/>
              <a:gd name="connsiteY1" fmla="*/ 316693 h 4660833"/>
              <a:gd name="connsiteX2" fmla="*/ 11342240 w 12192005"/>
              <a:gd name="connsiteY2" fmla="*/ 318638 h 4660833"/>
              <a:gd name="connsiteX3" fmla="*/ 11353705 w 12192005"/>
              <a:gd name="connsiteY3" fmla="*/ 315079 h 4660833"/>
              <a:gd name="connsiteX4" fmla="*/ 11434194 w 12192005"/>
              <a:gd name="connsiteY4" fmla="*/ 306965 h 4660833"/>
              <a:gd name="connsiteX5" fmla="*/ 11716597 w 12192005"/>
              <a:gd name="connsiteY5" fmla="*/ 423940 h 4660833"/>
              <a:gd name="connsiteX6" fmla="*/ 11762250 w 12192005"/>
              <a:gd name="connsiteY6" fmla="*/ 479273 h 4660833"/>
              <a:gd name="connsiteX7" fmla="*/ 11797268 w 12192005"/>
              <a:gd name="connsiteY7" fmla="*/ 476623 h 4660833"/>
              <a:gd name="connsiteX8" fmla="*/ 12168836 w 12192005"/>
              <a:gd name="connsiteY8" fmla="*/ 590121 h 4660833"/>
              <a:gd name="connsiteX9" fmla="*/ 12192005 w 12192005"/>
              <a:gd name="connsiteY9" fmla="*/ 608326 h 4660833"/>
              <a:gd name="connsiteX10" fmla="*/ 12192005 w 12192005"/>
              <a:gd name="connsiteY10" fmla="*/ 4660833 h 4660833"/>
              <a:gd name="connsiteX11" fmla="*/ 5 w 12192005"/>
              <a:gd name="connsiteY11" fmla="*/ 4660833 h 4660833"/>
              <a:gd name="connsiteX12" fmla="*/ 0 w 12192005"/>
              <a:gd name="connsiteY12" fmla="*/ 3063580 h 4660833"/>
              <a:gd name="connsiteX13" fmla="*/ 0 w 12192005"/>
              <a:gd name="connsiteY13" fmla="*/ 2433505 h 4660833"/>
              <a:gd name="connsiteX14" fmla="*/ 0 w 12192005"/>
              <a:gd name="connsiteY14" fmla="*/ 2007509 h 4660833"/>
              <a:gd name="connsiteX15" fmla="*/ 0 w 12192005"/>
              <a:gd name="connsiteY15" fmla="*/ 1377434 h 4660833"/>
              <a:gd name="connsiteX16" fmla="*/ 30279 w 12192005"/>
              <a:gd name="connsiteY16" fmla="*/ 1340737 h 4660833"/>
              <a:gd name="connsiteX17" fmla="*/ 532612 w 12192005"/>
              <a:gd name="connsiteY17" fmla="*/ 1132663 h 4660833"/>
              <a:gd name="connsiteX18" fmla="*/ 809134 w 12192005"/>
              <a:gd name="connsiteY18" fmla="*/ 1188491 h 4660833"/>
              <a:gd name="connsiteX19" fmla="*/ 871197 w 12192005"/>
              <a:gd name="connsiteY19" fmla="*/ 1222176 h 4660833"/>
              <a:gd name="connsiteX20" fmla="*/ 920073 w 12192005"/>
              <a:gd name="connsiteY20" fmla="*/ 1162937 h 4660833"/>
              <a:gd name="connsiteX21" fmla="*/ 1422408 w 12192005"/>
              <a:gd name="connsiteY21" fmla="*/ 954863 h 4660833"/>
              <a:gd name="connsiteX22" fmla="*/ 1451151 w 12192005"/>
              <a:gd name="connsiteY22" fmla="*/ 957761 h 4660833"/>
              <a:gd name="connsiteX23" fmla="*/ 1453000 w 12192005"/>
              <a:gd name="connsiteY23" fmla="*/ 939422 h 4660833"/>
              <a:gd name="connsiteX24" fmla="*/ 2392372 w 12192005"/>
              <a:gd name="connsiteY24" fmla="*/ 173813 h 4660833"/>
              <a:gd name="connsiteX25" fmla="*/ 3351221 w 12192005"/>
              <a:gd name="connsiteY25" fmla="*/ 1132663 h 4660833"/>
              <a:gd name="connsiteX26" fmla="*/ 3348380 w 12192005"/>
              <a:gd name="connsiteY26" fmla="*/ 1160840 h 4660833"/>
              <a:gd name="connsiteX27" fmla="*/ 3449988 w 12192005"/>
              <a:gd name="connsiteY27" fmla="*/ 1192380 h 4660833"/>
              <a:gd name="connsiteX28" fmla="*/ 3708764 w 12192005"/>
              <a:gd name="connsiteY28" fmla="*/ 1405477 h 4660833"/>
              <a:gd name="connsiteX29" fmla="*/ 3735036 w 12192005"/>
              <a:gd name="connsiteY29" fmla="*/ 1460129 h 4660833"/>
              <a:gd name="connsiteX30" fmla="*/ 3775589 w 12192005"/>
              <a:gd name="connsiteY30" fmla="*/ 1426671 h 4660833"/>
              <a:gd name="connsiteX31" fmla="*/ 4042973 w 12192005"/>
              <a:gd name="connsiteY31" fmla="*/ 1344996 h 4660833"/>
              <a:gd name="connsiteX32" fmla="*/ 4139355 w 12192005"/>
              <a:gd name="connsiteY32" fmla="*/ 1354712 h 4660833"/>
              <a:gd name="connsiteX33" fmla="*/ 4224118 w 12192005"/>
              <a:gd name="connsiteY33" fmla="*/ 1381024 h 4660833"/>
              <a:gd name="connsiteX34" fmla="*/ 4241202 w 12192005"/>
              <a:gd name="connsiteY34" fmla="*/ 1325996 h 4660833"/>
              <a:gd name="connsiteX35" fmla="*/ 4783148 w 12192005"/>
              <a:gd name="connsiteY35" fmla="*/ 966769 h 4660833"/>
              <a:gd name="connsiteX36" fmla="*/ 4825456 w 12192005"/>
              <a:gd name="connsiteY36" fmla="*/ 971034 h 4660833"/>
              <a:gd name="connsiteX37" fmla="*/ 4864350 w 12192005"/>
              <a:gd name="connsiteY37" fmla="*/ 899371 h 4660833"/>
              <a:gd name="connsiteX38" fmla="*/ 5659444 w 12192005"/>
              <a:gd name="connsiteY38" fmla="*/ 476623 h 4660833"/>
              <a:gd name="connsiteX39" fmla="*/ 6337453 w 12192005"/>
              <a:gd name="connsiteY39" fmla="*/ 757464 h 4660833"/>
              <a:gd name="connsiteX40" fmla="*/ 6425970 w 12192005"/>
              <a:gd name="connsiteY40" fmla="*/ 864748 h 4660833"/>
              <a:gd name="connsiteX41" fmla="*/ 6451259 w 12192005"/>
              <a:gd name="connsiteY41" fmla="*/ 818157 h 4660833"/>
              <a:gd name="connsiteX42" fmla="*/ 7366802 w 12192005"/>
              <a:gd name="connsiteY42" fmla="*/ 331367 h 4660833"/>
              <a:gd name="connsiteX43" fmla="*/ 7479690 w 12192005"/>
              <a:gd name="connsiteY43" fmla="*/ 337067 h 4660833"/>
              <a:gd name="connsiteX44" fmla="*/ 7587922 w 12192005"/>
              <a:gd name="connsiteY44" fmla="*/ 353585 h 4660833"/>
              <a:gd name="connsiteX45" fmla="*/ 7654776 w 12192005"/>
              <a:gd name="connsiteY45" fmla="*/ 298426 h 4660833"/>
              <a:gd name="connsiteX46" fmla="*/ 8062731 w 12192005"/>
              <a:gd name="connsiteY46" fmla="*/ 173813 h 4660833"/>
              <a:gd name="connsiteX47" fmla="*/ 8777558 w 12192005"/>
              <a:gd name="connsiteY47" fmla="*/ 756414 h 4660833"/>
              <a:gd name="connsiteX48" fmla="*/ 8779462 w 12192005"/>
              <a:gd name="connsiteY48" fmla="*/ 775297 h 4660833"/>
              <a:gd name="connsiteX49" fmla="*/ 8800464 w 12192005"/>
              <a:gd name="connsiteY49" fmla="*/ 768778 h 4660833"/>
              <a:gd name="connsiteX50" fmla="*/ 8919000 w 12192005"/>
              <a:gd name="connsiteY50" fmla="*/ 756828 h 4660833"/>
              <a:gd name="connsiteX51" fmla="*/ 9406718 w 12192005"/>
              <a:gd name="connsiteY51" fmla="*/ 1016146 h 4660833"/>
              <a:gd name="connsiteX52" fmla="*/ 9430890 w 12192005"/>
              <a:gd name="connsiteY52" fmla="*/ 1060679 h 4660833"/>
              <a:gd name="connsiteX53" fmla="*/ 9438634 w 12192005"/>
              <a:gd name="connsiteY53" fmla="*/ 1035731 h 4660833"/>
              <a:gd name="connsiteX54" fmla="*/ 10170720 w 12192005"/>
              <a:gd name="connsiteY54" fmla="*/ 550471 h 4660833"/>
              <a:gd name="connsiteX55" fmla="*/ 10330844 w 12192005"/>
              <a:gd name="connsiteY55" fmla="*/ 566613 h 4660833"/>
              <a:gd name="connsiteX56" fmla="*/ 10350690 w 12192005"/>
              <a:gd name="connsiteY56" fmla="*/ 571716 h 4660833"/>
              <a:gd name="connsiteX57" fmla="*/ 10345328 w 12192005"/>
              <a:gd name="connsiteY57" fmla="*/ 518528 h 4660833"/>
              <a:gd name="connsiteX58" fmla="*/ 10863857 w 12192005"/>
              <a:gd name="connsiteY58" fmla="*/ 0 h 4660833"/>
              <a:gd name="connsiteX0" fmla="*/ 10863857 w 12192005"/>
              <a:gd name="connsiteY0" fmla="*/ 0 h 4660833"/>
              <a:gd name="connsiteX1" fmla="*/ 11341637 w 12192005"/>
              <a:gd name="connsiteY1" fmla="*/ 316693 h 4660833"/>
              <a:gd name="connsiteX2" fmla="*/ 11342240 w 12192005"/>
              <a:gd name="connsiteY2" fmla="*/ 318638 h 4660833"/>
              <a:gd name="connsiteX3" fmla="*/ 11353705 w 12192005"/>
              <a:gd name="connsiteY3" fmla="*/ 315079 h 4660833"/>
              <a:gd name="connsiteX4" fmla="*/ 11434194 w 12192005"/>
              <a:gd name="connsiteY4" fmla="*/ 306965 h 4660833"/>
              <a:gd name="connsiteX5" fmla="*/ 11716597 w 12192005"/>
              <a:gd name="connsiteY5" fmla="*/ 423940 h 4660833"/>
              <a:gd name="connsiteX6" fmla="*/ 11762250 w 12192005"/>
              <a:gd name="connsiteY6" fmla="*/ 479273 h 4660833"/>
              <a:gd name="connsiteX7" fmla="*/ 11797268 w 12192005"/>
              <a:gd name="connsiteY7" fmla="*/ 476623 h 4660833"/>
              <a:gd name="connsiteX8" fmla="*/ 12168836 w 12192005"/>
              <a:gd name="connsiteY8" fmla="*/ 590121 h 4660833"/>
              <a:gd name="connsiteX9" fmla="*/ 12192005 w 12192005"/>
              <a:gd name="connsiteY9" fmla="*/ 608326 h 4660833"/>
              <a:gd name="connsiteX10" fmla="*/ 12192005 w 12192005"/>
              <a:gd name="connsiteY10" fmla="*/ 4660833 h 4660833"/>
              <a:gd name="connsiteX11" fmla="*/ 5 w 12192005"/>
              <a:gd name="connsiteY11" fmla="*/ 4660833 h 4660833"/>
              <a:gd name="connsiteX12" fmla="*/ 0 w 12192005"/>
              <a:gd name="connsiteY12" fmla="*/ 3063580 h 4660833"/>
              <a:gd name="connsiteX13" fmla="*/ 0 w 12192005"/>
              <a:gd name="connsiteY13" fmla="*/ 2433505 h 4660833"/>
              <a:gd name="connsiteX14" fmla="*/ 0 w 12192005"/>
              <a:gd name="connsiteY14" fmla="*/ 1377434 h 4660833"/>
              <a:gd name="connsiteX15" fmla="*/ 30279 w 12192005"/>
              <a:gd name="connsiteY15" fmla="*/ 1340737 h 4660833"/>
              <a:gd name="connsiteX16" fmla="*/ 532612 w 12192005"/>
              <a:gd name="connsiteY16" fmla="*/ 1132663 h 4660833"/>
              <a:gd name="connsiteX17" fmla="*/ 809134 w 12192005"/>
              <a:gd name="connsiteY17" fmla="*/ 1188491 h 4660833"/>
              <a:gd name="connsiteX18" fmla="*/ 871197 w 12192005"/>
              <a:gd name="connsiteY18" fmla="*/ 1222176 h 4660833"/>
              <a:gd name="connsiteX19" fmla="*/ 920073 w 12192005"/>
              <a:gd name="connsiteY19" fmla="*/ 1162937 h 4660833"/>
              <a:gd name="connsiteX20" fmla="*/ 1422408 w 12192005"/>
              <a:gd name="connsiteY20" fmla="*/ 954863 h 4660833"/>
              <a:gd name="connsiteX21" fmla="*/ 1451151 w 12192005"/>
              <a:gd name="connsiteY21" fmla="*/ 957761 h 4660833"/>
              <a:gd name="connsiteX22" fmla="*/ 1453000 w 12192005"/>
              <a:gd name="connsiteY22" fmla="*/ 939422 h 4660833"/>
              <a:gd name="connsiteX23" fmla="*/ 2392372 w 12192005"/>
              <a:gd name="connsiteY23" fmla="*/ 173813 h 4660833"/>
              <a:gd name="connsiteX24" fmla="*/ 3351221 w 12192005"/>
              <a:gd name="connsiteY24" fmla="*/ 1132663 h 4660833"/>
              <a:gd name="connsiteX25" fmla="*/ 3348380 w 12192005"/>
              <a:gd name="connsiteY25" fmla="*/ 1160840 h 4660833"/>
              <a:gd name="connsiteX26" fmla="*/ 3449988 w 12192005"/>
              <a:gd name="connsiteY26" fmla="*/ 1192380 h 4660833"/>
              <a:gd name="connsiteX27" fmla="*/ 3708764 w 12192005"/>
              <a:gd name="connsiteY27" fmla="*/ 1405477 h 4660833"/>
              <a:gd name="connsiteX28" fmla="*/ 3735036 w 12192005"/>
              <a:gd name="connsiteY28" fmla="*/ 1460129 h 4660833"/>
              <a:gd name="connsiteX29" fmla="*/ 3775589 w 12192005"/>
              <a:gd name="connsiteY29" fmla="*/ 1426671 h 4660833"/>
              <a:gd name="connsiteX30" fmla="*/ 4042973 w 12192005"/>
              <a:gd name="connsiteY30" fmla="*/ 1344996 h 4660833"/>
              <a:gd name="connsiteX31" fmla="*/ 4139355 w 12192005"/>
              <a:gd name="connsiteY31" fmla="*/ 1354712 h 4660833"/>
              <a:gd name="connsiteX32" fmla="*/ 4224118 w 12192005"/>
              <a:gd name="connsiteY32" fmla="*/ 1381024 h 4660833"/>
              <a:gd name="connsiteX33" fmla="*/ 4241202 w 12192005"/>
              <a:gd name="connsiteY33" fmla="*/ 1325996 h 4660833"/>
              <a:gd name="connsiteX34" fmla="*/ 4783148 w 12192005"/>
              <a:gd name="connsiteY34" fmla="*/ 966769 h 4660833"/>
              <a:gd name="connsiteX35" fmla="*/ 4825456 w 12192005"/>
              <a:gd name="connsiteY35" fmla="*/ 971034 h 4660833"/>
              <a:gd name="connsiteX36" fmla="*/ 4864350 w 12192005"/>
              <a:gd name="connsiteY36" fmla="*/ 899371 h 4660833"/>
              <a:gd name="connsiteX37" fmla="*/ 5659444 w 12192005"/>
              <a:gd name="connsiteY37" fmla="*/ 476623 h 4660833"/>
              <a:gd name="connsiteX38" fmla="*/ 6337453 w 12192005"/>
              <a:gd name="connsiteY38" fmla="*/ 757464 h 4660833"/>
              <a:gd name="connsiteX39" fmla="*/ 6425970 w 12192005"/>
              <a:gd name="connsiteY39" fmla="*/ 864748 h 4660833"/>
              <a:gd name="connsiteX40" fmla="*/ 6451259 w 12192005"/>
              <a:gd name="connsiteY40" fmla="*/ 818157 h 4660833"/>
              <a:gd name="connsiteX41" fmla="*/ 7366802 w 12192005"/>
              <a:gd name="connsiteY41" fmla="*/ 331367 h 4660833"/>
              <a:gd name="connsiteX42" fmla="*/ 7479690 w 12192005"/>
              <a:gd name="connsiteY42" fmla="*/ 337067 h 4660833"/>
              <a:gd name="connsiteX43" fmla="*/ 7587922 w 12192005"/>
              <a:gd name="connsiteY43" fmla="*/ 353585 h 4660833"/>
              <a:gd name="connsiteX44" fmla="*/ 7654776 w 12192005"/>
              <a:gd name="connsiteY44" fmla="*/ 298426 h 4660833"/>
              <a:gd name="connsiteX45" fmla="*/ 8062731 w 12192005"/>
              <a:gd name="connsiteY45" fmla="*/ 173813 h 4660833"/>
              <a:gd name="connsiteX46" fmla="*/ 8777558 w 12192005"/>
              <a:gd name="connsiteY46" fmla="*/ 756414 h 4660833"/>
              <a:gd name="connsiteX47" fmla="*/ 8779462 w 12192005"/>
              <a:gd name="connsiteY47" fmla="*/ 775297 h 4660833"/>
              <a:gd name="connsiteX48" fmla="*/ 8800464 w 12192005"/>
              <a:gd name="connsiteY48" fmla="*/ 768778 h 4660833"/>
              <a:gd name="connsiteX49" fmla="*/ 8919000 w 12192005"/>
              <a:gd name="connsiteY49" fmla="*/ 756828 h 4660833"/>
              <a:gd name="connsiteX50" fmla="*/ 9406718 w 12192005"/>
              <a:gd name="connsiteY50" fmla="*/ 1016146 h 4660833"/>
              <a:gd name="connsiteX51" fmla="*/ 9430890 w 12192005"/>
              <a:gd name="connsiteY51" fmla="*/ 1060679 h 4660833"/>
              <a:gd name="connsiteX52" fmla="*/ 9438634 w 12192005"/>
              <a:gd name="connsiteY52" fmla="*/ 1035731 h 4660833"/>
              <a:gd name="connsiteX53" fmla="*/ 10170720 w 12192005"/>
              <a:gd name="connsiteY53" fmla="*/ 550471 h 4660833"/>
              <a:gd name="connsiteX54" fmla="*/ 10330844 w 12192005"/>
              <a:gd name="connsiteY54" fmla="*/ 566613 h 4660833"/>
              <a:gd name="connsiteX55" fmla="*/ 10350690 w 12192005"/>
              <a:gd name="connsiteY55" fmla="*/ 571716 h 4660833"/>
              <a:gd name="connsiteX56" fmla="*/ 10345328 w 12192005"/>
              <a:gd name="connsiteY56" fmla="*/ 518528 h 4660833"/>
              <a:gd name="connsiteX57" fmla="*/ 10863857 w 12192005"/>
              <a:gd name="connsiteY57" fmla="*/ 0 h 4660833"/>
              <a:gd name="connsiteX0" fmla="*/ 10863857 w 12192005"/>
              <a:gd name="connsiteY0" fmla="*/ 0 h 4660833"/>
              <a:gd name="connsiteX1" fmla="*/ 11341637 w 12192005"/>
              <a:gd name="connsiteY1" fmla="*/ 316693 h 4660833"/>
              <a:gd name="connsiteX2" fmla="*/ 11342240 w 12192005"/>
              <a:gd name="connsiteY2" fmla="*/ 318638 h 4660833"/>
              <a:gd name="connsiteX3" fmla="*/ 11353705 w 12192005"/>
              <a:gd name="connsiteY3" fmla="*/ 315079 h 4660833"/>
              <a:gd name="connsiteX4" fmla="*/ 11434194 w 12192005"/>
              <a:gd name="connsiteY4" fmla="*/ 306965 h 4660833"/>
              <a:gd name="connsiteX5" fmla="*/ 11716597 w 12192005"/>
              <a:gd name="connsiteY5" fmla="*/ 423940 h 4660833"/>
              <a:gd name="connsiteX6" fmla="*/ 11762250 w 12192005"/>
              <a:gd name="connsiteY6" fmla="*/ 479273 h 4660833"/>
              <a:gd name="connsiteX7" fmla="*/ 11797268 w 12192005"/>
              <a:gd name="connsiteY7" fmla="*/ 476623 h 4660833"/>
              <a:gd name="connsiteX8" fmla="*/ 12168836 w 12192005"/>
              <a:gd name="connsiteY8" fmla="*/ 590121 h 4660833"/>
              <a:gd name="connsiteX9" fmla="*/ 12192005 w 12192005"/>
              <a:gd name="connsiteY9" fmla="*/ 608326 h 4660833"/>
              <a:gd name="connsiteX10" fmla="*/ 12192005 w 12192005"/>
              <a:gd name="connsiteY10" fmla="*/ 4660833 h 4660833"/>
              <a:gd name="connsiteX11" fmla="*/ 5 w 12192005"/>
              <a:gd name="connsiteY11" fmla="*/ 4660833 h 4660833"/>
              <a:gd name="connsiteX12" fmla="*/ 0 w 12192005"/>
              <a:gd name="connsiteY12" fmla="*/ 3063580 h 4660833"/>
              <a:gd name="connsiteX13" fmla="*/ 0 w 12192005"/>
              <a:gd name="connsiteY13" fmla="*/ 1377434 h 4660833"/>
              <a:gd name="connsiteX14" fmla="*/ 30279 w 12192005"/>
              <a:gd name="connsiteY14" fmla="*/ 1340737 h 4660833"/>
              <a:gd name="connsiteX15" fmla="*/ 532612 w 12192005"/>
              <a:gd name="connsiteY15" fmla="*/ 1132663 h 4660833"/>
              <a:gd name="connsiteX16" fmla="*/ 809134 w 12192005"/>
              <a:gd name="connsiteY16" fmla="*/ 1188491 h 4660833"/>
              <a:gd name="connsiteX17" fmla="*/ 871197 w 12192005"/>
              <a:gd name="connsiteY17" fmla="*/ 1222176 h 4660833"/>
              <a:gd name="connsiteX18" fmla="*/ 920073 w 12192005"/>
              <a:gd name="connsiteY18" fmla="*/ 1162937 h 4660833"/>
              <a:gd name="connsiteX19" fmla="*/ 1422408 w 12192005"/>
              <a:gd name="connsiteY19" fmla="*/ 954863 h 4660833"/>
              <a:gd name="connsiteX20" fmla="*/ 1451151 w 12192005"/>
              <a:gd name="connsiteY20" fmla="*/ 957761 h 4660833"/>
              <a:gd name="connsiteX21" fmla="*/ 1453000 w 12192005"/>
              <a:gd name="connsiteY21" fmla="*/ 939422 h 4660833"/>
              <a:gd name="connsiteX22" fmla="*/ 2392372 w 12192005"/>
              <a:gd name="connsiteY22" fmla="*/ 173813 h 4660833"/>
              <a:gd name="connsiteX23" fmla="*/ 3351221 w 12192005"/>
              <a:gd name="connsiteY23" fmla="*/ 1132663 h 4660833"/>
              <a:gd name="connsiteX24" fmla="*/ 3348380 w 12192005"/>
              <a:gd name="connsiteY24" fmla="*/ 1160840 h 4660833"/>
              <a:gd name="connsiteX25" fmla="*/ 3449988 w 12192005"/>
              <a:gd name="connsiteY25" fmla="*/ 1192380 h 4660833"/>
              <a:gd name="connsiteX26" fmla="*/ 3708764 w 12192005"/>
              <a:gd name="connsiteY26" fmla="*/ 1405477 h 4660833"/>
              <a:gd name="connsiteX27" fmla="*/ 3735036 w 12192005"/>
              <a:gd name="connsiteY27" fmla="*/ 1460129 h 4660833"/>
              <a:gd name="connsiteX28" fmla="*/ 3775589 w 12192005"/>
              <a:gd name="connsiteY28" fmla="*/ 1426671 h 4660833"/>
              <a:gd name="connsiteX29" fmla="*/ 4042973 w 12192005"/>
              <a:gd name="connsiteY29" fmla="*/ 1344996 h 4660833"/>
              <a:gd name="connsiteX30" fmla="*/ 4139355 w 12192005"/>
              <a:gd name="connsiteY30" fmla="*/ 1354712 h 4660833"/>
              <a:gd name="connsiteX31" fmla="*/ 4224118 w 12192005"/>
              <a:gd name="connsiteY31" fmla="*/ 1381024 h 4660833"/>
              <a:gd name="connsiteX32" fmla="*/ 4241202 w 12192005"/>
              <a:gd name="connsiteY32" fmla="*/ 1325996 h 4660833"/>
              <a:gd name="connsiteX33" fmla="*/ 4783148 w 12192005"/>
              <a:gd name="connsiteY33" fmla="*/ 966769 h 4660833"/>
              <a:gd name="connsiteX34" fmla="*/ 4825456 w 12192005"/>
              <a:gd name="connsiteY34" fmla="*/ 971034 h 4660833"/>
              <a:gd name="connsiteX35" fmla="*/ 4864350 w 12192005"/>
              <a:gd name="connsiteY35" fmla="*/ 899371 h 4660833"/>
              <a:gd name="connsiteX36" fmla="*/ 5659444 w 12192005"/>
              <a:gd name="connsiteY36" fmla="*/ 476623 h 4660833"/>
              <a:gd name="connsiteX37" fmla="*/ 6337453 w 12192005"/>
              <a:gd name="connsiteY37" fmla="*/ 757464 h 4660833"/>
              <a:gd name="connsiteX38" fmla="*/ 6425970 w 12192005"/>
              <a:gd name="connsiteY38" fmla="*/ 864748 h 4660833"/>
              <a:gd name="connsiteX39" fmla="*/ 6451259 w 12192005"/>
              <a:gd name="connsiteY39" fmla="*/ 818157 h 4660833"/>
              <a:gd name="connsiteX40" fmla="*/ 7366802 w 12192005"/>
              <a:gd name="connsiteY40" fmla="*/ 331367 h 4660833"/>
              <a:gd name="connsiteX41" fmla="*/ 7479690 w 12192005"/>
              <a:gd name="connsiteY41" fmla="*/ 337067 h 4660833"/>
              <a:gd name="connsiteX42" fmla="*/ 7587922 w 12192005"/>
              <a:gd name="connsiteY42" fmla="*/ 353585 h 4660833"/>
              <a:gd name="connsiteX43" fmla="*/ 7654776 w 12192005"/>
              <a:gd name="connsiteY43" fmla="*/ 298426 h 4660833"/>
              <a:gd name="connsiteX44" fmla="*/ 8062731 w 12192005"/>
              <a:gd name="connsiteY44" fmla="*/ 173813 h 4660833"/>
              <a:gd name="connsiteX45" fmla="*/ 8777558 w 12192005"/>
              <a:gd name="connsiteY45" fmla="*/ 756414 h 4660833"/>
              <a:gd name="connsiteX46" fmla="*/ 8779462 w 12192005"/>
              <a:gd name="connsiteY46" fmla="*/ 775297 h 4660833"/>
              <a:gd name="connsiteX47" fmla="*/ 8800464 w 12192005"/>
              <a:gd name="connsiteY47" fmla="*/ 768778 h 4660833"/>
              <a:gd name="connsiteX48" fmla="*/ 8919000 w 12192005"/>
              <a:gd name="connsiteY48" fmla="*/ 756828 h 4660833"/>
              <a:gd name="connsiteX49" fmla="*/ 9406718 w 12192005"/>
              <a:gd name="connsiteY49" fmla="*/ 1016146 h 4660833"/>
              <a:gd name="connsiteX50" fmla="*/ 9430890 w 12192005"/>
              <a:gd name="connsiteY50" fmla="*/ 1060679 h 4660833"/>
              <a:gd name="connsiteX51" fmla="*/ 9438634 w 12192005"/>
              <a:gd name="connsiteY51" fmla="*/ 1035731 h 4660833"/>
              <a:gd name="connsiteX52" fmla="*/ 10170720 w 12192005"/>
              <a:gd name="connsiteY52" fmla="*/ 550471 h 4660833"/>
              <a:gd name="connsiteX53" fmla="*/ 10330844 w 12192005"/>
              <a:gd name="connsiteY53" fmla="*/ 566613 h 4660833"/>
              <a:gd name="connsiteX54" fmla="*/ 10350690 w 12192005"/>
              <a:gd name="connsiteY54" fmla="*/ 571716 h 4660833"/>
              <a:gd name="connsiteX55" fmla="*/ 10345328 w 12192005"/>
              <a:gd name="connsiteY55" fmla="*/ 518528 h 4660833"/>
              <a:gd name="connsiteX56" fmla="*/ 10863857 w 12192005"/>
              <a:gd name="connsiteY56" fmla="*/ 0 h 4660833"/>
              <a:gd name="connsiteX0" fmla="*/ 11766964 w 13095112"/>
              <a:gd name="connsiteY0" fmla="*/ 0 h 4660833"/>
              <a:gd name="connsiteX1" fmla="*/ 12244744 w 13095112"/>
              <a:gd name="connsiteY1" fmla="*/ 316693 h 4660833"/>
              <a:gd name="connsiteX2" fmla="*/ 12245347 w 13095112"/>
              <a:gd name="connsiteY2" fmla="*/ 318638 h 4660833"/>
              <a:gd name="connsiteX3" fmla="*/ 12256812 w 13095112"/>
              <a:gd name="connsiteY3" fmla="*/ 315079 h 4660833"/>
              <a:gd name="connsiteX4" fmla="*/ 12337301 w 13095112"/>
              <a:gd name="connsiteY4" fmla="*/ 306965 h 4660833"/>
              <a:gd name="connsiteX5" fmla="*/ 12619704 w 13095112"/>
              <a:gd name="connsiteY5" fmla="*/ 423940 h 4660833"/>
              <a:gd name="connsiteX6" fmla="*/ 12665357 w 13095112"/>
              <a:gd name="connsiteY6" fmla="*/ 479273 h 4660833"/>
              <a:gd name="connsiteX7" fmla="*/ 12700375 w 13095112"/>
              <a:gd name="connsiteY7" fmla="*/ 476623 h 4660833"/>
              <a:gd name="connsiteX8" fmla="*/ 13071943 w 13095112"/>
              <a:gd name="connsiteY8" fmla="*/ 590121 h 4660833"/>
              <a:gd name="connsiteX9" fmla="*/ 13095112 w 13095112"/>
              <a:gd name="connsiteY9" fmla="*/ 608326 h 4660833"/>
              <a:gd name="connsiteX10" fmla="*/ 13095112 w 13095112"/>
              <a:gd name="connsiteY10" fmla="*/ 4660833 h 4660833"/>
              <a:gd name="connsiteX11" fmla="*/ 903112 w 13095112"/>
              <a:gd name="connsiteY11" fmla="*/ 4660833 h 4660833"/>
              <a:gd name="connsiteX12" fmla="*/ 903107 w 13095112"/>
              <a:gd name="connsiteY12" fmla="*/ 3063580 h 4660833"/>
              <a:gd name="connsiteX13" fmla="*/ 903107 w 13095112"/>
              <a:gd name="connsiteY13" fmla="*/ 1377434 h 4660833"/>
              <a:gd name="connsiteX14" fmla="*/ 933386 w 13095112"/>
              <a:gd name="connsiteY14" fmla="*/ 1340737 h 4660833"/>
              <a:gd name="connsiteX15" fmla="*/ 1435719 w 13095112"/>
              <a:gd name="connsiteY15" fmla="*/ 1132663 h 4660833"/>
              <a:gd name="connsiteX16" fmla="*/ 1712241 w 13095112"/>
              <a:gd name="connsiteY16" fmla="*/ 1188491 h 4660833"/>
              <a:gd name="connsiteX17" fmla="*/ 1774304 w 13095112"/>
              <a:gd name="connsiteY17" fmla="*/ 1222176 h 4660833"/>
              <a:gd name="connsiteX18" fmla="*/ 1823180 w 13095112"/>
              <a:gd name="connsiteY18" fmla="*/ 1162937 h 4660833"/>
              <a:gd name="connsiteX19" fmla="*/ 2325515 w 13095112"/>
              <a:gd name="connsiteY19" fmla="*/ 954863 h 4660833"/>
              <a:gd name="connsiteX20" fmla="*/ 2354258 w 13095112"/>
              <a:gd name="connsiteY20" fmla="*/ 957761 h 4660833"/>
              <a:gd name="connsiteX21" fmla="*/ 2356107 w 13095112"/>
              <a:gd name="connsiteY21" fmla="*/ 939422 h 4660833"/>
              <a:gd name="connsiteX22" fmla="*/ 3295479 w 13095112"/>
              <a:gd name="connsiteY22" fmla="*/ 173813 h 4660833"/>
              <a:gd name="connsiteX23" fmla="*/ 4254328 w 13095112"/>
              <a:gd name="connsiteY23" fmla="*/ 1132663 h 4660833"/>
              <a:gd name="connsiteX24" fmla="*/ 4251487 w 13095112"/>
              <a:gd name="connsiteY24" fmla="*/ 1160840 h 4660833"/>
              <a:gd name="connsiteX25" fmla="*/ 4353095 w 13095112"/>
              <a:gd name="connsiteY25" fmla="*/ 1192380 h 4660833"/>
              <a:gd name="connsiteX26" fmla="*/ 4611871 w 13095112"/>
              <a:gd name="connsiteY26" fmla="*/ 1405477 h 4660833"/>
              <a:gd name="connsiteX27" fmla="*/ 4638143 w 13095112"/>
              <a:gd name="connsiteY27" fmla="*/ 1460129 h 4660833"/>
              <a:gd name="connsiteX28" fmla="*/ 4678696 w 13095112"/>
              <a:gd name="connsiteY28" fmla="*/ 1426671 h 4660833"/>
              <a:gd name="connsiteX29" fmla="*/ 4946080 w 13095112"/>
              <a:gd name="connsiteY29" fmla="*/ 1344996 h 4660833"/>
              <a:gd name="connsiteX30" fmla="*/ 5042462 w 13095112"/>
              <a:gd name="connsiteY30" fmla="*/ 1354712 h 4660833"/>
              <a:gd name="connsiteX31" fmla="*/ 5127225 w 13095112"/>
              <a:gd name="connsiteY31" fmla="*/ 1381024 h 4660833"/>
              <a:gd name="connsiteX32" fmla="*/ 5144309 w 13095112"/>
              <a:gd name="connsiteY32" fmla="*/ 1325996 h 4660833"/>
              <a:gd name="connsiteX33" fmla="*/ 5686255 w 13095112"/>
              <a:gd name="connsiteY33" fmla="*/ 966769 h 4660833"/>
              <a:gd name="connsiteX34" fmla="*/ 5728563 w 13095112"/>
              <a:gd name="connsiteY34" fmla="*/ 971034 h 4660833"/>
              <a:gd name="connsiteX35" fmla="*/ 5767457 w 13095112"/>
              <a:gd name="connsiteY35" fmla="*/ 899371 h 4660833"/>
              <a:gd name="connsiteX36" fmla="*/ 6562551 w 13095112"/>
              <a:gd name="connsiteY36" fmla="*/ 476623 h 4660833"/>
              <a:gd name="connsiteX37" fmla="*/ 7240560 w 13095112"/>
              <a:gd name="connsiteY37" fmla="*/ 757464 h 4660833"/>
              <a:gd name="connsiteX38" fmla="*/ 7329077 w 13095112"/>
              <a:gd name="connsiteY38" fmla="*/ 864748 h 4660833"/>
              <a:gd name="connsiteX39" fmla="*/ 7354366 w 13095112"/>
              <a:gd name="connsiteY39" fmla="*/ 818157 h 4660833"/>
              <a:gd name="connsiteX40" fmla="*/ 8269909 w 13095112"/>
              <a:gd name="connsiteY40" fmla="*/ 331367 h 4660833"/>
              <a:gd name="connsiteX41" fmla="*/ 8382797 w 13095112"/>
              <a:gd name="connsiteY41" fmla="*/ 337067 h 4660833"/>
              <a:gd name="connsiteX42" fmla="*/ 8491029 w 13095112"/>
              <a:gd name="connsiteY42" fmla="*/ 353585 h 4660833"/>
              <a:gd name="connsiteX43" fmla="*/ 8557883 w 13095112"/>
              <a:gd name="connsiteY43" fmla="*/ 298426 h 4660833"/>
              <a:gd name="connsiteX44" fmla="*/ 8965838 w 13095112"/>
              <a:gd name="connsiteY44" fmla="*/ 173813 h 4660833"/>
              <a:gd name="connsiteX45" fmla="*/ 9680665 w 13095112"/>
              <a:gd name="connsiteY45" fmla="*/ 756414 h 4660833"/>
              <a:gd name="connsiteX46" fmla="*/ 9682569 w 13095112"/>
              <a:gd name="connsiteY46" fmla="*/ 775297 h 4660833"/>
              <a:gd name="connsiteX47" fmla="*/ 9703571 w 13095112"/>
              <a:gd name="connsiteY47" fmla="*/ 768778 h 4660833"/>
              <a:gd name="connsiteX48" fmla="*/ 9822107 w 13095112"/>
              <a:gd name="connsiteY48" fmla="*/ 756828 h 4660833"/>
              <a:gd name="connsiteX49" fmla="*/ 10309825 w 13095112"/>
              <a:gd name="connsiteY49" fmla="*/ 1016146 h 4660833"/>
              <a:gd name="connsiteX50" fmla="*/ 10333997 w 13095112"/>
              <a:gd name="connsiteY50" fmla="*/ 1060679 h 4660833"/>
              <a:gd name="connsiteX51" fmla="*/ 10341741 w 13095112"/>
              <a:gd name="connsiteY51" fmla="*/ 1035731 h 4660833"/>
              <a:gd name="connsiteX52" fmla="*/ 11073827 w 13095112"/>
              <a:gd name="connsiteY52" fmla="*/ 550471 h 4660833"/>
              <a:gd name="connsiteX53" fmla="*/ 11233951 w 13095112"/>
              <a:gd name="connsiteY53" fmla="*/ 566613 h 4660833"/>
              <a:gd name="connsiteX54" fmla="*/ 11253797 w 13095112"/>
              <a:gd name="connsiteY54" fmla="*/ 571716 h 4660833"/>
              <a:gd name="connsiteX55" fmla="*/ 11248435 w 13095112"/>
              <a:gd name="connsiteY55" fmla="*/ 518528 h 4660833"/>
              <a:gd name="connsiteX56" fmla="*/ 11766964 w 13095112"/>
              <a:gd name="connsiteY56" fmla="*/ 0 h 4660833"/>
              <a:gd name="connsiteX0" fmla="*/ 11768087 w 13096235"/>
              <a:gd name="connsiteY0" fmla="*/ 0 h 4660833"/>
              <a:gd name="connsiteX1" fmla="*/ 12245867 w 13096235"/>
              <a:gd name="connsiteY1" fmla="*/ 316693 h 4660833"/>
              <a:gd name="connsiteX2" fmla="*/ 12246470 w 13096235"/>
              <a:gd name="connsiteY2" fmla="*/ 318638 h 4660833"/>
              <a:gd name="connsiteX3" fmla="*/ 12257935 w 13096235"/>
              <a:gd name="connsiteY3" fmla="*/ 315079 h 4660833"/>
              <a:gd name="connsiteX4" fmla="*/ 12338424 w 13096235"/>
              <a:gd name="connsiteY4" fmla="*/ 306965 h 4660833"/>
              <a:gd name="connsiteX5" fmla="*/ 12620827 w 13096235"/>
              <a:gd name="connsiteY5" fmla="*/ 423940 h 4660833"/>
              <a:gd name="connsiteX6" fmla="*/ 12666480 w 13096235"/>
              <a:gd name="connsiteY6" fmla="*/ 479273 h 4660833"/>
              <a:gd name="connsiteX7" fmla="*/ 12701498 w 13096235"/>
              <a:gd name="connsiteY7" fmla="*/ 476623 h 4660833"/>
              <a:gd name="connsiteX8" fmla="*/ 13073066 w 13096235"/>
              <a:gd name="connsiteY8" fmla="*/ 590121 h 4660833"/>
              <a:gd name="connsiteX9" fmla="*/ 13096235 w 13096235"/>
              <a:gd name="connsiteY9" fmla="*/ 608326 h 4660833"/>
              <a:gd name="connsiteX10" fmla="*/ 13096235 w 13096235"/>
              <a:gd name="connsiteY10" fmla="*/ 4660833 h 4660833"/>
              <a:gd name="connsiteX11" fmla="*/ 904235 w 13096235"/>
              <a:gd name="connsiteY11" fmla="*/ 4660833 h 4660833"/>
              <a:gd name="connsiteX12" fmla="*/ 904230 w 13096235"/>
              <a:gd name="connsiteY12" fmla="*/ 1377434 h 4660833"/>
              <a:gd name="connsiteX13" fmla="*/ 934509 w 13096235"/>
              <a:gd name="connsiteY13" fmla="*/ 1340737 h 4660833"/>
              <a:gd name="connsiteX14" fmla="*/ 1436842 w 13096235"/>
              <a:gd name="connsiteY14" fmla="*/ 1132663 h 4660833"/>
              <a:gd name="connsiteX15" fmla="*/ 1713364 w 13096235"/>
              <a:gd name="connsiteY15" fmla="*/ 1188491 h 4660833"/>
              <a:gd name="connsiteX16" fmla="*/ 1775427 w 13096235"/>
              <a:gd name="connsiteY16" fmla="*/ 1222176 h 4660833"/>
              <a:gd name="connsiteX17" fmla="*/ 1824303 w 13096235"/>
              <a:gd name="connsiteY17" fmla="*/ 1162937 h 4660833"/>
              <a:gd name="connsiteX18" fmla="*/ 2326638 w 13096235"/>
              <a:gd name="connsiteY18" fmla="*/ 954863 h 4660833"/>
              <a:gd name="connsiteX19" fmla="*/ 2355381 w 13096235"/>
              <a:gd name="connsiteY19" fmla="*/ 957761 h 4660833"/>
              <a:gd name="connsiteX20" fmla="*/ 2357230 w 13096235"/>
              <a:gd name="connsiteY20" fmla="*/ 939422 h 4660833"/>
              <a:gd name="connsiteX21" fmla="*/ 3296602 w 13096235"/>
              <a:gd name="connsiteY21" fmla="*/ 173813 h 4660833"/>
              <a:gd name="connsiteX22" fmla="*/ 4255451 w 13096235"/>
              <a:gd name="connsiteY22" fmla="*/ 1132663 h 4660833"/>
              <a:gd name="connsiteX23" fmla="*/ 4252610 w 13096235"/>
              <a:gd name="connsiteY23" fmla="*/ 1160840 h 4660833"/>
              <a:gd name="connsiteX24" fmla="*/ 4354218 w 13096235"/>
              <a:gd name="connsiteY24" fmla="*/ 1192380 h 4660833"/>
              <a:gd name="connsiteX25" fmla="*/ 4612994 w 13096235"/>
              <a:gd name="connsiteY25" fmla="*/ 1405477 h 4660833"/>
              <a:gd name="connsiteX26" fmla="*/ 4639266 w 13096235"/>
              <a:gd name="connsiteY26" fmla="*/ 1460129 h 4660833"/>
              <a:gd name="connsiteX27" fmla="*/ 4679819 w 13096235"/>
              <a:gd name="connsiteY27" fmla="*/ 1426671 h 4660833"/>
              <a:gd name="connsiteX28" fmla="*/ 4947203 w 13096235"/>
              <a:gd name="connsiteY28" fmla="*/ 1344996 h 4660833"/>
              <a:gd name="connsiteX29" fmla="*/ 5043585 w 13096235"/>
              <a:gd name="connsiteY29" fmla="*/ 1354712 h 4660833"/>
              <a:gd name="connsiteX30" fmla="*/ 5128348 w 13096235"/>
              <a:gd name="connsiteY30" fmla="*/ 1381024 h 4660833"/>
              <a:gd name="connsiteX31" fmla="*/ 5145432 w 13096235"/>
              <a:gd name="connsiteY31" fmla="*/ 1325996 h 4660833"/>
              <a:gd name="connsiteX32" fmla="*/ 5687378 w 13096235"/>
              <a:gd name="connsiteY32" fmla="*/ 966769 h 4660833"/>
              <a:gd name="connsiteX33" fmla="*/ 5729686 w 13096235"/>
              <a:gd name="connsiteY33" fmla="*/ 971034 h 4660833"/>
              <a:gd name="connsiteX34" fmla="*/ 5768580 w 13096235"/>
              <a:gd name="connsiteY34" fmla="*/ 899371 h 4660833"/>
              <a:gd name="connsiteX35" fmla="*/ 6563674 w 13096235"/>
              <a:gd name="connsiteY35" fmla="*/ 476623 h 4660833"/>
              <a:gd name="connsiteX36" fmla="*/ 7241683 w 13096235"/>
              <a:gd name="connsiteY36" fmla="*/ 757464 h 4660833"/>
              <a:gd name="connsiteX37" fmla="*/ 7330200 w 13096235"/>
              <a:gd name="connsiteY37" fmla="*/ 864748 h 4660833"/>
              <a:gd name="connsiteX38" fmla="*/ 7355489 w 13096235"/>
              <a:gd name="connsiteY38" fmla="*/ 818157 h 4660833"/>
              <a:gd name="connsiteX39" fmla="*/ 8271032 w 13096235"/>
              <a:gd name="connsiteY39" fmla="*/ 331367 h 4660833"/>
              <a:gd name="connsiteX40" fmla="*/ 8383920 w 13096235"/>
              <a:gd name="connsiteY40" fmla="*/ 337067 h 4660833"/>
              <a:gd name="connsiteX41" fmla="*/ 8492152 w 13096235"/>
              <a:gd name="connsiteY41" fmla="*/ 353585 h 4660833"/>
              <a:gd name="connsiteX42" fmla="*/ 8559006 w 13096235"/>
              <a:gd name="connsiteY42" fmla="*/ 298426 h 4660833"/>
              <a:gd name="connsiteX43" fmla="*/ 8966961 w 13096235"/>
              <a:gd name="connsiteY43" fmla="*/ 173813 h 4660833"/>
              <a:gd name="connsiteX44" fmla="*/ 9681788 w 13096235"/>
              <a:gd name="connsiteY44" fmla="*/ 756414 h 4660833"/>
              <a:gd name="connsiteX45" fmla="*/ 9683692 w 13096235"/>
              <a:gd name="connsiteY45" fmla="*/ 775297 h 4660833"/>
              <a:gd name="connsiteX46" fmla="*/ 9704694 w 13096235"/>
              <a:gd name="connsiteY46" fmla="*/ 768778 h 4660833"/>
              <a:gd name="connsiteX47" fmla="*/ 9823230 w 13096235"/>
              <a:gd name="connsiteY47" fmla="*/ 756828 h 4660833"/>
              <a:gd name="connsiteX48" fmla="*/ 10310948 w 13096235"/>
              <a:gd name="connsiteY48" fmla="*/ 1016146 h 4660833"/>
              <a:gd name="connsiteX49" fmla="*/ 10335120 w 13096235"/>
              <a:gd name="connsiteY49" fmla="*/ 1060679 h 4660833"/>
              <a:gd name="connsiteX50" fmla="*/ 10342864 w 13096235"/>
              <a:gd name="connsiteY50" fmla="*/ 1035731 h 4660833"/>
              <a:gd name="connsiteX51" fmla="*/ 11074950 w 13096235"/>
              <a:gd name="connsiteY51" fmla="*/ 550471 h 4660833"/>
              <a:gd name="connsiteX52" fmla="*/ 11235074 w 13096235"/>
              <a:gd name="connsiteY52" fmla="*/ 566613 h 4660833"/>
              <a:gd name="connsiteX53" fmla="*/ 11254920 w 13096235"/>
              <a:gd name="connsiteY53" fmla="*/ 571716 h 4660833"/>
              <a:gd name="connsiteX54" fmla="*/ 11249558 w 13096235"/>
              <a:gd name="connsiteY54" fmla="*/ 518528 h 4660833"/>
              <a:gd name="connsiteX55" fmla="*/ 11768087 w 13096235"/>
              <a:gd name="connsiteY55" fmla="*/ 0 h 4660833"/>
              <a:gd name="connsiteX0" fmla="*/ 10866100 w 12194248"/>
              <a:gd name="connsiteY0" fmla="*/ 0 h 4660833"/>
              <a:gd name="connsiteX1" fmla="*/ 11343880 w 12194248"/>
              <a:gd name="connsiteY1" fmla="*/ 316693 h 4660833"/>
              <a:gd name="connsiteX2" fmla="*/ 11344483 w 12194248"/>
              <a:gd name="connsiteY2" fmla="*/ 318638 h 4660833"/>
              <a:gd name="connsiteX3" fmla="*/ 11355948 w 12194248"/>
              <a:gd name="connsiteY3" fmla="*/ 315079 h 4660833"/>
              <a:gd name="connsiteX4" fmla="*/ 11436437 w 12194248"/>
              <a:gd name="connsiteY4" fmla="*/ 306965 h 4660833"/>
              <a:gd name="connsiteX5" fmla="*/ 11718840 w 12194248"/>
              <a:gd name="connsiteY5" fmla="*/ 423940 h 4660833"/>
              <a:gd name="connsiteX6" fmla="*/ 11764493 w 12194248"/>
              <a:gd name="connsiteY6" fmla="*/ 479273 h 4660833"/>
              <a:gd name="connsiteX7" fmla="*/ 11799511 w 12194248"/>
              <a:gd name="connsiteY7" fmla="*/ 476623 h 4660833"/>
              <a:gd name="connsiteX8" fmla="*/ 12171079 w 12194248"/>
              <a:gd name="connsiteY8" fmla="*/ 590121 h 4660833"/>
              <a:gd name="connsiteX9" fmla="*/ 12194248 w 12194248"/>
              <a:gd name="connsiteY9" fmla="*/ 608326 h 4660833"/>
              <a:gd name="connsiteX10" fmla="*/ 12194248 w 12194248"/>
              <a:gd name="connsiteY10" fmla="*/ 4660833 h 4660833"/>
              <a:gd name="connsiteX11" fmla="*/ 2248 w 12194248"/>
              <a:gd name="connsiteY11" fmla="*/ 4660833 h 4660833"/>
              <a:gd name="connsiteX12" fmla="*/ 2243 w 12194248"/>
              <a:gd name="connsiteY12" fmla="*/ 1377434 h 4660833"/>
              <a:gd name="connsiteX13" fmla="*/ 32522 w 12194248"/>
              <a:gd name="connsiteY13" fmla="*/ 1340737 h 4660833"/>
              <a:gd name="connsiteX14" fmla="*/ 534855 w 12194248"/>
              <a:gd name="connsiteY14" fmla="*/ 1132663 h 4660833"/>
              <a:gd name="connsiteX15" fmla="*/ 811377 w 12194248"/>
              <a:gd name="connsiteY15" fmla="*/ 1188491 h 4660833"/>
              <a:gd name="connsiteX16" fmla="*/ 873440 w 12194248"/>
              <a:gd name="connsiteY16" fmla="*/ 1222176 h 4660833"/>
              <a:gd name="connsiteX17" fmla="*/ 922316 w 12194248"/>
              <a:gd name="connsiteY17" fmla="*/ 1162937 h 4660833"/>
              <a:gd name="connsiteX18" fmla="*/ 1424651 w 12194248"/>
              <a:gd name="connsiteY18" fmla="*/ 954863 h 4660833"/>
              <a:gd name="connsiteX19" fmla="*/ 1453394 w 12194248"/>
              <a:gd name="connsiteY19" fmla="*/ 957761 h 4660833"/>
              <a:gd name="connsiteX20" fmla="*/ 1455243 w 12194248"/>
              <a:gd name="connsiteY20" fmla="*/ 939422 h 4660833"/>
              <a:gd name="connsiteX21" fmla="*/ 2394615 w 12194248"/>
              <a:gd name="connsiteY21" fmla="*/ 173813 h 4660833"/>
              <a:gd name="connsiteX22" fmla="*/ 3353464 w 12194248"/>
              <a:gd name="connsiteY22" fmla="*/ 1132663 h 4660833"/>
              <a:gd name="connsiteX23" fmla="*/ 3350623 w 12194248"/>
              <a:gd name="connsiteY23" fmla="*/ 1160840 h 4660833"/>
              <a:gd name="connsiteX24" fmla="*/ 3452231 w 12194248"/>
              <a:gd name="connsiteY24" fmla="*/ 1192380 h 4660833"/>
              <a:gd name="connsiteX25" fmla="*/ 3711007 w 12194248"/>
              <a:gd name="connsiteY25" fmla="*/ 1405477 h 4660833"/>
              <a:gd name="connsiteX26" fmla="*/ 3737279 w 12194248"/>
              <a:gd name="connsiteY26" fmla="*/ 1460129 h 4660833"/>
              <a:gd name="connsiteX27" fmla="*/ 3777832 w 12194248"/>
              <a:gd name="connsiteY27" fmla="*/ 1426671 h 4660833"/>
              <a:gd name="connsiteX28" fmla="*/ 4045216 w 12194248"/>
              <a:gd name="connsiteY28" fmla="*/ 1344996 h 4660833"/>
              <a:gd name="connsiteX29" fmla="*/ 4141598 w 12194248"/>
              <a:gd name="connsiteY29" fmla="*/ 1354712 h 4660833"/>
              <a:gd name="connsiteX30" fmla="*/ 4226361 w 12194248"/>
              <a:gd name="connsiteY30" fmla="*/ 1381024 h 4660833"/>
              <a:gd name="connsiteX31" fmla="*/ 4243445 w 12194248"/>
              <a:gd name="connsiteY31" fmla="*/ 1325996 h 4660833"/>
              <a:gd name="connsiteX32" fmla="*/ 4785391 w 12194248"/>
              <a:gd name="connsiteY32" fmla="*/ 966769 h 4660833"/>
              <a:gd name="connsiteX33" fmla="*/ 4827699 w 12194248"/>
              <a:gd name="connsiteY33" fmla="*/ 971034 h 4660833"/>
              <a:gd name="connsiteX34" fmla="*/ 4866593 w 12194248"/>
              <a:gd name="connsiteY34" fmla="*/ 899371 h 4660833"/>
              <a:gd name="connsiteX35" fmla="*/ 5661687 w 12194248"/>
              <a:gd name="connsiteY35" fmla="*/ 476623 h 4660833"/>
              <a:gd name="connsiteX36" fmla="*/ 6339696 w 12194248"/>
              <a:gd name="connsiteY36" fmla="*/ 757464 h 4660833"/>
              <a:gd name="connsiteX37" fmla="*/ 6428213 w 12194248"/>
              <a:gd name="connsiteY37" fmla="*/ 864748 h 4660833"/>
              <a:gd name="connsiteX38" fmla="*/ 6453502 w 12194248"/>
              <a:gd name="connsiteY38" fmla="*/ 818157 h 4660833"/>
              <a:gd name="connsiteX39" fmla="*/ 7369045 w 12194248"/>
              <a:gd name="connsiteY39" fmla="*/ 331367 h 4660833"/>
              <a:gd name="connsiteX40" fmla="*/ 7481933 w 12194248"/>
              <a:gd name="connsiteY40" fmla="*/ 337067 h 4660833"/>
              <a:gd name="connsiteX41" fmla="*/ 7590165 w 12194248"/>
              <a:gd name="connsiteY41" fmla="*/ 353585 h 4660833"/>
              <a:gd name="connsiteX42" fmla="*/ 7657019 w 12194248"/>
              <a:gd name="connsiteY42" fmla="*/ 298426 h 4660833"/>
              <a:gd name="connsiteX43" fmla="*/ 8064974 w 12194248"/>
              <a:gd name="connsiteY43" fmla="*/ 173813 h 4660833"/>
              <a:gd name="connsiteX44" fmla="*/ 8779801 w 12194248"/>
              <a:gd name="connsiteY44" fmla="*/ 756414 h 4660833"/>
              <a:gd name="connsiteX45" fmla="*/ 8781705 w 12194248"/>
              <a:gd name="connsiteY45" fmla="*/ 775297 h 4660833"/>
              <a:gd name="connsiteX46" fmla="*/ 8802707 w 12194248"/>
              <a:gd name="connsiteY46" fmla="*/ 768778 h 4660833"/>
              <a:gd name="connsiteX47" fmla="*/ 8921243 w 12194248"/>
              <a:gd name="connsiteY47" fmla="*/ 756828 h 4660833"/>
              <a:gd name="connsiteX48" fmla="*/ 9408961 w 12194248"/>
              <a:gd name="connsiteY48" fmla="*/ 1016146 h 4660833"/>
              <a:gd name="connsiteX49" fmla="*/ 9433133 w 12194248"/>
              <a:gd name="connsiteY49" fmla="*/ 1060679 h 4660833"/>
              <a:gd name="connsiteX50" fmla="*/ 9440877 w 12194248"/>
              <a:gd name="connsiteY50" fmla="*/ 1035731 h 4660833"/>
              <a:gd name="connsiteX51" fmla="*/ 10172963 w 12194248"/>
              <a:gd name="connsiteY51" fmla="*/ 550471 h 4660833"/>
              <a:gd name="connsiteX52" fmla="*/ 10333087 w 12194248"/>
              <a:gd name="connsiteY52" fmla="*/ 566613 h 4660833"/>
              <a:gd name="connsiteX53" fmla="*/ 10352933 w 12194248"/>
              <a:gd name="connsiteY53" fmla="*/ 571716 h 4660833"/>
              <a:gd name="connsiteX54" fmla="*/ 10347571 w 12194248"/>
              <a:gd name="connsiteY54" fmla="*/ 518528 h 4660833"/>
              <a:gd name="connsiteX55" fmla="*/ 10866100 w 12194248"/>
              <a:gd name="connsiteY55" fmla="*/ 0 h 4660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4248" h="4660833">
                <a:moveTo>
                  <a:pt x="10866100" y="0"/>
                </a:moveTo>
                <a:cubicBezTo>
                  <a:pt x="11080881" y="0"/>
                  <a:pt x="11265163" y="130586"/>
                  <a:pt x="11343880" y="316693"/>
                </a:cubicBezTo>
                <a:lnTo>
                  <a:pt x="11344483" y="318638"/>
                </a:lnTo>
                <a:lnTo>
                  <a:pt x="11355948" y="315079"/>
                </a:lnTo>
                <a:cubicBezTo>
                  <a:pt x="11381947" y="309759"/>
                  <a:pt x="11408866" y="306965"/>
                  <a:pt x="11436437" y="306965"/>
                </a:cubicBezTo>
                <a:cubicBezTo>
                  <a:pt x="11546722" y="306965"/>
                  <a:pt x="11646566" y="351667"/>
                  <a:pt x="11718840" y="423940"/>
                </a:cubicBezTo>
                <a:lnTo>
                  <a:pt x="11764493" y="479273"/>
                </a:lnTo>
                <a:lnTo>
                  <a:pt x="11799511" y="476623"/>
                </a:lnTo>
                <a:cubicBezTo>
                  <a:pt x="11937148" y="476623"/>
                  <a:pt x="12065012" y="518465"/>
                  <a:pt x="12171079" y="590121"/>
                </a:cubicBezTo>
                <a:lnTo>
                  <a:pt x="12194248" y="608326"/>
                </a:lnTo>
                <a:lnTo>
                  <a:pt x="12194248" y="4660833"/>
                </a:lnTo>
                <a:lnTo>
                  <a:pt x="2248" y="4660833"/>
                </a:lnTo>
                <a:cubicBezTo>
                  <a:pt x="2245" y="3019133"/>
                  <a:pt x="-2803" y="1930783"/>
                  <a:pt x="2243" y="1377434"/>
                </a:cubicBezTo>
                <a:lnTo>
                  <a:pt x="32522" y="1340737"/>
                </a:lnTo>
                <a:cubicBezTo>
                  <a:pt x="161080" y="1212178"/>
                  <a:pt x="338682" y="1132663"/>
                  <a:pt x="534855" y="1132663"/>
                </a:cubicBezTo>
                <a:cubicBezTo>
                  <a:pt x="632942" y="1132663"/>
                  <a:pt x="726387" y="1152542"/>
                  <a:pt x="811377" y="1188491"/>
                </a:cubicBezTo>
                <a:lnTo>
                  <a:pt x="873440" y="1222176"/>
                </a:lnTo>
                <a:lnTo>
                  <a:pt x="922316" y="1162937"/>
                </a:lnTo>
                <a:cubicBezTo>
                  <a:pt x="1050876" y="1034378"/>
                  <a:pt x="1228476" y="954863"/>
                  <a:pt x="1424651" y="954863"/>
                </a:cubicBezTo>
                <a:lnTo>
                  <a:pt x="1453394" y="957761"/>
                </a:lnTo>
                <a:lnTo>
                  <a:pt x="1455243" y="939422"/>
                </a:lnTo>
                <a:cubicBezTo>
                  <a:pt x="1544653" y="502490"/>
                  <a:pt x="1931250" y="173813"/>
                  <a:pt x="2394615" y="173813"/>
                </a:cubicBezTo>
                <a:cubicBezTo>
                  <a:pt x="2924171" y="173813"/>
                  <a:pt x="3353464" y="603105"/>
                  <a:pt x="3353464" y="1132663"/>
                </a:cubicBezTo>
                <a:lnTo>
                  <a:pt x="3350623" y="1160840"/>
                </a:lnTo>
                <a:lnTo>
                  <a:pt x="3452231" y="1192380"/>
                </a:lnTo>
                <a:cubicBezTo>
                  <a:pt x="3557781" y="1237025"/>
                  <a:pt x="3647589" y="1311605"/>
                  <a:pt x="3711007" y="1405477"/>
                </a:cubicBezTo>
                <a:lnTo>
                  <a:pt x="3737279" y="1460129"/>
                </a:lnTo>
                <a:lnTo>
                  <a:pt x="3777832" y="1426671"/>
                </a:lnTo>
                <a:cubicBezTo>
                  <a:pt x="3854160" y="1375106"/>
                  <a:pt x="3946171" y="1344996"/>
                  <a:pt x="4045216" y="1344996"/>
                </a:cubicBezTo>
                <a:cubicBezTo>
                  <a:pt x="4078232" y="1344996"/>
                  <a:pt x="4110465" y="1348342"/>
                  <a:pt x="4141598" y="1354712"/>
                </a:cubicBezTo>
                <a:lnTo>
                  <a:pt x="4226361" y="1381024"/>
                </a:lnTo>
                <a:lnTo>
                  <a:pt x="4243445" y="1325996"/>
                </a:lnTo>
                <a:cubicBezTo>
                  <a:pt x="4332731" y="1114894"/>
                  <a:pt x="4541762" y="966769"/>
                  <a:pt x="4785391" y="966769"/>
                </a:cubicBezTo>
                <a:lnTo>
                  <a:pt x="4827699" y="971034"/>
                </a:lnTo>
                <a:lnTo>
                  <a:pt x="4866593" y="899371"/>
                </a:lnTo>
                <a:cubicBezTo>
                  <a:pt x="5038906" y="644315"/>
                  <a:pt x="5330715" y="476623"/>
                  <a:pt x="5661687" y="476623"/>
                </a:cubicBezTo>
                <a:cubicBezTo>
                  <a:pt x="5926468" y="476623"/>
                  <a:pt x="6166178" y="583946"/>
                  <a:pt x="6339696" y="757464"/>
                </a:cubicBezTo>
                <a:lnTo>
                  <a:pt x="6428213" y="864748"/>
                </a:lnTo>
                <a:lnTo>
                  <a:pt x="6453502" y="818157"/>
                </a:lnTo>
                <a:cubicBezTo>
                  <a:pt x="6651918" y="524463"/>
                  <a:pt x="6987932" y="331367"/>
                  <a:pt x="7369045" y="331367"/>
                </a:cubicBezTo>
                <a:cubicBezTo>
                  <a:pt x="7407156" y="331367"/>
                  <a:pt x="7444816" y="333298"/>
                  <a:pt x="7481933" y="337067"/>
                </a:cubicBezTo>
                <a:lnTo>
                  <a:pt x="7590165" y="353585"/>
                </a:lnTo>
                <a:lnTo>
                  <a:pt x="7657019" y="298426"/>
                </a:lnTo>
                <a:cubicBezTo>
                  <a:pt x="7773472" y="219752"/>
                  <a:pt x="7913858" y="173813"/>
                  <a:pt x="8064974" y="173813"/>
                </a:cubicBezTo>
                <a:cubicBezTo>
                  <a:pt x="8417577" y="173813"/>
                  <a:pt x="8711764" y="423924"/>
                  <a:pt x="8779801" y="756414"/>
                </a:cubicBezTo>
                <a:lnTo>
                  <a:pt x="8781705" y="775297"/>
                </a:lnTo>
                <a:lnTo>
                  <a:pt x="8802707" y="768778"/>
                </a:lnTo>
                <a:cubicBezTo>
                  <a:pt x="8840995" y="760943"/>
                  <a:pt x="8880638" y="756828"/>
                  <a:pt x="8921243" y="756828"/>
                </a:cubicBezTo>
                <a:cubicBezTo>
                  <a:pt x="9124266" y="756828"/>
                  <a:pt x="9303263" y="859692"/>
                  <a:pt x="9408961" y="1016146"/>
                </a:cubicBezTo>
                <a:lnTo>
                  <a:pt x="9433133" y="1060679"/>
                </a:lnTo>
                <a:lnTo>
                  <a:pt x="9440877" y="1035731"/>
                </a:lnTo>
                <a:cubicBezTo>
                  <a:pt x="9561492" y="750564"/>
                  <a:pt x="9843861" y="550471"/>
                  <a:pt x="10172963" y="550471"/>
                </a:cubicBezTo>
                <a:cubicBezTo>
                  <a:pt x="10227813" y="550471"/>
                  <a:pt x="10281366" y="556029"/>
                  <a:pt x="10333087" y="566613"/>
                </a:cubicBezTo>
                <a:lnTo>
                  <a:pt x="10352933" y="571716"/>
                </a:lnTo>
                <a:lnTo>
                  <a:pt x="10347571" y="518528"/>
                </a:lnTo>
                <a:cubicBezTo>
                  <a:pt x="10347571" y="232153"/>
                  <a:pt x="10579724" y="0"/>
                  <a:pt x="10866100" y="0"/>
                </a:cubicBezTo>
                <a:close/>
              </a:path>
            </a:pathLst>
          </a:custGeom>
          <a:solidFill>
            <a:schemeClr val="tx2">
              <a:lumMod val="60000"/>
              <a:lumOff val="40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reeform 49">
            <a:extLst>
              <a:ext uri="{FF2B5EF4-FFF2-40B4-BE49-F238E27FC236}">
                <a16:creationId xmlns:a16="http://schemas.microsoft.com/office/drawing/2014/main" id="{826EEAE7-CA12-B71F-EC43-B490EC451DA6}"/>
              </a:ext>
            </a:extLst>
          </p:cNvPr>
          <p:cNvSpPr/>
          <p:nvPr/>
        </p:nvSpPr>
        <p:spPr>
          <a:xfrm>
            <a:off x="-2" y="3723480"/>
            <a:ext cx="12192003" cy="3141296"/>
          </a:xfrm>
          <a:custGeom>
            <a:avLst/>
            <a:gdLst>
              <a:gd name="connsiteX0" fmla="*/ 2737422 w 12192003"/>
              <a:gd name="connsiteY0" fmla="*/ 1073994 h 3141296"/>
              <a:gd name="connsiteX1" fmla="*/ 2723001 w 12192003"/>
              <a:gd name="connsiteY1" fmla="*/ 1085893 h 3141296"/>
              <a:gd name="connsiteX2" fmla="*/ 2717200 w 12192003"/>
              <a:gd name="connsiteY2" fmla="*/ 1089227 h 3141296"/>
              <a:gd name="connsiteX3" fmla="*/ 2746052 w 12192003"/>
              <a:gd name="connsiteY3" fmla="*/ 1089227 h 3141296"/>
              <a:gd name="connsiteX4" fmla="*/ 2738064 w 12192003"/>
              <a:gd name="connsiteY4" fmla="*/ 1076060 h 3141296"/>
              <a:gd name="connsiteX5" fmla="*/ 5459382 w 12192003"/>
              <a:gd name="connsiteY5" fmla="*/ 0 h 3141296"/>
              <a:gd name="connsiteX6" fmla="*/ 6115049 w 12192003"/>
              <a:gd name="connsiteY6" fmla="*/ 534387 h 3141296"/>
              <a:gd name="connsiteX7" fmla="*/ 6123096 w 12192003"/>
              <a:gd name="connsiteY7" fmla="*/ 614213 h 3141296"/>
              <a:gd name="connsiteX8" fmla="*/ 6232618 w 12192003"/>
              <a:gd name="connsiteY8" fmla="*/ 603172 h 3141296"/>
              <a:gd name="connsiteX9" fmla="*/ 6707732 w 12192003"/>
              <a:gd name="connsiteY9" fmla="*/ 855789 h 3141296"/>
              <a:gd name="connsiteX10" fmla="*/ 6746258 w 12192003"/>
              <a:gd name="connsiteY10" fmla="*/ 926769 h 3141296"/>
              <a:gd name="connsiteX11" fmla="*/ 6832207 w 12192003"/>
              <a:gd name="connsiteY11" fmla="*/ 822598 h 3141296"/>
              <a:gd name="connsiteX12" fmla="*/ 7332878 w 12192003"/>
              <a:gd name="connsiteY12" fmla="*/ 615213 h 3141296"/>
              <a:gd name="connsiteX13" fmla="*/ 7475575 w 12192003"/>
              <a:gd name="connsiteY13" fmla="*/ 629598 h 3141296"/>
              <a:gd name="connsiteX14" fmla="*/ 7479119 w 12192003"/>
              <a:gd name="connsiteY14" fmla="*/ 630698 h 3141296"/>
              <a:gd name="connsiteX15" fmla="*/ 7496510 w 12192003"/>
              <a:gd name="connsiteY15" fmla="*/ 609621 h 3141296"/>
              <a:gd name="connsiteX16" fmla="*/ 7841081 w 12192003"/>
              <a:gd name="connsiteY16" fmla="*/ 466895 h 3141296"/>
              <a:gd name="connsiteX17" fmla="*/ 7904319 w 12192003"/>
              <a:gd name="connsiteY17" fmla="*/ 473270 h 3141296"/>
              <a:gd name="connsiteX18" fmla="*/ 7963040 w 12192003"/>
              <a:gd name="connsiteY18" fmla="*/ 365085 h 3141296"/>
              <a:gd name="connsiteX19" fmla="*/ 8649682 w 12192003"/>
              <a:gd name="connsiteY19" fmla="*/ 0 h 3141296"/>
              <a:gd name="connsiteX20" fmla="*/ 9412671 w 12192003"/>
              <a:gd name="connsiteY20" fmla="*/ 505743 h 3141296"/>
              <a:gd name="connsiteX21" fmla="*/ 9429512 w 12192003"/>
              <a:gd name="connsiteY21" fmla="*/ 559997 h 3141296"/>
              <a:gd name="connsiteX22" fmla="*/ 9550614 w 12192003"/>
              <a:gd name="connsiteY22" fmla="*/ 522404 h 3141296"/>
              <a:gd name="connsiteX23" fmla="*/ 9693312 w 12192003"/>
              <a:gd name="connsiteY23" fmla="*/ 508019 h 3141296"/>
              <a:gd name="connsiteX24" fmla="*/ 10280442 w 12192003"/>
              <a:gd name="connsiteY24" fmla="*/ 820194 h 3141296"/>
              <a:gd name="connsiteX25" fmla="*/ 10297317 w 12192003"/>
              <a:gd name="connsiteY25" fmla="*/ 851283 h 3141296"/>
              <a:gd name="connsiteX26" fmla="*/ 10370314 w 12192003"/>
              <a:gd name="connsiteY26" fmla="*/ 791054 h 3141296"/>
              <a:gd name="connsiteX27" fmla="*/ 10759127 w 12192003"/>
              <a:gd name="connsiteY27" fmla="*/ 672288 h 3141296"/>
              <a:gd name="connsiteX28" fmla="*/ 11029814 w 12192003"/>
              <a:gd name="connsiteY28" fmla="*/ 726937 h 3141296"/>
              <a:gd name="connsiteX29" fmla="*/ 11055957 w 12192003"/>
              <a:gd name="connsiteY29" fmla="*/ 741127 h 3141296"/>
              <a:gd name="connsiteX30" fmla="*/ 11060754 w 12192003"/>
              <a:gd name="connsiteY30" fmla="*/ 732289 h 3141296"/>
              <a:gd name="connsiteX31" fmla="*/ 11454541 w 12192003"/>
              <a:gd name="connsiteY31" fmla="*/ 522914 h 3141296"/>
              <a:gd name="connsiteX32" fmla="*/ 11480065 w 12192003"/>
              <a:gd name="connsiteY32" fmla="*/ 525487 h 3141296"/>
              <a:gd name="connsiteX33" fmla="*/ 11515967 w 12192003"/>
              <a:gd name="connsiteY33" fmla="*/ 459343 h 3141296"/>
              <a:gd name="connsiteX34" fmla="*/ 12070934 w 12192003"/>
              <a:gd name="connsiteY34" fmla="*/ 164269 h 3141296"/>
              <a:gd name="connsiteX35" fmla="*/ 12192001 w 12192003"/>
              <a:gd name="connsiteY35" fmla="*/ 176474 h 3141296"/>
              <a:gd name="connsiteX36" fmla="*/ 12192003 w 12192003"/>
              <a:gd name="connsiteY36" fmla="*/ 3141296 h 3141296"/>
              <a:gd name="connsiteX37" fmla="*/ 3 w 12192003"/>
              <a:gd name="connsiteY37" fmla="*/ 3141296 h 3141296"/>
              <a:gd name="connsiteX38" fmla="*/ 0 w 12192003"/>
              <a:gd name="connsiteY38" fmla="*/ 647865 h 3141296"/>
              <a:gd name="connsiteX39" fmla="*/ 1593 w 12192003"/>
              <a:gd name="connsiteY39" fmla="*/ 647704 h 3141296"/>
              <a:gd name="connsiteX40" fmla="*/ 479289 w 12192003"/>
              <a:gd name="connsiteY40" fmla="*/ 845572 h 3141296"/>
              <a:gd name="connsiteX41" fmla="*/ 497265 w 12192003"/>
              <a:gd name="connsiteY41" fmla="*/ 867359 h 3141296"/>
              <a:gd name="connsiteX42" fmla="*/ 572110 w 12192003"/>
              <a:gd name="connsiteY42" fmla="*/ 844126 h 3141296"/>
              <a:gd name="connsiteX43" fmla="*/ 677157 w 12192003"/>
              <a:gd name="connsiteY43" fmla="*/ 833536 h 3141296"/>
              <a:gd name="connsiteX44" fmla="*/ 968583 w 12192003"/>
              <a:gd name="connsiteY44" fmla="*/ 922555 h 3141296"/>
              <a:gd name="connsiteX45" fmla="*/ 1012493 w 12192003"/>
              <a:gd name="connsiteY45" fmla="*/ 958783 h 3141296"/>
              <a:gd name="connsiteX46" fmla="*/ 1022363 w 12192003"/>
              <a:gd name="connsiteY46" fmla="*/ 860867 h 3141296"/>
              <a:gd name="connsiteX47" fmla="*/ 1694567 w 12192003"/>
              <a:gd name="connsiteY47" fmla="*/ 313005 h 3141296"/>
              <a:gd name="connsiteX48" fmla="*/ 1961645 w 12192003"/>
              <a:gd name="connsiteY48" fmla="*/ 366926 h 3141296"/>
              <a:gd name="connsiteX49" fmla="*/ 1976898 w 12192003"/>
              <a:gd name="connsiteY49" fmla="*/ 375204 h 3141296"/>
              <a:gd name="connsiteX50" fmla="*/ 1989357 w 12192003"/>
              <a:gd name="connsiteY50" fmla="*/ 352250 h 3141296"/>
              <a:gd name="connsiteX51" fmla="*/ 2427546 w 12192003"/>
              <a:gd name="connsiteY51" fmla="*/ 119267 h 3141296"/>
              <a:gd name="connsiteX52" fmla="*/ 2914456 w 12192003"/>
              <a:gd name="connsiteY52" fmla="*/ 442013 h 3141296"/>
              <a:gd name="connsiteX53" fmla="*/ 2939180 w 12192003"/>
              <a:gd name="connsiteY53" fmla="*/ 521656 h 3141296"/>
              <a:gd name="connsiteX54" fmla="*/ 2969951 w 12192003"/>
              <a:gd name="connsiteY54" fmla="*/ 504954 h 3141296"/>
              <a:gd name="connsiteX55" fmla="*/ 3139561 w 12192003"/>
              <a:gd name="connsiteY55" fmla="*/ 470711 h 3141296"/>
              <a:gd name="connsiteX56" fmla="*/ 3566447 w 12192003"/>
              <a:gd name="connsiteY56" fmla="*/ 818634 h 3141296"/>
              <a:gd name="connsiteX57" fmla="*/ 3566807 w 12192003"/>
              <a:gd name="connsiteY57" fmla="*/ 822209 h 3141296"/>
              <a:gd name="connsiteX58" fmla="*/ 3570926 w 12192003"/>
              <a:gd name="connsiteY58" fmla="*/ 814621 h 3141296"/>
              <a:gd name="connsiteX59" fmla="*/ 4147575 w 12192003"/>
              <a:gd name="connsiteY59" fmla="*/ 508019 h 3141296"/>
              <a:gd name="connsiteX60" fmla="*/ 4418260 w 12192003"/>
              <a:gd name="connsiteY60" fmla="*/ 562668 h 3141296"/>
              <a:gd name="connsiteX61" fmla="*/ 4444405 w 12192003"/>
              <a:gd name="connsiteY61" fmla="*/ 576858 h 3141296"/>
              <a:gd name="connsiteX62" fmla="*/ 4449200 w 12192003"/>
              <a:gd name="connsiteY62" fmla="*/ 568020 h 3141296"/>
              <a:gd name="connsiteX63" fmla="*/ 4842987 w 12192003"/>
              <a:gd name="connsiteY63" fmla="*/ 358645 h 3141296"/>
              <a:gd name="connsiteX64" fmla="*/ 4868511 w 12192003"/>
              <a:gd name="connsiteY64" fmla="*/ 361218 h 3141296"/>
              <a:gd name="connsiteX65" fmla="*/ 4904413 w 12192003"/>
              <a:gd name="connsiteY65" fmla="*/ 295074 h 3141296"/>
              <a:gd name="connsiteX66" fmla="*/ 5459382 w 12192003"/>
              <a:gd name="connsiteY66" fmla="*/ 0 h 31412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12192003" h="3141296">
                <a:moveTo>
                  <a:pt x="2737422" y="1073994"/>
                </a:moveTo>
                <a:lnTo>
                  <a:pt x="2723001" y="1085893"/>
                </a:lnTo>
                <a:lnTo>
                  <a:pt x="2717200" y="1089227"/>
                </a:lnTo>
                <a:lnTo>
                  <a:pt x="2746052" y="1089227"/>
                </a:lnTo>
                <a:lnTo>
                  <a:pt x="2738064" y="1076060"/>
                </a:lnTo>
                <a:close/>
                <a:moveTo>
                  <a:pt x="5459382" y="0"/>
                </a:moveTo>
                <a:cubicBezTo>
                  <a:pt x="5782804" y="0"/>
                  <a:pt x="6052642" y="229413"/>
                  <a:pt x="6115049" y="534387"/>
                </a:cubicBezTo>
                <a:lnTo>
                  <a:pt x="6123096" y="614213"/>
                </a:lnTo>
                <a:lnTo>
                  <a:pt x="6232618" y="603172"/>
                </a:lnTo>
                <a:cubicBezTo>
                  <a:pt x="6430393" y="603172"/>
                  <a:pt x="6604765" y="703378"/>
                  <a:pt x="6707732" y="855789"/>
                </a:cubicBezTo>
                <a:lnTo>
                  <a:pt x="6746258" y="926769"/>
                </a:lnTo>
                <a:lnTo>
                  <a:pt x="6832207" y="822598"/>
                </a:lnTo>
                <a:cubicBezTo>
                  <a:pt x="6960340" y="694465"/>
                  <a:pt x="7137354" y="615213"/>
                  <a:pt x="7332878" y="615213"/>
                </a:cubicBezTo>
                <a:cubicBezTo>
                  <a:pt x="7381759" y="615213"/>
                  <a:pt x="7429483" y="620167"/>
                  <a:pt x="7475575" y="629598"/>
                </a:cubicBezTo>
                <a:lnTo>
                  <a:pt x="7479119" y="630698"/>
                </a:lnTo>
                <a:lnTo>
                  <a:pt x="7496510" y="609621"/>
                </a:lnTo>
                <a:cubicBezTo>
                  <a:pt x="7584693" y="521438"/>
                  <a:pt x="7706517" y="466895"/>
                  <a:pt x="7841081" y="466895"/>
                </a:cubicBezTo>
                <a:lnTo>
                  <a:pt x="7904319" y="473270"/>
                </a:lnTo>
                <a:lnTo>
                  <a:pt x="7963040" y="365085"/>
                </a:lnTo>
                <a:cubicBezTo>
                  <a:pt x="8111848" y="144819"/>
                  <a:pt x="8363853" y="0"/>
                  <a:pt x="8649682" y="0"/>
                </a:cubicBezTo>
                <a:cubicBezTo>
                  <a:pt x="8992676" y="0"/>
                  <a:pt x="9286964" y="208539"/>
                  <a:pt x="9412671" y="505743"/>
                </a:cubicBezTo>
                <a:lnTo>
                  <a:pt x="9429512" y="559997"/>
                </a:lnTo>
                <a:lnTo>
                  <a:pt x="9550614" y="522404"/>
                </a:lnTo>
                <a:cubicBezTo>
                  <a:pt x="9596707" y="512973"/>
                  <a:pt x="9644431" y="508019"/>
                  <a:pt x="9693312" y="508019"/>
                </a:cubicBezTo>
                <a:cubicBezTo>
                  <a:pt x="9937717" y="508019"/>
                  <a:pt x="10153200" y="631850"/>
                  <a:pt x="10280442" y="820194"/>
                </a:cubicBezTo>
                <a:lnTo>
                  <a:pt x="10297317" y="851283"/>
                </a:lnTo>
                <a:lnTo>
                  <a:pt x="10370314" y="791054"/>
                </a:lnTo>
                <a:cubicBezTo>
                  <a:pt x="10481303" y="716072"/>
                  <a:pt x="10615102" y="672288"/>
                  <a:pt x="10759127" y="672288"/>
                </a:cubicBezTo>
                <a:cubicBezTo>
                  <a:pt x="10855144" y="672288"/>
                  <a:pt x="10946616" y="691748"/>
                  <a:pt x="11029814" y="726937"/>
                </a:cubicBezTo>
                <a:lnTo>
                  <a:pt x="11055957" y="741127"/>
                </a:lnTo>
                <a:lnTo>
                  <a:pt x="11060754" y="732289"/>
                </a:lnTo>
                <a:cubicBezTo>
                  <a:pt x="11146095" y="605967"/>
                  <a:pt x="11290619" y="522914"/>
                  <a:pt x="11454541" y="522914"/>
                </a:cubicBezTo>
                <a:lnTo>
                  <a:pt x="11480065" y="525487"/>
                </a:lnTo>
                <a:lnTo>
                  <a:pt x="11515967" y="459343"/>
                </a:lnTo>
                <a:cubicBezTo>
                  <a:pt x="11636239" y="281316"/>
                  <a:pt x="11839918" y="164269"/>
                  <a:pt x="12070934" y="164269"/>
                </a:cubicBezTo>
                <a:lnTo>
                  <a:pt x="12192001" y="176474"/>
                </a:lnTo>
                <a:lnTo>
                  <a:pt x="12192003" y="3141296"/>
                </a:lnTo>
                <a:lnTo>
                  <a:pt x="3" y="3141296"/>
                </a:lnTo>
                <a:lnTo>
                  <a:pt x="0" y="647865"/>
                </a:lnTo>
                <a:lnTo>
                  <a:pt x="1593" y="647704"/>
                </a:lnTo>
                <a:cubicBezTo>
                  <a:pt x="188145" y="647704"/>
                  <a:pt x="357036" y="723319"/>
                  <a:pt x="479289" y="845572"/>
                </a:cubicBezTo>
                <a:lnTo>
                  <a:pt x="497265" y="867359"/>
                </a:lnTo>
                <a:lnTo>
                  <a:pt x="572110" y="844126"/>
                </a:lnTo>
                <a:cubicBezTo>
                  <a:pt x="606041" y="837183"/>
                  <a:pt x="641173" y="833536"/>
                  <a:pt x="677157" y="833536"/>
                </a:cubicBezTo>
                <a:cubicBezTo>
                  <a:pt x="785108" y="833536"/>
                  <a:pt x="885393" y="866353"/>
                  <a:pt x="968583" y="922555"/>
                </a:cubicBezTo>
                <a:lnTo>
                  <a:pt x="1012493" y="958783"/>
                </a:lnTo>
                <a:lnTo>
                  <a:pt x="1022363" y="860867"/>
                </a:lnTo>
                <a:cubicBezTo>
                  <a:pt x="1086344" y="548203"/>
                  <a:pt x="1362989" y="313005"/>
                  <a:pt x="1694567" y="313005"/>
                </a:cubicBezTo>
                <a:cubicBezTo>
                  <a:pt x="1789304" y="313005"/>
                  <a:pt x="1879556" y="332205"/>
                  <a:pt x="1961645" y="366926"/>
                </a:cubicBezTo>
                <a:lnTo>
                  <a:pt x="1976898" y="375204"/>
                </a:lnTo>
                <a:lnTo>
                  <a:pt x="1989357" y="352250"/>
                </a:lnTo>
                <a:cubicBezTo>
                  <a:pt x="2084321" y="211685"/>
                  <a:pt x="2245141" y="119267"/>
                  <a:pt x="2427546" y="119267"/>
                </a:cubicBezTo>
                <a:cubicBezTo>
                  <a:pt x="2646433" y="119267"/>
                  <a:pt x="2834236" y="252348"/>
                  <a:pt x="2914456" y="442013"/>
                </a:cubicBezTo>
                <a:lnTo>
                  <a:pt x="2939180" y="521656"/>
                </a:lnTo>
                <a:lnTo>
                  <a:pt x="2969951" y="504954"/>
                </a:lnTo>
                <a:cubicBezTo>
                  <a:pt x="3022082" y="482904"/>
                  <a:pt x="3079397" y="470711"/>
                  <a:pt x="3139561" y="470711"/>
                </a:cubicBezTo>
                <a:cubicBezTo>
                  <a:pt x="3350130" y="470711"/>
                  <a:pt x="3525815" y="620075"/>
                  <a:pt x="3566447" y="818634"/>
                </a:cubicBezTo>
                <a:lnTo>
                  <a:pt x="3566807" y="822209"/>
                </a:lnTo>
                <a:lnTo>
                  <a:pt x="3570926" y="814621"/>
                </a:lnTo>
                <a:cubicBezTo>
                  <a:pt x="3695897" y="629640"/>
                  <a:pt x="3907533" y="508019"/>
                  <a:pt x="4147575" y="508019"/>
                </a:cubicBezTo>
                <a:cubicBezTo>
                  <a:pt x="4243593" y="508019"/>
                  <a:pt x="4335063" y="527479"/>
                  <a:pt x="4418260" y="562668"/>
                </a:cubicBezTo>
                <a:lnTo>
                  <a:pt x="4444405" y="576858"/>
                </a:lnTo>
                <a:lnTo>
                  <a:pt x="4449200" y="568020"/>
                </a:lnTo>
                <a:cubicBezTo>
                  <a:pt x="4534543" y="441698"/>
                  <a:pt x="4679065" y="358645"/>
                  <a:pt x="4842987" y="358645"/>
                </a:cubicBezTo>
                <a:lnTo>
                  <a:pt x="4868511" y="361218"/>
                </a:lnTo>
                <a:lnTo>
                  <a:pt x="4904413" y="295074"/>
                </a:lnTo>
                <a:cubicBezTo>
                  <a:pt x="5024687" y="117047"/>
                  <a:pt x="5228366" y="0"/>
                  <a:pt x="5459382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14287677-D198-CBB1-1E6F-3E76F6D5C0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3802" y="451082"/>
            <a:ext cx="10080625" cy="626701"/>
          </a:xfrm>
        </p:spPr>
        <p:txBody>
          <a:bodyPr>
            <a:no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ntral Unit PC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37E89BC-3CFC-787F-DFA3-4557C90B8193}"/>
              </a:ext>
            </a:extLst>
          </p:cNvPr>
          <p:cNvGrpSpPr/>
          <p:nvPr/>
        </p:nvGrpSpPr>
        <p:grpSpPr>
          <a:xfrm>
            <a:off x="3865977" y="3128159"/>
            <a:ext cx="1790421" cy="787312"/>
            <a:chOff x="3979455" y="2819830"/>
            <a:chExt cx="1744498" cy="621341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B09AD39-F574-F17E-246D-F2D87FA51162}"/>
                </a:ext>
              </a:extLst>
            </p:cNvPr>
            <p:cNvCxnSpPr/>
            <p:nvPr/>
          </p:nvCxnSpPr>
          <p:spPr>
            <a:xfrm rot="5400000" flipH="1" flipV="1">
              <a:off x="5413282" y="3130501"/>
              <a:ext cx="621341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2D8A738E-B3DD-D871-5786-ED85BB4B2F8E}"/>
                </a:ext>
              </a:extLst>
            </p:cNvPr>
            <p:cNvCxnSpPr/>
            <p:nvPr/>
          </p:nvCxnSpPr>
          <p:spPr>
            <a:xfrm rot="16200000" flipV="1">
              <a:off x="4851704" y="1947583"/>
              <a:ext cx="0" cy="174449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A9AD753-5C07-89C9-DA7B-A8D5324D67FF}"/>
              </a:ext>
            </a:extLst>
          </p:cNvPr>
          <p:cNvGrpSpPr/>
          <p:nvPr/>
        </p:nvGrpSpPr>
        <p:grpSpPr>
          <a:xfrm>
            <a:off x="6354573" y="3247227"/>
            <a:ext cx="1744496" cy="636952"/>
            <a:chOff x="7189015" y="3562026"/>
            <a:chExt cx="1092408" cy="379399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93520EE-798B-E632-B7A0-3049644F947F}"/>
                </a:ext>
              </a:extLst>
            </p:cNvPr>
            <p:cNvCxnSpPr/>
            <p:nvPr/>
          </p:nvCxnSpPr>
          <p:spPr>
            <a:xfrm rot="16200000" flipV="1">
              <a:off x="6999316" y="3751726"/>
              <a:ext cx="379399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099631D8-DD33-F0F3-6BF0-53C09D2DF590}"/>
                </a:ext>
              </a:extLst>
            </p:cNvPr>
            <p:cNvCxnSpPr/>
            <p:nvPr/>
          </p:nvCxnSpPr>
          <p:spPr>
            <a:xfrm rot="5400000" flipH="1" flipV="1">
              <a:off x="7735219" y="3015823"/>
              <a:ext cx="0" cy="109240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CE6A7E9-58FC-C81D-48FE-66743EB40509}"/>
              </a:ext>
            </a:extLst>
          </p:cNvPr>
          <p:cNvGrpSpPr/>
          <p:nvPr/>
        </p:nvGrpSpPr>
        <p:grpSpPr>
          <a:xfrm>
            <a:off x="2879091" y="4121072"/>
            <a:ext cx="1669113" cy="728789"/>
            <a:chOff x="2992569" y="3883560"/>
            <a:chExt cx="1568020" cy="657972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478BAA96-4A20-8581-278A-CB374DE7D108}"/>
                </a:ext>
              </a:extLst>
            </p:cNvPr>
            <p:cNvCxnSpPr/>
            <p:nvPr/>
          </p:nvCxnSpPr>
          <p:spPr>
            <a:xfrm flipH="1">
              <a:off x="3776579" y="3883560"/>
              <a:ext cx="784010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BCC421D-C67B-6CCD-C9A1-F606BA037DEA}"/>
                </a:ext>
              </a:extLst>
            </p:cNvPr>
            <p:cNvCxnSpPr/>
            <p:nvPr/>
          </p:nvCxnSpPr>
          <p:spPr>
            <a:xfrm flipH="1">
              <a:off x="3776579" y="3883560"/>
              <a:ext cx="0" cy="657972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A3776E7-FBA4-5718-6CBF-0F6C158BF446}"/>
                </a:ext>
              </a:extLst>
            </p:cNvPr>
            <p:cNvCxnSpPr/>
            <p:nvPr/>
          </p:nvCxnSpPr>
          <p:spPr>
            <a:xfrm flipH="1">
              <a:off x="2992569" y="4541532"/>
              <a:ext cx="784010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333EEA7-B0EB-CA86-C0DC-66E3E6C20EDD}"/>
              </a:ext>
            </a:extLst>
          </p:cNvPr>
          <p:cNvGrpSpPr/>
          <p:nvPr/>
        </p:nvGrpSpPr>
        <p:grpSpPr>
          <a:xfrm>
            <a:off x="7431952" y="4494272"/>
            <a:ext cx="1509044" cy="432948"/>
            <a:chOff x="7545429" y="3386866"/>
            <a:chExt cx="1673142" cy="495426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F71A782-886D-D392-7589-F9A94323583F}"/>
                </a:ext>
              </a:extLst>
            </p:cNvPr>
            <p:cNvCxnSpPr/>
            <p:nvPr/>
          </p:nvCxnSpPr>
          <p:spPr>
            <a:xfrm flipV="1">
              <a:off x="7545429" y="3882292"/>
              <a:ext cx="836571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249799F-7B79-1E9C-4260-AD1B942916F0}"/>
                </a:ext>
              </a:extLst>
            </p:cNvPr>
            <p:cNvCxnSpPr/>
            <p:nvPr/>
          </p:nvCxnSpPr>
          <p:spPr>
            <a:xfrm flipV="1">
              <a:off x="8382000" y="3386866"/>
              <a:ext cx="0" cy="4954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9E11C1C-A5BE-94C8-D280-069A96746352}"/>
                </a:ext>
              </a:extLst>
            </p:cNvPr>
            <p:cNvCxnSpPr/>
            <p:nvPr/>
          </p:nvCxnSpPr>
          <p:spPr>
            <a:xfrm flipV="1">
              <a:off x="8382000" y="3386866"/>
              <a:ext cx="836571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E3C8FFC-5920-E710-EB77-C36605D0F5D4}"/>
              </a:ext>
            </a:extLst>
          </p:cNvPr>
          <p:cNvGrpSpPr/>
          <p:nvPr/>
        </p:nvGrpSpPr>
        <p:grpSpPr>
          <a:xfrm>
            <a:off x="2680000" y="2668360"/>
            <a:ext cx="919598" cy="919598"/>
            <a:chOff x="1079500" y="2019300"/>
            <a:chExt cx="919598" cy="919598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986E7CAB-F5EB-9654-1476-78A55BAA6C62}"/>
                </a:ext>
              </a:extLst>
            </p:cNvPr>
            <p:cNvSpPr/>
            <p:nvPr/>
          </p:nvSpPr>
          <p:spPr>
            <a:xfrm>
              <a:off x="1187793" y="2127593"/>
              <a:ext cx="703012" cy="703012"/>
            </a:xfrm>
            <a:prstGeom prst="ellipse">
              <a:avLst/>
            </a:prstGeom>
            <a:gradFill>
              <a:gsLst>
                <a:gs pos="50000">
                  <a:schemeClr val="accent2"/>
                </a:gs>
                <a:gs pos="51000">
                  <a:schemeClr val="accent2">
                    <a:lumMod val="75000"/>
                  </a:schemeClr>
                </a:gs>
              </a:gsLst>
              <a:lin ang="2700000" scaled="1"/>
            </a:gradFill>
            <a:ln w="101600">
              <a:solidFill>
                <a:schemeClr val="accent2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BE73F292-10A3-58BD-F848-77E56FAD6025}"/>
                </a:ext>
              </a:extLst>
            </p:cNvPr>
            <p:cNvSpPr/>
            <p:nvPr/>
          </p:nvSpPr>
          <p:spPr>
            <a:xfrm>
              <a:off x="1079500" y="2019300"/>
              <a:ext cx="919598" cy="919598"/>
            </a:xfrm>
            <a:prstGeom prst="ellipse">
              <a:avLst/>
            </a:prstGeom>
            <a:noFill/>
            <a:ln>
              <a:solidFill>
                <a:schemeClr val="accent2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BB0BAA7-763E-7FF4-67F2-0094FFB4268B}"/>
              </a:ext>
            </a:extLst>
          </p:cNvPr>
          <p:cNvGrpSpPr/>
          <p:nvPr/>
        </p:nvGrpSpPr>
        <p:grpSpPr>
          <a:xfrm>
            <a:off x="8365449" y="2787428"/>
            <a:ext cx="919598" cy="919598"/>
            <a:chOff x="1079500" y="2019300"/>
            <a:chExt cx="919598" cy="919598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76AAFD11-8C6F-4FD4-CA90-EF524051455D}"/>
                </a:ext>
              </a:extLst>
            </p:cNvPr>
            <p:cNvSpPr/>
            <p:nvPr/>
          </p:nvSpPr>
          <p:spPr>
            <a:xfrm>
              <a:off x="1187793" y="2127593"/>
              <a:ext cx="703012" cy="703012"/>
            </a:xfrm>
            <a:prstGeom prst="ellipse">
              <a:avLst/>
            </a:prstGeom>
            <a:gradFill>
              <a:gsLst>
                <a:gs pos="50000">
                  <a:schemeClr val="accent3"/>
                </a:gs>
                <a:gs pos="51000">
                  <a:schemeClr val="accent3">
                    <a:lumMod val="75000"/>
                  </a:schemeClr>
                </a:gs>
              </a:gsLst>
              <a:lin ang="2700000" scaled="1"/>
            </a:gradFill>
            <a:ln w="101600">
              <a:solidFill>
                <a:schemeClr val="accent3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85AE6311-A7A5-E8AC-18F8-400DC28261C7}"/>
                </a:ext>
              </a:extLst>
            </p:cNvPr>
            <p:cNvSpPr/>
            <p:nvPr/>
          </p:nvSpPr>
          <p:spPr>
            <a:xfrm>
              <a:off x="1079500" y="2019300"/>
              <a:ext cx="919598" cy="919598"/>
            </a:xfrm>
            <a:prstGeom prst="ellipse">
              <a:avLst/>
            </a:prstGeom>
            <a:noFill/>
            <a:ln>
              <a:solidFill>
                <a:schemeClr val="accent3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24CFB60-B756-EBE8-71D8-3A324782BA78}"/>
              </a:ext>
            </a:extLst>
          </p:cNvPr>
          <p:cNvGrpSpPr/>
          <p:nvPr/>
        </p:nvGrpSpPr>
        <p:grpSpPr>
          <a:xfrm>
            <a:off x="1723736" y="4390062"/>
            <a:ext cx="919598" cy="919598"/>
            <a:chOff x="1079500" y="2019300"/>
            <a:chExt cx="919598" cy="919598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545E1C69-5A08-FC23-B5C5-3BA4C2B530F5}"/>
                </a:ext>
              </a:extLst>
            </p:cNvPr>
            <p:cNvSpPr/>
            <p:nvPr/>
          </p:nvSpPr>
          <p:spPr>
            <a:xfrm>
              <a:off x="1187793" y="2127593"/>
              <a:ext cx="703012" cy="703012"/>
            </a:xfrm>
            <a:prstGeom prst="ellipse">
              <a:avLst/>
            </a:prstGeom>
            <a:gradFill>
              <a:gsLst>
                <a:gs pos="50000">
                  <a:schemeClr val="accent4"/>
                </a:gs>
                <a:gs pos="51000">
                  <a:schemeClr val="accent4">
                    <a:lumMod val="75000"/>
                  </a:schemeClr>
                </a:gs>
              </a:gsLst>
              <a:lin ang="2700000" scaled="1"/>
            </a:gradFill>
            <a:ln w="101600">
              <a:solidFill>
                <a:schemeClr val="accent4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EE39C0C-EC2C-8A78-39F8-A2EF4B7E0E54}"/>
                </a:ext>
              </a:extLst>
            </p:cNvPr>
            <p:cNvSpPr/>
            <p:nvPr/>
          </p:nvSpPr>
          <p:spPr>
            <a:xfrm>
              <a:off x="1079500" y="2019300"/>
              <a:ext cx="919598" cy="919598"/>
            </a:xfrm>
            <a:prstGeom prst="ellipse">
              <a:avLst/>
            </a:prstGeom>
            <a:noFill/>
            <a:ln>
              <a:solidFill>
                <a:schemeClr val="accent4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99CC783-A3E8-AAF9-E33D-80362D4EBC92}"/>
              </a:ext>
            </a:extLst>
          </p:cNvPr>
          <p:cNvGrpSpPr/>
          <p:nvPr/>
        </p:nvGrpSpPr>
        <p:grpSpPr>
          <a:xfrm>
            <a:off x="9176754" y="4042222"/>
            <a:ext cx="919598" cy="919598"/>
            <a:chOff x="1079500" y="2019300"/>
            <a:chExt cx="919598" cy="919598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98C54C-6AD6-27BD-6142-C0584F7896F5}"/>
                </a:ext>
              </a:extLst>
            </p:cNvPr>
            <p:cNvSpPr/>
            <p:nvPr/>
          </p:nvSpPr>
          <p:spPr>
            <a:xfrm>
              <a:off x="1187793" y="2127593"/>
              <a:ext cx="703012" cy="703012"/>
            </a:xfrm>
            <a:prstGeom prst="ellipse">
              <a:avLst/>
            </a:prstGeom>
            <a:gradFill>
              <a:gsLst>
                <a:gs pos="50000">
                  <a:schemeClr val="accent5"/>
                </a:gs>
                <a:gs pos="51000">
                  <a:schemeClr val="accent5">
                    <a:lumMod val="75000"/>
                  </a:schemeClr>
                </a:gs>
              </a:gsLst>
              <a:lin ang="2700000" scaled="1"/>
            </a:gradFill>
            <a:ln w="101600">
              <a:solidFill>
                <a:schemeClr val="accent5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EE6CDFFA-5E30-26E9-C641-566CC7998B3C}"/>
                </a:ext>
              </a:extLst>
            </p:cNvPr>
            <p:cNvSpPr/>
            <p:nvPr/>
          </p:nvSpPr>
          <p:spPr>
            <a:xfrm>
              <a:off x="1079500" y="2019300"/>
              <a:ext cx="919598" cy="919598"/>
            </a:xfrm>
            <a:prstGeom prst="ellipse">
              <a:avLst/>
            </a:prstGeom>
            <a:noFill/>
            <a:ln>
              <a:solidFill>
                <a:schemeClr val="accent5">
                  <a:alpha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3B12004-3752-BB83-6AF0-07B22D9D7AB2}"/>
              </a:ext>
            </a:extLst>
          </p:cNvPr>
          <p:cNvGrpSpPr/>
          <p:nvPr/>
        </p:nvGrpSpPr>
        <p:grpSpPr>
          <a:xfrm>
            <a:off x="-133812" y="2236394"/>
            <a:ext cx="3096094" cy="1796252"/>
            <a:chOff x="1620828" y="1789654"/>
            <a:chExt cx="3115892" cy="1796252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1BCDC34-CCE0-1726-AE30-D0CA5692AA11}"/>
                </a:ext>
              </a:extLst>
            </p:cNvPr>
            <p:cNvSpPr txBox="1"/>
            <p:nvPr/>
          </p:nvSpPr>
          <p:spPr>
            <a:xfrm>
              <a:off x="1620828" y="1789654"/>
              <a:ext cx="3115892" cy="1796252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FT</a:t>
              </a:r>
              <a:b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[Manual DFT , NumPy FFT and SciPy FFT]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3B2D150-A58E-9C28-DBE2-714322DE1F0A}"/>
                </a:ext>
              </a:extLst>
            </p:cNvPr>
            <p:cNvSpPr txBox="1"/>
            <p:nvPr/>
          </p:nvSpPr>
          <p:spPr>
            <a:xfrm>
              <a:off x="1850806" y="2949358"/>
              <a:ext cx="1505873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5D0A064-1450-41D7-926D-3878ACAFC9DC}"/>
              </a:ext>
            </a:extLst>
          </p:cNvPr>
          <p:cNvGrpSpPr/>
          <p:nvPr/>
        </p:nvGrpSpPr>
        <p:grpSpPr>
          <a:xfrm>
            <a:off x="9393340" y="2689097"/>
            <a:ext cx="2110726" cy="934478"/>
            <a:chOff x="2200494" y="2535117"/>
            <a:chExt cx="2110726" cy="934478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8323249-7CAB-F95A-101D-085935D6984B}"/>
                </a:ext>
              </a:extLst>
            </p:cNvPr>
            <p:cNvSpPr txBox="1"/>
            <p:nvPr/>
          </p:nvSpPr>
          <p:spPr>
            <a:xfrm>
              <a:off x="2358581" y="2535117"/>
              <a:ext cx="1952639" cy="934478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mplitude Spectrum</a:t>
              </a:r>
              <a:endParaRPr kumimoji="0" lang="id-ID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8097F90-A7C5-22FC-E536-BDF8953CBE72}"/>
                </a:ext>
              </a:extLst>
            </p:cNvPr>
            <p:cNvSpPr txBox="1"/>
            <p:nvPr/>
          </p:nvSpPr>
          <p:spPr>
            <a:xfrm>
              <a:off x="2200494" y="3002356"/>
              <a:ext cx="1505873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0ACBC4EA-9D87-F83D-AD2D-7278FC43AA42}"/>
              </a:ext>
            </a:extLst>
          </p:cNvPr>
          <p:cNvGrpSpPr/>
          <p:nvPr/>
        </p:nvGrpSpPr>
        <p:grpSpPr>
          <a:xfrm>
            <a:off x="721255" y="5223305"/>
            <a:ext cx="2924565" cy="702287"/>
            <a:chOff x="1491151" y="2557438"/>
            <a:chExt cx="2924565" cy="702287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1A9F17C9-E0B1-5C84-225F-BC2146357019}"/>
                </a:ext>
              </a:extLst>
            </p:cNvPr>
            <p:cNvSpPr txBox="1"/>
            <p:nvPr/>
          </p:nvSpPr>
          <p:spPr>
            <a:xfrm>
              <a:off x="1491151" y="2557438"/>
              <a:ext cx="2924565" cy="503590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ocket Programing</a:t>
              </a:r>
              <a:endParaRPr kumimoji="0" lang="id-ID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866A8E7C-63EF-B564-6BD8-31EF9182487A}"/>
                </a:ext>
              </a:extLst>
            </p:cNvPr>
            <p:cNvSpPr txBox="1"/>
            <p:nvPr/>
          </p:nvSpPr>
          <p:spPr>
            <a:xfrm>
              <a:off x="2200494" y="3002356"/>
              <a:ext cx="1505873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.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07201282-A188-34C1-0F39-BAE90EACD14A}"/>
              </a:ext>
            </a:extLst>
          </p:cNvPr>
          <p:cNvGrpSpPr/>
          <p:nvPr/>
        </p:nvGrpSpPr>
        <p:grpSpPr>
          <a:xfrm>
            <a:off x="8390016" y="5049132"/>
            <a:ext cx="2543499" cy="749812"/>
            <a:chOff x="1717884" y="2703871"/>
            <a:chExt cx="2543499" cy="749812"/>
          </a:xfrm>
        </p:grpSpPr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7F48309-294F-77E5-5CC6-61E482D4C5B1}"/>
                </a:ext>
              </a:extLst>
            </p:cNvPr>
            <p:cNvSpPr txBox="1"/>
            <p:nvPr/>
          </p:nvSpPr>
          <p:spPr>
            <a:xfrm>
              <a:off x="1717884" y="2703871"/>
              <a:ext cx="2543499" cy="74981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hase Spectrum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B6D63087-03F1-708C-0373-F6E56B744431}"/>
                </a:ext>
              </a:extLst>
            </p:cNvPr>
            <p:cNvSpPr txBox="1"/>
            <p:nvPr/>
          </p:nvSpPr>
          <p:spPr>
            <a:xfrm>
              <a:off x="2200494" y="3002356"/>
              <a:ext cx="1505873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759F251F-5B89-0150-6F76-87D6BB0026AA}"/>
              </a:ext>
            </a:extLst>
          </p:cNvPr>
          <p:cNvGrpSpPr/>
          <p:nvPr/>
        </p:nvGrpSpPr>
        <p:grpSpPr>
          <a:xfrm>
            <a:off x="4503767" y="3834812"/>
            <a:ext cx="2957512" cy="2449549"/>
            <a:chOff x="4617244" y="3526483"/>
            <a:chExt cx="2957512" cy="2449549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85E357D5-DE73-2E37-49F1-252A8332E491}"/>
                </a:ext>
              </a:extLst>
            </p:cNvPr>
            <p:cNvGrpSpPr/>
            <p:nvPr/>
          </p:nvGrpSpPr>
          <p:grpSpPr>
            <a:xfrm>
              <a:off x="4617244" y="3526483"/>
              <a:ext cx="2957512" cy="2449549"/>
              <a:chOff x="1055688" y="2789883"/>
              <a:chExt cx="3055937" cy="2531070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F1AE37F3-A35D-3E7C-3C11-4D565C1CE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5922" y="4714727"/>
                <a:ext cx="578445" cy="516930"/>
              </a:xfrm>
              <a:prstGeom prst="rect">
                <a:avLst/>
              </a:pr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DFEBE599-B4EE-B2B3-DB0A-C59C62960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5469" y="5231656"/>
                <a:ext cx="1479351" cy="89297"/>
              </a:xfrm>
              <a:prstGeom prst="rect">
                <a:avLst/>
              </a:prstGeom>
              <a:solidFill>
                <a:srgbClr val="A6A6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9DF31927-B848-2358-7AC0-7F2373F4E9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5922" y="4714727"/>
                <a:ext cx="288727" cy="516930"/>
              </a:xfrm>
              <a:prstGeom prst="rect">
                <a:avLst/>
              </a:prstGeom>
              <a:solidFill>
                <a:srgbClr val="A6A6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7" name="Freeform 15">
                <a:extLst>
                  <a:ext uri="{FF2B5EF4-FFF2-40B4-BE49-F238E27FC236}">
                    <a16:creationId xmlns:a16="http://schemas.microsoft.com/office/drawing/2014/main" id="{F111EEB5-CDDE-B63F-16B8-B013061B9E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5688" y="2789883"/>
                <a:ext cx="1528961" cy="1988344"/>
              </a:xfrm>
              <a:custGeom>
                <a:avLst/>
                <a:gdLst>
                  <a:gd name="T0" fmla="*/ 27 w 651"/>
                  <a:gd name="T1" fmla="*/ 0 h 846"/>
                  <a:gd name="T2" fmla="*/ 0 w 651"/>
                  <a:gd name="T3" fmla="*/ 27 h 846"/>
                  <a:gd name="T4" fmla="*/ 0 w 651"/>
                  <a:gd name="T5" fmla="*/ 819 h 846"/>
                  <a:gd name="T6" fmla="*/ 27 w 651"/>
                  <a:gd name="T7" fmla="*/ 846 h 846"/>
                  <a:gd name="T8" fmla="*/ 651 w 651"/>
                  <a:gd name="T9" fmla="*/ 846 h 846"/>
                  <a:gd name="T10" fmla="*/ 651 w 651"/>
                  <a:gd name="T11" fmla="*/ 0 h 846"/>
                  <a:gd name="T12" fmla="*/ 27 w 651"/>
                  <a:gd name="T13" fmla="*/ 0 h 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1" h="846">
                    <a:moveTo>
                      <a:pt x="27" y="0"/>
                    </a:moveTo>
                    <a:cubicBezTo>
                      <a:pt x="12" y="0"/>
                      <a:pt x="0" y="12"/>
                      <a:pt x="0" y="27"/>
                    </a:cubicBezTo>
                    <a:cubicBezTo>
                      <a:pt x="0" y="819"/>
                      <a:pt x="0" y="819"/>
                      <a:pt x="0" y="819"/>
                    </a:cubicBezTo>
                    <a:cubicBezTo>
                      <a:pt x="0" y="834"/>
                      <a:pt x="12" y="846"/>
                      <a:pt x="27" y="846"/>
                    </a:cubicBezTo>
                    <a:cubicBezTo>
                      <a:pt x="651" y="846"/>
                      <a:pt x="651" y="846"/>
                      <a:pt x="651" y="846"/>
                    </a:cubicBezTo>
                    <a:cubicBezTo>
                      <a:pt x="651" y="0"/>
                      <a:pt x="651" y="0"/>
                      <a:pt x="651" y="0"/>
                    </a:cubicBez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Freeform 16">
                <a:extLst>
                  <a:ext uri="{FF2B5EF4-FFF2-40B4-BE49-F238E27FC236}">
                    <a16:creationId xmlns:a16="http://schemas.microsoft.com/office/drawing/2014/main" id="{A06AC4C5-EEF6-D409-46CC-4F5294355A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4649" y="2789883"/>
                <a:ext cx="1526976" cy="1988344"/>
              </a:xfrm>
              <a:custGeom>
                <a:avLst/>
                <a:gdLst>
                  <a:gd name="T0" fmla="*/ 650 w 650"/>
                  <a:gd name="T1" fmla="*/ 819 h 846"/>
                  <a:gd name="T2" fmla="*/ 650 w 650"/>
                  <a:gd name="T3" fmla="*/ 27 h 846"/>
                  <a:gd name="T4" fmla="*/ 624 w 650"/>
                  <a:gd name="T5" fmla="*/ 0 h 846"/>
                  <a:gd name="T6" fmla="*/ 0 w 650"/>
                  <a:gd name="T7" fmla="*/ 0 h 846"/>
                  <a:gd name="T8" fmla="*/ 0 w 650"/>
                  <a:gd name="T9" fmla="*/ 846 h 846"/>
                  <a:gd name="T10" fmla="*/ 624 w 650"/>
                  <a:gd name="T11" fmla="*/ 846 h 846"/>
                  <a:gd name="T12" fmla="*/ 650 w 650"/>
                  <a:gd name="T13" fmla="*/ 819 h 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0" h="846">
                    <a:moveTo>
                      <a:pt x="650" y="819"/>
                    </a:moveTo>
                    <a:cubicBezTo>
                      <a:pt x="650" y="27"/>
                      <a:pt x="650" y="27"/>
                      <a:pt x="650" y="27"/>
                    </a:cubicBezTo>
                    <a:cubicBezTo>
                      <a:pt x="650" y="12"/>
                      <a:pt x="638" y="0"/>
                      <a:pt x="624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846"/>
                      <a:pt x="0" y="846"/>
                      <a:pt x="0" y="846"/>
                    </a:cubicBezTo>
                    <a:cubicBezTo>
                      <a:pt x="624" y="846"/>
                      <a:pt x="624" y="846"/>
                      <a:pt x="624" y="846"/>
                    </a:cubicBezTo>
                    <a:cubicBezTo>
                      <a:pt x="638" y="846"/>
                      <a:pt x="650" y="834"/>
                      <a:pt x="650" y="819"/>
                    </a:cubicBezTo>
                    <a:close/>
                  </a:path>
                </a:pathLst>
              </a:custGeom>
              <a:solidFill>
                <a:srgbClr val="404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7B430F80-C9A0-05F3-6EE1-473CEEE825EB}"/>
                </a:ext>
              </a:extLst>
            </p:cNvPr>
            <p:cNvGrpSpPr/>
            <p:nvPr/>
          </p:nvGrpSpPr>
          <p:grpSpPr>
            <a:xfrm>
              <a:off x="4710386" y="3645551"/>
              <a:ext cx="2771227" cy="1593983"/>
              <a:chOff x="1151930" y="2912914"/>
              <a:chExt cx="2863453" cy="1647031"/>
            </a:xfrm>
          </p:grpSpPr>
          <p:sp>
            <p:nvSpPr>
              <p:cNvPr id="58" name="Freeform 7">
                <a:extLst>
                  <a:ext uri="{FF2B5EF4-FFF2-40B4-BE49-F238E27FC236}">
                    <a16:creationId xmlns:a16="http://schemas.microsoft.com/office/drawing/2014/main" id="{69FF24C9-F73B-2640-234C-EF7C46F368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1930" y="3043883"/>
                <a:ext cx="2863453" cy="1516062"/>
              </a:xfrm>
              <a:custGeom>
                <a:avLst/>
                <a:gdLst>
                  <a:gd name="T0" fmla="*/ 0 w 1219"/>
                  <a:gd name="T1" fmla="*/ 629 h 645"/>
                  <a:gd name="T2" fmla="*/ 16 w 1219"/>
                  <a:gd name="T3" fmla="*/ 645 h 645"/>
                  <a:gd name="T4" fmla="*/ 1203 w 1219"/>
                  <a:gd name="T5" fmla="*/ 645 h 645"/>
                  <a:gd name="T6" fmla="*/ 1219 w 1219"/>
                  <a:gd name="T7" fmla="*/ 629 h 645"/>
                  <a:gd name="T8" fmla="*/ 1219 w 1219"/>
                  <a:gd name="T9" fmla="*/ 0 h 645"/>
                  <a:gd name="T10" fmla="*/ 0 w 1219"/>
                  <a:gd name="T11" fmla="*/ 0 h 645"/>
                  <a:gd name="T12" fmla="*/ 0 w 1219"/>
                  <a:gd name="T13" fmla="*/ 629 h 6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19" h="645">
                    <a:moveTo>
                      <a:pt x="0" y="629"/>
                    </a:moveTo>
                    <a:cubicBezTo>
                      <a:pt x="0" y="638"/>
                      <a:pt x="7" y="645"/>
                      <a:pt x="16" y="645"/>
                    </a:cubicBezTo>
                    <a:cubicBezTo>
                      <a:pt x="1203" y="645"/>
                      <a:pt x="1203" y="645"/>
                      <a:pt x="1203" y="645"/>
                    </a:cubicBezTo>
                    <a:cubicBezTo>
                      <a:pt x="1212" y="645"/>
                      <a:pt x="1219" y="638"/>
                      <a:pt x="1219" y="629"/>
                    </a:cubicBezTo>
                    <a:cubicBezTo>
                      <a:pt x="1219" y="0"/>
                      <a:pt x="1219" y="0"/>
                      <a:pt x="121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629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8">
                <a:extLst>
                  <a:ext uri="{FF2B5EF4-FFF2-40B4-BE49-F238E27FC236}">
                    <a16:creationId xmlns:a16="http://schemas.microsoft.com/office/drawing/2014/main" id="{F8D20E7C-D59D-045D-AAE7-655844B6C1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1930" y="2912914"/>
                <a:ext cx="2863453" cy="130969"/>
              </a:xfrm>
              <a:custGeom>
                <a:avLst/>
                <a:gdLst>
                  <a:gd name="T0" fmla="*/ 1204 w 1219"/>
                  <a:gd name="T1" fmla="*/ 0 h 56"/>
                  <a:gd name="T2" fmla="*/ 15 w 1219"/>
                  <a:gd name="T3" fmla="*/ 0 h 56"/>
                  <a:gd name="T4" fmla="*/ 0 w 1219"/>
                  <a:gd name="T5" fmla="*/ 15 h 56"/>
                  <a:gd name="T6" fmla="*/ 0 w 1219"/>
                  <a:gd name="T7" fmla="*/ 56 h 56"/>
                  <a:gd name="T8" fmla="*/ 1219 w 1219"/>
                  <a:gd name="T9" fmla="*/ 56 h 56"/>
                  <a:gd name="T10" fmla="*/ 1219 w 1219"/>
                  <a:gd name="T11" fmla="*/ 15 h 56"/>
                  <a:gd name="T12" fmla="*/ 1204 w 1219"/>
                  <a:gd name="T13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19" h="56">
                    <a:moveTo>
                      <a:pt x="1204" y="0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7" y="0"/>
                      <a:pt x="0" y="7"/>
                      <a:pt x="0" y="1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1219" y="56"/>
                      <a:pt x="1219" y="56"/>
                      <a:pt x="1219" y="56"/>
                    </a:cubicBezTo>
                    <a:cubicBezTo>
                      <a:pt x="1219" y="15"/>
                      <a:pt x="1219" y="15"/>
                      <a:pt x="1219" y="15"/>
                    </a:cubicBezTo>
                    <a:cubicBezTo>
                      <a:pt x="1219" y="7"/>
                      <a:pt x="1212" y="0"/>
                      <a:pt x="12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9">
                <a:extLst>
                  <a:ext uri="{FF2B5EF4-FFF2-40B4-BE49-F238E27FC236}">
                    <a16:creationId xmlns:a16="http://schemas.microsoft.com/office/drawing/2014/main" id="{F2C203C6-D607-64BC-6CE8-A31F640B74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237258" y="2952602"/>
                <a:ext cx="253008" cy="51594"/>
              </a:xfrm>
              <a:custGeom>
                <a:avLst/>
                <a:gdLst>
                  <a:gd name="T0" fmla="*/ 23 w 108"/>
                  <a:gd name="T1" fmla="*/ 11 h 22"/>
                  <a:gd name="T2" fmla="*/ 11 w 108"/>
                  <a:gd name="T3" fmla="*/ 22 h 22"/>
                  <a:gd name="T4" fmla="*/ 0 w 108"/>
                  <a:gd name="T5" fmla="*/ 11 h 22"/>
                  <a:gd name="T6" fmla="*/ 11 w 108"/>
                  <a:gd name="T7" fmla="*/ 0 h 22"/>
                  <a:gd name="T8" fmla="*/ 23 w 108"/>
                  <a:gd name="T9" fmla="*/ 11 h 22"/>
                  <a:gd name="T10" fmla="*/ 54 w 108"/>
                  <a:gd name="T11" fmla="*/ 0 h 22"/>
                  <a:gd name="T12" fmla="*/ 43 w 108"/>
                  <a:gd name="T13" fmla="*/ 11 h 22"/>
                  <a:gd name="T14" fmla="*/ 54 w 108"/>
                  <a:gd name="T15" fmla="*/ 22 h 22"/>
                  <a:gd name="T16" fmla="*/ 65 w 108"/>
                  <a:gd name="T17" fmla="*/ 11 h 22"/>
                  <a:gd name="T18" fmla="*/ 54 w 108"/>
                  <a:gd name="T19" fmla="*/ 0 h 22"/>
                  <a:gd name="T20" fmla="*/ 97 w 108"/>
                  <a:gd name="T21" fmla="*/ 0 h 22"/>
                  <a:gd name="T22" fmla="*/ 86 w 108"/>
                  <a:gd name="T23" fmla="*/ 11 h 22"/>
                  <a:gd name="T24" fmla="*/ 97 w 108"/>
                  <a:gd name="T25" fmla="*/ 22 h 22"/>
                  <a:gd name="T26" fmla="*/ 108 w 108"/>
                  <a:gd name="T27" fmla="*/ 11 h 22"/>
                  <a:gd name="T28" fmla="*/ 97 w 108"/>
                  <a:gd name="T2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8" h="22">
                    <a:moveTo>
                      <a:pt x="23" y="11"/>
                    </a:moveTo>
                    <a:cubicBezTo>
                      <a:pt x="23" y="17"/>
                      <a:pt x="18" y="22"/>
                      <a:pt x="11" y="22"/>
                    </a:cubicBez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8" y="0"/>
                      <a:pt x="23" y="5"/>
                      <a:pt x="23" y="11"/>
                    </a:cubicBezTo>
                    <a:close/>
                    <a:moveTo>
                      <a:pt x="54" y="0"/>
                    </a:moveTo>
                    <a:cubicBezTo>
                      <a:pt x="48" y="0"/>
                      <a:pt x="43" y="5"/>
                      <a:pt x="43" y="11"/>
                    </a:cubicBezTo>
                    <a:cubicBezTo>
                      <a:pt x="43" y="17"/>
                      <a:pt x="48" y="22"/>
                      <a:pt x="54" y="22"/>
                    </a:cubicBezTo>
                    <a:cubicBezTo>
                      <a:pt x="60" y="22"/>
                      <a:pt x="65" y="17"/>
                      <a:pt x="65" y="11"/>
                    </a:cubicBezTo>
                    <a:cubicBezTo>
                      <a:pt x="65" y="5"/>
                      <a:pt x="60" y="0"/>
                      <a:pt x="54" y="0"/>
                    </a:cubicBezTo>
                    <a:close/>
                    <a:moveTo>
                      <a:pt x="97" y="0"/>
                    </a:moveTo>
                    <a:cubicBezTo>
                      <a:pt x="91" y="0"/>
                      <a:pt x="86" y="5"/>
                      <a:pt x="86" y="11"/>
                    </a:cubicBezTo>
                    <a:cubicBezTo>
                      <a:pt x="86" y="17"/>
                      <a:pt x="91" y="22"/>
                      <a:pt x="97" y="22"/>
                    </a:cubicBezTo>
                    <a:cubicBezTo>
                      <a:pt x="103" y="22"/>
                      <a:pt x="108" y="17"/>
                      <a:pt x="108" y="11"/>
                    </a:cubicBezTo>
                    <a:cubicBezTo>
                      <a:pt x="108" y="5"/>
                      <a:pt x="103" y="0"/>
                      <a:pt x="97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8B54C8A9-E89B-53C0-C84D-1296F1B9DB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8805" y="2952602"/>
                <a:ext cx="2368351" cy="5159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53591DE9-0F88-3889-89E2-F2518B7D014B}"/>
                  </a:ext>
                </a:extLst>
              </p:cNvPr>
              <p:cNvSpPr/>
              <p:nvPr/>
            </p:nvSpPr>
            <p:spPr>
              <a:xfrm>
                <a:off x="2095029" y="3313287"/>
                <a:ext cx="977253" cy="977254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D861631A-8A0C-091F-B40E-3E2F8612FCE7}"/>
                  </a:ext>
                </a:extLst>
              </p:cNvPr>
              <p:cNvSpPr/>
              <p:nvPr/>
            </p:nvSpPr>
            <p:spPr>
              <a:xfrm>
                <a:off x="2044704" y="3262962"/>
                <a:ext cx="1077903" cy="1077903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72" name="Freeform 228">
            <a:extLst>
              <a:ext uri="{FF2B5EF4-FFF2-40B4-BE49-F238E27FC236}">
                <a16:creationId xmlns:a16="http://schemas.microsoft.com/office/drawing/2014/main" id="{1AD503DD-D89F-B7A6-05FF-A97609817F8F}"/>
              </a:ext>
            </a:extLst>
          </p:cNvPr>
          <p:cNvSpPr>
            <a:spLocks noEditPoints="1"/>
          </p:cNvSpPr>
          <p:nvPr/>
        </p:nvSpPr>
        <p:spPr bwMode="auto">
          <a:xfrm>
            <a:off x="8610463" y="2993381"/>
            <a:ext cx="441883" cy="466406"/>
          </a:xfrm>
          <a:custGeom>
            <a:avLst/>
            <a:gdLst>
              <a:gd name="T0" fmla="*/ 194 w 194"/>
              <a:gd name="T1" fmla="*/ 46 h 197"/>
              <a:gd name="T2" fmla="*/ 149 w 194"/>
              <a:gd name="T3" fmla="*/ 92 h 197"/>
              <a:gd name="T4" fmla="*/ 124 w 194"/>
              <a:gd name="T5" fmla="*/ 84 h 197"/>
              <a:gd name="T6" fmla="*/ 103 w 194"/>
              <a:gd name="T7" fmla="*/ 100 h 197"/>
              <a:gd name="T8" fmla="*/ 113 w 194"/>
              <a:gd name="T9" fmla="*/ 74 h 197"/>
              <a:gd name="T10" fmla="*/ 103 w 194"/>
              <a:gd name="T11" fmla="*/ 46 h 197"/>
              <a:gd name="T12" fmla="*/ 149 w 194"/>
              <a:gd name="T13" fmla="*/ 0 h 197"/>
              <a:gd name="T14" fmla="*/ 194 w 194"/>
              <a:gd name="T15" fmla="*/ 46 h 197"/>
              <a:gd name="T16" fmla="*/ 156 w 194"/>
              <a:gd name="T17" fmla="*/ 183 h 197"/>
              <a:gd name="T18" fmla="*/ 12 w 194"/>
              <a:gd name="T19" fmla="*/ 183 h 197"/>
              <a:gd name="T20" fmla="*/ 12 w 194"/>
              <a:gd name="T21" fmla="*/ 69 h 197"/>
              <a:gd name="T22" fmla="*/ 100 w 194"/>
              <a:gd name="T23" fmla="*/ 69 h 197"/>
              <a:gd name="T24" fmla="*/ 95 w 194"/>
              <a:gd name="T25" fmla="*/ 56 h 197"/>
              <a:gd name="T26" fmla="*/ 15 w 194"/>
              <a:gd name="T27" fmla="*/ 56 h 197"/>
              <a:gd name="T28" fmla="*/ 0 w 194"/>
              <a:gd name="T29" fmla="*/ 70 h 197"/>
              <a:gd name="T30" fmla="*/ 0 w 194"/>
              <a:gd name="T31" fmla="*/ 182 h 197"/>
              <a:gd name="T32" fmla="*/ 15 w 194"/>
              <a:gd name="T33" fmla="*/ 197 h 197"/>
              <a:gd name="T34" fmla="*/ 154 w 194"/>
              <a:gd name="T35" fmla="*/ 197 h 197"/>
              <a:gd name="T36" fmla="*/ 169 w 194"/>
              <a:gd name="T37" fmla="*/ 182 h 197"/>
              <a:gd name="T38" fmla="*/ 169 w 194"/>
              <a:gd name="T39" fmla="*/ 96 h 197"/>
              <a:gd name="T40" fmla="*/ 156 w 194"/>
              <a:gd name="T41" fmla="*/ 100 h 197"/>
              <a:gd name="T42" fmla="*/ 156 w 194"/>
              <a:gd name="T43" fmla="*/ 183 h 197"/>
              <a:gd name="T44" fmla="*/ 109 w 194"/>
              <a:gd name="T45" fmla="*/ 100 h 197"/>
              <a:gd name="T46" fmla="*/ 109 w 194"/>
              <a:gd name="T47" fmla="*/ 170 h 197"/>
              <a:gd name="T48" fmla="*/ 133 w 194"/>
              <a:gd name="T49" fmla="*/ 170 h 197"/>
              <a:gd name="T50" fmla="*/ 133 w 194"/>
              <a:gd name="T51" fmla="*/ 100 h 197"/>
              <a:gd name="T52" fmla="*/ 109 w 194"/>
              <a:gd name="T53" fmla="*/ 100 h 197"/>
              <a:gd name="T54" fmla="*/ 96 w 194"/>
              <a:gd name="T55" fmla="*/ 170 h 197"/>
              <a:gd name="T56" fmla="*/ 96 w 194"/>
              <a:gd name="T57" fmla="*/ 119 h 197"/>
              <a:gd name="T58" fmla="*/ 72 w 194"/>
              <a:gd name="T59" fmla="*/ 119 h 197"/>
              <a:gd name="T60" fmla="*/ 72 w 194"/>
              <a:gd name="T61" fmla="*/ 170 h 197"/>
              <a:gd name="T62" fmla="*/ 96 w 194"/>
              <a:gd name="T63" fmla="*/ 170 h 197"/>
              <a:gd name="T64" fmla="*/ 60 w 194"/>
              <a:gd name="T65" fmla="*/ 170 h 197"/>
              <a:gd name="T66" fmla="*/ 60 w 194"/>
              <a:gd name="T67" fmla="*/ 137 h 197"/>
              <a:gd name="T68" fmla="*/ 36 w 194"/>
              <a:gd name="T69" fmla="*/ 137 h 197"/>
              <a:gd name="T70" fmla="*/ 36 w 194"/>
              <a:gd name="T71" fmla="*/ 170 h 197"/>
              <a:gd name="T72" fmla="*/ 60 w 194"/>
              <a:gd name="T73" fmla="*/ 170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94" h="197">
                <a:moveTo>
                  <a:pt x="194" y="46"/>
                </a:moveTo>
                <a:cubicBezTo>
                  <a:pt x="194" y="71"/>
                  <a:pt x="174" y="92"/>
                  <a:pt x="149" y="92"/>
                </a:cubicBezTo>
                <a:cubicBezTo>
                  <a:pt x="140" y="92"/>
                  <a:pt x="131" y="89"/>
                  <a:pt x="124" y="84"/>
                </a:cubicBezTo>
                <a:cubicBezTo>
                  <a:pt x="103" y="100"/>
                  <a:pt x="103" y="100"/>
                  <a:pt x="103" y="100"/>
                </a:cubicBezTo>
                <a:cubicBezTo>
                  <a:pt x="113" y="74"/>
                  <a:pt x="113" y="74"/>
                  <a:pt x="113" y="74"/>
                </a:cubicBezTo>
                <a:cubicBezTo>
                  <a:pt x="107" y="66"/>
                  <a:pt x="103" y="57"/>
                  <a:pt x="103" y="46"/>
                </a:cubicBezTo>
                <a:cubicBezTo>
                  <a:pt x="103" y="21"/>
                  <a:pt x="123" y="0"/>
                  <a:pt x="149" y="0"/>
                </a:cubicBezTo>
                <a:cubicBezTo>
                  <a:pt x="174" y="0"/>
                  <a:pt x="194" y="21"/>
                  <a:pt x="194" y="46"/>
                </a:cubicBezTo>
                <a:close/>
                <a:moveTo>
                  <a:pt x="156" y="183"/>
                </a:moveTo>
                <a:cubicBezTo>
                  <a:pt x="12" y="183"/>
                  <a:pt x="12" y="183"/>
                  <a:pt x="12" y="183"/>
                </a:cubicBezTo>
                <a:cubicBezTo>
                  <a:pt x="12" y="69"/>
                  <a:pt x="12" y="69"/>
                  <a:pt x="12" y="69"/>
                </a:cubicBezTo>
                <a:cubicBezTo>
                  <a:pt x="100" y="69"/>
                  <a:pt x="100" y="69"/>
                  <a:pt x="100" y="69"/>
                </a:cubicBezTo>
                <a:cubicBezTo>
                  <a:pt x="98" y="65"/>
                  <a:pt x="96" y="61"/>
                  <a:pt x="95" y="56"/>
                </a:cubicBezTo>
                <a:cubicBezTo>
                  <a:pt x="15" y="56"/>
                  <a:pt x="15" y="56"/>
                  <a:pt x="15" y="56"/>
                </a:cubicBezTo>
                <a:cubicBezTo>
                  <a:pt x="7" y="56"/>
                  <a:pt x="0" y="63"/>
                  <a:pt x="0" y="7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90"/>
                  <a:pt x="7" y="197"/>
                  <a:pt x="15" y="197"/>
                </a:cubicBezTo>
                <a:cubicBezTo>
                  <a:pt x="154" y="197"/>
                  <a:pt x="154" y="197"/>
                  <a:pt x="154" y="197"/>
                </a:cubicBezTo>
                <a:cubicBezTo>
                  <a:pt x="162" y="197"/>
                  <a:pt x="169" y="190"/>
                  <a:pt x="169" y="182"/>
                </a:cubicBezTo>
                <a:cubicBezTo>
                  <a:pt x="169" y="96"/>
                  <a:pt x="169" y="96"/>
                  <a:pt x="169" y="96"/>
                </a:cubicBezTo>
                <a:cubicBezTo>
                  <a:pt x="165" y="98"/>
                  <a:pt x="161" y="99"/>
                  <a:pt x="156" y="100"/>
                </a:cubicBezTo>
                <a:lnTo>
                  <a:pt x="156" y="183"/>
                </a:lnTo>
                <a:close/>
                <a:moveTo>
                  <a:pt x="109" y="100"/>
                </a:moveTo>
                <a:cubicBezTo>
                  <a:pt x="109" y="170"/>
                  <a:pt x="109" y="170"/>
                  <a:pt x="109" y="170"/>
                </a:cubicBezTo>
                <a:cubicBezTo>
                  <a:pt x="133" y="170"/>
                  <a:pt x="133" y="170"/>
                  <a:pt x="133" y="170"/>
                </a:cubicBezTo>
                <a:cubicBezTo>
                  <a:pt x="133" y="100"/>
                  <a:pt x="133" y="100"/>
                  <a:pt x="133" y="100"/>
                </a:cubicBezTo>
                <a:lnTo>
                  <a:pt x="109" y="100"/>
                </a:lnTo>
                <a:close/>
                <a:moveTo>
                  <a:pt x="96" y="170"/>
                </a:moveTo>
                <a:cubicBezTo>
                  <a:pt x="96" y="119"/>
                  <a:pt x="96" y="119"/>
                  <a:pt x="96" y="119"/>
                </a:cubicBezTo>
                <a:cubicBezTo>
                  <a:pt x="72" y="119"/>
                  <a:pt x="72" y="119"/>
                  <a:pt x="72" y="119"/>
                </a:cubicBezTo>
                <a:cubicBezTo>
                  <a:pt x="72" y="170"/>
                  <a:pt x="72" y="170"/>
                  <a:pt x="72" y="170"/>
                </a:cubicBezTo>
                <a:lnTo>
                  <a:pt x="96" y="170"/>
                </a:lnTo>
                <a:close/>
                <a:moveTo>
                  <a:pt x="60" y="170"/>
                </a:moveTo>
                <a:cubicBezTo>
                  <a:pt x="60" y="137"/>
                  <a:pt x="60" y="137"/>
                  <a:pt x="60" y="137"/>
                </a:cubicBezTo>
                <a:cubicBezTo>
                  <a:pt x="36" y="137"/>
                  <a:pt x="36" y="137"/>
                  <a:pt x="36" y="137"/>
                </a:cubicBezTo>
                <a:cubicBezTo>
                  <a:pt x="36" y="170"/>
                  <a:pt x="36" y="170"/>
                  <a:pt x="36" y="170"/>
                </a:cubicBezTo>
                <a:lnTo>
                  <a:pt x="60" y="17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10DA5055-C5E4-4FF2-DF29-B50B3FA67E3A}"/>
              </a:ext>
            </a:extLst>
          </p:cNvPr>
          <p:cNvGrpSpPr/>
          <p:nvPr/>
        </p:nvGrpSpPr>
        <p:grpSpPr>
          <a:xfrm>
            <a:off x="5159289" y="2025086"/>
            <a:ext cx="620830" cy="1825672"/>
            <a:chOff x="3979455" y="2819830"/>
            <a:chExt cx="1744498" cy="621341"/>
          </a:xfrm>
        </p:grpSpPr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BA01AC7A-EB62-A3FB-24B5-6A24B7939BB3}"/>
                </a:ext>
              </a:extLst>
            </p:cNvPr>
            <p:cNvCxnSpPr/>
            <p:nvPr/>
          </p:nvCxnSpPr>
          <p:spPr>
            <a:xfrm rot="5400000" flipH="1" flipV="1">
              <a:off x="5413282" y="3130501"/>
              <a:ext cx="621341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562600E5-88E1-B956-F53A-F12F01A7FC8C}"/>
                </a:ext>
              </a:extLst>
            </p:cNvPr>
            <p:cNvCxnSpPr/>
            <p:nvPr/>
          </p:nvCxnSpPr>
          <p:spPr>
            <a:xfrm rot="16200000" flipV="1">
              <a:off x="4851704" y="1947583"/>
              <a:ext cx="0" cy="174449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9A42BC73-20C0-768B-36D9-1999D7D93536}"/>
              </a:ext>
            </a:extLst>
          </p:cNvPr>
          <p:cNvGrpSpPr/>
          <p:nvPr/>
        </p:nvGrpSpPr>
        <p:grpSpPr>
          <a:xfrm>
            <a:off x="6246278" y="2028153"/>
            <a:ext cx="1049929" cy="1825674"/>
            <a:chOff x="7189015" y="3562026"/>
            <a:chExt cx="1092408" cy="379399"/>
          </a:xfrm>
        </p:grpSpPr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C8CE19D2-2137-EFA0-F53C-D7CF06A6C7A2}"/>
                </a:ext>
              </a:extLst>
            </p:cNvPr>
            <p:cNvCxnSpPr/>
            <p:nvPr/>
          </p:nvCxnSpPr>
          <p:spPr>
            <a:xfrm rot="16200000" flipV="1">
              <a:off x="6999316" y="3751726"/>
              <a:ext cx="379399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6A337767-8573-25DD-7073-19DC02984591}"/>
                </a:ext>
              </a:extLst>
            </p:cNvPr>
            <p:cNvCxnSpPr/>
            <p:nvPr/>
          </p:nvCxnSpPr>
          <p:spPr>
            <a:xfrm rot="5400000" flipH="1" flipV="1">
              <a:off x="7735219" y="3015823"/>
              <a:ext cx="0" cy="109240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solid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ECD5C289-B711-8E39-4D38-259FEAB2374E}"/>
              </a:ext>
            </a:extLst>
          </p:cNvPr>
          <p:cNvGrpSpPr/>
          <p:nvPr/>
        </p:nvGrpSpPr>
        <p:grpSpPr>
          <a:xfrm>
            <a:off x="3931998" y="1561487"/>
            <a:ext cx="919598" cy="919598"/>
            <a:chOff x="1079500" y="2019300"/>
            <a:chExt cx="919598" cy="919598"/>
          </a:xfrm>
        </p:grpSpPr>
        <p:sp>
          <p:nvSpPr>
            <p:cNvPr id="121" name="Oval 120">
              <a:extLst>
                <a:ext uri="{FF2B5EF4-FFF2-40B4-BE49-F238E27FC236}">
                  <a16:creationId xmlns:a16="http://schemas.microsoft.com/office/drawing/2014/main" id="{FC4122C0-0133-A885-4951-4DD62452AECE}"/>
                </a:ext>
              </a:extLst>
            </p:cNvPr>
            <p:cNvSpPr/>
            <p:nvPr/>
          </p:nvSpPr>
          <p:spPr>
            <a:xfrm>
              <a:off x="1187793" y="2127593"/>
              <a:ext cx="703012" cy="703012"/>
            </a:xfrm>
            <a:prstGeom prst="ellipse">
              <a:avLst/>
            </a:prstGeom>
            <a:solidFill>
              <a:srgbClr val="70AD47"/>
            </a:solidFill>
            <a:ln w="101600">
              <a:solidFill>
                <a:srgbClr val="70AD47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FE0DDA66-96F6-7C7B-9D2D-D64E38040C64}"/>
                </a:ext>
              </a:extLst>
            </p:cNvPr>
            <p:cNvSpPr/>
            <p:nvPr/>
          </p:nvSpPr>
          <p:spPr>
            <a:xfrm>
              <a:off x="1079500" y="2019300"/>
              <a:ext cx="919598" cy="919598"/>
            </a:xfrm>
            <a:prstGeom prst="ellipse">
              <a:avLst/>
            </a:prstGeom>
            <a:noFill/>
            <a:ln>
              <a:solidFill>
                <a:srgbClr val="70AD47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1F621A3E-5F14-729C-5682-FA2399222A46}"/>
              </a:ext>
            </a:extLst>
          </p:cNvPr>
          <p:cNvGrpSpPr/>
          <p:nvPr/>
        </p:nvGrpSpPr>
        <p:grpSpPr>
          <a:xfrm>
            <a:off x="7612071" y="1502578"/>
            <a:ext cx="919598" cy="919598"/>
            <a:chOff x="1079500" y="2019300"/>
            <a:chExt cx="919598" cy="919598"/>
          </a:xfrm>
        </p:grpSpPr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90BE6E93-D78C-82E7-778F-0E1F60061874}"/>
                </a:ext>
              </a:extLst>
            </p:cNvPr>
            <p:cNvSpPr/>
            <p:nvPr/>
          </p:nvSpPr>
          <p:spPr>
            <a:xfrm>
              <a:off x="1187793" y="2127593"/>
              <a:ext cx="703012" cy="703012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016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B6DD0509-34F7-D35F-BC54-0167B2780130}"/>
                </a:ext>
              </a:extLst>
            </p:cNvPr>
            <p:cNvSpPr/>
            <p:nvPr/>
          </p:nvSpPr>
          <p:spPr>
            <a:xfrm>
              <a:off x="1079500" y="2019300"/>
              <a:ext cx="919598" cy="919598"/>
            </a:xfrm>
            <a:prstGeom prst="ellipse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2A3D6008-6887-DE69-9094-70F1308383CC}"/>
              </a:ext>
            </a:extLst>
          </p:cNvPr>
          <p:cNvGrpSpPr/>
          <p:nvPr/>
        </p:nvGrpSpPr>
        <p:grpSpPr>
          <a:xfrm>
            <a:off x="2225489" y="1769491"/>
            <a:ext cx="1517956" cy="657553"/>
            <a:chOff x="2200494" y="2602172"/>
            <a:chExt cx="1517956" cy="657553"/>
          </a:xfrm>
        </p:grpSpPr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599A57E6-FC32-38F2-ABB0-49E336694AFB}"/>
                </a:ext>
              </a:extLst>
            </p:cNvPr>
            <p:cNvSpPr txBox="1"/>
            <p:nvPr/>
          </p:nvSpPr>
          <p:spPr>
            <a:xfrm>
              <a:off x="3064891" y="2602172"/>
              <a:ext cx="653559" cy="503590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FT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8AB9FA88-EB98-CE49-6BBB-3BD786ED6FB3}"/>
                </a:ext>
              </a:extLst>
            </p:cNvPr>
            <p:cNvSpPr txBox="1"/>
            <p:nvPr/>
          </p:nvSpPr>
          <p:spPr>
            <a:xfrm>
              <a:off x="2200494" y="3002356"/>
              <a:ext cx="1505873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BA7A3C40-44FC-5B6E-8823-0E07FA4D36E0}"/>
              </a:ext>
            </a:extLst>
          </p:cNvPr>
          <p:cNvGrpSpPr/>
          <p:nvPr/>
        </p:nvGrpSpPr>
        <p:grpSpPr>
          <a:xfrm>
            <a:off x="8590479" y="1684199"/>
            <a:ext cx="3257394" cy="510432"/>
            <a:chOff x="2200494" y="2749293"/>
            <a:chExt cx="3257394" cy="510432"/>
          </a:xfrm>
        </p:grpSpPr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34ABF06F-79B7-119B-ACD0-9890AFC07D67}"/>
                </a:ext>
              </a:extLst>
            </p:cNvPr>
            <p:cNvSpPr txBox="1"/>
            <p:nvPr/>
          </p:nvSpPr>
          <p:spPr>
            <a:xfrm>
              <a:off x="2249977" y="2749293"/>
              <a:ext cx="3207911" cy="503590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requency Spectrum</a:t>
              </a:r>
              <a:endParaRPr kumimoji="0" lang="id-ID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92F56205-E420-D5EF-08BC-E6C241730C69}"/>
                </a:ext>
              </a:extLst>
            </p:cNvPr>
            <p:cNvSpPr txBox="1"/>
            <p:nvPr/>
          </p:nvSpPr>
          <p:spPr>
            <a:xfrm>
              <a:off x="2200494" y="3002356"/>
              <a:ext cx="1505873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135" name="Picture 134">
            <a:extLst>
              <a:ext uri="{FF2B5EF4-FFF2-40B4-BE49-F238E27FC236}">
                <a16:creationId xmlns:a16="http://schemas.microsoft.com/office/drawing/2014/main" id="{E00A7A0B-4B46-CAA6-C6A4-FDCF2B0C02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100" y="268046"/>
            <a:ext cx="1262743" cy="1262743"/>
          </a:xfrm>
          <a:prstGeom prst="rect">
            <a:avLst/>
          </a:prstGeom>
        </p:spPr>
      </p:pic>
      <p:pic>
        <p:nvPicPr>
          <p:cNvPr id="137" name="Picture 136">
            <a:extLst>
              <a:ext uri="{FF2B5EF4-FFF2-40B4-BE49-F238E27FC236}">
                <a16:creationId xmlns:a16="http://schemas.microsoft.com/office/drawing/2014/main" id="{80BD4CA0-B0E9-7F52-5416-5D89A8C8BE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8100" y="4385711"/>
            <a:ext cx="831725" cy="831725"/>
          </a:xfrm>
          <a:prstGeom prst="rect">
            <a:avLst/>
          </a:prstGeom>
        </p:spPr>
      </p:pic>
      <p:pic>
        <p:nvPicPr>
          <p:cNvPr id="141" name="Picture 140">
            <a:extLst>
              <a:ext uri="{FF2B5EF4-FFF2-40B4-BE49-F238E27FC236}">
                <a16:creationId xmlns:a16="http://schemas.microsoft.com/office/drawing/2014/main" id="{0592831F-F8FA-14AE-564D-7E5D68F727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7366" y="4538035"/>
            <a:ext cx="621147" cy="621147"/>
          </a:xfrm>
          <a:prstGeom prst="rect">
            <a:avLst/>
          </a:prstGeom>
        </p:spPr>
      </p:pic>
      <p:pic>
        <p:nvPicPr>
          <p:cNvPr id="143" name="Picture 142">
            <a:extLst>
              <a:ext uri="{FF2B5EF4-FFF2-40B4-BE49-F238E27FC236}">
                <a16:creationId xmlns:a16="http://schemas.microsoft.com/office/drawing/2014/main" id="{004B0AA6-A280-F3FD-F518-428227C1B8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9442" y="2770984"/>
            <a:ext cx="522371" cy="703012"/>
          </a:xfrm>
          <a:prstGeom prst="rect">
            <a:avLst/>
          </a:prstGeom>
        </p:spPr>
      </p:pic>
      <p:pic>
        <p:nvPicPr>
          <p:cNvPr id="145" name="Picture 144">
            <a:extLst>
              <a:ext uri="{FF2B5EF4-FFF2-40B4-BE49-F238E27FC236}">
                <a16:creationId xmlns:a16="http://schemas.microsoft.com/office/drawing/2014/main" id="{A6497B55-3971-0AD8-4C5E-615C360F1C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59260" y="1723720"/>
            <a:ext cx="533296" cy="533296"/>
          </a:xfrm>
          <a:prstGeom prst="rect">
            <a:avLst/>
          </a:prstGeom>
        </p:spPr>
      </p:pic>
      <p:pic>
        <p:nvPicPr>
          <p:cNvPr id="147" name="Picture 146">
            <a:extLst>
              <a:ext uri="{FF2B5EF4-FFF2-40B4-BE49-F238E27FC236}">
                <a16:creationId xmlns:a16="http://schemas.microsoft.com/office/drawing/2014/main" id="{45818B88-AE50-4069-131E-6D8884BDBC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48953" y="1821489"/>
            <a:ext cx="386058" cy="386058"/>
          </a:xfrm>
          <a:prstGeom prst="rect">
            <a:avLst/>
          </a:prstGeom>
        </p:spPr>
      </p:pic>
      <p:pic>
        <p:nvPicPr>
          <p:cNvPr id="149" name="Picture 148">
            <a:extLst>
              <a:ext uri="{FF2B5EF4-FFF2-40B4-BE49-F238E27FC236}">
                <a16:creationId xmlns:a16="http://schemas.microsoft.com/office/drawing/2014/main" id="{98AFDF36-C053-DE5F-F567-6E8A9E59B3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74164" y="4246925"/>
            <a:ext cx="524778" cy="524778"/>
          </a:xfrm>
          <a:prstGeom prst="rect">
            <a:avLst/>
          </a:prstGeom>
        </p:spPr>
      </p:pic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" name="Slide Zoom 2">
                <a:extLst>
                  <a:ext uri="{FF2B5EF4-FFF2-40B4-BE49-F238E27FC236}">
                    <a16:creationId xmlns:a16="http://schemas.microsoft.com/office/drawing/2014/main" id="{852607C1-90CF-0DEB-90DA-3E351EBA40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54575" y="4832005"/>
              <a:ext cx="81278" cy="45719"/>
            </p:xfrm>
            <a:graphic>
              <a:graphicData uri="http://schemas.microsoft.com/office/powerpoint/2016/slidezoom">
                <pslz:sldZm>
                  <pslz:sldZmObj sldId="283" cId="4244998966">
                    <pslz:zmPr id="{BFEE78FF-87E0-435D-982D-E114EE401A7B}" transitionDur="1000">
                      <p166:blipFill xmlns:p166="http://schemas.microsoft.com/office/powerpoint/2016/6/main">
                        <a:blip r:embed="rId9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" name="Slide Zoom 2">
                <a:hlinkClick r:id="rId10" action="ppaction://hlinksldjump"/>
                <a:extLst>
                  <a:ext uri="{FF2B5EF4-FFF2-40B4-BE49-F238E27FC236}">
                    <a16:creationId xmlns:a16="http://schemas.microsoft.com/office/drawing/2014/main" id="{852607C1-90CF-0DEB-90DA-3E351EBA407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54575" y="4832005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9" name="Slide Zoom 8">
                <a:extLst>
                  <a:ext uri="{FF2B5EF4-FFF2-40B4-BE49-F238E27FC236}">
                    <a16:creationId xmlns:a16="http://schemas.microsoft.com/office/drawing/2014/main" id="{76469E9A-0377-E8C1-BEE2-F19BE7DA7B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21134" y="3292013"/>
              <a:ext cx="81278" cy="45719"/>
            </p:xfrm>
            <a:graphic>
              <a:graphicData uri="http://schemas.microsoft.com/office/powerpoint/2016/slidezoom">
                <pslz:sldZm>
                  <pslz:sldZmObj sldId="284" cId="3810167371">
                    <pslz:zmPr id="{AAFE0859-D757-487E-BE8B-52B03A6E6DB5}" transitionDur="1000">
                      <p166:blipFill xmlns:p166="http://schemas.microsoft.com/office/powerpoint/2016/6/main">
                        <a:blip r:embed="rId1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9" name="Slide Zoom 8">
                <a:hlinkClick r:id="rId13" action="ppaction://hlinksldjump"/>
                <a:extLst>
                  <a:ext uri="{FF2B5EF4-FFF2-40B4-BE49-F238E27FC236}">
                    <a16:creationId xmlns:a16="http://schemas.microsoft.com/office/drawing/2014/main" id="{76469E9A-0377-E8C1-BEE2-F19BE7DA7BA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21134" y="3292013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25" name="Slide Zoom 24">
                <a:extLst>
                  <a:ext uri="{FF2B5EF4-FFF2-40B4-BE49-F238E27FC236}">
                    <a16:creationId xmlns:a16="http://schemas.microsoft.com/office/drawing/2014/main" id="{4414F8A0-5B52-4DD7-23C8-45E2532FF73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45063" y="2211297"/>
              <a:ext cx="81278" cy="45719"/>
            </p:xfrm>
            <a:graphic>
              <a:graphicData uri="http://schemas.microsoft.com/office/powerpoint/2016/slidezoom">
                <pslz:sldZm>
                  <pslz:sldZmObj sldId="285" cId="2820074771">
                    <pslz:zmPr id="{9FBD1E95-5A4B-4E4B-BF85-EEBC5CE22669}" transitionDur="1000">
                      <p166:blipFill xmlns:p166="http://schemas.microsoft.com/office/powerpoint/2016/6/main">
                        <a:blip r:embed="rId1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25" name="Slide Zoom 24">
                <a:hlinkClick r:id="rId16" action="ppaction://hlinksldjump"/>
                <a:extLst>
                  <a:ext uri="{FF2B5EF4-FFF2-40B4-BE49-F238E27FC236}">
                    <a16:creationId xmlns:a16="http://schemas.microsoft.com/office/drawing/2014/main" id="{4414F8A0-5B52-4DD7-23C8-45E2532FF73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345063" y="2211297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grpSp>
        <p:nvGrpSpPr>
          <p:cNvPr id="87" name="Group 86">
            <a:extLst>
              <a:ext uri="{FF2B5EF4-FFF2-40B4-BE49-F238E27FC236}">
                <a16:creationId xmlns:a16="http://schemas.microsoft.com/office/drawing/2014/main" id="{92AAF8F9-7D31-7B5E-2B90-19C8E0548B5E}"/>
              </a:ext>
            </a:extLst>
          </p:cNvPr>
          <p:cNvGrpSpPr/>
          <p:nvPr/>
        </p:nvGrpSpPr>
        <p:grpSpPr>
          <a:xfrm>
            <a:off x="304010" y="289755"/>
            <a:ext cx="958096" cy="958096"/>
            <a:chOff x="4753009" y="790578"/>
            <a:chExt cx="958096" cy="958096"/>
          </a:xfrm>
        </p:grpSpPr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593EF058-B1AC-92BD-1215-201FF33053A8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5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A5202E3D-0F0B-CC01-EB5A-7689EDB9CA87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68330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7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7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7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75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75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4" name="Content Placeholder 3" descr="Diagram&#10;&#10;Description automatically generated">
            <a:extLst>
              <a:ext uri="{FF2B5EF4-FFF2-40B4-BE49-F238E27FC236}">
                <a16:creationId xmlns:a16="http://schemas.microsoft.com/office/drawing/2014/main" id="{80F14093-F76F-9A64-4DA5-023EDBDD09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777" y="777446"/>
            <a:ext cx="8962445" cy="5303108"/>
          </a:xfrm>
          <a:prstGeom prst="rect">
            <a:avLst/>
          </a:prstGeom>
          <a:noFill/>
          <a:ln>
            <a:noFill/>
          </a:ln>
          <a:effectLst>
            <a:outerShdw blurRad="25400" dir="17880000">
              <a:srgbClr val="000000">
                <a:alpha val="46000"/>
              </a:srgbClr>
            </a:outerShdw>
          </a:effec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42AFA204-7B26-BA71-4B9E-DF3B6D0694B2}"/>
              </a:ext>
            </a:extLst>
          </p:cNvPr>
          <p:cNvGrpSpPr/>
          <p:nvPr/>
        </p:nvGrpSpPr>
        <p:grpSpPr>
          <a:xfrm>
            <a:off x="12565326" y="2259802"/>
            <a:ext cx="3837786" cy="738158"/>
            <a:chOff x="7259051" y="2848211"/>
            <a:chExt cx="3837786" cy="738158"/>
          </a:xfrm>
        </p:grpSpPr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A925126-1EAF-DC76-8F8B-BE932925B179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Drawbacks of distance relay</a:t>
              </a:r>
            </a:p>
          </p:txBody>
        </p:sp>
        <p:sp>
          <p:nvSpPr>
            <p:cNvPr id="23" name="Oval 22" descr="Badge 3 with solid fill">
              <a:extLst>
                <a:ext uri="{FF2B5EF4-FFF2-40B4-BE49-F238E27FC236}">
                  <a16:creationId xmlns:a16="http://schemas.microsoft.com/office/drawing/2014/main" id="{75943375-96BB-E226-FD51-419001A98C73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2A48907-E43C-3574-94D1-156271E01D6E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97458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A79C2-38AE-EA2F-CCC7-4546EA4CB8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0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cket Programing 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976A3DE-732D-CF63-DEDA-A00A283234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914" y="12360"/>
            <a:ext cx="7580087" cy="6845640"/>
          </a:xfrm>
        </p:spPr>
      </p:pic>
      <p:pic>
        <p:nvPicPr>
          <p:cNvPr id="112" name="Picture 111">
            <a:extLst>
              <a:ext uri="{FF2B5EF4-FFF2-40B4-BE49-F238E27FC236}">
                <a16:creationId xmlns:a16="http://schemas.microsoft.com/office/drawing/2014/main" id="{E64CE601-EA21-80CF-6095-4A7D468718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85888"/>
            <a:ext cx="4154714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49989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3BED8A9-5B40-BE9C-A431-4FCA79D25A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225" y="1984700"/>
            <a:ext cx="9179550" cy="2888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83589266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5758590-F2F2-BA4A-78A4-2EF44F82E17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45508"/>
            <a:ext cx="8654143" cy="4791919"/>
          </a:xfr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A4018D-A2F0-9AC3-0C9F-6B92DA2263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486" y="0"/>
            <a:ext cx="4078513" cy="636020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6107CEA-DD1D-B708-CC16-4D240686E56E}"/>
              </a:ext>
            </a:extLst>
          </p:cNvPr>
          <p:cNvSpPr/>
          <p:nvPr/>
        </p:nvSpPr>
        <p:spPr>
          <a:xfrm>
            <a:off x="625693" y="358908"/>
            <a:ext cx="2277163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5B9BD5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FT</a:t>
            </a:r>
          </a:p>
        </p:txBody>
      </p:sp>
    </p:spTree>
    <p:extLst>
      <p:ext uri="{BB962C8B-B14F-4D97-AF65-F5344CB8AC3E}">
        <p14:creationId xmlns:p14="http://schemas.microsoft.com/office/powerpoint/2010/main" val="38101673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E73A762-3019-49FD-80AD-850C4F96E4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7054" y="6227650"/>
            <a:ext cx="8520815" cy="27818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D2EBDD3-8801-E25F-51FF-B0C9F2927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735194"/>
              </p:ext>
            </p:extLst>
          </p:nvPr>
        </p:nvGraphicFramePr>
        <p:xfrm>
          <a:off x="174508" y="182018"/>
          <a:ext cx="11585906" cy="34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6810429" imgH="200126" progId="Excel.Sheet.12">
                  <p:embed/>
                </p:oleObj>
              </mc:Choice>
              <mc:Fallback>
                <p:oleObj name="Worksheet" r:id="rId4" imgW="6810429" imgH="20012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508" y="182018"/>
                        <a:ext cx="11585906" cy="340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 descr="Graphical user interface&#10;&#10;Description automatically generated">
            <a:extLst>
              <a:ext uri="{FF2B5EF4-FFF2-40B4-BE49-F238E27FC236}">
                <a16:creationId xmlns:a16="http://schemas.microsoft.com/office/drawing/2014/main" id="{C79581ED-055C-72BA-FCE4-8887BF7E92C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5" t="4557" r="7595" b="5570"/>
          <a:stretch/>
        </p:blipFill>
        <p:spPr bwMode="auto">
          <a:xfrm>
            <a:off x="6239488" y="641891"/>
            <a:ext cx="5391723" cy="56629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AutoShape 2" descr="IEEE 3-generator 9-bus system. | Download Scientific Diagram">
            <a:extLst>
              <a:ext uri="{FF2B5EF4-FFF2-40B4-BE49-F238E27FC236}">
                <a16:creationId xmlns:a16="http://schemas.microsoft.com/office/drawing/2014/main" id="{0167F96C-358B-260D-F20F-6260903B44D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20348" y="3276600"/>
            <a:ext cx="4128052" cy="4128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A168705-7EF3-B815-D133-268C1CA8C701}"/>
              </a:ext>
            </a:extLst>
          </p:cNvPr>
          <p:cNvGrpSpPr/>
          <p:nvPr/>
        </p:nvGrpSpPr>
        <p:grpSpPr>
          <a:xfrm>
            <a:off x="120123" y="1783115"/>
            <a:ext cx="5832390" cy="3330598"/>
            <a:chOff x="120123" y="1783115"/>
            <a:chExt cx="5832390" cy="3330598"/>
          </a:xfrm>
        </p:grpSpPr>
        <p:pic>
          <p:nvPicPr>
            <p:cNvPr id="16" name="Picture 15" descr="Diagram, schematic&#10;&#10;Description automatically generated">
              <a:extLst>
                <a:ext uri="{FF2B5EF4-FFF2-40B4-BE49-F238E27FC236}">
                  <a16:creationId xmlns:a16="http://schemas.microsoft.com/office/drawing/2014/main" id="{B4625F92-24DB-95EE-8E7F-599B71DB77B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123" y="1832993"/>
              <a:ext cx="5832390" cy="3280720"/>
            </a:xfrm>
            <a:prstGeom prst="rect">
              <a:avLst/>
            </a:prstGeom>
          </p:spPr>
        </p:pic>
        <p:sp>
          <p:nvSpPr>
            <p:cNvPr id="17" name="Flowchart: Connector 16">
              <a:extLst>
                <a:ext uri="{FF2B5EF4-FFF2-40B4-BE49-F238E27FC236}">
                  <a16:creationId xmlns:a16="http://schemas.microsoft.com/office/drawing/2014/main" id="{0708D307-A863-985C-F5F9-F6810C7E0BCE}"/>
                </a:ext>
              </a:extLst>
            </p:cNvPr>
            <p:cNvSpPr/>
            <p:nvPr/>
          </p:nvSpPr>
          <p:spPr>
            <a:xfrm rot="5400000">
              <a:off x="2759644" y="3729221"/>
              <a:ext cx="553346" cy="939117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Connector 22">
              <a:extLst>
                <a:ext uri="{FF2B5EF4-FFF2-40B4-BE49-F238E27FC236}">
                  <a16:creationId xmlns:a16="http://schemas.microsoft.com/office/drawing/2014/main" id="{4E28E18B-CFBE-3177-9B0C-DE7C62E4391A}"/>
                </a:ext>
              </a:extLst>
            </p:cNvPr>
            <p:cNvSpPr/>
            <p:nvPr/>
          </p:nvSpPr>
          <p:spPr>
            <a:xfrm>
              <a:off x="4704522" y="1783115"/>
              <a:ext cx="675625" cy="980225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Flowchart: Connector 23">
              <a:extLst>
                <a:ext uri="{FF2B5EF4-FFF2-40B4-BE49-F238E27FC236}">
                  <a16:creationId xmlns:a16="http://schemas.microsoft.com/office/drawing/2014/main" id="{7C141232-8E10-F68D-1040-2A7CE9E2EEAC}"/>
                </a:ext>
              </a:extLst>
            </p:cNvPr>
            <p:cNvSpPr/>
            <p:nvPr/>
          </p:nvSpPr>
          <p:spPr>
            <a:xfrm>
              <a:off x="772965" y="1783115"/>
              <a:ext cx="578757" cy="980225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93908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16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5758590-F2F2-BA4A-78A4-2EF44F82E17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45508"/>
            <a:ext cx="8654143" cy="4791919"/>
          </a:xfr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A4018D-A2F0-9AC3-0C9F-6B92DA2263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486" y="0"/>
            <a:ext cx="4078513" cy="636020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6107CEA-DD1D-B708-CC16-4D240686E56E}"/>
              </a:ext>
            </a:extLst>
          </p:cNvPr>
          <p:cNvSpPr/>
          <p:nvPr/>
        </p:nvSpPr>
        <p:spPr>
          <a:xfrm>
            <a:off x="625693" y="358908"/>
            <a:ext cx="2277163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DFT</a:t>
            </a:r>
          </a:p>
        </p:txBody>
      </p:sp>
    </p:spTree>
    <p:extLst>
      <p:ext uri="{BB962C8B-B14F-4D97-AF65-F5344CB8AC3E}">
        <p14:creationId xmlns:p14="http://schemas.microsoft.com/office/powerpoint/2010/main" val="3810167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6FAFED9-AF5C-6735-D6D7-B5AD42046ED4}"/>
                  </a:ext>
                </a:extLst>
              </p14:cNvPr>
              <p14:cNvContentPartPr/>
              <p14:nvPr/>
            </p14:nvContentPartPr>
            <p14:xfrm>
              <a:off x="3049039" y="3948365"/>
              <a:ext cx="1209600" cy="207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6FAFED9-AF5C-6735-D6D7-B5AD42046ED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40399" y="3939365"/>
                <a:ext cx="1227240" cy="225000"/>
              </a:xfrm>
              <a:prstGeom prst="rect">
                <a:avLst/>
              </a:prstGeom>
            </p:spPr>
          </p:pic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7363BEFF-D93A-656C-14E4-EB4829F7F1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333824"/>
            <a:ext cx="5543615" cy="2557826"/>
          </a:xfrm>
          <a:prstGeom prst="rect">
            <a:avLst/>
          </a:prstGeom>
        </p:spPr>
      </p:pic>
      <p:pic>
        <p:nvPicPr>
          <p:cNvPr id="13" name="Content Placeholder 4">
            <a:extLst>
              <a:ext uri="{FF2B5EF4-FFF2-40B4-BE49-F238E27FC236}">
                <a16:creationId xmlns:a16="http://schemas.microsoft.com/office/drawing/2014/main" id="{5D58C609-1B58-96B1-5853-33AA633ABC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8" t="44530" r="34495" b="19797"/>
          <a:stretch/>
        </p:blipFill>
        <p:spPr>
          <a:xfrm>
            <a:off x="4737692" y="1542993"/>
            <a:ext cx="7454308" cy="3972436"/>
          </a:xfr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1001C30-ABA1-371A-DED5-14EC391974AE}"/>
              </a:ext>
            </a:extLst>
          </p:cNvPr>
          <p:cNvSpPr txBox="1"/>
          <p:nvPr/>
        </p:nvSpPr>
        <p:spPr>
          <a:xfrm>
            <a:off x="611118" y="189447"/>
            <a:ext cx="48346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FT vs. FF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EBE039-57AC-363A-E6F6-0FA34A959B2A}"/>
              </a:ext>
            </a:extLst>
          </p:cNvPr>
          <p:cNvSpPr txBox="1"/>
          <p:nvPr/>
        </p:nvSpPr>
        <p:spPr>
          <a:xfrm>
            <a:off x="611118" y="1810604"/>
            <a:ext cx="51902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a window of  2000 sample </a:t>
            </a:r>
          </a:p>
        </p:txBody>
      </p:sp>
    </p:spTree>
    <p:extLst>
      <p:ext uri="{BB962C8B-B14F-4D97-AF65-F5344CB8AC3E}">
        <p14:creationId xmlns:p14="http://schemas.microsoft.com/office/powerpoint/2010/main" val="28200747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8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F14057F-88A5-A79E-9DB9-C78AE4BCAD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1708" y="353976"/>
            <a:ext cx="10080625" cy="626701"/>
          </a:xfrm>
        </p:spPr>
        <p:txBody>
          <a:bodyPr>
            <a:no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AB8DAEFC-4B0D-71B4-4FE0-A4829B5AC840}"/>
              </a:ext>
            </a:extLst>
          </p:cNvPr>
          <p:cNvGrpSpPr/>
          <p:nvPr/>
        </p:nvGrpSpPr>
        <p:grpSpPr>
          <a:xfrm>
            <a:off x="321779" y="147434"/>
            <a:ext cx="958096" cy="958096"/>
            <a:chOff x="4753009" y="790578"/>
            <a:chExt cx="958096" cy="958096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9CEBF5F-A4FD-6831-145B-35F7DD274177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6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58" name="Freeform: Shape 57">
              <a:extLst>
                <a:ext uri="{FF2B5EF4-FFF2-40B4-BE49-F238E27FC236}">
                  <a16:creationId xmlns:a16="http://schemas.microsoft.com/office/drawing/2014/main" id="{3DD2A84D-BF66-8FCD-A7E1-BB69B40D6910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59" name="Slide Zoom 58">
                <a:extLst>
                  <a:ext uri="{FF2B5EF4-FFF2-40B4-BE49-F238E27FC236}">
                    <a16:creationId xmlns:a16="http://schemas.microsoft.com/office/drawing/2014/main" id="{F93BDFFE-D502-B9E0-121D-1087626E35C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2219423"/>
                  </p:ext>
                </p:extLst>
              </p:nvPr>
            </p:nvGraphicFramePr>
            <p:xfrm>
              <a:off x="6395047" y="1492582"/>
              <a:ext cx="2399316" cy="1349619"/>
            </p:xfrm>
            <a:graphic>
              <a:graphicData uri="http://schemas.microsoft.com/office/powerpoint/2016/slidezoom">
                <pslz:sldZm>
                  <pslz:sldZmObj sldId="271" cId="1566599640">
                    <pslz:zmPr id="{4AB7C8A3-A1C5-493F-9568-13F308EA951E}" returnToParent="0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399316" cy="13496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59" name="Slide Zoom 58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F93BDFFE-D502-B9E0-121D-1087626E35C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95047" y="1492582"/>
                <a:ext cx="2399316" cy="13496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63" name="Slide Zoom 62">
                <a:extLst>
                  <a:ext uri="{FF2B5EF4-FFF2-40B4-BE49-F238E27FC236}">
                    <a16:creationId xmlns:a16="http://schemas.microsoft.com/office/drawing/2014/main" id="{075DAE73-D5BF-2E4D-1E61-CD3A6C52BBE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6072377"/>
                  </p:ext>
                </p:extLst>
              </p:nvPr>
            </p:nvGraphicFramePr>
            <p:xfrm>
              <a:off x="3995731" y="1490332"/>
              <a:ext cx="2399316" cy="1349619"/>
            </p:xfrm>
            <a:graphic>
              <a:graphicData uri="http://schemas.microsoft.com/office/powerpoint/2016/slidezoom">
                <pslz:sldZm>
                  <pslz:sldZmObj sldId="287" cId="2073346997">
                    <pslz:zmPr id="{A25288B0-2AB7-46A6-AD60-8C4D251D8AD7}" returnToParent="0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399316" cy="13496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63" name="Slide Zoom 62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075DAE73-D5BF-2E4D-1E61-CD3A6C52BBE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995731" y="1490332"/>
                <a:ext cx="2399316" cy="13496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65" name="Slide Zoom 64">
                <a:extLst>
                  <a:ext uri="{FF2B5EF4-FFF2-40B4-BE49-F238E27FC236}">
                    <a16:creationId xmlns:a16="http://schemas.microsoft.com/office/drawing/2014/main" id="{E864035E-D671-EF19-3A46-367FEC47C8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9378938"/>
                  </p:ext>
                </p:extLst>
              </p:nvPr>
            </p:nvGraphicFramePr>
            <p:xfrm>
              <a:off x="2796073" y="2862645"/>
              <a:ext cx="2399316" cy="1234790"/>
            </p:xfrm>
            <a:graphic>
              <a:graphicData uri="http://schemas.microsoft.com/office/powerpoint/2016/slidezoom">
                <pslz:sldZm>
                  <pslz:sldZmObj sldId="2193" cId="3942810123">
                    <pslz:zmPr id="{D32143DE-AAB1-4274-BB70-70A642D9335F}" returnToParent="0" transitionDur="1000">
                      <p166:blipFill xmlns:p166="http://schemas.microsoft.com/office/powerpoint/2016/6/main">
                        <a:blip r:embed="rId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399316" cy="1234790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65" name="Slide Zoom 64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E864035E-D671-EF19-3A46-367FEC47C87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796073" y="2862645"/>
                <a:ext cx="2399316" cy="1234790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67" name="Slide Zoom 66">
                <a:extLst>
                  <a:ext uri="{FF2B5EF4-FFF2-40B4-BE49-F238E27FC236}">
                    <a16:creationId xmlns:a16="http://schemas.microsoft.com/office/drawing/2014/main" id="{D0D93C23-0A59-9FBD-CF0A-73D0A08BC45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4218743"/>
                  </p:ext>
                </p:extLst>
              </p:nvPr>
            </p:nvGraphicFramePr>
            <p:xfrm>
              <a:off x="5195389" y="2862645"/>
              <a:ext cx="2399316" cy="1349619"/>
            </p:xfrm>
            <a:graphic>
              <a:graphicData uri="http://schemas.microsoft.com/office/powerpoint/2016/slidezoom">
                <pslz:sldZm>
                  <pslz:sldZmObj sldId="2194" cId="1505894006">
                    <pslz:zmPr id="{DC71EC01-10C6-4427-B4B7-5176F6D1B335}" returnToParent="0" transitionDur="1000">
                      <p166:blipFill xmlns:p166="http://schemas.microsoft.com/office/powerpoint/2016/6/main">
                        <a:blip r:embed="rId11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399316" cy="13496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67" name="Slide Zoom 66">
                <a:hlinkClick r:id="rId12" action="ppaction://hlinksldjump"/>
                <a:extLst>
                  <a:ext uri="{FF2B5EF4-FFF2-40B4-BE49-F238E27FC236}">
                    <a16:creationId xmlns:a16="http://schemas.microsoft.com/office/drawing/2014/main" id="{D0D93C23-0A59-9FBD-CF0A-73D0A08BC45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195389" y="2862645"/>
                <a:ext cx="2399316" cy="13496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69" name="Slide Zoom 68">
                <a:extLst>
                  <a:ext uri="{FF2B5EF4-FFF2-40B4-BE49-F238E27FC236}">
                    <a16:creationId xmlns:a16="http://schemas.microsoft.com/office/drawing/2014/main" id="{56C08C51-FB3E-AFFF-4E31-87A8BDE83BF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3156456"/>
                  </p:ext>
                </p:extLst>
              </p:nvPr>
            </p:nvGraphicFramePr>
            <p:xfrm>
              <a:off x="7594705" y="2839951"/>
              <a:ext cx="2295924" cy="1372313"/>
            </p:xfrm>
            <a:graphic>
              <a:graphicData uri="http://schemas.microsoft.com/office/powerpoint/2016/slidezoom">
                <pslz:sldZm>
                  <pslz:sldZmObj sldId="2195" cId="2785346758">
                    <pslz:zmPr id="{821BF18B-15D2-47F4-A065-8C9C5000952E}" returnToParent="0" transitionDur="1000">
                      <p166:blipFill xmlns:p166="http://schemas.microsoft.com/office/powerpoint/2016/6/main">
                        <a:blip r:embed="rId14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295924" cy="1372313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69" name="Slide Zoom 68">
                <a:hlinkClick r:id="rId15" action="ppaction://hlinksldjump"/>
                <a:extLst>
                  <a:ext uri="{FF2B5EF4-FFF2-40B4-BE49-F238E27FC236}">
                    <a16:creationId xmlns:a16="http://schemas.microsoft.com/office/drawing/2014/main" id="{56C08C51-FB3E-AFFF-4E31-87A8BDE83BF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594705" y="2839951"/>
                <a:ext cx="2295924" cy="1372313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71" name="Slide Zoom 70">
                <a:extLst>
                  <a:ext uri="{FF2B5EF4-FFF2-40B4-BE49-F238E27FC236}">
                    <a16:creationId xmlns:a16="http://schemas.microsoft.com/office/drawing/2014/main" id="{6D299621-3EA5-0C2B-487D-2E661413EF2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5989387"/>
                  </p:ext>
                </p:extLst>
              </p:nvPr>
            </p:nvGraphicFramePr>
            <p:xfrm>
              <a:off x="8593702" y="4234959"/>
              <a:ext cx="2295924" cy="1309192"/>
            </p:xfrm>
            <a:graphic>
              <a:graphicData uri="http://schemas.microsoft.com/office/powerpoint/2016/slidezoom">
                <pslz:sldZm>
                  <pslz:sldZmObj sldId="291" cId="3128565730">
                    <pslz:zmPr id="{BFA8845B-7CB7-4FAF-862A-833D35E1DF92}" returnToParent="0" transitionDur="1000">
                      <p166:blipFill xmlns:p166="http://schemas.microsoft.com/office/powerpoint/2016/6/main">
                        <a:blip r:embed="rId17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295924" cy="1309192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71" name="Slide Zoom 70">
                <a:hlinkClick r:id="rId18" action="ppaction://hlinksldjump"/>
                <a:extLst>
                  <a:ext uri="{FF2B5EF4-FFF2-40B4-BE49-F238E27FC236}">
                    <a16:creationId xmlns:a16="http://schemas.microsoft.com/office/drawing/2014/main" id="{6D299621-3EA5-0C2B-487D-2E661413EF2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593702" y="4234959"/>
                <a:ext cx="2295924" cy="1309192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73" name="Slide Zoom 72">
                <a:extLst>
                  <a:ext uri="{FF2B5EF4-FFF2-40B4-BE49-F238E27FC236}">
                    <a16:creationId xmlns:a16="http://schemas.microsoft.com/office/drawing/2014/main" id="{48CD7F5C-ED0E-8A5F-BFD1-B4C84F0E0A8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9945172"/>
                  </p:ext>
                </p:extLst>
              </p:nvPr>
            </p:nvGraphicFramePr>
            <p:xfrm>
              <a:off x="4838477" y="4232708"/>
              <a:ext cx="3168596" cy="1311443"/>
            </p:xfrm>
            <a:graphic>
              <a:graphicData uri="http://schemas.microsoft.com/office/powerpoint/2016/slidezoom">
                <pslz:sldZm>
                  <pslz:sldZmObj sldId="2196" cId="3896308505">
                    <pslz:zmPr id="{3E113B3D-8942-4EE7-8D81-7CF61AE3D6AE}" returnToParent="0" transitionDur="1000">
                      <p166:blipFill xmlns:p166="http://schemas.microsoft.com/office/powerpoint/2016/6/main">
                        <a:blip r:embed="rId20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168596" cy="1311443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73" name="Slide Zoom 72">
                <a:hlinkClick r:id="rId21" action="ppaction://hlinksldjump"/>
                <a:extLst>
                  <a:ext uri="{FF2B5EF4-FFF2-40B4-BE49-F238E27FC236}">
                    <a16:creationId xmlns:a16="http://schemas.microsoft.com/office/drawing/2014/main" id="{48CD7F5C-ED0E-8A5F-BFD1-B4C84F0E0A8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838477" y="4232708"/>
                <a:ext cx="3168596" cy="1311443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75" name="Slide Zoom 74">
                <a:extLst>
                  <a:ext uri="{FF2B5EF4-FFF2-40B4-BE49-F238E27FC236}">
                    <a16:creationId xmlns:a16="http://schemas.microsoft.com/office/drawing/2014/main" id="{0CB83A94-EFC0-86AB-7E76-AC92D3B0C48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2606824"/>
                  </p:ext>
                </p:extLst>
              </p:nvPr>
            </p:nvGraphicFramePr>
            <p:xfrm>
              <a:off x="1596409" y="4189182"/>
              <a:ext cx="2399322" cy="1349619"/>
            </p:xfrm>
            <a:graphic>
              <a:graphicData uri="http://schemas.microsoft.com/office/powerpoint/2016/slidezoom">
                <pslz:sldZm>
                  <pslz:sldZmObj sldId="293" cId="1197584757">
                    <pslz:zmPr id="{059CAE94-6028-45BD-8735-0219B9974E3B}" returnToParent="0" transitionDur="1000">
                      <p166:blipFill xmlns:p166="http://schemas.microsoft.com/office/powerpoint/2016/6/main">
                        <a:blip r:embed="rId2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399322" cy="13496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75" name="Slide Zoom 74">
                <a:hlinkClick r:id="rId24" action="ppaction://hlinksldjump"/>
                <a:extLst>
                  <a:ext uri="{FF2B5EF4-FFF2-40B4-BE49-F238E27FC236}">
                    <a16:creationId xmlns:a16="http://schemas.microsoft.com/office/drawing/2014/main" id="{0CB83A94-EFC0-86AB-7E76-AC92D3B0C48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596409" y="4189182"/>
                <a:ext cx="2399322" cy="13496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77" name="Slide Zoom 76">
                <a:extLst>
                  <a:ext uri="{FF2B5EF4-FFF2-40B4-BE49-F238E27FC236}">
                    <a16:creationId xmlns:a16="http://schemas.microsoft.com/office/drawing/2014/main" id="{112F296B-9BF0-43B9-95AE-A79CA1CBA4D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5683207"/>
                  </p:ext>
                </p:extLst>
              </p:nvPr>
            </p:nvGraphicFramePr>
            <p:xfrm>
              <a:off x="321779" y="5544151"/>
              <a:ext cx="2295924" cy="1291461"/>
            </p:xfrm>
            <a:graphic>
              <a:graphicData uri="http://schemas.microsoft.com/office/powerpoint/2016/slidezoom">
                <pslz:sldZm>
                  <pslz:sldZmObj sldId="2197" cId="863436858">
                    <pslz:zmPr id="{BBFADA04-2D36-46A1-A217-41487060187E}" returnToParent="0" transitionDur="1000">
                      <p166:blipFill xmlns:p166="http://schemas.microsoft.com/office/powerpoint/2016/6/main">
                        <a:blip r:embed="rId26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295924" cy="129146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77" name="Slide Zoom 76">
                <a:hlinkClick r:id="rId27" action="ppaction://hlinksldjump"/>
                <a:extLst>
                  <a:ext uri="{FF2B5EF4-FFF2-40B4-BE49-F238E27FC236}">
                    <a16:creationId xmlns:a16="http://schemas.microsoft.com/office/drawing/2014/main" id="{112F296B-9BF0-43B9-95AE-A79CA1CBA4D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21779" y="5544151"/>
                <a:ext cx="2295924" cy="1291461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79" name="Slide Zoom 78">
                <a:extLst>
                  <a:ext uri="{FF2B5EF4-FFF2-40B4-BE49-F238E27FC236}">
                    <a16:creationId xmlns:a16="http://schemas.microsoft.com/office/drawing/2014/main" id="{20A08401-FF5A-12EF-858E-73471104B9F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5810557"/>
                  </p:ext>
                </p:extLst>
              </p:nvPr>
            </p:nvGraphicFramePr>
            <p:xfrm>
              <a:off x="3542194" y="5544151"/>
              <a:ext cx="2295924" cy="1291461"/>
            </p:xfrm>
            <a:graphic>
              <a:graphicData uri="http://schemas.microsoft.com/office/powerpoint/2016/slidezoom">
                <pslz:sldZm>
                  <pslz:sldZmObj sldId="295" cId="1107956406">
                    <pslz:zmPr id="{84E0835A-62E1-4E00-9AC5-EE3E8A78165F}" returnToParent="0" transitionDur="1000">
                      <p166:blipFill xmlns:p166="http://schemas.microsoft.com/office/powerpoint/2016/6/main">
                        <a:blip r:embed="rId29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295924" cy="129146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79" name="Slide Zoom 78">
                <a:hlinkClick r:id="rId30" action="ppaction://hlinksldjump"/>
                <a:extLst>
                  <a:ext uri="{FF2B5EF4-FFF2-40B4-BE49-F238E27FC236}">
                    <a16:creationId xmlns:a16="http://schemas.microsoft.com/office/drawing/2014/main" id="{20A08401-FF5A-12EF-858E-73471104B9F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542194" y="5544151"/>
                <a:ext cx="2295924" cy="1291461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81" name="Slide Zoom 80">
                <a:extLst>
                  <a:ext uri="{FF2B5EF4-FFF2-40B4-BE49-F238E27FC236}">
                    <a16:creationId xmlns:a16="http://schemas.microsoft.com/office/drawing/2014/main" id="{FF8D32FF-7F57-714B-8F78-F026B5AC1A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563983"/>
                  </p:ext>
                </p:extLst>
              </p:nvPr>
            </p:nvGraphicFramePr>
            <p:xfrm>
              <a:off x="6762609" y="5566845"/>
              <a:ext cx="2295924" cy="1291461"/>
            </p:xfrm>
            <a:graphic>
              <a:graphicData uri="http://schemas.microsoft.com/office/powerpoint/2016/slidezoom">
                <pslz:sldZm>
                  <pslz:sldZmObj sldId="296" cId="1621004839">
                    <pslz:zmPr id="{E388A978-B910-4373-9338-B14AE274AB40}" returnToParent="0" transitionDur="1000">
                      <p166:blipFill xmlns:p166="http://schemas.microsoft.com/office/powerpoint/2016/6/main">
                        <a:blip r:embed="rId3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295924" cy="129146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81" name="Slide Zoom 80">
                <a:hlinkClick r:id="rId33" action="ppaction://hlinksldjump"/>
                <a:extLst>
                  <a:ext uri="{FF2B5EF4-FFF2-40B4-BE49-F238E27FC236}">
                    <a16:creationId xmlns:a16="http://schemas.microsoft.com/office/drawing/2014/main" id="{FF8D32FF-7F57-714B-8F78-F026B5AC1A9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762609" y="5566845"/>
                <a:ext cx="2295924" cy="1291461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83" name="Slide Zoom 82">
                <a:extLst>
                  <a:ext uri="{FF2B5EF4-FFF2-40B4-BE49-F238E27FC236}">
                    <a16:creationId xmlns:a16="http://schemas.microsoft.com/office/drawing/2014/main" id="{347A715B-A294-CBA1-61A3-D722192D16A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5883642"/>
                  </p:ext>
                </p:extLst>
              </p:nvPr>
            </p:nvGraphicFramePr>
            <p:xfrm>
              <a:off x="9712081" y="5544151"/>
              <a:ext cx="2295924" cy="1291461"/>
            </p:xfrm>
            <a:graphic>
              <a:graphicData uri="http://schemas.microsoft.com/office/powerpoint/2016/slidezoom">
                <pslz:sldZm>
                  <pslz:sldZmObj sldId="298" cId="334945265">
                    <pslz:zmPr id="{0000A96D-22FD-4173-A519-0DD779B67D09}" transitionDur="1000">
                      <p166:blipFill xmlns:p166="http://schemas.microsoft.com/office/powerpoint/2016/6/main">
                        <a:blip r:embed="rId3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295924" cy="129146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83" name="Slide Zoom 82">
                <a:hlinkClick r:id="rId36" action="ppaction://hlinksldjump"/>
                <a:extLst>
                  <a:ext uri="{FF2B5EF4-FFF2-40B4-BE49-F238E27FC236}">
                    <a16:creationId xmlns:a16="http://schemas.microsoft.com/office/drawing/2014/main" id="{347A715B-A294-CBA1-61A3-D722192D16A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9712081" y="5544151"/>
                <a:ext cx="2295924" cy="1291461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sp>
        <p:nvSpPr>
          <p:cNvPr id="68" name="Freeform 7">
            <a:extLst>
              <a:ext uri="{FF2B5EF4-FFF2-40B4-BE49-F238E27FC236}">
                <a16:creationId xmlns:a16="http://schemas.microsoft.com/office/drawing/2014/main" id="{601B0274-44D1-424C-F463-DEA55F327C11}"/>
              </a:ext>
            </a:extLst>
          </p:cNvPr>
          <p:cNvSpPr>
            <a:spLocks noEditPoints="1"/>
          </p:cNvSpPr>
          <p:nvPr/>
        </p:nvSpPr>
        <p:spPr bwMode="auto">
          <a:xfrm>
            <a:off x="5868944" y="241092"/>
            <a:ext cx="1052206" cy="1047951"/>
          </a:xfrm>
          <a:custGeom>
            <a:avLst/>
            <a:gdLst>
              <a:gd name="T0" fmla="*/ 350 w 742"/>
              <a:gd name="T1" fmla="*/ 208 h 739"/>
              <a:gd name="T2" fmla="*/ 212 w 742"/>
              <a:gd name="T3" fmla="*/ 208 h 739"/>
              <a:gd name="T4" fmla="*/ 451 w 742"/>
              <a:gd name="T5" fmla="*/ 317 h 739"/>
              <a:gd name="T6" fmla="*/ 305 w 742"/>
              <a:gd name="T7" fmla="*/ 317 h 739"/>
              <a:gd name="T8" fmla="*/ 265 w 742"/>
              <a:gd name="T9" fmla="*/ 317 h 739"/>
              <a:gd name="T10" fmla="*/ 107 w 742"/>
              <a:gd name="T11" fmla="*/ 317 h 739"/>
              <a:gd name="T12" fmla="*/ 391 w 742"/>
              <a:gd name="T13" fmla="*/ 208 h 739"/>
              <a:gd name="T14" fmla="*/ 529 w 742"/>
              <a:gd name="T15" fmla="*/ 208 h 739"/>
              <a:gd name="T16" fmla="*/ 632 w 742"/>
              <a:gd name="T17" fmla="*/ 317 h 739"/>
              <a:gd name="T18" fmla="*/ 482 w 742"/>
              <a:gd name="T19" fmla="*/ 317 h 739"/>
              <a:gd name="T20" fmla="*/ 451 w 742"/>
              <a:gd name="T21" fmla="*/ 339 h 739"/>
              <a:gd name="T22" fmla="*/ 372 w 742"/>
              <a:gd name="T23" fmla="*/ 584 h 739"/>
              <a:gd name="T24" fmla="*/ 393 w 742"/>
              <a:gd name="T25" fmla="*/ 582 h 739"/>
              <a:gd name="T26" fmla="*/ 472 w 742"/>
              <a:gd name="T27" fmla="*/ 339 h 739"/>
              <a:gd name="T28" fmla="*/ 348 w 742"/>
              <a:gd name="T29" fmla="*/ 584 h 739"/>
              <a:gd name="T30" fmla="*/ 112 w 742"/>
              <a:gd name="T31" fmla="*/ 339 h 739"/>
              <a:gd name="T32" fmla="*/ 546 w 742"/>
              <a:gd name="T33" fmla="*/ 43 h 739"/>
              <a:gd name="T34" fmla="*/ 527 w 742"/>
              <a:gd name="T35" fmla="*/ 122 h 739"/>
              <a:gd name="T36" fmla="*/ 176 w 742"/>
              <a:gd name="T37" fmla="*/ 685 h 739"/>
              <a:gd name="T38" fmla="*/ 234 w 742"/>
              <a:gd name="T39" fmla="*/ 630 h 739"/>
              <a:gd name="T40" fmla="*/ 176 w 742"/>
              <a:gd name="T41" fmla="*/ 685 h 739"/>
              <a:gd name="T42" fmla="*/ 687 w 742"/>
              <a:gd name="T43" fmla="*/ 177 h 739"/>
              <a:gd name="T44" fmla="*/ 629 w 742"/>
              <a:gd name="T45" fmla="*/ 231 h 739"/>
              <a:gd name="T46" fmla="*/ 45 w 742"/>
              <a:gd name="T47" fmla="*/ 546 h 739"/>
              <a:gd name="T48" fmla="*/ 122 w 742"/>
              <a:gd name="T49" fmla="*/ 525 h 739"/>
              <a:gd name="T50" fmla="*/ 45 w 742"/>
              <a:gd name="T51" fmla="*/ 546 h 739"/>
              <a:gd name="T52" fmla="*/ 0 w 742"/>
              <a:gd name="T53" fmla="*/ 360 h 739"/>
              <a:gd name="T54" fmla="*/ 76 w 742"/>
              <a:gd name="T55" fmla="*/ 382 h 739"/>
              <a:gd name="T56" fmla="*/ 663 w 742"/>
              <a:gd name="T57" fmla="*/ 360 h 739"/>
              <a:gd name="T58" fmla="*/ 742 w 742"/>
              <a:gd name="T59" fmla="*/ 382 h 739"/>
              <a:gd name="T60" fmla="*/ 663 w 742"/>
              <a:gd name="T61" fmla="*/ 360 h 739"/>
              <a:gd name="T62" fmla="*/ 55 w 742"/>
              <a:gd name="T63" fmla="*/ 177 h 739"/>
              <a:gd name="T64" fmla="*/ 112 w 742"/>
              <a:gd name="T65" fmla="*/ 231 h 739"/>
              <a:gd name="T66" fmla="*/ 620 w 742"/>
              <a:gd name="T67" fmla="*/ 525 h 739"/>
              <a:gd name="T68" fmla="*/ 696 w 742"/>
              <a:gd name="T69" fmla="*/ 546 h 739"/>
              <a:gd name="T70" fmla="*/ 620 w 742"/>
              <a:gd name="T71" fmla="*/ 525 h 739"/>
              <a:gd name="T72" fmla="*/ 195 w 742"/>
              <a:gd name="T73" fmla="*/ 43 h 739"/>
              <a:gd name="T74" fmla="*/ 215 w 742"/>
              <a:gd name="T75" fmla="*/ 122 h 739"/>
              <a:gd name="T76" fmla="*/ 508 w 742"/>
              <a:gd name="T77" fmla="*/ 630 h 739"/>
              <a:gd name="T78" fmla="*/ 565 w 742"/>
              <a:gd name="T79" fmla="*/ 685 h 739"/>
              <a:gd name="T80" fmla="*/ 508 w 742"/>
              <a:gd name="T81" fmla="*/ 630 h 739"/>
              <a:gd name="T82" fmla="*/ 381 w 742"/>
              <a:gd name="T83" fmla="*/ 739 h 739"/>
              <a:gd name="T84" fmla="*/ 360 w 742"/>
              <a:gd name="T85" fmla="*/ 663 h 739"/>
              <a:gd name="T86" fmla="*/ 381 w 742"/>
              <a:gd name="T87" fmla="*/ 0 h 739"/>
              <a:gd name="T88" fmla="*/ 360 w 742"/>
              <a:gd name="T89" fmla="*/ 76 h 739"/>
              <a:gd name="T90" fmla="*/ 381 w 742"/>
              <a:gd name="T91" fmla="*/ 0 h 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742" h="739">
                <a:moveTo>
                  <a:pt x="212" y="208"/>
                </a:moveTo>
                <a:lnTo>
                  <a:pt x="350" y="208"/>
                </a:lnTo>
                <a:lnTo>
                  <a:pt x="286" y="310"/>
                </a:lnTo>
                <a:lnTo>
                  <a:pt x="212" y="208"/>
                </a:lnTo>
                <a:close/>
                <a:moveTo>
                  <a:pt x="305" y="317"/>
                </a:moveTo>
                <a:lnTo>
                  <a:pt x="451" y="317"/>
                </a:lnTo>
                <a:lnTo>
                  <a:pt x="372" y="215"/>
                </a:lnTo>
                <a:lnTo>
                  <a:pt x="305" y="317"/>
                </a:lnTo>
                <a:close/>
                <a:moveTo>
                  <a:pt x="107" y="317"/>
                </a:moveTo>
                <a:lnTo>
                  <a:pt x="265" y="317"/>
                </a:lnTo>
                <a:lnTo>
                  <a:pt x="191" y="215"/>
                </a:lnTo>
                <a:lnTo>
                  <a:pt x="107" y="317"/>
                </a:lnTo>
                <a:close/>
                <a:moveTo>
                  <a:pt x="529" y="208"/>
                </a:moveTo>
                <a:lnTo>
                  <a:pt x="391" y="208"/>
                </a:lnTo>
                <a:lnTo>
                  <a:pt x="465" y="305"/>
                </a:lnTo>
                <a:lnTo>
                  <a:pt x="529" y="208"/>
                </a:lnTo>
                <a:close/>
                <a:moveTo>
                  <a:pt x="482" y="317"/>
                </a:moveTo>
                <a:lnTo>
                  <a:pt x="632" y="317"/>
                </a:lnTo>
                <a:lnTo>
                  <a:pt x="551" y="215"/>
                </a:lnTo>
                <a:lnTo>
                  <a:pt x="482" y="317"/>
                </a:lnTo>
                <a:close/>
                <a:moveTo>
                  <a:pt x="372" y="584"/>
                </a:moveTo>
                <a:lnTo>
                  <a:pt x="451" y="339"/>
                </a:lnTo>
                <a:lnTo>
                  <a:pt x="300" y="339"/>
                </a:lnTo>
                <a:lnTo>
                  <a:pt x="372" y="584"/>
                </a:lnTo>
                <a:close/>
                <a:moveTo>
                  <a:pt x="472" y="339"/>
                </a:moveTo>
                <a:lnTo>
                  <a:pt x="393" y="582"/>
                </a:lnTo>
                <a:lnTo>
                  <a:pt x="629" y="339"/>
                </a:lnTo>
                <a:lnTo>
                  <a:pt x="472" y="339"/>
                </a:lnTo>
                <a:close/>
                <a:moveTo>
                  <a:pt x="112" y="339"/>
                </a:moveTo>
                <a:lnTo>
                  <a:pt x="348" y="584"/>
                </a:lnTo>
                <a:lnTo>
                  <a:pt x="277" y="339"/>
                </a:lnTo>
                <a:lnTo>
                  <a:pt x="112" y="339"/>
                </a:lnTo>
                <a:close/>
                <a:moveTo>
                  <a:pt x="565" y="55"/>
                </a:moveTo>
                <a:lnTo>
                  <a:pt x="546" y="43"/>
                </a:lnTo>
                <a:lnTo>
                  <a:pt x="508" y="110"/>
                </a:lnTo>
                <a:lnTo>
                  <a:pt x="527" y="122"/>
                </a:lnTo>
                <a:lnTo>
                  <a:pt x="565" y="55"/>
                </a:lnTo>
                <a:close/>
                <a:moveTo>
                  <a:pt x="176" y="685"/>
                </a:moveTo>
                <a:lnTo>
                  <a:pt x="195" y="696"/>
                </a:lnTo>
                <a:lnTo>
                  <a:pt x="234" y="630"/>
                </a:lnTo>
                <a:lnTo>
                  <a:pt x="215" y="618"/>
                </a:lnTo>
                <a:lnTo>
                  <a:pt x="176" y="685"/>
                </a:lnTo>
                <a:close/>
                <a:moveTo>
                  <a:pt x="696" y="193"/>
                </a:moveTo>
                <a:lnTo>
                  <a:pt x="687" y="177"/>
                </a:lnTo>
                <a:lnTo>
                  <a:pt x="620" y="215"/>
                </a:lnTo>
                <a:lnTo>
                  <a:pt x="629" y="231"/>
                </a:lnTo>
                <a:lnTo>
                  <a:pt x="696" y="193"/>
                </a:lnTo>
                <a:close/>
                <a:moveTo>
                  <a:pt x="45" y="546"/>
                </a:moveTo>
                <a:lnTo>
                  <a:pt x="55" y="565"/>
                </a:lnTo>
                <a:lnTo>
                  <a:pt x="122" y="525"/>
                </a:lnTo>
                <a:lnTo>
                  <a:pt x="112" y="508"/>
                </a:lnTo>
                <a:lnTo>
                  <a:pt x="45" y="546"/>
                </a:lnTo>
                <a:close/>
                <a:moveTo>
                  <a:pt x="76" y="360"/>
                </a:moveTo>
                <a:lnTo>
                  <a:pt x="0" y="360"/>
                </a:lnTo>
                <a:lnTo>
                  <a:pt x="0" y="382"/>
                </a:lnTo>
                <a:lnTo>
                  <a:pt x="76" y="382"/>
                </a:lnTo>
                <a:lnTo>
                  <a:pt x="76" y="360"/>
                </a:lnTo>
                <a:close/>
                <a:moveTo>
                  <a:pt x="663" y="360"/>
                </a:moveTo>
                <a:lnTo>
                  <a:pt x="663" y="382"/>
                </a:lnTo>
                <a:lnTo>
                  <a:pt x="742" y="382"/>
                </a:lnTo>
                <a:lnTo>
                  <a:pt x="742" y="360"/>
                </a:lnTo>
                <a:lnTo>
                  <a:pt x="663" y="360"/>
                </a:lnTo>
                <a:close/>
                <a:moveTo>
                  <a:pt x="122" y="215"/>
                </a:moveTo>
                <a:lnTo>
                  <a:pt x="55" y="177"/>
                </a:lnTo>
                <a:lnTo>
                  <a:pt x="45" y="193"/>
                </a:lnTo>
                <a:lnTo>
                  <a:pt x="112" y="231"/>
                </a:lnTo>
                <a:lnTo>
                  <a:pt x="122" y="215"/>
                </a:lnTo>
                <a:close/>
                <a:moveTo>
                  <a:pt x="620" y="525"/>
                </a:moveTo>
                <a:lnTo>
                  <a:pt x="687" y="565"/>
                </a:lnTo>
                <a:lnTo>
                  <a:pt x="696" y="546"/>
                </a:lnTo>
                <a:lnTo>
                  <a:pt x="629" y="508"/>
                </a:lnTo>
                <a:lnTo>
                  <a:pt x="620" y="525"/>
                </a:lnTo>
                <a:close/>
                <a:moveTo>
                  <a:pt x="234" y="110"/>
                </a:moveTo>
                <a:lnTo>
                  <a:pt x="195" y="43"/>
                </a:lnTo>
                <a:lnTo>
                  <a:pt x="176" y="55"/>
                </a:lnTo>
                <a:lnTo>
                  <a:pt x="215" y="122"/>
                </a:lnTo>
                <a:lnTo>
                  <a:pt x="234" y="110"/>
                </a:lnTo>
                <a:close/>
                <a:moveTo>
                  <a:pt x="508" y="630"/>
                </a:moveTo>
                <a:lnTo>
                  <a:pt x="546" y="696"/>
                </a:lnTo>
                <a:lnTo>
                  <a:pt x="565" y="685"/>
                </a:lnTo>
                <a:lnTo>
                  <a:pt x="527" y="618"/>
                </a:lnTo>
                <a:lnTo>
                  <a:pt x="508" y="630"/>
                </a:lnTo>
                <a:close/>
                <a:moveTo>
                  <a:pt x="360" y="739"/>
                </a:moveTo>
                <a:lnTo>
                  <a:pt x="381" y="739"/>
                </a:lnTo>
                <a:lnTo>
                  <a:pt x="381" y="663"/>
                </a:lnTo>
                <a:lnTo>
                  <a:pt x="360" y="663"/>
                </a:lnTo>
                <a:lnTo>
                  <a:pt x="360" y="739"/>
                </a:lnTo>
                <a:close/>
                <a:moveTo>
                  <a:pt x="381" y="0"/>
                </a:moveTo>
                <a:lnTo>
                  <a:pt x="360" y="0"/>
                </a:lnTo>
                <a:lnTo>
                  <a:pt x="360" y="76"/>
                </a:lnTo>
                <a:lnTo>
                  <a:pt x="381" y="76"/>
                </a:lnTo>
                <a:lnTo>
                  <a:pt x="3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7799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9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3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3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3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8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3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3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1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4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3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3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7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3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3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3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3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300"/>
                            </p:stCondLst>
                            <p:childTnLst>
                              <p:par>
                                <p:cTn id="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3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3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6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3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3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900"/>
                            </p:stCondLst>
                            <p:childTnLst>
                              <p:par>
                                <p:cTn id="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3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3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200"/>
                            </p:stCondLst>
                            <p:childTnLst>
                              <p:par>
                                <p:cTn id="7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3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3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8" grpId="0" animBg="1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8E0E15BC-F557-636D-FB12-0846511635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5688" y="692150"/>
            <a:ext cx="10080625" cy="501737"/>
          </a:xfrm>
        </p:spPr>
        <p:txBody>
          <a:bodyPr>
            <a:noAutofit/>
          </a:bodyPr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id-ID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h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id-ID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dule</a:t>
            </a:r>
            <a:r>
              <a:rPr lang="id-ID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quirements</a:t>
            </a:r>
            <a:r>
              <a:rPr lang="id-ID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3E337D7-4FE4-0C41-C191-238C2C9841D1}"/>
              </a:ext>
            </a:extLst>
          </p:cNvPr>
          <p:cNvGrpSpPr/>
          <p:nvPr/>
        </p:nvGrpSpPr>
        <p:grpSpPr>
          <a:xfrm>
            <a:off x="6102973" y="2209233"/>
            <a:ext cx="1244274" cy="2304154"/>
            <a:chOff x="6102973" y="2209233"/>
            <a:chExt cx="1244274" cy="2304154"/>
          </a:xfrm>
        </p:grpSpPr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B7696990-5DAF-EB23-99E2-91EB7125AF2B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2973" y="2209233"/>
              <a:ext cx="1244274" cy="1264418"/>
            </a:xfrm>
            <a:custGeom>
              <a:avLst/>
              <a:gdLst>
                <a:gd name="T0" fmla="*/ 315 w 339"/>
                <a:gd name="T1" fmla="*/ 344 h 344"/>
                <a:gd name="T2" fmla="*/ 320 w 339"/>
                <a:gd name="T3" fmla="*/ 341 h 344"/>
                <a:gd name="T4" fmla="*/ 331 w 339"/>
                <a:gd name="T5" fmla="*/ 333 h 344"/>
                <a:gd name="T6" fmla="*/ 339 w 339"/>
                <a:gd name="T7" fmla="*/ 327 h 344"/>
                <a:gd name="T8" fmla="*/ 239 w 339"/>
                <a:gd name="T9" fmla="*/ 100 h 344"/>
                <a:gd name="T10" fmla="*/ 1 w 339"/>
                <a:gd name="T11" fmla="*/ 0 h 344"/>
                <a:gd name="T12" fmla="*/ 6 w 339"/>
                <a:gd name="T13" fmla="*/ 7 h 344"/>
                <a:gd name="T14" fmla="*/ 14 w 339"/>
                <a:gd name="T15" fmla="*/ 19 h 344"/>
                <a:gd name="T16" fmla="*/ 17 w 339"/>
                <a:gd name="T17" fmla="*/ 25 h 344"/>
                <a:gd name="T18" fmla="*/ 14 w 339"/>
                <a:gd name="T19" fmla="*/ 30 h 344"/>
                <a:gd name="T20" fmla="*/ 6 w 339"/>
                <a:gd name="T21" fmla="*/ 41 h 344"/>
                <a:gd name="T22" fmla="*/ 0 w 339"/>
                <a:gd name="T23" fmla="*/ 49 h 344"/>
                <a:gd name="T24" fmla="*/ 209 w 339"/>
                <a:gd name="T25" fmla="*/ 136 h 344"/>
                <a:gd name="T26" fmla="*/ 295 w 339"/>
                <a:gd name="T27" fmla="*/ 331 h 344"/>
                <a:gd name="T28" fmla="*/ 298 w 339"/>
                <a:gd name="T29" fmla="*/ 333 h 344"/>
                <a:gd name="T30" fmla="*/ 310 w 339"/>
                <a:gd name="T31" fmla="*/ 341 h 344"/>
                <a:gd name="T32" fmla="*/ 315 w 339"/>
                <a:gd name="T33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39" h="344">
                  <a:moveTo>
                    <a:pt x="315" y="344"/>
                  </a:moveTo>
                  <a:cubicBezTo>
                    <a:pt x="315" y="344"/>
                    <a:pt x="317" y="343"/>
                    <a:pt x="320" y="341"/>
                  </a:cubicBezTo>
                  <a:cubicBezTo>
                    <a:pt x="323" y="339"/>
                    <a:pt x="327" y="336"/>
                    <a:pt x="331" y="333"/>
                  </a:cubicBezTo>
                  <a:cubicBezTo>
                    <a:pt x="334" y="331"/>
                    <a:pt x="336" y="329"/>
                    <a:pt x="339" y="327"/>
                  </a:cubicBezTo>
                  <a:cubicBezTo>
                    <a:pt x="335" y="244"/>
                    <a:pt x="302" y="163"/>
                    <a:pt x="239" y="100"/>
                  </a:cubicBezTo>
                  <a:cubicBezTo>
                    <a:pt x="173" y="34"/>
                    <a:pt x="87" y="1"/>
                    <a:pt x="1" y="0"/>
                  </a:cubicBezTo>
                  <a:cubicBezTo>
                    <a:pt x="3" y="2"/>
                    <a:pt x="5" y="5"/>
                    <a:pt x="6" y="7"/>
                  </a:cubicBezTo>
                  <a:cubicBezTo>
                    <a:pt x="9" y="12"/>
                    <a:pt x="12" y="16"/>
                    <a:pt x="14" y="19"/>
                  </a:cubicBezTo>
                  <a:cubicBezTo>
                    <a:pt x="16" y="22"/>
                    <a:pt x="17" y="25"/>
                    <a:pt x="17" y="25"/>
                  </a:cubicBezTo>
                  <a:cubicBezTo>
                    <a:pt x="17" y="25"/>
                    <a:pt x="16" y="27"/>
                    <a:pt x="14" y="30"/>
                  </a:cubicBezTo>
                  <a:cubicBezTo>
                    <a:pt x="11" y="32"/>
                    <a:pt x="8" y="37"/>
                    <a:pt x="6" y="41"/>
                  </a:cubicBezTo>
                  <a:cubicBezTo>
                    <a:pt x="3" y="44"/>
                    <a:pt x="1" y="47"/>
                    <a:pt x="0" y="49"/>
                  </a:cubicBezTo>
                  <a:cubicBezTo>
                    <a:pt x="75" y="49"/>
                    <a:pt x="151" y="78"/>
                    <a:pt x="209" y="136"/>
                  </a:cubicBezTo>
                  <a:cubicBezTo>
                    <a:pt x="263" y="190"/>
                    <a:pt x="292" y="260"/>
                    <a:pt x="295" y="331"/>
                  </a:cubicBezTo>
                  <a:cubicBezTo>
                    <a:pt x="296" y="332"/>
                    <a:pt x="297" y="333"/>
                    <a:pt x="298" y="333"/>
                  </a:cubicBezTo>
                  <a:cubicBezTo>
                    <a:pt x="302" y="336"/>
                    <a:pt x="307" y="339"/>
                    <a:pt x="310" y="341"/>
                  </a:cubicBezTo>
                  <a:cubicBezTo>
                    <a:pt x="313" y="343"/>
                    <a:pt x="315" y="344"/>
                    <a:pt x="315" y="344"/>
                  </a:cubicBezTo>
                  <a:close/>
                </a:path>
              </a:pathLst>
            </a:custGeom>
            <a:solidFill>
              <a:schemeClr val="bg1">
                <a:lumMod val="65000"/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2F2565A9-4A74-9851-2D90-334D5595C299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6681" y="3476750"/>
              <a:ext cx="940566" cy="1036637"/>
            </a:xfrm>
            <a:custGeom>
              <a:avLst/>
              <a:gdLst>
                <a:gd name="T0" fmla="*/ 101 w 256"/>
                <a:gd name="T1" fmla="*/ 282 h 282"/>
                <a:gd name="T2" fmla="*/ 156 w 256"/>
                <a:gd name="T3" fmla="*/ 238 h 282"/>
                <a:gd name="T4" fmla="*/ 256 w 256"/>
                <a:gd name="T5" fmla="*/ 0 h 282"/>
                <a:gd name="T6" fmla="*/ 248 w 256"/>
                <a:gd name="T7" fmla="*/ 5 h 282"/>
                <a:gd name="T8" fmla="*/ 237 w 256"/>
                <a:gd name="T9" fmla="*/ 13 h 282"/>
                <a:gd name="T10" fmla="*/ 231 w 256"/>
                <a:gd name="T11" fmla="*/ 16 h 282"/>
                <a:gd name="T12" fmla="*/ 226 w 256"/>
                <a:gd name="T13" fmla="*/ 12 h 282"/>
                <a:gd name="T14" fmla="*/ 215 w 256"/>
                <a:gd name="T15" fmla="*/ 4 h 282"/>
                <a:gd name="T16" fmla="*/ 212 w 256"/>
                <a:gd name="T17" fmla="*/ 2 h 282"/>
                <a:gd name="T18" fmla="*/ 126 w 256"/>
                <a:gd name="T19" fmla="*/ 207 h 282"/>
                <a:gd name="T20" fmla="*/ 0 w 256"/>
                <a:gd name="T21" fmla="*/ 282 h 282"/>
                <a:gd name="T22" fmla="*/ 101 w 256"/>
                <a:gd name="T23" fmla="*/ 282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6" h="282">
                  <a:moveTo>
                    <a:pt x="101" y="282"/>
                  </a:moveTo>
                  <a:cubicBezTo>
                    <a:pt x="121" y="269"/>
                    <a:pt x="139" y="255"/>
                    <a:pt x="156" y="238"/>
                  </a:cubicBezTo>
                  <a:cubicBezTo>
                    <a:pt x="222" y="172"/>
                    <a:pt x="255" y="86"/>
                    <a:pt x="256" y="0"/>
                  </a:cubicBezTo>
                  <a:cubicBezTo>
                    <a:pt x="253" y="1"/>
                    <a:pt x="251" y="3"/>
                    <a:pt x="248" y="5"/>
                  </a:cubicBezTo>
                  <a:cubicBezTo>
                    <a:pt x="244" y="8"/>
                    <a:pt x="240" y="11"/>
                    <a:pt x="237" y="13"/>
                  </a:cubicBezTo>
                  <a:cubicBezTo>
                    <a:pt x="233" y="15"/>
                    <a:pt x="231" y="16"/>
                    <a:pt x="231" y="16"/>
                  </a:cubicBezTo>
                  <a:cubicBezTo>
                    <a:pt x="231" y="16"/>
                    <a:pt x="229" y="15"/>
                    <a:pt x="226" y="12"/>
                  </a:cubicBezTo>
                  <a:cubicBezTo>
                    <a:pt x="223" y="10"/>
                    <a:pt x="219" y="7"/>
                    <a:pt x="215" y="4"/>
                  </a:cubicBezTo>
                  <a:cubicBezTo>
                    <a:pt x="214" y="3"/>
                    <a:pt x="213" y="3"/>
                    <a:pt x="212" y="2"/>
                  </a:cubicBezTo>
                  <a:cubicBezTo>
                    <a:pt x="211" y="76"/>
                    <a:pt x="183" y="151"/>
                    <a:pt x="126" y="207"/>
                  </a:cubicBezTo>
                  <a:cubicBezTo>
                    <a:pt x="89" y="244"/>
                    <a:pt x="46" y="268"/>
                    <a:pt x="0" y="282"/>
                  </a:cubicBezTo>
                  <a:lnTo>
                    <a:pt x="101" y="282"/>
                  </a:lnTo>
                  <a:close/>
                </a:path>
              </a:pathLst>
            </a:custGeom>
            <a:solidFill>
              <a:schemeClr val="bg1">
                <a:lumMod val="65000"/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7342A7E-E0EB-F288-65AC-15548F56C962}"/>
              </a:ext>
            </a:extLst>
          </p:cNvPr>
          <p:cNvGrpSpPr/>
          <p:nvPr/>
        </p:nvGrpSpPr>
        <p:grpSpPr>
          <a:xfrm>
            <a:off x="4840104" y="2437014"/>
            <a:ext cx="1241175" cy="2279362"/>
            <a:chOff x="4840104" y="2437014"/>
            <a:chExt cx="1241175" cy="2279362"/>
          </a:xfrm>
        </p:grpSpPr>
        <p:sp>
          <p:nvSpPr>
            <p:cNvPr id="10" name="Freeform 7">
              <a:extLst>
                <a:ext uri="{FF2B5EF4-FFF2-40B4-BE49-F238E27FC236}">
                  <a16:creationId xmlns:a16="http://schemas.microsoft.com/office/drawing/2014/main" id="{984773F1-9868-A592-C980-628A528724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3203" y="3451958"/>
              <a:ext cx="1238076" cy="1264418"/>
            </a:xfrm>
            <a:custGeom>
              <a:avLst/>
              <a:gdLst>
                <a:gd name="T0" fmla="*/ 337 w 337"/>
                <a:gd name="T1" fmla="*/ 344 h 344"/>
                <a:gd name="T2" fmla="*/ 332 w 337"/>
                <a:gd name="T3" fmla="*/ 337 h 344"/>
                <a:gd name="T4" fmla="*/ 324 w 337"/>
                <a:gd name="T5" fmla="*/ 325 h 344"/>
                <a:gd name="T6" fmla="*/ 321 w 337"/>
                <a:gd name="T7" fmla="*/ 320 h 344"/>
                <a:gd name="T8" fmla="*/ 325 w 337"/>
                <a:gd name="T9" fmla="*/ 315 h 344"/>
                <a:gd name="T10" fmla="*/ 333 w 337"/>
                <a:gd name="T11" fmla="*/ 304 h 344"/>
                <a:gd name="T12" fmla="*/ 335 w 337"/>
                <a:gd name="T13" fmla="*/ 300 h 344"/>
                <a:gd name="T14" fmla="*/ 135 w 337"/>
                <a:gd name="T15" fmla="*/ 214 h 344"/>
                <a:gd name="T16" fmla="*/ 49 w 337"/>
                <a:gd name="T17" fmla="*/ 16 h 344"/>
                <a:gd name="T18" fmla="*/ 40 w 337"/>
                <a:gd name="T19" fmla="*/ 11 h 344"/>
                <a:gd name="T20" fmla="*/ 28 w 337"/>
                <a:gd name="T21" fmla="*/ 4 h 344"/>
                <a:gd name="T22" fmla="*/ 23 w 337"/>
                <a:gd name="T23" fmla="*/ 0 h 344"/>
                <a:gd name="T24" fmla="*/ 18 w 337"/>
                <a:gd name="T25" fmla="*/ 4 h 344"/>
                <a:gd name="T26" fmla="*/ 7 w 337"/>
                <a:gd name="T27" fmla="*/ 12 h 344"/>
                <a:gd name="T28" fmla="*/ 0 w 337"/>
                <a:gd name="T29" fmla="*/ 18 h 344"/>
                <a:gd name="T30" fmla="*/ 99 w 337"/>
                <a:gd name="T31" fmla="*/ 245 h 344"/>
                <a:gd name="T32" fmla="*/ 337 w 337"/>
                <a:gd name="T33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37" h="344">
                  <a:moveTo>
                    <a:pt x="337" y="344"/>
                  </a:moveTo>
                  <a:cubicBezTo>
                    <a:pt x="335" y="342"/>
                    <a:pt x="334" y="340"/>
                    <a:pt x="332" y="337"/>
                  </a:cubicBezTo>
                  <a:cubicBezTo>
                    <a:pt x="329" y="333"/>
                    <a:pt x="326" y="329"/>
                    <a:pt x="324" y="325"/>
                  </a:cubicBezTo>
                  <a:cubicBezTo>
                    <a:pt x="322" y="322"/>
                    <a:pt x="321" y="320"/>
                    <a:pt x="321" y="320"/>
                  </a:cubicBezTo>
                  <a:cubicBezTo>
                    <a:pt x="321" y="320"/>
                    <a:pt x="322" y="318"/>
                    <a:pt x="325" y="315"/>
                  </a:cubicBezTo>
                  <a:cubicBezTo>
                    <a:pt x="327" y="312"/>
                    <a:pt x="330" y="308"/>
                    <a:pt x="333" y="304"/>
                  </a:cubicBezTo>
                  <a:cubicBezTo>
                    <a:pt x="333" y="303"/>
                    <a:pt x="334" y="302"/>
                    <a:pt x="335" y="300"/>
                  </a:cubicBezTo>
                  <a:cubicBezTo>
                    <a:pt x="262" y="298"/>
                    <a:pt x="190" y="270"/>
                    <a:pt x="135" y="214"/>
                  </a:cubicBezTo>
                  <a:cubicBezTo>
                    <a:pt x="80" y="159"/>
                    <a:pt x="51" y="88"/>
                    <a:pt x="49" y="16"/>
                  </a:cubicBezTo>
                  <a:cubicBezTo>
                    <a:pt x="46" y="15"/>
                    <a:pt x="43" y="13"/>
                    <a:pt x="40" y="11"/>
                  </a:cubicBezTo>
                  <a:cubicBezTo>
                    <a:pt x="36" y="8"/>
                    <a:pt x="32" y="6"/>
                    <a:pt x="28" y="4"/>
                  </a:cubicBezTo>
                  <a:cubicBezTo>
                    <a:pt x="25" y="1"/>
                    <a:pt x="23" y="0"/>
                    <a:pt x="23" y="0"/>
                  </a:cubicBezTo>
                  <a:cubicBezTo>
                    <a:pt x="23" y="0"/>
                    <a:pt x="21" y="1"/>
                    <a:pt x="18" y="4"/>
                  </a:cubicBezTo>
                  <a:cubicBezTo>
                    <a:pt x="15" y="6"/>
                    <a:pt x="11" y="9"/>
                    <a:pt x="7" y="12"/>
                  </a:cubicBezTo>
                  <a:cubicBezTo>
                    <a:pt x="4" y="14"/>
                    <a:pt x="2" y="16"/>
                    <a:pt x="0" y="18"/>
                  </a:cubicBezTo>
                  <a:cubicBezTo>
                    <a:pt x="3" y="100"/>
                    <a:pt x="36" y="182"/>
                    <a:pt x="99" y="245"/>
                  </a:cubicBezTo>
                  <a:cubicBezTo>
                    <a:pt x="165" y="310"/>
                    <a:pt x="251" y="344"/>
                    <a:pt x="337" y="344"/>
                  </a:cubicBezTo>
                  <a:close/>
                </a:path>
              </a:pathLst>
            </a:custGeom>
            <a:solidFill>
              <a:schemeClr val="bg1">
                <a:lumMod val="65000"/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Freeform 8">
              <a:extLst>
                <a:ext uri="{FF2B5EF4-FFF2-40B4-BE49-F238E27FC236}">
                  <a16:creationId xmlns:a16="http://schemas.microsoft.com/office/drawing/2014/main" id="{3EA1EA40-2A9B-E799-8405-49726F0DA0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0104" y="2437014"/>
              <a:ext cx="954512" cy="1018043"/>
            </a:xfrm>
            <a:custGeom>
              <a:avLst/>
              <a:gdLst>
                <a:gd name="T0" fmla="*/ 146 w 260"/>
                <a:gd name="T1" fmla="*/ 0 h 277"/>
                <a:gd name="T2" fmla="*/ 100 w 260"/>
                <a:gd name="T3" fmla="*/ 38 h 277"/>
                <a:gd name="T4" fmla="*/ 0 w 260"/>
                <a:gd name="T5" fmla="*/ 276 h 277"/>
                <a:gd name="T6" fmla="*/ 8 w 260"/>
                <a:gd name="T7" fmla="*/ 270 h 277"/>
                <a:gd name="T8" fmla="*/ 19 w 260"/>
                <a:gd name="T9" fmla="*/ 263 h 277"/>
                <a:gd name="T10" fmla="*/ 25 w 260"/>
                <a:gd name="T11" fmla="*/ 259 h 277"/>
                <a:gd name="T12" fmla="*/ 30 w 260"/>
                <a:gd name="T13" fmla="*/ 263 h 277"/>
                <a:gd name="T14" fmla="*/ 41 w 260"/>
                <a:gd name="T15" fmla="*/ 271 h 277"/>
                <a:gd name="T16" fmla="*/ 50 w 260"/>
                <a:gd name="T17" fmla="*/ 277 h 277"/>
                <a:gd name="T18" fmla="*/ 136 w 260"/>
                <a:gd name="T19" fmla="*/ 74 h 277"/>
                <a:gd name="T20" fmla="*/ 260 w 260"/>
                <a:gd name="T21" fmla="*/ 0 h 277"/>
                <a:gd name="T22" fmla="*/ 146 w 260"/>
                <a:gd name="T23" fmla="*/ 0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60" h="277">
                  <a:moveTo>
                    <a:pt x="146" y="0"/>
                  </a:moveTo>
                  <a:cubicBezTo>
                    <a:pt x="130" y="11"/>
                    <a:pt x="115" y="24"/>
                    <a:pt x="100" y="38"/>
                  </a:cubicBezTo>
                  <a:cubicBezTo>
                    <a:pt x="34" y="104"/>
                    <a:pt x="1" y="190"/>
                    <a:pt x="0" y="276"/>
                  </a:cubicBezTo>
                  <a:cubicBezTo>
                    <a:pt x="3" y="274"/>
                    <a:pt x="5" y="272"/>
                    <a:pt x="8" y="270"/>
                  </a:cubicBezTo>
                  <a:cubicBezTo>
                    <a:pt x="12" y="267"/>
                    <a:pt x="16" y="265"/>
                    <a:pt x="19" y="263"/>
                  </a:cubicBezTo>
                  <a:cubicBezTo>
                    <a:pt x="23" y="261"/>
                    <a:pt x="25" y="259"/>
                    <a:pt x="25" y="259"/>
                  </a:cubicBezTo>
                  <a:cubicBezTo>
                    <a:pt x="25" y="259"/>
                    <a:pt x="27" y="261"/>
                    <a:pt x="30" y="263"/>
                  </a:cubicBezTo>
                  <a:cubicBezTo>
                    <a:pt x="33" y="265"/>
                    <a:pt x="37" y="268"/>
                    <a:pt x="41" y="271"/>
                  </a:cubicBezTo>
                  <a:cubicBezTo>
                    <a:pt x="44" y="273"/>
                    <a:pt x="47" y="275"/>
                    <a:pt x="50" y="277"/>
                  </a:cubicBezTo>
                  <a:cubicBezTo>
                    <a:pt x="51" y="203"/>
                    <a:pt x="80" y="130"/>
                    <a:pt x="136" y="74"/>
                  </a:cubicBezTo>
                  <a:cubicBezTo>
                    <a:pt x="172" y="38"/>
                    <a:pt x="215" y="13"/>
                    <a:pt x="260" y="0"/>
                  </a:cubicBezTo>
                  <a:lnTo>
                    <a:pt x="146" y="0"/>
                  </a:lnTo>
                  <a:close/>
                </a:path>
              </a:pathLst>
            </a:custGeom>
            <a:solidFill>
              <a:schemeClr val="bg1">
                <a:lumMod val="65000"/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2" name="Freeform 9">
            <a:extLst>
              <a:ext uri="{FF2B5EF4-FFF2-40B4-BE49-F238E27FC236}">
                <a16:creationId xmlns:a16="http://schemas.microsoft.com/office/drawing/2014/main" id="{89D7755B-250F-CDF8-AD37-C68628FC56A0}"/>
              </a:ext>
            </a:extLst>
          </p:cNvPr>
          <p:cNvSpPr>
            <a:spLocks/>
          </p:cNvSpPr>
          <p:nvPr/>
        </p:nvSpPr>
        <p:spPr bwMode="auto">
          <a:xfrm>
            <a:off x="3860800" y="2209233"/>
            <a:ext cx="2245272" cy="182845"/>
          </a:xfrm>
          <a:custGeom>
            <a:avLst/>
            <a:gdLst>
              <a:gd name="T0" fmla="*/ 594 w 612"/>
              <a:gd name="T1" fmla="*/ 0 h 50"/>
              <a:gd name="T2" fmla="*/ 0 w 612"/>
              <a:gd name="T3" fmla="*/ 0 h 50"/>
              <a:gd name="T4" fmla="*/ 0 w 612"/>
              <a:gd name="T5" fmla="*/ 50 h 50"/>
              <a:gd name="T6" fmla="*/ 593 w 612"/>
              <a:gd name="T7" fmla="*/ 50 h 50"/>
              <a:gd name="T8" fmla="*/ 612 w 612"/>
              <a:gd name="T9" fmla="*/ 24 h 50"/>
              <a:gd name="T10" fmla="*/ 594 w 612"/>
              <a:gd name="T11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2" h="50">
                <a:moveTo>
                  <a:pt x="594" y="0"/>
                </a:moveTo>
                <a:cubicBezTo>
                  <a:pt x="0" y="0"/>
                  <a:pt x="0" y="0"/>
                  <a:pt x="0" y="0"/>
                </a:cubicBezTo>
                <a:cubicBezTo>
                  <a:pt x="0" y="50"/>
                  <a:pt x="0" y="50"/>
                  <a:pt x="0" y="50"/>
                </a:cubicBezTo>
                <a:cubicBezTo>
                  <a:pt x="593" y="50"/>
                  <a:pt x="593" y="50"/>
                  <a:pt x="593" y="50"/>
                </a:cubicBezTo>
                <a:cubicBezTo>
                  <a:pt x="595" y="47"/>
                  <a:pt x="612" y="24"/>
                  <a:pt x="612" y="24"/>
                </a:cubicBezTo>
                <a:cubicBezTo>
                  <a:pt x="612" y="24"/>
                  <a:pt x="596" y="2"/>
                  <a:pt x="594" y="0"/>
                </a:cubicBezTo>
                <a:close/>
              </a:path>
            </a:pathLst>
          </a:custGeom>
          <a:solidFill>
            <a:schemeClr val="bg1">
              <a:lumMod val="65000"/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Freeform 10">
            <a:extLst>
              <a:ext uri="{FF2B5EF4-FFF2-40B4-BE49-F238E27FC236}">
                <a16:creationId xmlns:a16="http://schemas.microsoft.com/office/drawing/2014/main" id="{2CB86C5C-F27B-8FC0-976A-EE73653F7BEE}"/>
              </a:ext>
            </a:extLst>
          </p:cNvPr>
          <p:cNvSpPr>
            <a:spLocks/>
          </p:cNvSpPr>
          <p:nvPr/>
        </p:nvSpPr>
        <p:spPr bwMode="auto">
          <a:xfrm>
            <a:off x="6081279" y="4553675"/>
            <a:ext cx="2249921" cy="162701"/>
          </a:xfrm>
          <a:custGeom>
            <a:avLst/>
            <a:gdLst>
              <a:gd name="T0" fmla="*/ 0 w 613"/>
              <a:gd name="T1" fmla="*/ 20 h 44"/>
              <a:gd name="T2" fmla="*/ 18 w 613"/>
              <a:gd name="T3" fmla="*/ 44 h 44"/>
              <a:gd name="T4" fmla="*/ 613 w 613"/>
              <a:gd name="T5" fmla="*/ 44 h 44"/>
              <a:gd name="T6" fmla="*/ 613 w 613"/>
              <a:gd name="T7" fmla="*/ 0 h 44"/>
              <a:gd name="T8" fmla="*/ 15 w 613"/>
              <a:gd name="T9" fmla="*/ 0 h 44"/>
              <a:gd name="T10" fmla="*/ 0 w 613"/>
              <a:gd name="T11" fmla="*/ 20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3" h="44">
                <a:moveTo>
                  <a:pt x="0" y="20"/>
                </a:moveTo>
                <a:cubicBezTo>
                  <a:pt x="0" y="20"/>
                  <a:pt x="16" y="42"/>
                  <a:pt x="18" y="44"/>
                </a:cubicBezTo>
                <a:cubicBezTo>
                  <a:pt x="613" y="44"/>
                  <a:pt x="613" y="44"/>
                  <a:pt x="613" y="44"/>
                </a:cubicBezTo>
                <a:cubicBezTo>
                  <a:pt x="613" y="0"/>
                  <a:pt x="613" y="0"/>
                  <a:pt x="613" y="0"/>
                </a:cubicBezTo>
                <a:cubicBezTo>
                  <a:pt x="15" y="0"/>
                  <a:pt x="15" y="0"/>
                  <a:pt x="15" y="0"/>
                </a:cubicBezTo>
                <a:cubicBezTo>
                  <a:pt x="14" y="2"/>
                  <a:pt x="0" y="20"/>
                  <a:pt x="0" y="20"/>
                </a:cubicBezTo>
                <a:close/>
              </a:path>
            </a:pathLst>
          </a:custGeom>
          <a:solidFill>
            <a:schemeClr val="bg1">
              <a:lumMod val="65000"/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05775844-2336-5408-7822-429B6E936DBD}"/>
              </a:ext>
            </a:extLst>
          </p:cNvPr>
          <p:cNvSpPr>
            <a:spLocks noChangeAspect="1"/>
          </p:cNvSpPr>
          <p:nvPr/>
        </p:nvSpPr>
        <p:spPr>
          <a:xfrm>
            <a:off x="5102538" y="2471287"/>
            <a:ext cx="2003969" cy="2003969"/>
          </a:xfrm>
          <a:prstGeom prst="ellipse">
            <a:avLst/>
          </a:prstGeom>
          <a:gradFill>
            <a:gsLst>
              <a:gs pos="50000">
                <a:schemeClr val="accent1"/>
              </a:gs>
              <a:gs pos="51000">
                <a:schemeClr val="accent1">
                  <a:lumMod val="75000"/>
                </a:schemeClr>
              </a:gs>
            </a:gsLst>
            <a:lin ang="27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E2515E2-E140-49BC-838C-224D6CA10BC8}"/>
              </a:ext>
            </a:extLst>
          </p:cNvPr>
          <p:cNvSpPr>
            <a:spLocks noChangeAspect="1"/>
          </p:cNvSpPr>
          <p:nvPr/>
        </p:nvSpPr>
        <p:spPr>
          <a:xfrm>
            <a:off x="2084287" y="1855415"/>
            <a:ext cx="1373635" cy="1373635"/>
          </a:xfrm>
          <a:prstGeom prst="ellipse">
            <a:avLst/>
          </a:prstGeom>
          <a:solidFill>
            <a:schemeClr val="tx2"/>
          </a:solidFill>
          <a:ln w="508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3C23EBE-4435-A64F-8B47-C252C8AEE8B5}"/>
              </a:ext>
            </a:extLst>
          </p:cNvPr>
          <p:cNvGrpSpPr/>
          <p:nvPr/>
        </p:nvGrpSpPr>
        <p:grpSpPr>
          <a:xfrm>
            <a:off x="856783" y="3374251"/>
            <a:ext cx="3612921" cy="1801516"/>
            <a:chOff x="856783" y="3374251"/>
            <a:chExt cx="3612921" cy="1801516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E4704513-7886-3D76-C7FE-49E89C1872B3}"/>
                </a:ext>
              </a:extLst>
            </p:cNvPr>
            <p:cNvSpPr txBox="1"/>
            <p:nvPr/>
          </p:nvSpPr>
          <p:spPr>
            <a:xfrm>
              <a:off x="2262425" y="3374251"/>
              <a:ext cx="979737" cy="626701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Host</a:t>
              </a:r>
              <a:endParaRPr kumimoji="0" lang="id-ID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932E2D1-788C-4E30-625C-2851883FBD41}"/>
                </a:ext>
              </a:extLst>
            </p:cNvPr>
            <p:cNvSpPr txBox="1"/>
            <p:nvPr/>
          </p:nvSpPr>
          <p:spPr>
            <a:xfrm>
              <a:off x="856783" y="3995068"/>
              <a:ext cx="3612921" cy="118069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342900" marR="0" lvl="0" indent="-34290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ocal backup copy</a:t>
              </a:r>
            </a:p>
            <a:p>
              <a:pPr marL="342900" marR="0" lvl="0" indent="-34290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licing</a:t>
              </a:r>
            </a:p>
            <a:p>
              <a:pPr marL="342900" marR="0" lvl="0" indent="-34290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lot with time stamp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8BA5A49-BDE2-50D5-AA46-829CCF07C59E}"/>
              </a:ext>
            </a:extLst>
          </p:cNvPr>
          <p:cNvGrpSpPr/>
          <p:nvPr/>
        </p:nvGrpSpPr>
        <p:grpSpPr>
          <a:xfrm>
            <a:off x="7168229" y="1998782"/>
            <a:ext cx="4802783" cy="1616219"/>
            <a:chOff x="7168229" y="1998782"/>
            <a:chExt cx="4802783" cy="1616219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947DBB6-5662-7660-35B0-7E5C49EA7B52}"/>
                </a:ext>
              </a:extLst>
            </p:cNvPr>
            <p:cNvSpPr txBox="1"/>
            <p:nvPr/>
          </p:nvSpPr>
          <p:spPr>
            <a:xfrm>
              <a:off x="9004796" y="1998782"/>
              <a:ext cx="1129651" cy="626701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Node</a:t>
              </a:r>
              <a:endParaRPr kumimoji="0" lang="id-ID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46954B9-894E-DE9E-6FF1-0C60E68ACA29}"/>
                </a:ext>
              </a:extLst>
            </p:cNvPr>
            <p:cNvSpPr txBox="1"/>
            <p:nvPr/>
          </p:nvSpPr>
          <p:spPr>
            <a:xfrm>
              <a:off x="7168229" y="2491561"/>
              <a:ext cx="4802783" cy="112344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285750" marR="0" lvl="0" indent="-28575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acket in One String of Data Value</a:t>
              </a:r>
            </a:p>
            <a:p>
              <a:pPr marL="285750" marR="0" lvl="0" indent="-28575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ccommodates More</a:t>
              </a:r>
            </a:p>
          </p:txBody>
        </p:sp>
      </p:grpSp>
      <p:sp>
        <p:nvSpPr>
          <p:cNvPr id="37" name="Oval 36">
            <a:extLst>
              <a:ext uri="{FF2B5EF4-FFF2-40B4-BE49-F238E27FC236}">
                <a16:creationId xmlns:a16="http://schemas.microsoft.com/office/drawing/2014/main" id="{78C7F3D7-CAA9-9AB2-6F77-9F809F216417}"/>
              </a:ext>
            </a:extLst>
          </p:cNvPr>
          <p:cNvSpPr/>
          <p:nvPr/>
        </p:nvSpPr>
        <p:spPr>
          <a:xfrm>
            <a:off x="8779621" y="3690724"/>
            <a:ext cx="1375200" cy="1375200"/>
          </a:xfrm>
          <a:prstGeom prst="ellipse">
            <a:avLst/>
          </a:prstGeom>
          <a:solidFill>
            <a:schemeClr val="tx2"/>
          </a:solidFill>
          <a:ln w="635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" name="Freeform 41">
            <a:extLst>
              <a:ext uri="{FF2B5EF4-FFF2-40B4-BE49-F238E27FC236}">
                <a16:creationId xmlns:a16="http://schemas.microsoft.com/office/drawing/2014/main" id="{53A23F41-C8B5-DB55-6E92-42886537DC3A}"/>
              </a:ext>
            </a:extLst>
          </p:cNvPr>
          <p:cNvSpPr>
            <a:spLocks noEditPoints="1"/>
          </p:cNvSpPr>
          <p:nvPr/>
        </p:nvSpPr>
        <p:spPr bwMode="auto">
          <a:xfrm>
            <a:off x="5602430" y="2971179"/>
            <a:ext cx="1004185" cy="1004184"/>
          </a:xfrm>
          <a:custGeom>
            <a:avLst/>
            <a:gdLst>
              <a:gd name="T0" fmla="*/ 193 w 198"/>
              <a:gd name="T1" fmla="*/ 19 h 198"/>
              <a:gd name="T2" fmla="*/ 185 w 198"/>
              <a:gd name="T3" fmla="*/ 17 h 198"/>
              <a:gd name="T4" fmla="*/ 190 w 198"/>
              <a:gd name="T5" fmla="*/ 21 h 198"/>
              <a:gd name="T6" fmla="*/ 177 w 198"/>
              <a:gd name="T7" fmla="*/ 25 h 198"/>
              <a:gd name="T8" fmla="*/ 182 w 198"/>
              <a:gd name="T9" fmla="*/ 29 h 198"/>
              <a:gd name="T10" fmla="*/ 169 w 198"/>
              <a:gd name="T11" fmla="*/ 32 h 198"/>
              <a:gd name="T12" fmla="*/ 98 w 198"/>
              <a:gd name="T13" fmla="*/ 104 h 198"/>
              <a:gd name="T14" fmla="*/ 94 w 198"/>
              <a:gd name="T15" fmla="*/ 100 h 198"/>
              <a:gd name="T16" fmla="*/ 165 w 198"/>
              <a:gd name="T17" fmla="*/ 29 h 198"/>
              <a:gd name="T18" fmla="*/ 168 w 198"/>
              <a:gd name="T19" fmla="*/ 15 h 198"/>
              <a:gd name="T20" fmla="*/ 173 w 198"/>
              <a:gd name="T21" fmla="*/ 21 h 198"/>
              <a:gd name="T22" fmla="*/ 176 w 198"/>
              <a:gd name="T23" fmla="*/ 7 h 198"/>
              <a:gd name="T24" fmla="*/ 181 w 198"/>
              <a:gd name="T25" fmla="*/ 14 h 198"/>
              <a:gd name="T26" fmla="*/ 179 w 198"/>
              <a:gd name="T27" fmla="*/ 5 h 198"/>
              <a:gd name="T28" fmla="*/ 187 w 198"/>
              <a:gd name="T29" fmla="*/ 8 h 198"/>
              <a:gd name="T30" fmla="*/ 193 w 198"/>
              <a:gd name="T31" fmla="*/ 9 h 198"/>
              <a:gd name="T32" fmla="*/ 198 w 198"/>
              <a:gd name="T33" fmla="*/ 13 h 198"/>
              <a:gd name="T34" fmla="*/ 105 w 198"/>
              <a:gd name="T35" fmla="*/ 81 h 198"/>
              <a:gd name="T36" fmla="*/ 72 w 198"/>
              <a:gd name="T37" fmla="*/ 103 h 198"/>
              <a:gd name="T38" fmla="*/ 119 w 198"/>
              <a:gd name="T39" fmla="*/ 103 h 198"/>
              <a:gd name="T40" fmla="*/ 102 w 198"/>
              <a:gd name="T41" fmla="*/ 108 h 198"/>
              <a:gd name="T42" fmla="*/ 96 w 198"/>
              <a:gd name="T43" fmla="*/ 110 h 198"/>
              <a:gd name="T44" fmla="*/ 88 w 198"/>
              <a:gd name="T45" fmla="*/ 103 h 198"/>
              <a:gd name="T46" fmla="*/ 90 w 198"/>
              <a:gd name="T47" fmla="*/ 96 h 198"/>
              <a:gd name="T48" fmla="*/ 95 w 198"/>
              <a:gd name="T49" fmla="*/ 44 h 198"/>
              <a:gd name="T50" fmla="*/ 95 w 198"/>
              <a:gd name="T51" fmla="*/ 162 h 198"/>
              <a:gd name="T52" fmla="*/ 143 w 198"/>
              <a:gd name="T53" fmla="*/ 68 h 198"/>
              <a:gd name="T54" fmla="*/ 139 w 198"/>
              <a:gd name="T55" fmla="*/ 103 h 198"/>
              <a:gd name="T56" fmla="*/ 52 w 198"/>
              <a:gd name="T57" fmla="*/ 103 h 198"/>
              <a:gd name="T58" fmla="*/ 119 w 198"/>
              <a:gd name="T59" fmla="*/ 67 h 198"/>
              <a:gd name="T60" fmla="*/ 157 w 198"/>
              <a:gd name="T61" fmla="*/ 54 h 198"/>
              <a:gd name="T62" fmla="*/ 95 w 198"/>
              <a:gd name="T63" fmla="*/ 182 h 198"/>
              <a:gd name="T64" fmla="*/ 95 w 198"/>
              <a:gd name="T65" fmla="*/ 24 h 198"/>
              <a:gd name="T66" fmla="*/ 156 w 198"/>
              <a:gd name="T67" fmla="*/ 30 h 198"/>
              <a:gd name="T68" fmla="*/ 0 w 198"/>
              <a:gd name="T69" fmla="*/ 103 h 198"/>
              <a:gd name="T70" fmla="*/ 190 w 198"/>
              <a:gd name="T71" fmla="*/ 103 h 198"/>
              <a:gd name="T72" fmla="*/ 157 w 198"/>
              <a:gd name="T73" fmla="*/ 54 h 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98" h="198">
                <a:moveTo>
                  <a:pt x="198" y="13"/>
                </a:moveTo>
                <a:cubicBezTo>
                  <a:pt x="193" y="19"/>
                  <a:pt x="193" y="19"/>
                  <a:pt x="193" y="19"/>
                </a:cubicBezTo>
                <a:cubicBezTo>
                  <a:pt x="185" y="17"/>
                  <a:pt x="185" y="17"/>
                  <a:pt x="185" y="17"/>
                </a:cubicBezTo>
                <a:cubicBezTo>
                  <a:pt x="185" y="17"/>
                  <a:pt x="185" y="17"/>
                  <a:pt x="185" y="17"/>
                </a:cubicBezTo>
                <a:cubicBezTo>
                  <a:pt x="183" y="19"/>
                  <a:pt x="183" y="19"/>
                  <a:pt x="183" y="19"/>
                </a:cubicBezTo>
                <a:cubicBezTo>
                  <a:pt x="190" y="21"/>
                  <a:pt x="190" y="21"/>
                  <a:pt x="190" y="21"/>
                </a:cubicBezTo>
                <a:cubicBezTo>
                  <a:pt x="185" y="27"/>
                  <a:pt x="185" y="27"/>
                  <a:pt x="185" y="27"/>
                </a:cubicBezTo>
                <a:cubicBezTo>
                  <a:pt x="177" y="25"/>
                  <a:pt x="177" y="25"/>
                  <a:pt x="177" y="25"/>
                </a:cubicBezTo>
                <a:cubicBezTo>
                  <a:pt x="175" y="27"/>
                  <a:pt x="175" y="27"/>
                  <a:pt x="175" y="27"/>
                </a:cubicBezTo>
                <a:cubicBezTo>
                  <a:pt x="182" y="29"/>
                  <a:pt x="182" y="29"/>
                  <a:pt x="182" y="29"/>
                </a:cubicBezTo>
                <a:cubicBezTo>
                  <a:pt x="177" y="35"/>
                  <a:pt x="177" y="35"/>
                  <a:pt x="177" y="35"/>
                </a:cubicBezTo>
                <a:cubicBezTo>
                  <a:pt x="169" y="32"/>
                  <a:pt x="169" y="32"/>
                  <a:pt x="169" y="32"/>
                </a:cubicBezTo>
                <a:cubicBezTo>
                  <a:pt x="107" y="95"/>
                  <a:pt x="107" y="95"/>
                  <a:pt x="107" y="95"/>
                </a:cubicBezTo>
                <a:cubicBezTo>
                  <a:pt x="98" y="104"/>
                  <a:pt x="98" y="104"/>
                  <a:pt x="98" y="104"/>
                </a:cubicBezTo>
                <a:cubicBezTo>
                  <a:pt x="97" y="105"/>
                  <a:pt x="95" y="105"/>
                  <a:pt x="94" y="104"/>
                </a:cubicBezTo>
                <a:cubicBezTo>
                  <a:pt x="93" y="103"/>
                  <a:pt x="93" y="101"/>
                  <a:pt x="94" y="100"/>
                </a:cubicBezTo>
                <a:cubicBezTo>
                  <a:pt x="103" y="91"/>
                  <a:pt x="103" y="91"/>
                  <a:pt x="103" y="91"/>
                </a:cubicBezTo>
                <a:cubicBezTo>
                  <a:pt x="165" y="29"/>
                  <a:pt x="165" y="29"/>
                  <a:pt x="165" y="29"/>
                </a:cubicBezTo>
                <a:cubicBezTo>
                  <a:pt x="163" y="21"/>
                  <a:pt x="163" y="21"/>
                  <a:pt x="163" y="21"/>
                </a:cubicBezTo>
                <a:cubicBezTo>
                  <a:pt x="168" y="15"/>
                  <a:pt x="168" y="15"/>
                  <a:pt x="168" y="15"/>
                </a:cubicBezTo>
                <a:cubicBezTo>
                  <a:pt x="171" y="24"/>
                  <a:pt x="171" y="24"/>
                  <a:pt x="171" y="24"/>
                </a:cubicBezTo>
                <a:cubicBezTo>
                  <a:pt x="173" y="21"/>
                  <a:pt x="173" y="21"/>
                  <a:pt x="173" y="21"/>
                </a:cubicBezTo>
                <a:cubicBezTo>
                  <a:pt x="171" y="13"/>
                  <a:pt x="171" y="13"/>
                  <a:pt x="171" y="13"/>
                </a:cubicBezTo>
                <a:cubicBezTo>
                  <a:pt x="176" y="7"/>
                  <a:pt x="176" y="7"/>
                  <a:pt x="176" y="7"/>
                </a:cubicBezTo>
                <a:cubicBezTo>
                  <a:pt x="179" y="16"/>
                  <a:pt x="179" y="16"/>
                  <a:pt x="179" y="16"/>
                </a:cubicBezTo>
                <a:cubicBezTo>
                  <a:pt x="181" y="14"/>
                  <a:pt x="181" y="14"/>
                  <a:pt x="181" y="14"/>
                </a:cubicBezTo>
                <a:cubicBezTo>
                  <a:pt x="181" y="13"/>
                  <a:pt x="181" y="13"/>
                  <a:pt x="181" y="13"/>
                </a:cubicBezTo>
                <a:cubicBezTo>
                  <a:pt x="179" y="5"/>
                  <a:pt x="179" y="5"/>
                  <a:pt x="179" y="5"/>
                </a:cubicBezTo>
                <a:cubicBezTo>
                  <a:pt x="184" y="0"/>
                  <a:pt x="184" y="0"/>
                  <a:pt x="184" y="0"/>
                </a:cubicBezTo>
                <a:cubicBezTo>
                  <a:pt x="187" y="8"/>
                  <a:pt x="187" y="8"/>
                  <a:pt x="187" y="8"/>
                </a:cubicBezTo>
                <a:cubicBezTo>
                  <a:pt x="189" y="5"/>
                  <a:pt x="189" y="5"/>
                  <a:pt x="189" y="5"/>
                </a:cubicBezTo>
                <a:cubicBezTo>
                  <a:pt x="193" y="9"/>
                  <a:pt x="193" y="9"/>
                  <a:pt x="193" y="9"/>
                </a:cubicBezTo>
                <a:cubicBezTo>
                  <a:pt x="191" y="11"/>
                  <a:pt x="191" y="11"/>
                  <a:pt x="191" y="11"/>
                </a:cubicBezTo>
                <a:lnTo>
                  <a:pt x="198" y="13"/>
                </a:lnTo>
                <a:close/>
                <a:moveTo>
                  <a:pt x="90" y="96"/>
                </a:moveTo>
                <a:cubicBezTo>
                  <a:pt x="105" y="81"/>
                  <a:pt x="105" y="81"/>
                  <a:pt x="105" y="81"/>
                </a:cubicBezTo>
                <a:cubicBezTo>
                  <a:pt x="102" y="80"/>
                  <a:pt x="99" y="79"/>
                  <a:pt x="95" y="79"/>
                </a:cubicBezTo>
                <a:cubicBezTo>
                  <a:pt x="82" y="79"/>
                  <a:pt x="72" y="90"/>
                  <a:pt x="72" y="103"/>
                </a:cubicBezTo>
                <a:cubicBezTo>
                  <a:pt x="72" y="116"/>
                  <a:pt x="82" y="127"/>
                  <a:pt x="95" y="127"/>
                </a:cubicBezTo>
                <a:cubicBezTo>
                  <a:pt x="108" y="127"/>
                  <a:pt x="119" y="116"/>
                  <a:pt x="119" y="103"/>
                </a:cubicBezTo>
                <a:cubicBezTo>
                  <a:pt x="119" y="99"/>
                  <a:pt x="118" y="96"/>
                  <a:pt x="117" y="93"/>
                </a:cubicBezTo>
                <a:cubicBezTo>
                  <a:pt x="102" y="108"/>
                  <a:pt x="102" y="108"/>
                  <a:pt x="102" y="108"/>
                </a:cubicBezTo>
                <a:cubicBezTo>
                  <a:pt x="101" y="110"/>
                  <a:pt x="99" y="111"/>
                  <a:pt x="96" y="111"/>
                </a:cubicBezTo>
                <a:cubicBezTo>
                  <a:pt x="96" y="111"/>
                  <a:pt x="96" y="110"/>
                  <a:pt x="96" y="110"/>
                </a:cubicBezTo>
                <a:cubicBezTo>
                  <a:pt x="96" y="111"/>
                  <a:pt x="96" y="111"/>
                  <a:pt x="95" y="111"/>
                </a:cubicBezTo>
                <a:cubicBezTo>
                  <a:pt x="91" y="111"/>
                  <a:pt x="88" y="107"/>
                  <a:pt x="88" y="103"/>
                </a:cubicBezTo>
                <a:cubicBezTo>
                  <a:pt x="88" y="103"/>
                  <a:pt x="88" y="103"/>
                  <a:pt x="88" y="103"/>
                </a:cubicBezTo>
                <a:cubicBezTo>
                  <a:pt x="88" y="100"/>
                  <a:pt x="88" y="98"/>
                  <a:pt x="90" y="96"/>
                </a:cubicBezTo>
                <a:close/>
                <a:moveTo>
                  <a:pt x="131" y="55"/>
                </a:moveTo>
                <a:cubicBezTo>
                  <a:pt x="121" y="48"/>
                  <a:pt x="109" y="44"/>
                  <a:pt x="95" y="44"/>
                </a:cubicBezTo>
                <a:cubicBezTo>
                  <a:pt x="63" y="44"/>
                  <a:pt x="36" y="70"/>
                  <a:pt x="36" y="103"/>
                </a:cubicBezTo>
                <a:cubicBezTo>
                  <a:pt x="36" y="136"/>
                  <a:pt x="63" y="162"/>
                  <a:pt x="95" y="162"/>
                </a:cubicBezTo>
                <a:cubicBezTo>
                  <a:pt x="128" y="162"/>
                  <a:pt x="155" y="136"/>
                  <a:pt x="155" y="103"/>
                </a:cubicBezTo>
                <a:cubicBezTo>
                  <a:pt x="155" y="90"/>
                  <a:pt x="150" y="77"/>
                  <a:pt x="143" y="68"/>
                </a:cubicBezTo>
                <a:cubicBezTo>
                  <a:pt x="131" y="79"/>
                  <a:pt x="131" y="79"/>
                  <a:pt x="131" y="79"/>
                </a:cubicBezTo>
                <a:cubicBezTo>
                  <a:pt x="136" y="86"/>
                  <a:pt x="139" y="94"/>
                  <a:pt x="139" y="103"/>
                </a:cubicBezTo>
                <a:cubicBezTo>
                  <a:pt x="139" y="127"/>
                  <a:pt x="119" y="146"/>
                  <a:pt x="95" y="146"/>
                </a:cubicBezTo>
                <a:cubicBezTo>
                  <a:pt x="71" y="146"/>
                  <a:pt x="52" y="127"/>
                  <a:pt x="52" y="103"/>
                </a:cubicBezTo>
                <a:cubicBezTo>
                  <a:pt x="52" y="79"/>
                  <a:pt x="71" y="60"/>
                  <a:pt x="95" y="60"/>
                </a:cubicBezTo>
                <a:cubicBezTo>
                  <a:pt x="104" y="60"/>
                  <a:pt x="112" y="62"/>
                  <a:pt x="119" y="67"/>
                </a:cubicBezTo>
                <a:lnTo>
                  <a:pt x="131" y="55"/>
                </a:lnTo>
                <a:close/>
                <a:moveTo>
                  <a:pt x="157" y="54"/>
                </a:moveTo>
                <a:cubicBezTo>
                  <a:pt x="168" y="67"/>
                  <a:pt x="174" y="84"/>
                  <a:pt x="174" y="103"/>
                </a:cubicBezTo>
                <a:cubicBezTo>
                  <a:pt x="174" y="146"/>
                  <a:pt x="139" y="182"/>
                  <a:pt x="95" y="182"/>
                </a:cubicBezTo>
                <a:cubicBezTo>
                  <a:pt x="52" y="182"/>
                  <a:pt x="16" y="146"/>
                  <a:pt x="16" y="103"/>
                </a:cubicBezTo>
                <a:cubicBezTo>
                  <a:pt x="16" y="59"/>
                  <a:pt x="52" y="24"/>
                  <a:pt x="95" y="24"/>
                </a:cubicBezTo>
                <a:cubicBezTo>
                  <a:pt x="114" y="24"/>
                  <a:pt x="131" y="30"/>
                  <a:pt x="145" y="41"/>
                </a:cubicBezTo>
                <a:cubicBezTo>
                  <a:pt x="156" y="30"/>
                  <a:pt x="156" y="30"/>
                  <a:pt x="156" y="30"/>
                </a:cubicBezTo>
                <a:cubicBezTo>
                  <a:pt x="140" y="16"/>
                  <a:pt x="118" y="8"/>
                  <a:pt x="95" y="8"/>
                </a:cubicBezTo>
                <a:cubicBezTo>
                  <a:pt x="43" y="8"/>
                  <a:pt x="0" y="50"/>
                  <a:pt x="0" y="103"/>
                </a:cubicBezTo>
                <a:cubicBezTo>
                  <a:pt x="0" y="155"/>
                  <a:pt x="43" y="198"/>
                  <a:pt x="95" y="198"/>
                </a:cubicBezTo>
                <a:cubicBezTo>
                  <a:pt x="148" y="198"/>
                  <a:pt x="190" y="155"/>
                  <a:pt x="190" y="103"/>
                </a:cubicBezTo>
                <a:cubicBezTo>
                  <a:pt x="190" y="80"/>
                  <a:pt x="182" y="59"/>
                  <a:pt x="168" y="42"/>
                </a:cubicBezTo>
                <a:lnTo>
                  <a:pt x="157" y="5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3" name="Graphic 52" descr="Network diagram">
            <a:extLst>
              <a:ext uri="{FF2B5EF4-FFF2-40B4-BE49-F238E27FC236}">
                <a16:creationId xmlns:a16="http://schemas.microsoft.com/office/drawing/2014/main" id="{80C37D84-429F-2438-2A7E-140D0EFC18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05109" y="2069800"/>
            <a:ext cx="875939" cy="875939"/>
          </a:xfrm>
          <a:prstGeom prst="rect">
            <a:avLst/>
          </a:prstGeom>
        </p:spPr>
      </p:pic>
      <p:sp>
        <p:nvSpPr>
          <p:cNvPr id="55" name="Freeform 184">
            <a:extLst>
              <a:ext uri="{FF2B5EF4-FFF2-40B4-BE49-F238E27FC236}">
                <a16:creationId xmlns:a16="http://schemas.microsoft.com/office/drawing/2014/main" id="{A527E518-6970-06D7-7337-30D75A03AB3E}"/>
              </a:ext>
            </a:extLst>
          </p:cNvPr>
          <p:cNvSpPr>
            <a:spLocks noEditPoints="1"/>
          </p:cNvSpPr>
          <p:nvPr/>
        </p:nvSpPr>
        <p:spPr bwMode="auto">
          <a:xfrm>
            <a:off x="9247633" y="3947985"/>
            <a:ext cx="597348" cy="768391"/>
          </a:xfrm>
          <a:custGeom>
            <a:avLst/>
            <a:gdLst>
              <a:gd name="T0" fmla="*/ 110 w 157"/>
              <a:gd name="T1" fmla="*/ 185 h 199"/>
              <a:gd name="T2" fmla="*/ 115 w 157"/>
              <a:gd name="T3" fmla="*/ 199 h 199"/>
              <a:gd name="T4" fmla="*/ 37 w 157"/>
              <a:gd name="T5" fmla="*/ 199 h 199"/>
              <a:gd name="T6" fmla="*/ 32 w 157"/>
              <a:gd name="T7" fmla="*/ 185 h 199"/>
              <a:gd name="T8" fmla="*/ 40 w 157"/>
              <a:gd name="T9" fmla="*/ 185 h 199"/>
              <a:gd name="T10" fmla="*/ 36 w 157"/>
              <a:gd name="T11" fmla="*/ 173 h 199"/>
              <a:gd name="T12" fmla="*/ 62 w 157"/>
              <a:gd name="T13" fmla="*/ 173 h 199"/>
              <a:gd name="T14" fmla="*/ 7 w 157"/>
              <a:gd name="T15" fmla="*/ 18 h 199"/>
              <a:gd name="T16" fmla="*/ 0 w 157"/>
              <a:gd name="T17" fmla="*/ 9 h 199"/>
              <a:gd name="T18" fmla="*/ 9 w 157"/>
              <a:gd name="T19" fmla="*/ 0 h 199"/>
              <a:gd name="T20" fmla="*/ 18 w 157"/>
              <a:gd name="T21" fmla="*/ 9 h 199"/>
              <a:gd name="T22" fmla="*/ 15 w 157"/>
              <a:gd name="T23" fmla="*/ 15 h 199"/>
              <a:gd name="T24" fmla="*/ 71 w 157"/>
              <a:gd name="T25" fmla="*/ 173 h 199"/>
              <a:gd name="T26" fmla="*/ 97 w 157"/>
              <a:gd name="T27" fmla="*/ 173 h 199"/>
              <a:gd name="T28" fmla="*/ 101 w 157"/>
              <a:gd name="T29" fmla="*/ 185 h 199"/>
              <a:gd name="T30" fmla="*/ 110 w 157"/>
              <a:gd name="T31" fmla="*/ 185 h 199"/>
              <a:gd name="T32" fmla="*/ 75 w 157"/>
              <a:gd name="T33" fmla="*/ 73 h 199"/>
              <a:gd name="T34" fmla="*/ 58 w 157"/>
              <a:gd name="T35" fmla="*/ 28 h 199"/>
              <a:gd name="T36" fmla="*/ 72 w 157"/>
              <a:gd name="T37" fmla="*/ 20 h 199"/>
              <a:gd name="T38" fmla="*/ 20 w 157"/>
              <a:gd name="T39" fmla="*/ 20 h 199"/>
              <a:gd name="T40" fmla="*/ 39 w 157"/>
              <a:gd name="T41" fmla="*/ 73 h 199"/>
              <a:gd name="T42" fmla="*/ 75 w 157"/>
              <a:gd name="T43" fmla="*/ 73 h 199"/>
              <a:gd name="T44" fmla="*/ 66 w 157"/>
              <a:gd name="T45" fmla="*/ 34 h 199"/>
              <a:gd name="T46" fmla="*/ 85 w 157"/>
              <a:gd name="T47" fmla="*/ 87 h 199"/>
              <a:gd name="T48" fmla="*/ 157 w 157"/>
              <a:gd name="T49" fmla="*/ 87 h 199"/>
              <a:gd name="T50" fmla="*/ 124 w 157"/>
              <a:gd name="T51" fmla="*/ 60 h 199"/>
              <a:gd name="T52" fmla="*/ 138 w 157"/>
              <a:gd name="T53" fmla="*/ 34 h 199"/>
              <a:gd name="T54" fmla="*/ 66 w 157"/>
              <a:gd name="T55" fmla="*/ 34 h 199"/>
              <a:gd name="T56" fmla="*/ 84 w 157"/>
              <a:gd name="T57" fmla="*/ 28 h 199"/>
              <a:gd name="T58" fmla="*/ 81 w 157"/>
              <a:gd name="T59" fmla="*/ 20 h 199"/>
              <a:gd name="T60" fmla="*/ 66 w 157"/>
              <a:gd name="T61" fmla="*/ 28 h 199"/>
              <a:gd name="T62" fmla="*/ 84 w 157"/>
              <a:gd name="T63" fmla="*/ 28 h 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57" h="199">
                <a:moveTo>
                  <a:pt x="110" y="185"/>
                </a:moveTo>
                <a:cubicBezTo>
                  <a:pt x="115" y="199"/>
                  <a:pt x="115" y="199"/>
                  <a:pt x="115" y="199"/>
                </a:cubicBezTo>
                <a:cubicBezTo>
                  <a:pt x="37" y="199"/>
                  <a:pt x="37" y="199"/>
                  <a:pt x="37" y="199"/>
                </a:cubicBezTo>
                <a:cubicBezTo>
                  <a:pt x="32" y="185"/>
                  <a:pt x="32" y="185"/>
                  <a:pt x="32" y="185"/>
                </a:cubicBezTo>
                <a:cubicBezTo>
                  <a:pt x="40" y="185"/>
                  <a:pt x="40" y="185"/>
                  <a:pt x="40" y="185"/>
                </a:cubicBezTo>
                <a:cubicBezTo>
                  <a:pt x="36" y="173"/>
                  <a:pt x="36" y="173"/>
                  <a:pt x="36" y="173"/>
                </a:cubicBezTo>
                <a:cubicBezTo>
                  <a:pt x="62" y="173"/>
                  <a:pt x="62" y="173"/>
                  <a:pt x="62" y="173"/>
                </a:cubicBezTo>
                <a:cubicBezTo>
                  <a:pt x="7" y="18"/>
                  <a:pt x="7" y="18"/>
                  <a:pt x="7" y="18"/>
                </a:cubicBezTo>
                <a:cubicBezTo>
                  <a:pt x="3" y="17"/>
                  <a:pt x="0" y="13"/>
                  <a:pt x="0" y="9"/>
                </a:cubicBezTo>
                <a:cubicBezTo>
                  <a:pt x="0" y="4"/>
                  <a:pt x="4" y="0"/>
                  <a:pt x="9" y="0"/>
                </a:cubicBezTo>
                <a:cubicBezTo>
                  <a:pt x="14" y="0"/>
                  <a:pt x="18" y="4"/>
                  <a:pt x="18" y="9"/>
                </a:cubicBezTo>
                <a:cubicBezTo>
                  <a:pt x="18" y="12"/>
                  <a:pt x="17" y="14"/>
                  <a:pt x="15" y="15"/>
                </a:cubicBezTo>
                <a:cubicBezTo>
                  <a:pt x="71" y="173"/>
                  <a:pt x="71" y="173"/>
                  <a:pt x="71" y="173"/>
                </a:cubicBezTo>
                <a:cubicBezTo>
                  <a:pt x="97" y="173"/>
                  <a:pt x="97" y="173"/>
                  <a:pt x="97" y="173"/>
                </a:cubicBezTo>
                <a:cubicBezTo>
                  <a:pt x="101" y="185"/>
                  <a:pt x="101" y="185"/>
                  <a:pt x="101" y="185"/>
                </a:cubicBezTo>
                <a:lnTo>
                  <a:pt x="110" y="185"/>
                </a:lnTo>
                <a:close/>
                <a:moveTo>
                  <a:pt x="75" y="73"/>
                </a:moveTo>
                <a:cubicBezTo>
                  <a:pt x="58" y="28"/>
                  <a:pt x="58" y="28"/>
                  <a:pt x="58" y="28"/>
                </a:cubicBezTo>
                <a:cubicBezTo>
                  <a:pt x="72" y="20"/>
                  <a:pt x="72" y="20"/>
                  <a:pt x="72" y="20"/>
                </a:cubicBezTo>
                <a:cubicBezTo>
                  <a:pt x="20" y="20"/>
                  <a:pt x="20" y="20"/>
                  <a:pt x="20" y="20"/>
                </a:cubicBezTo>
                <a:cubicBezTo>
                  <a:pt x="39" y="73"/>
                  <a:pt x="39" y="73"/>
                  <a:pt x="39" y="73"/>
                </a:cubicBezTo>
                <a:lnTo>
                  <a:pt x="75" y="73"/>
                </a:lnTo>
                <a:close/>
                <a:moveTo>
                  <a:pt x="66" y="34"/>
                </a:moveTo>
                <a:cubicBezTo>
                  <a:pt x="85" y="87"/>
                  <a:pt x="85" y="87"/>
                  <a:pt x="85" y="87"/>
                </a:cubicBezTo>
                <a:cubicBezTo>
                  <a:pt x="157" y="87"/>
                  <a:pt x="157" y="87"/>
                  <a:pt x="157" y="87"/>
                </a:cubicBezTo>
                <a:cubicBezTo>
                  <a:pt x="124" y="60"/>
                  <a:pt x="124" y="60"/>
                  <a:pt x="124" y="60"/>
                </a:cubicBezTo>
                <a:cubicBezTo>
                  <a:pt x="138" y="34"/>
                  <a:pt x="138" y="34"/>
                  <a:pt x="138" y="34"/>
                </a:cubicBezTo>
                <a:lnTo>
                  <a:pt x="66" y="34"/>
                </a:lnTo>
                <a:close/>
                <a:moveTo>
                  <a:pt x="84" y="28"/>
                </a:moveTo>
                <a:cubicBezTo>
                  <a:pt x="81" y="20"/>
                  <a:pt x="81" y="20"/>
                  <a:pt x="81" y="20"/>
                </a:cubicBezTo>
                <a:cubicBezTo>
                  <a:pt x="66" y="28"/>
                  <a:pt x="66" y="28"/>
                  <a:pt x="66" y="28"/>
                </a:cubicBezTo>
                <a:lnTo>
                  <a:pt x="84" y="28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65996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3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4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3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8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3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  <p:bldP spid="13" grpId="0" animBg="1"/>
      <p:bldP spid="14" grpId="0" animBg="1"/>
      <p:bldP spid="15" grpId="0" animBg="1"/>
      <p:bldP spid="37" grpId="0" animBg="1"/>
      <p:bldP spid="52" grpId="0" animBg="1"/>
      <p:bldP spid="55" grpId="0" animBg="1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FCBB9A20-91C1-1F2A-6872-C0FC06831BC3}"/>
              </a:ext>
            </a:extLst>
          </p:cNvPr>
          <p:cNvGraphicFramePr>
            <a:graphicFrameLocks noGrp="1"/>
          </p:cNvGraphicFramePr>
          <p:nvPr/>
        </p:nvGraphicFramePr>
        <p:xfrm>
          <a:off x="5503803" y="0"/>
          <a:ext cx="6688197" cy="44192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88197">
                  <a:extLst>
                    <a:ext uri="{9D8B030D-6E8A-4147-A177-3AD203B41FA5}">
                      <a16:colId xmlns:a16="http://schemas.microsoft.com/office/drawing/2014/main" val="1854624808"/>
                    </a:ext>
                  </a:extLst>
                </a:gridCol>
              </a:tblGrid>
              <a:tr h="468383">
                <a:tc>
                  <a:txBody>
                    <a:bodyPr/>
                    <a:lstStyle/>
                    <a:p>
                      <a:r>
                        <a:rPr lang="en-US" sz="2800" dirty="0"/>
                        <a:t>Transmitting code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4053047"/>
                  </a:ext>
                </a:extLst>
              </a:tr>
              <a:tr h="854110">
                <a:tc>
                  <a:txBody>
                    <a:bodyPr/>
                    <a:lstStyle/>
                    <a:p>
                      <a:r>
                        <a:rPr lang="en-US" sz="2800" dirty="0"/>
                        <a:t>74000 sample / 41 sec = 1800 sample per secon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3847463"/>
                  </a:ext>
                </a:extLst>
              </a:tr>
              <a:tr h="726459">
                <a:tc>
                  <a:txBody>
                    <a:bodyPr/>
                    <a:lstStyle/>
                    <a:p>
                      <a:r>
                        <a:rPr lang="en-US" sz="2800" dirty="0"/>
                        <a:t>No of packets send per second = 870 to 880 Packe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7355691"/>
                  </a:ext>
                </a:extLst>
              </a:tr>
              <a:tr h="2011293">
                <a:tc>
                  <a:txBody>
                    <a:bodyPr/>
                    <a:lstStyle/>
                    <a:p>
                      <a:r>
                        <a:rPr lang="en-US" sz="2800" dirty="0"/>
                        <a:t>Main loop time vary between 			    4 micro sec                  8 micro sec</a:t>
                      </a:r>
                    </a:p>
                    <a:p>
                      <a:r>
                        <a:rPr lang="en-US" sz="2800" dirty="0"/>
                        <a:t>16 micro sec	               1200 micro 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9621009"/>
                  </a:ext>
                </a:extLst>
              </a:tr>
            </a:tbl>
          </a:graphicData>
        </a:graphic>
      </p:graphicFrame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AB53DC4D-5D32-9F75-CC2A-3632A669187C}"/>
              </a:ext>
            </a:extLst>
          </p:cNvPr>
          <p:cNvGraphicFramePr>
            <a:graphicFrameLocks noGrp="1"/>
          </p:cNvGraphicFramePr>
          <p:nvPr/>
        </p:nvGraphicFramePr>
        <p:xfrm>
          <a:off x="977463" y="2209606"/>
          <a:ext cx="3536963" cy="31886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6963">
                  <a:extLst>
                    <a:ext uri="{9D8B030D-6E8A-4147-A177-3AD203B41FA5}">
                      <a16:colId xmlns:a16="http://schemas.microsoft.com/office/drawing/2014/main" val="4009947704"/>
                    </a:ext>
                  </a:extLst>
                </a:gridCol>
              </a:tblGrid>
              <a:tr h="887776">
                <a:tc>
                  <a:txBody>
                    <a:bodyPr/>
                    <a:lstStyle/>
                    <a:p>
                      <a:r>
                        <a:rPr lang="en-US" sz="2800" b="1" dirty="0"/>
                        <a:t>Sampling 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7714803"/>
                  </a:ext>
                </a:extLst>
              </a:tr>
              <a:tr h="1150461">
                <a:tc>
                  <a:txBody>
                    <a:bodyPr/>
                    <a:lstStyle/>
                    <a:p>
                      <a:r>
                        <a:rPr lang="en-US" sz="2800" b="1" dirty="0"/>
                        <a:t>9000 sample/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2938327"/>
                  </a:ext>
                </a:extLst>
              </a:tr>
              <a:tr h="115046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/>
                        <a:t>74000 sample/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6460711"/>
                  </a:ext>
                </a:extLst>
              </a:tr>
            </a:tbl>
          </a:graphicData>
        </a:graphic>
      </p:graphicFrame>
      <p:graphicFrame>
        <p:nvGraphicFramePr>
          <p:cNvPr id="10" name="Table 7">
            <a:extLst>
              <a:ext uri="{FF2B5EF4-FFF2-40B4-BE49-F238E27FC236}">
                <a16:creationId xmlns:a16="http://schemas.microsoft.com/office/drawing/2014/main" id="{3BAF2AAD-065E-EB47-2C83-6CD4EDB479A6}"/>
              </a:ext>
            </a:extLst>
          </p:cNvPr>
          <p:cNvGraphicFramePr>
            <a:graphicFrameLocks noGrp="1"/>
          </p:cNvGraphicFramePr>
          <p:nvPr/>
        </p:nvGraphicFramePr>
        <p:xfrm>
          <a:off x="5476661" y="4510438"/>
          <a:ext cx="6715339" cy="22383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15339">
                  <a:extLst>
                    <a:ext uri="{9D8B030D-6E8A-4147-A177-3AD203B41FA5}">
                      <a16:colId xmlns:a16="http://schemas.microsoft.com/office/drawing/2014/main" val="1854624808"/>
                    </a:ext>
                  </a:extLst>
                </a:gridCol>
              </a:tblGrid>
              <a:tr h="634121">
                <a:tc>
                  <a:txBody>
                    <a:bodyPr/>
                    <a:lstStyle/>
                    <a:p>
                      <a:r>
                        <a:rPr lang="en-US" sz="2800" b="1" dirty="0"/>
                        <a:t>Receiving code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4053047"/>
                  </a:ext>
                </a:extLst>
              </a:tr>
              <a:tr h="634121">
                <a:tc>
                  <a:txBody>
                    <a:bodyPr/>
                    <a:lstStyle/>
                    <a:p>
                      <a:r>
                        <a:rPr lang="en-US" sz="2800" b="1" dirty="0"/>
                        <a:t>no of samples received in one second = 8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3847463"/>
                  </a:ext>
                </a:extLst>
              </a:tr>
              <a:tr h="970101">
                <a:tc>
                  <a:txBody>
                    <a:bodyPr/>
                    <a:lstStyle/>
                    <a:p>
                      <a:r>
                        <a:rPr lang="en-US" sz="2800" b="1" dirty="0"/>
                        <a:t>execution time 0 or 1 or 2 milli second [dynamic load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73556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33469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8A63E09-ABFE-4F01-A687-E611231CDE2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3" t="21623" r="14472" b="11708"/>
          <a:stretch/>
        </p:blipFill>
        <p:spPr>
          <a:xfrm>
            <a:off x="0" y="0"/>
            <a:ext cx="12182372" cy="6858000"/>
          </a:xfrm>
        </p:spPr>
      </p:pic>
    </p:spTree>
    <p:extLst>
      <p:ext uri="{BB962C8B-B14F-4D97-AF65-F5344CB8AC3E}">
        <p14:creationId xmlns:p14="http://schemas.microsoft.com/office/powerpoint/2010/main" val="39428101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2E3AAC6-4343-54CA-6A3F-5C52C20AEF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07"/>
          <a:stretch/>
        </p:blipFill>
        <p:spPr>
          <a:xfrm>
            <a:off x="21814" y="1"/>
            <a:ext cx="12170186" cy="6274676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4B02E71-7AF1-4A6E-13FB-AEEBEB188A95}"/>
              </a:ext>
            </a:extLst>
          </p:cNvPr>
          <p:cNvSpPr txBox="1"/>
          <p:nvPr/>
        </p:nvSpPr>
        <p:spPr>
          <a:xfrm>
            <a:off x="21814" y="6274677"/>
            <a:ext cx="11597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oltage Sensor Readings </a:t>
            </a:r>
          </a:p>
        </p:txBody>
      </p:sp>
    </p:spTree>
    <p:extLst>
      <p:ext uri="{BB962C8B-B14F-4D97-AF65-F5344CB8AC3E}">
        <p14:creationId xmlns:p14="http://schemas.microsoft.com/office/powerpoint/2010/main" val="1505894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63C3625-58C3-2084-B8D6-8EFBA8E0EFA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74"/>
          <a:stretch/>
        </p:blipFill>
        <p:spPr>
          <a:xfrm>
            <a:off x="0" y="0"/>
            <a:ext cx="12178068" cy="6211614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8C35C90-9737-A006-6DC0-8A3EEDAABA2B}"/>
              </a:ext>
            </a:extLst>
          </p:cNvPr>
          <p:cNvSpPr txBox="1"/>
          <p:nvPr/>
        </p:nvSpPr>
        <p:spPr>
          <a:xfrm>
            <a:off x="13932" y="6211614"/>
            <a:ext cx="120466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sensor readings </a:t>
            </a:r>
          </a:p>
        </p:txBody>
      </p:sp>
    </p:spTree>
    <p:extLst>
      <p:ext uri="{BB962C8B-B14F-4D97-AF65-F5344CB8AC3E}">
        <p14:creationId xmlns:p14="http://schemas.microsoft.com/office/powerpoint/2010/main" val="27853467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2D7261C-76C1-67B8-687E-CDDABE2EE2A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01"/>
          <a:stretch/>
        </p:blipFill>
        <p:spPr>
          <a:xfrm>
            <a:off x="-1" y="-1"/>
            <a:ext cx="12186035" cy="6101255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1304130-1502-3FD3-3EE4-0D4CC797EA0E}"/>
              </a:ext>
            </a:extLst>
          </p:cNvPr>
          <p:cNvSpPr txBox="1"/>
          <p:nvPr/>
        </p:nvSpPr>
        <p:spPr>
          <a:xfrm>
            <a:off x="-556264" y="6220597"/>
            <a:ext cx="10074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olt and Current Readings in The Same Plot </a:t>
            </a:r>
          </a:p>
        </p:txBody>
      </p:sp>
    </p:spTree>
    <p:extLst>
      <p:ext uri="{BB962C8B-B14F-4D97-AF65-F5344CB8AC3E}">
        <p14:creationId xmlns:p14="http://schemas.microsoft.com/office/powerpoint/2010/main" val="31285657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1_2">
            <a:extLst>
              <a:ext uri="{FF2B5EF4-FFF2-40B4-BE49-F238E27FC236}">
                <a16:creationId xmlns:a16="http://schemas.microsoft.com/office/drawing/2014/main" id="{98F9307C-2BF8-3C2B-9D50-55F1388FA1E3}"/>
              </a:ext>
            </a:extLst>
          </p:cNvPr>
          <p:cNvSpPr txBox="1"/>
          <p:nvPr/>
        </p:nvSpPr>
        <p:spPr>
          <a:xfrm>
            <a:off x="1409822" y="1649489"/>
            <a:ext cx="3080250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Fault resistance Influence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</a:endParaRPr>
          </a:p>
        </p:txBody>
      </p:sp>
      <p:sp>
        <p:nvSpPr>
          <p:cNvPr id="23" name="TextBox 2_2">
            <a:extLst>
              <a:ext uri="{FF2B5EF4-FFF2-40B4-BE49-F238E27FC236}">
                <a16:creationId xmlns:a16="http://schemas.microsoft.com/office/drawing/2014/main" id="{28B64184-AA25-1AA6-98A1-128CD65B8C35}"/>
              </a:ext>
            </a:extLst>
          </p:cNvPr>
          <p:cNvSpPr txBox="1"/>
          <p:nvPr/>
        </p:nvSpPr>
        <p:spPr>
          <a:xfrm>
            <a:off x="1409822" y="3209363"/>
            <a:ext cx="3080250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r>
              <a:rPr lang="en-US" sz="1600" dirty="0">
                <a:solidFill>
                  <a:srgbClr val="11233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arging currents.</a:t>
            </a:r>
          </a:p>
        </p:txBody>
      </p:sp>
      <p:sp>
        <p:nvSpPr>
          <p:cNvPr id="24" name="TextBox 3_2">
            <a:extLst>
              <a:ext uri="{FF2B5EF4-FFF2-40B4-BE49-F238E27FC236}">
                <a16:creationId xmlns:a16="http://schemas.microsoft.com/office/drawing/2014/main" id="{3456C2EA-2F60-ACA7-4743-D6AA2AEE77DD}"/>
              </a:ext>
            </a:extLst>
          </p:cNvPr>
          <p:cNvSpPr txBox="1"/>
          <p:nvPr/>
        </p:nvSpPr>
        <p:spPr>
          <a:xfrm>
            <a:off x="4908229" y="1649489"/>
            <a:ext cx="3080250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r>
              <a:rPr lang="en-US" sz="1600" dirty="0">
                <a:solidFill>
                  <a:srgbClr val="11233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ne non-symmetry.</a:t>
            </a:r>
          </a:p>
        </p:txBody>
      </p:sp>
      <p:sp>
        <p:nvSpPr>
          <p:cNvPr id="25" name="TextBox 4_2">
            <a:extLst>
              <a:ext uri="{FF2B5EF4-FFF2-40B4-BE49-F238E27FC236}">
                <a16:creationId xmlns:a16="http://schemas.microsoft.com/office/drawing/2014/main" id="{605B44EE-7C92-652A-AE50-29BD5648A329}"/>
              </a:ext>
            </a:extLst>
          </p:cNvPr>
          <p:cNvSpPr txBox="1"/>
          <p:nvPr/>
        </p:nvSpPr>
        <p:spPr>
          <a:xfrm>
            <a:off x="4908229" y="3209363"/>
            <a:ext cx="3080250" cy="565146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r>
              <a:rPr lang="en-US" sz="1600" dirty="0">
                <a:solidFill>
                  <a:srgbClr val="11233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stance Relay for multiterminal lines.</a:t>
            </a:r>
          </a:p>
        </p:txBody>
      </p:sp>
      <p:sp>
        <p:nvSpPr>
          <p:cNvPr id="26" name="TextBox 5_2">
            <a:extLst>
              <a:ext uri="{FF2B5EF4-FFF2-40B4-BE49-F238E27FC236}">
                <a16:creationId xmlns:a16="http://schemas.microsoft.com/office/drawing/2014/main" id="{079807E8-35FD-F989-EB00-666562F25F18}"/>
              </a:ext>
            </a:extLst>
          </p:cNvPr>
          <p:cNvSpPr txBox="1"/>
          <p:nvPr/>
        </p:nvSpPr>
        <p:spPr>
          <a:xfrm>
            <a:off x="8406636" y="1649489"/>
            <a:ext cx="3080250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r>
              <a:rPr lang="en-US" sz="1600" dirty="0">
                <a:solidFill>
                  <a:srgbClr val="11233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eries compensation.</a:t>
            </a:r>
          </a:p>
        </p:txBody>
      </p:sp>
      <p:sp>
        <p:nvSpPr>
          <p:cNvPr id="27" name="TextBox 6_2">
            <a:extLst>
              <a:ext uri="{FF2B5EF4-FFF2-40B4-BE49-F238E27FC236}">
                <a16:creationId xmlns:a16="http://schemas.microsoft.com/office/drawing/2014/main" id="{C4D5D4F3-7D8D-4606-D199-135911250C62}"/>
              </a:ext>
            </a:extLst>
          </p:cNvPr>
          <p:cNvSpPr txBox="1"/>
          <p:nvPr/>
        </p:nvSpPr>
        <p:spPr>
          <a:xfrm>
            <a:off x="8406636" y="3209363"/>
            <a:ext cx="3080250" cy="565146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r>
              <a:rPr lang="en-US" sz="1600" dirty="0">
                <a:solidFill>
                  <a:srgbClr val="11233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stance Relay for Parallel lines (Mutual coupling).</a:t>
            </a:r>
          </a:p>
        </p:txBody>
      </p:sp>
      <p:grpSp>
        <p:nvGrpSpPr>
          <p:cNvPr id="28" name="Group 1">
            <a:extLst>
              <a:ext uri="{FF2B5EF4-FFF2-40B4-BE49-F238E27FC236}">
                <a16:creationId xmlns:a16="http://schemas.microsoft.com/office/drawing/2014/main" id="{8B2B14B3-0F97-19A3-C5CC-088694B55D79}"/>
              </a:ext>
            </a:extLst>
          </p:cNvPr>
          <p:cNvGrpSpPr>
            <a:grpSpLocks/>
          </p:cNvGrpSpPr>
          <p:nvPr/>
        </p:nvGrpSpPr>
        <p:grpSpPr>
          <a:xfrm>
            <a:off x="924884" y="1595696"/>
            <a:ext cx="484940" cy="541992"/>
            <a:chOff x="1055688" y="2171419"/>
            <a:chExt cx="500731" cy="497425"/>
          </a:xfrm>
        </p:grpSpPr>
        <p:sp>
          <p:nvSpPr>
            <p:cNvPr id="29" name="Freeform 20">
              <a:extLst>
                <a:ext uri="{FF2B5EF4-FFF2-40B4-BE49-F238E27FC236}">
                  <a16:creationId xmlns:a16="http://schemas.microsoft.com/office/drawing/2014/main" id="{8292424A-A6E9-1733-E874-AD41B10936BA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5B8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Freeform 21">
              <a:extLst>
                <a:ext uri="{FF2B5EF4-FFF2-40B4-BE49-F238E27FC236}">
                  <a16:creationId xmlns:a16="http://schemas.microsoft.com/office/drawing/2014/main" id="{DE4043F7-3098-AC3D-C366-AC273E421FAB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5B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t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1</a:t>
              </a:r>
            </a:p>
          </p:txBody>
        </p:sp>
      </p:grpSp>
      <p:grpSp>
        <p:nvGrpSpPr>
          <p:cNvPr id="31" name="Group 2">
            <a:extLst>
              <a:ext uri="{FF2B5EF4-FFF2-40B4-BE49-F238E27FC236}">
                <a16:creationId xmlns:a16="http://schemas.microsoft.com/office/drawing/2014/main" id="{C954886E-8666-41C2-0AED-4F7876B59B18}"/>
              </a:ext>
            </a:extLst>
          </p:cNvPr>
          <p:cNvGrpSpPr>
            <a:grpSpLocks/>
          </p:cNvGrpSpPr>
          <p:nvPr/>
        </p:nvGrpSpPr>
        <p:grpSpPr>
          <a:xfrm>
            <a:off x="4421770" y="1595696"/>
            <a:ext cx="484940" cy="541992"/>
            <a:chOff x="1055688" y="2171419"/>
            <a:chExt cx="500731" cy="497425"/>
          </a:xfrm>
          <a:solidFill>
            <a:srgbClr val="4D546B"/>
          </a:solidFill>
        </p:grpSpPr>
        <p:sp>
          <p:nvSpPr>
            <p:cNvPr id="32" name="Freeform 25">
              <a:extLst>
                <a:ext uri="{FF2B5EF4-FFF2-40B4-BE49-F238E27FC236}">
                  <a16:creationId xmlns:a16="http://schemas.microsoft.com/office/drawing/2014/main" id="{15616940-D8B9-407A-978C-9C60589A89AA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546B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Freeform 28">
              <a:extLst>
                <a:ext uri="{FF2B5EF4-FFF2-40B4-BE49-F238E27FC236}">
                  <a16:creationId xmlns:a16="http://schemas.microsoft.com/office/drawing/2014/main" id="{C25FEE74-4E3B-043C-4F99-492815B117A4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t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2</a:t>
              </a:r>
            </a:p>
          </p:txBody>
        </p:sp>
      </p:grpSp>
      <p:grpSp>
        <p:nvGrpSpPr>
          <p:cNvPr id="40" name="Group 3">
            <a:extLst>
              <a:ext uri="{FF2B5EF4-FFF2-40B4-BE49-F238E27FC236}">
                <a16:creationId xmlns:a16="http://schemas.microsoft.com/office/drawing/2014/main" id="{F5484950-F88E-23EC-76D9-8773D59290D5}"/>
              </a:ext>
            </a:extLst>
          </p:cNvPr>
          <p:cNvGrpSpPr>
            <a:grpSpLocks/>
          </p:cNvGrpSpPr>
          <p:nvPr/>
        </p:nvGrpSpPr>
        <p:grpSpPr>
          <a:xfrm>
            <a:off x="7918656" y="1595696"/>
            <a:ext cx="484940" cy="541992"/>
            <a:chOff x="1055688" y="2171419"/>
            <a:chExt cx="500731" cy="497425"/>
          </a:xfrm>
          <a:solidFill>
            <a:srgbClr val="D8A023"/>
          </a:solidFill>
        </p:grpSpPr>
        <p:sp>
          <p:nvSpPr>
            <p:cNvPr id="45" name="Freeform 32">
              <a:extLst>
                <a:ext uri="{FF2B5EF4-FFF2-40B4-BE49-F238E27FC236}">
                  <a16:creationId xmlns:a16="http://schemas.microsoft.com/office/drawing/2014/main" id="{2F97A967-9F46-3A3D-C52D-044818894B10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A023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Freeform 33">
              <a:extLst>
                <a:ext uri="{FF2B5EF4-FFF2-40B4-BE49-F238E27FC236}">
                  <a16:creationId xmlns:a16="http://schemas.microsoft.com/office/drawing/2014/main" id="{96723D91-3EEA-55C1-BEBF-0487C15D872E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t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3</a:t>
              </a:r>
            </a:p>
          </p:txBody>
        </p:sp>
      </p:grpSp>
      <p:grpSp>
        <p:nvGrpSpPr>
          <p:cNvPr id="50" name="Group 4">
            <a:extLst>
              <a:ext uri="{FF2B5EF4-FFF2-40B4-BE49-F238E27FC236}">
                <a16:creationId xmlns:a16="http://schemas.microsoft.com/office/drawing/2014/main" id="{FC6C833B-ECBE-9A57-E2E4-F79AEB5A34E3}"/>
              </a:ext>
            </a:extLst>
          </p:cNvPr>
          <p:cNvGrpSpPr>
            <a:grpSpLocks/>
          </p:cNvGrpSpPr>
          <p:nvPr/>
        </p:nvGrpSpPr>
        <p:grpSpPr>
          <a:xfrm>
            <a:off x="924884" y="3115480"/>
            <a:ext cx="484940" cy="541992"/>
            <a:chOff x="1055688" y="2171419"/>
            <a:chExt cx="500731" cy="497425"/>
          </a:xfrm>
          <a:solidFill>
            <a:srgbClr val="4E3470"/>
          </a:solidFill>
        </p:grpSpPr>
        <p:sp>
          <p:nvSpPr>
            <p:cNvPr id="51" name="Freeform 35">
              <a:extLst>
                <a:ext uri="{FF2B5EF4-FFF2-40B4-BE49-F238E27FC236}">
                  <a16:creationId xmlns:a16="http://schemas.microsoft.com/office/drawing/2014/main" id="{D1EC9F37-FCED-4F9B-D329-CD6DAD4F31AB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E347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Freeform 36">
              <a:extLst>
                <a:ext uri="{FF2B5EF4-FFF2-40B4-BE49-F238E27FC236}">
                  <a16:creationId xmlns:a16="http://schemas.microsoft.com/office/drawing/2014/main" id="{DAB33E63-5174-E648-6044-A1DD86E80804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t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4</a:t>
              </a:r>
            </a:p>
          </p:txBody>
        </p:sp>
      </p:grpSp>
      <p:grpSp>
        <p:nvGrpSpPr>
          <p:cNvPr id="53" name="Group 5">
            <a:extLst>
              <a:ext uri="{FF2B5EF4-FFF2-40B4-BE49-F238E27FC236}">
                <a16:creationId xmlns:a16="http://schemas.microsoft.com/office/drawing/2014/main" id="{843A9AD0-C725-0EFA-4250-D2E69AD94722}"/>
              </a:ext>
            </a:extLst>
          </p:cNvPr>
          <p:cNvGrpSpPr>
            <a:grpSpLocks/>
          </p:cNvGrpSpPr>
          <p:nvPr/>
        </p:nvGrpSpPr>
        <p:grpSpPr>
          <a:xfrm>
            <a:off x="4421770" y="3115480"/>
            <a:ext cx="484940" cy="541992"/>
            <a:chOff x="1055688" y="2171419"/>
            <a:chExt cx="500731" cy="497425"/>
          </a:xfrm>
          <a:solidFill>
            <a:srgbClr val="62A27F"/>
          </a:solidFill>
        </p:grpSpPr>
        <p:sp>
          <p:nvSpPr>
            <p:cNvPr id="54" name="Freeform 38">
              <a:extLst>
                <a:ext uri="{FF2B5EF4-FFF2-40B4-BE49-F238E27FC236}">
                  <a16:creationId xmlns:a16="http://schemas.microsoft.com/office/drawing/2014/main" id="{9BC9EA45-CA90-2E0C-9F48-B834A590B97B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2A27F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Freeform 39">
              <a:extLst>
                <a:ext uri="{FF2B5EF4-FFF2-40B4-BE49-F238E27FC236}">
                  <a16:creationId xmlns:a16="http://schemas.microsoft.com/office/drawing/2014/main" id="{140B8B20-4F22-EC03-0ACC-368F71C32AB9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t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5</a:t>
              </a:r>
            </a:p>
          </p:txBody>
        </p:sp>
      </p:grpSp>
      <p:grpSp>
        <p:nvGrpSpPr>
          <p:cNvPr id="56" name="Group 6">
            <a:extLst>
              <a:ext uri="{FF2B5EF4-FFF2-40B4-BE49-F238E27FC236}">
                <a16:creationId xmlns:a16="http://schemas.microsoft.com/office/drawing/2014/main" id="{3DB75518-FD18-85EF-0A03-86C84F6FC7EF}"/>
              </a:ext>
            </a:extLst>
          </p:cNvPr>
          <p:cNvGrpSpPr>
            <a:grpSpLocks/>
          </p:cNvGrpSpPr>
          <p:nvPr/>
        </p:nvGrpSpPr>
        <p:grpSpPr>
          <a:xfrm>
            <a:off x="7918656" y="3115480"/>
            <a:ext cx="484940" cy="541992"/>
            <a:chOff x="1055688" y="2171419"/>
            <a:chExt cx="500731" cy="497425"/>
          </a:xfrm>
          <a:solidFill>
            <a:srgbClr val="B63628"/>
          </a:solidFill>
        </p:grpSpPr>
        <p:sp>
          <p:nvSpPr>
            <p:cNvPr id="57" name="Freeform 41">
              <a:extLst>
                <a:ext uri="{FF2B5EF4-FFF2-40B4-BE49-F238E27FC236}">
                  <a16:creationId xmlns:a16="http://schemas.microsoft.com/office/drawing/2014/main" id="{CE986C36-5319-C6B4-1CB8-DEB6A8D3CB07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63628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8" name="Freeform 42">
              <a:extLst>
                <a:ext uri="{FF2B5EF4-FFF2-40B4-BE49-F238E27FC236}">
                  <a16:creationId xmlns:a16="http://schemas.microsoft.com/office/drawing/2014/main" id="{56CD50F9-CB50-90E9-5478-9842F2B623B4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t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6</a:t>
              </a:r>
            </a:p>
          </p:txBody>
        </p:sp>
      </p:grpSp>
      <p:sp>
        <p:nvSpPr>
          <p:cNvPr id="59" name="TextBox 2_2">
            <a:extLst>
              <a:ext uri="{FF2B5EF4-FFF2-40B4-BE49-F238E27FC236}">
                <a16:creationId xmlns:a16="http://schemas.microsoft.com/office/drawing/2014/main" id="{86F1CA31-B6E1-851A-3813-DF188CBDC90D}"/>
              </a:ext>
            </a:extLst>
          </p:cNvPr>
          <p:cNvSpPr txBox="1"/>
          <p:nvPr/>
        </p:nvSpPr>
        <p:spPr>
          <a:xfrm>
            <a:off x="1409822" y="4674268"/>
            <a:ext cx="3080250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r>
              <a:rPr lang="en-US" sz="1600" dirty="0">
                <a:solidFill>
                  <a:srgbClr val="11233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stance Relay during Power Swing.</a:t>
            </a:r>
          </a:p>
          <a:p>
            <a:r>
              <a:rPr lang="en-US" sz="1600" dirty="0">
                <a:solidFill>
                  <a:srgbClr val="11233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60" name="TextBox 4_2">
            <a:extLst>
              <a:ext uri="{FF2B5EF4-FFF2-40B4-BE49-F238E27FC236}">
                <a16:creationId xmlns:a16="http://schemas.microsoft.com/office/drawing/2014/main" id="{04534793-895C-1587-1E6D-10BDBA8DCBC8}"/>
              </a:ext>
            </a:extLst>
          </p:cNvPr>
          <p:cNvSpPr txBox="1"/>
          <p:nvPr/>
        </p:nvSpPr>
        <p:spPr>
          <a:xfrm>
            <a:off x="4908229" y="4674268"/>
            <a:ext cx="3080250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r>
              <a:rPr lang="en-US" sz="1600" dirty="0">
                <a:solidFill>
                  <a:srgbClr val="11233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oad ability </a:t>
            </a:r>
          </a:p>
        </p:txBody>
      </p:sp>
      <p:sp>
        <p:nvSpPr>
          <p:cNvPr id="61" name="TextBox 6_2">
            <a:extLst>
              <a:ext uri="{FF2B5EF4-FFF2-40B4-BE49-F238E27FC236}">
                <a16:creationId xmlns:a16="http://schemas.microsoft.com/office/drawing/2014/main" id="{55C78B75-8F38-D2FD-CBFE-0E9B2343F48A}"/>
              </a:ext>
            </a:extLst>
          </p:cNvPr>
          <p:cNvSpPr txBox="1"/>
          <p:nvPr/>
        </p:nvSpPr>
        <p:spPr>
          <a:xfrm>
            <a:off x="8406636" y="4674268"/>
            <a:ext cx="3080250" cy="565146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Distance relay for non-homogeneous TL.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</a:endParaRPr>
          </a:p>
        </p:txBody>
      </p:sp>
      <p:grpSp>
        <p:nvGrpSpPr>
          <p:cNvPr id="62" name="Group 4">
            <a:extLst>
              <a:ext uri="{FF2B5EF4-FFF2-40B4-BE49-F238E27FC236}">
                <a16:creationId xmlns:a16="http://schemas.microsoft.com/office/drawing/2014/main" id="{17DB3865-CA1D-A7B2-D256-C4ACE75F15E6}"/>
              </a:ext>
            </a:extLst>
          </p:cNvPr>
          <p:cNvGrpSpPr>
            <a:grpSpLocks/>
          </p:cNvGrpSpPr>
          <p:nvPr/>
        </p:nvGrpSpPr>
        <p:grpSpPr>
          <a:xfrm>
            <a:off x="924884" y="4580385"/>
            <a:ext cx="484940" cy="541992"/>
            <a:chOff x="1055688" y="2171419"/>
            <a:chExt cx="500731" cy="497425"/>
          </a:xfrm>
          <a:solidFill>
            <a:srgbClr val="4E3470"/>
          </a:solidFill>
        </p:grpSpPr>
        <p:sp>
          <p:nvSpPr>
            <p:cNvPr id="63" name="Freeform 35">
              <a:extLst>
                <a:ext uri="{FF2B5EF4-FFF2-40B4-BE49-F238E27FC236}">
                  <a16:creationId xmlns:a16="http://schemas.microsoft.com/office/drawing/2014/main" id="{C9B142D0-82D9-F105-D36D-D8F90E1819BF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E347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Freeform 36">
              <a:extLst>
                <a:ext uri="{FF2B5EF4-FFF2-40B4-BE49-F238E27FC236}">
                  <a16:creationId xmlns:a16="http://schemas.microsoft.com/office/drawing/2014/main" id="{652BFB0A-456C-5B5C-F147-EC637FE167A4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82F5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t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7</a:t>
              </a:r>
            </a:p>
          </p:txBody>
        </p:sp>
      </p:grpSp>
      <p:grpSp>
        <p:nvGrpSpPr>
          <p:cNvPr id="65" name="Group 5">
            <a:extLst>
              <a:ext uri="{FF2B5EF4-FFF2-40B4-BE49-F238E27FC236}">
                <a16:creationId xmlns:a16="http://schemas.microsoft.com/office/drawing/2014/main" id="{78AF5F9A-F893-D897-0E78-2B35A5B400BB}"/>
              </a:ext>
            </a:extLst>
          </p:cNvPr>
          <p:cNvGrpSpPr>
            <a:grpSpLocks/>
          </p:cNvGrpSpPr>
          <p:nvPr/>
        </p:nvGrpSpPr>
        <p:grpSpPr>
          <a:xfrm>
            <a:off x="4421770" y="4580385"/>
            <a:ext cx="484940" cy="541992"/>
            <a:chOff x="1055688" y="2171419"/>
            <a:chExt cx="500731" cy="497425"/>
          </a:xfrm>
          <a:solidFill>
            <a:srgbClr val="62A27F"/>
          </a:solidFill>
        </p:grpSpPr>
        <p:sp>
          <p:nvSpPr>
            <p:cNvPr id="66" name="Freeform 38">
              <a:extLst>
                <a:ext uri="{FF2B5EF4-FFF2-40B4-BE49-F238E27FC236}">
                  <a16:creationId xmlns:a16="http://schemas.microsoft.com/office/drawing/2014/main" id="{50B3123D-4062-D0C5-897A-42CD8BAD3E81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2A27F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7" name="Freeform 39">
              <a:extLst>
                <a:ext uri="{FF2B5EF4-FFF2-40B4-BE49-F238E27FC236}">
                  <a16:creationId xmlns:a16="http://schemas.microsoft.com/office/drawing/2014/main" id="{60B4575F-5EAC-77E1-139F-92E4926DCECC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546B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t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8</a:t>
              </a:r>
            </a:p>
          </p:txBody>
        </p:sp>
      </p:grpSp>
      <p:grpSp>
        <p:nvGrpSpPr>
          <p:cNvPr id="68" name="Group 6">
            <a:extLst>
              <a:ext uri="{FF2B5EF4-FFF2-40B4-BE49-F238E27FC236}">
                <a16:creationId xmlns:a16="http://schemas.microsoft.com/office/drawing/2014/main" id="{800D9E05-2D44-1E56-C0B0-6013EFC699B3}"/>
              </a:ext>
            </a:extLst>
          </p:cNvPr>
          <p:cNvGrpSpPr>
            <a:grpSpLocks/>
          </p:cNvGrpSpPr>
          <p:nvPr/>
        </p:nvGrpSpPr>
        <p:grpSpPr>
          <a:xfrm>
            <a:off x="7918656" y="4580385"/>
            <a:ext cx="484940" cy="541992"/>
            <a:chOff x="1055688" y="2171419"/>
            <a:chExt cx="500731" cy="497425"/>
          </a:xfrm>
          <a:solidFill>
            <a:srgbClr val="B63628"/>
          </a:solidFill>
        </p:grpSpPr>
        <p:sp>
          <p:nvSpPr>
            <p:cNvPr id="69" name="Freeform 41">
              <a:extLst>
                <a:ext uri="{FF2B5EF4-FFF2-40B4-BE49-F238E27FC236}">
                  <a16:creationId xmlns:a16="http://schemas.microsoft.com/office/drawing/2014/main" id="{87EC94A8-F324-8DC7-D992-C9AFF11DE4C5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63628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0" name="Freeform 42">
              <a:extLst>
                <a:ext uri="{FF2B5EF4-FFF2-40B4-BE49-F238E27FC236}">
                  <a16:creationId xmlns:a16="http://schemas.microsoft.com/office/drawing/2014/main" id="{B9BBA6FB-DF50-199B-C4EA-48F2D7A5A6F1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63628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t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9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10964E56-C1E4-8ABD-F9B7-9081E150B44F}"/>
              </a:ext>
            </a:extLst>
          </p:cNvPr>
          <p:cNvGrpSpPr/>
          <p:nvPr/>
        </p:nvGrpSpPr>
        <p:grpSpPr>
          <a:xfrm>
            <a:off x="0" y="94118"/>
            <a:ext cx="3837786" cy="738158"/>
            <a:chOff x="7259051" y="2848211"/>
            <a:chExt cx="3837786" cy="738158"/>
          </a:xfrm>
        </p:grpSpPr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7E1EBFBF-BAFE-0FCF-0E81-FB7ACB7AA45E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Drawbacks of distance relay</a:t>
              </a:r>
            </a:p>
          </p:txBody>
        </p:sp>
        <p:sp>
          <p:nvSpPr>
            <p:cNvPr id="73" name="Oval 72" descr="Badge 3 with solid fill">
              <a:extLst>
                <a:ext uri="{FF2B5EF4-FFF2-40B4-BE49-F238E27FC236}">
                  <a16:creationId xmlns:a16="http://schemas.microsoft.com/office/drawing/2014/main" id="{51DD2A71-034A-F485-276D-731B548477E6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B4AA572B-AFD1-AE90-4FCD-51475141C85C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</a:t>
              </a: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5DB2F927-6523-449B-076F-9136607583DE}"/>
              </a:ext>
            </a:extLst>
          </p:cNvPr>
          <p:cNvGrpSpPr/>
          <p:nvPr/>
        </p:nvGrpSpPr>
        <p:grpSpPr>
          <a:xfrm>
            <a:off x="12845380" y="5079951"/>
            <a:ext cx="3745880" cy="738158"/>
            <a:chOff x="7350957" y="2848211"/>
            <a:chExt cx="3745880" cy="738158"/>
          </a:xfrm>
        </p:grpSpPr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10BCB4D5-723B-17B8-7F37-4E6E6586FD46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ystem under study</a:t>
              </a:r>
            </a:p>
          </p:txBody>
        </p:sp>
        <p:sp>
          <p:nvSpPr>
            <p:cNvPr id="77" name="Oval 76" descr="Badge 3 with solid fill">
              <a:extLst>
                <a:ext uri="{FF2B5EF4-FFF2-40B4-BE49-F238E27FC236}">
                  <a16:creationId xmlns:a16="http://schemas.microsoft.com/office/drawing/2014/main" id="{F61EA359-9708-0A50-DD79-8E23149B4F38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</p:grpSp>
    </p:spTree>
    <p:extLst>
      <p:ext uri="{BB962C8B-B14F-4D97-AF65-F5344CB8AC3E}">
        <p14:creationId xmlns:p14="http://schemas.microsoft.com/office/powerpoint/2010/main" val="30923766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5A526195-CCC5-55BA-C7C7-5CA69F69DD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09" r="21809" b="8413"/>
          <a:stretch/>
        </p:blipFill>
        <p:spPr>
          <a:xfrm>
            <a:off x="0" y="0"/>
            <a:ext cx="11869210" cy="5471886"/>
          </a:xfrm>
        </p:spPr>
      </p:pic>
      <p:sp>
        <p:nvSpPr>
          <p:cNvPr id="9" name="Scroll: Vertical 8">
            <a:extLst>
              <a:ext uri="{FF2B5EF4-FFF2-40B4-BE49-F238E27FC236}">
                <a16:creationId xmlns:a16="http://schemas.microsoft.com/office/drawing/2014/main" id="{720238E8-9905-7B7B-E859-12177900A4FE}"/>
              </a:ext>
            </a:extLst>
          </p:cNvPr>
          <p:cNvSpPr/>
          <p:nvPr/>
        </p:nvSpPr>
        <p:spPr>
          <a:xfrm>
            <a:off x="7264399" y="5567022"/>
            <a:ext cx="4604811" cy="1240178"/>
          </a:xfrm>
          <a:prstGeom prst="vertic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E5AB927-8B56-C36B-54D1-2C61840D95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4671" y="5761524"/>
            <a:ext cx="4114815" cy="918676"/>
          </a:xfrm>
          <a:prstGeom prst="rect">
            <a:avLst/>
          </a:prstGeom>
        </p:spPr>
      </p:pic>
      <p:sp>
        <p:nvSpPr>
          <p:cNvPr id="13" name="Scroll: Vertical 12">
            <a:extLst>
              <a:ext uri="{FF2B5EF4-FFF2-40B4-BE49-F238E27FC236}">
                <a16:creationId xmlns:a16="http://schemas.microsoft.com/office/drawing/2014/main" id="{732371A3-3AC3-CCC7-20B5-B148808AD9B5}"/>
              </a:ext>
            </a:extLst>
          </p:cNvPr>
          <p:cNvSpPr/>
          <p:nvPr/>
        </p:nvSpPr>
        <p:spPr>
          <a:xfrm>
            <a:off x="1727200" y="5567022"/>
            <a:ext cx="4238171" cy="1168400"/>
          </a:xfrm>
          <a:prstGeom prst="vertic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3BADFB3-B254-50A5-7C28-2A3403E9CB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412" y="5761524"/>
            <a:ext cx="3736245" cy="918676"/>
          </a:xfrm>
          <a:prstGeom prst="rect">
            <a:avLst/>
          </a:prstGeom>
        </p:spPr>
      </p:pic>
      <p:sp>
        <p:nvSpPr>
          <p:cNvPr id="42" name="Arrow: Curved Left 41">
            <a:extLst>
              <a:ext uri="{FF2B5EF4-FFF2-40B4-BE49-F238E27FC236}">
                <a16:creationId xmlns:a16="http://schemas.microsoft.com/office/drawing/2014/main" id="{8857D796-F40B-FA1F-CAB6-3AA4112B8FD5}"/>
              </a:ext>
            </a:extLst>
          </p:cNvPr>
          <p:cNvSpPr/>
          <p:nvPr/>
        </p:nvSpPr>
        <p:spPr>
          <a:xfrm rot="20987899">
            <a:off x="11327899" y="2321750"/>
            <a:ext cx="683172" cy="3987689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Arrow: Curved Left 42">
            <a:extLst>
              <a:ext uri="{FF2B5EF4-FFF2-40B4-BE49-F238E27FC236}">
                <a16:creationId xmlns:a16="http://schemas.microsoft.com/office/drawing/2014/main" id="{A4E71B43-2487-9C2D-81EF-92712570FB42}"/>
              </a:ext>
            </a:extLst>
          </p:cNvPr>
          <p:cNvSpPr/>
          <p:nvPr/>
        </p:nvSpPr>
        <p:spPr>
          <a:xfrm rot="2963882">
            <a:off x="6717744" y="4339786"/>
            <a:ext cx="538689" cy="2803142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63085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42" grpId="0" animBg="1"/>
      <p:bldP spid="43" grpId="0" animBg="1"/>
    </p:bldLst>
  </p:timing>
</p:sld>
</file>

<file path=ppt/slides/slide17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iagram&#10;&#10;Description automatically generated">
            <a:extLst>
              <a:ext uri="{FF2B5EF4-FFF2-40B4-BE49-F238E27FC236}">
                <a16:creationId xmlns:a16="http://schemas.microsoft.com/office/drawing/2014/main" id="{FE34469E-CCED-4774-DFD5-2FCFB4E71D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6127" y="1769742"/>
            <a:ext cx="7233505" cy="3318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393522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3BD45DA-ABBC-8708-854D-4A85C9D2179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45" b="6959"/>
          <a:stretch/>
        </p:blipFill>
        <p:spPr>
          <a:xfrm>
            <a:off x="-1" y="-14152"/>
            <a:ext cx="12189329" cy="4963886"/>
          </a:xfrm>
        </p:spPr>
      </p:pic>
      <p:sp>
        <p:nvSpPr>
          <p:cNvPr id="4" name="Scroll: Vertical 3">
            <a:extLst>
              <a:ext uri="{FF2B5EF4-FFF2-40B4-BE49-F238E27FC236}">
                <a16:creationId xmlns:a16="http://schemas.microsoft.com/office/drawing/2014/main" id="{E96D8FB7-B7A3-6F4C-2B45-9E786A22DE7F}"/>
              </a:ext>
            </a:extLst>
          </p:cNvPr>
          <p:cNvSpPr/>
          <p:nvPr/>
        </p:nvSpPr>
        <p:spPr>
          <a:xfrm>
            <a:off x="5668580" y="5094514"/>
            <a:ext cx="6520749" cy="1712686"/>
          </a:xfrm>
          <a:prstGeom prst="verticalScroll">
            <a:avLst>
              <a:gd name="adj" fmla="val 1419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croll: Vertical 6">
            <a:extLst>
              <a:ext uri="{FF2B5EF4-FFF2-40B4-BE49-F238E27FC236}">
                <a16:creationId xmlns:a16="http://schemas.microsoft.com/office/drawing/2014/main" id="{0D67A6CB-B32B-FE90-DB09-160F448943A7}"/>
              </a:ext>
            </a:extLst>
          </p:cNvPr>
          <p:cNvSpPr/>
          <p:nvPr/>
        </p:nvSpPr>
        <p:spPr>
          <a:xfrm>
            <a:off x="0" y="5076140"/>
            <a:ext cx="5509633" cy="1712686"/>
          </a:xfrm>
          <a:prstGeom prst="verticalScroll">
            <a:avLst>
              <a:gd name="adj" fmla="val 1589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8202DB1-AC81-7B6C-FC80-00113E8A8F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3934" y="5365404"/>
            <a:ext cx="5875969" cy="13554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BCF83C2-012F-342A-189D-B4E2326372D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892"/>
          <a:stretch/>
        </p:blipFill>
        <p:spPr>
          <a:xfrm>
            <a:off x="454301" y="5418645"/>
            <a:ext cx="4601029" cy="1248954"/>
          </a:xfrm>
          <a:prstGeom prst="rect">
            <a:avLst/>
          </a:prstGeom>
        </p:spPr>
      </p:pic>
      <p:sp>
        <p:nvSpPr>
          <p:cNvPr id="29" name="Arrow: Curved Left 28">
            <a:extLst>
              <a:ext uri="{FF2B5EF4-FFF2-40B4-BE49-F238E27FC236}">
                <a16:creationId xmlns:a16="http://schemas.microsoft.com/office/drawing/2014/main" id="{6E6486D5-26B0-9DDD-B0FD-BC4C1DD47C40}"/>
              </a:ext>
            </a:extLst>
          </p:cNvPr>
          <p:cNvSpPr/>
          <p:nvPr/>
        </p:nvSpPr>
        <p:spPr>
          <a:xfrm rot="1106616" flipH="1">
            <a:off x="6068516" y="2616185"/>
            <a:ext cx="967224" cy="2685305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Arrow: Curved Left 29">
            <a:extLst>
              <a:ext uri="{FF2B5EF4-FFF2-40B4-BE49-F238E27FC236}">
                <a16:creationId xmlns:a16="http://schemas.microsoft.com/office/drawing/2014/main" id="{CD8EE23D-CB86-44CC-D96C-F9960C680988}"/>
              </a:ext>
            </a:extLst>
          </p:cNvPr>
          <p:cNvSpPr/>
          <p:nvPr/>
        </p:nvSpPr>
        <p:spPr>
          <a:xfrm rot="19305506">
            <a:off x="2137604" y="1361075"/>
            <a:ext cx="1028279" cy="4037042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75847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29" grpId="0" animBg="1"/>
      <p:bldP spid="30" grpId="0" animBg="1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5D1ED20-D451-C25E-DEEA-1FB4465A19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" t="19879" r="9849" b="16604"/>
          <a:stretch/>
        </p:blipFill>
        <p:spPr>
          <a:xfrm>
            <a:off x="0" y="0"/>
            <a:ext cx="12192000" cy="4244617"/>
          </a:xfrm>
        </p:spPr>
      </p:pic>
      <p:sp>
        <p:nvSpPr>
          <p:cNvPr id="4" name="Scroll: Vertical 3">
            <a:extLst>
              <a:ext uri="{FF2B5EF4-FFF2-40B4-BE49-F238E27FC236}">
                <a16:creationId xmlns:a16="http://schemas.microsoft.com/office/drawing/2014/main" id="{146B7266-DF41-326C-C090-C2E2B10AC44F}"/>
              </a:ext>
            </a:extLst>
          </p:cNvPr>
          <p:cNvSpPr/>
          <p:nvPr/>
        </p:nvSpPr>
        <p:spPr>
          <a:xfrm>
            <a:off x="4486770" y="4244617"/>
            <a:ext cx="6261495" cy="2562583"/>
          </a:xfrm>
          <a:prstGeom prst="verticalScroll">
            <a:avLst>
              <a:gd name="adj" fmla="val 1419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croll: Vertical 5">
            <a:extLst>
              <a:ext uri="{FF2B5EF4-FFF2-40B4-BE49-F238E27FC236}">
                <a16:creationId xmlns:a16="http://schemas.microsoft.com/office/drawing/2014/main" id="{477A457C-481E-F097-DF23-5D296BAAF001}"/>
              </a:ext>
            </a:extLst>
          </p:cNvPr>
          <p:cNvSpPr/>
          <p:nvPr/>
        </p:nvSpPr>
        <p:spPr>
          <a:xfrm>
            <a:off x="571855" y="4244617"/>
            <a:ext cx="2868032" cy="2562583"/>
          </a:xfrm>
          <a:prstGeom prst="verticalScroll">
            <a:avLst>
              <a:gd name="adj" fmla="val 1165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ADB58AB-4180-5284-A435-978ECA9385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455" y="4669565"/>
            <a:ext cx="1970431" cy="205508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5E3BB7F-ECAE-EAF8-B5D5-25A4EEE7ED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9277" y="4669565"/>
            <a:ext cx="4696480" cy="2013544"/>
          </a:xfrm>
          <a:prstGeom prst="rect">
            <a:avLst/>
          </a:prstGeom>
        </p:spPr>
      </p:pic>
      <p:sp>
        <p:nvSpPr>
          <p:cNvPr id="12" name="Arrow: Curved Left 11">
            <a:extLst>
              <a:ext uri="{FF2B5EF4-FFF2-40B4-BE49-F238E27FC236}">
                <a16:creationId xmlns:a16="http://schemas.microsoft.com/office/drawing/2014/main" id="{12470B1E-6EE8-BEEE-D139-34434A56D747}"/>
              </a:ext>
            </a:extLst>
          </p:cNvPr>
          <p:cNvSpPr/>
          <p:nvPr/>
        </p:nvSpPr>
        <p:spPr>
          <a:xfrm rot="1693710">
            <a:off x="10675473" y="3860996"/>
            <a:ext cx="665969" cy="208592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Arrow: Curved Left 12">
            <a:extLst>
              <a:ext uri="{FF2B5EF4-FFF2-40B4-BE49-F238E27FC236}">
                <a16:creationId xmlns:a16="http://schemas.microsoft.com/office/drawing/2014/main" id="{FEA42B41-9574-251A-6ED8-6563A4C6E885}"/>
              </a:ext>
            </a:extLst>
          </p:cNvPr>
          <p:cNvSpPr/>
          <p:nvPr/>
        </p:nvSpPr>
        <p:spPr>
          <a:xfrm rot="20060956">
            <a:off x="1184823" y="1373524"/>
            <a:ext cx="1340069" cy="4101843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34368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2" grpId="0" animBg="1"/>
      <p:bldP spid="13" grpId="0" animBg="1"/>
    </p:bldLst>
  </p:timing>
</p:sld>
</file>

<file path=ppt/slides/slide17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E73A762-3019-49FD-80AD-850C4F96E4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7054" y="6227650"/>
            <a:ext cx="8520815" cy="27818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6B7661A-E09D-9EC3-00B4-6951D64DCDF3}"/>
              </a:ext>
            </a:extLst>
          </p:cNvPr>
          <p:cNvSpPr/>
          <p:nvPr/>
        </p:nvSpPr>
        <p:spPr>
          <a:xfrm>
            <a:off x="1055689" y="4342197"/>
            <a:ext cx="10080625" cy="657227"/>
          </a:xfrm>
          <a:prstGeom prst="rect">
            <a:avLst/>
          </a:prstGeom>
          <a:ln>
            <a:noFill/>
          </a:ln>
        </p:spPr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B67771-8849-4D40-3E73-B458BC8EE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759009"/>
              </p:ext>
            </p:extLst>
          </p:nvPr>
        </p:nvGraphicFramePr>
        <p:xfrm>
          <a:off x="754715" y="163976"/>
          <a:ext cx="101504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6810429" imgH="200126" progId="Excel.Sheet.12">
                  <p:embed/>
                </p:oleObj>
              </mc:Choice>
              <mc:Fallback>
                <p:oleObj name="Worksheet" r:id="rId4" imgW="6810429" imgH="20012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715" y="163976"/>
                        <a:ext cx="10150475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1A29E947-F378-2728-DD73-1CDB04FE5F2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t="4736" r="8684" b="5264"/>
          <a:stretch/>
        </p:blipFill>
        <p:spPr bwMode="auto">
          <a:xfrm>
            <a:off x="6415857" y="578209"/>
            <a:ext cx="5418222" cy="564944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Picture 20" descr="Diagram, schematic&#10;&#10;Description automatically generated">
            <a:extLst>
              <a:ext uri="{FF2B5EF4-FFF2-40B4-BE49-F238E27FC236}">
                <a16:creationId xmlns:a16="http://schemas.microsoft.com/office/drawing/2014/main" id="{58BC62EF-EB13-2ECF-4F18-09DF8533106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86" y="1662382"/>
            <a:ext cx="5832390" cy="3280720"/>
          </a:xfrm>
          <a:prstGeom prst="rect">
            <a:avLst/>
          </a:prstGeom>
        </p:spPr>
      </p:pic>
      <p:sp>
        <p:nvSpPr>
          <p:cNvPr id="22" name="Flowchart: Connector 21">
            <a:extLst>
              <a:ext uri="{FF2B5EF4-FFF2-40B4-BE49-F238E27FC236}">
                <a16:creationId xmlns:a16="http://schemas.microsoft.com/office/drawing/2014/main" id="{D02D805B-C5F1-C225-A070-89DE83468904}"/>
              </a:ext>
            </a:extLst>
          </p:cNvPr>
          <p:cNvSpPr/>
          <p:nvPr/>
        </p:nvSpPr>
        <p:spPr>
          <a:xfrm rot="5400000">
            <a:off x="2882208" y="2833184"/>
            <a:ext cx="553346" cy="939117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71B593C6-9745-5299-9A01-9B46BDB94C59}"/>
              </a:ext>
            </a:extLst>
          </p:cNvPr>
          <p:cNvSpPr/>
          <p:nvPr/>
        </p:nvSpPr>
        <p:spPr>
          <a:xfrm>
            <a:off x="4081670" y="1549582"/>
            <a:ext cx="675625" cy="980225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Flowchart: Connector 23">
            <a:extLst>
              <a:ext uri="{FF2B5EF4-FFF2-40B4-BE49-F238E27FC236}">
                <a16:creationId xmlns:a16="http://schemas.microsoft.com/office/drawing/2014/main" id="{F9FC4AE1-4E6B-A255-B768-BF65EAAC8FD2}"/>
              </a:ext>
            </a:extLst>
          </p:cNvPr>
          <p:cNvSpPr/>
          <p:nvPr/>
        </p:nvSpPr>
        <p:spPr>
          <a:xfrm>
            <a:off x="1626566" y="1549581"/>
            <a:ext cx="578757" cy="980225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0119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AEF3FDA-4A14-F0B0-3052-47D72808A10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8" t="29537" r="1293" b="15160"/>
          <a:stretch/>
        </p:blipFill>
        <p:spPr>
          <a:xfrm>
            <a:off x="0" y="-599088"/>
            <a:ext cx="12192000" cy="4477406"/>
          </a:xfrm>
        </p:spPr>
      </p:pic>
      <p:sp>
        <p:nvSpPr>
          <p:cNvPr id="3" name="Scroll: Vertical 2">
            <a:extLst>
              <a:ext uri="{FF2B5EF4-FFF2-40B4-BE49-F238E27FC236}">
                <a16:creationId xmlns:a16="http://schemas.microsoft.com/office/drawing/2014/main" id="{43295A2C-DC3C-95CA-5192-4FAC01E31B2B}"/>
              </a:ext>
            </a:extLst>
          </p:cNvPr>
          <p:cNvSpPr/>
          <p:nvPr/>
        </p:nvSpPr>
        <p:spPr>
          <a:xfrm>
            <a:off x="4934607" y="3878318"/>
            <a:ext cx="6716110" cy="2979682"/>
          </a:xfrm>
          <a:prstGeom prst="vertic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042165-79F8-ABC6-A7E9-53A6E3B1CE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8745" y="4303986"/>
            <a:ext cx="5927834" cy="2554014"/>
          </a:xfrm>
          <a:prstGeom prst="rect">
            <a:avLst/>
          </a:prstGeom>
        </p:spPr>
      </p:pic>
      <p:sp>
        <p:nvSpPr>
          <p:cNvPr id="7" name="Scroll: Vertical 6">
            <a:extLst>
              <a:ext uri="{FF2B5EF4-FFF2-40B4-BE49-F238E27FC236}">
                <a16:creationId xmlns:a16="http://schemas.microsoft.com/office/drawing/2014/main" id="{FD5E70A0-D5BA-0355-2047-B2C23CEB056E}"/>
              </a:ext>
            </a:extLst>
          </p:cNvPr>
          <p:cNvSpPr/>
          <p:nvPr/>
        </p:nvSpPr>
        <p:spPr>
          <a:xfrm>
            <a:off x="541282" y="4004441"/>
            <a:ext cx="3852041" cy="2632842"/>
          </a:xfrm>
          <a:prstGeom prst="vertic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FD2C68C-85B5-1EA9-6D6F-4FC52327F7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1170" y="4426857"/>
            <a:ext cx="2914143" cy="2157374"/>
          </a:xfrm>
          <a:prstGeom prst="rect">
            <a:avLst/>
          </a:prstGeom>
        </p:spPr>
      </p:pic>
      <p:sp>
        <p:nvSpPr>
          <p:cNvPr id="10" name="Arrow: Curved Left 9">
            <a:extLst>
              <a:ext uri="{FF2B5EF4-FFF2-40B4-BE49-F238E27FC236}">
                <a16:creationId xmlns:a16="http://schemas.microsoft.com/office/drawing/2014/main" id="{3CF9EFE1-BD34-6B4A-CB80-26D519784052}"/>
              </a:ext>
            </a:extLst>
          </p:cNvPr>
          <p:cNvSpPr/>
          <p:nvPr/>
        </p:nvSpPr>
        <p:spPr>
          <a:xfrm rot="20985815">
            <a:off x="7843385" y="1371712"/>
            <a:ext cx="898555" cy="287531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Arrow: Curved Left 11">
            <a:extLst>
              <a:ext uri="{FF2B5EF4-FFF2-40B4-BE49-F238E27FC236}">
                <a16:creationId xmlns:a16="http://schemas.microsoft.com/office/drawing/2014/main" id="{10E3AD7E-FA0B-7FE4-3A1B-79AA1B6C809D}"/>
              </a:ext>
            </a:extLst>
          </p:cNvPr>
          <p:cNvSpPr/>
          <p:nvPr/>
        </p:nvSpPr>
        <p:spPr>
          <a:xfrm rot="19781358">
            <a:off x="1824887" y="1310114"/>
            <a:ext cx="898555" cy="287531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9564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10" grpId="0" animBg="1"/>
      <p:bldP spid="12" grpId="0" animBg="1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5DC9D2B9-50BE-6C61-32F7-C6D3F8C85E5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45" t="27712" r="32642" b="24131"/>
          <a:stretch/>
        </p:blipFill>
        <p:spPr>
          <a:xfrm>
            <a:off x="0" y="0"/>
            <a:ext cx="6972993" cy="5225143"/>
          </a:xfrm>
        </p:spPr>
      </p:pic>
      <p:pic>
        <p:nvPicPr>
          <p:cNvPr id="6" name="Content Placeholder 4">
            <a:extLst>
              <a:ext uri="{FF2B5EF4-FFF2-40B4-BE49-F238E27FC236}">
                <a16:creationId xmlns:a16="http://schemas.microsoft.com/office/drawing/2014/main" id="{922CEE32-A1A6-A803-B8F3-A864D534493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83" t="23526" r="22819" b="17971"/>
          <a:stretch/>
        </p:blipFill>
        <p:spPr>
          <a:xfrm>
            <a:off x="6972992" y="1"/>
            <a:ext cx="5219007" cy="4165600"/>
          </a:xfrm>
          <a:prstGeom prst="rect">
            <a:avLst/>
          </a:prstGeom>
        </p:spPr>
      </p:pic>
      <p:sp>
        <p:nvSpPr>
          <p:cNvPr id="7" name="Scroll: Vertical 6">
            <a:extLst>
              <a:ext uri="{FF2B5EF4-FFF2-40B4-BE49-F238E27FC236}">
                <a16:creationId xmlns:a16="http://schemas.microsoft.com/office/drawing/2014/main" id="{676AEED7-AE09-6C02-426F-4B3B92C7E4A3}"/>
              </a:ext>
            </a:extLst>
          </p:cNvPr>
          <p:cNvSpPr/>
          <p:nvPr/>
        </p:nvSpPr>
        <p:spPr>
          <a:xfrm>
            <a:off x="6662057" y="4296229"/>
            <a:ext cx="5529943" cy="2561771"/>
          </a:xfrm>
          <a:prstGeom prst="vertic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8D20F3-76B0-5190-6985-52C86CABCC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7486" y="4717144"/>
            <a:ext cx="4717143" cy="20319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6D8E7E1-1545-D8E2-776E-02403CC90E84}"/>
              </a:ext>
            </a:extLst>
          </p:cNvPr>
          <p:cNvSpPr txBox="1"/>
          <p:nvPr/>
        </p:nvSpPr>
        <p:spPr>
          <a:xfrm>
            <a:off x="1696222" y="5122838"/>
            <a:ext cx="6574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liding DFT for N =800</a:t>
            </a:r>
          </a:p>
        </p:txBody>
      </p:sp>
      <p:sp>
        <p:nvSpPr>
          <p:cNvPr id="10" name="Arrow: Curved Left 9">
            <a:extLst>
              <a:ext uri="{FF2B5EF4-FFF2-40B4-BE49-F238E27FC236}">
                <a16:creationId xmlns:a16="http://schemas.microsoft.com/office/drawing/2014/main" id="{A528040A-DF61-DCA9-F817-547D9157FD1D}"/>
              </a:ext>
            </a:extLst>
          </p:cNvPr>
          <p:cNvSpPr/>
          <p:nvPr/>
        </p:nvSpPr>
        <p:spPr>
          <a:xfrm>
            <a:off x="11414235" y="2648607"/>
            <a:ext cx="599090" cy="1937909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10048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F866B68-CAD2-2094-C8C9-5B7BA862DAD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3" t="14004" r="28513" b="9012"/>
          <a:stretch/>
        </p:blipFill>
        <p:spPr>
          <a:xfrm>
            <a:off x="0" y="0"/>
            <a:ext cx="12192000" cy="6353503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8EAD90-AB83-E2B9-CBD0-C9045246936B}"/>
              </a:ext>
            </a:extLst>
          </p:cNvPr>
          <p:cNvSpPr txBox="1"/>
          <p:nvPr/>
        </p:nvSpPr>
        <p:spPr>
          <a:xfrm>
            <a:off x="0" y="6416566"/>
            <a:ext cx="11776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asor amplitude and its phase angle vs time plot</a:t>
            </a:r>
          </a:p>
        </p:txBody>
      </p:sp>
      <p:pic>
        <p:nvPicPr>
          <p:cNvPr id="6" name="Content Placeholder 4">
            <a:extLst>
              <a:ext uri="{FF2B5EF4-FFF2-40B4-BE49-F238E27FC236}">
                <a16:creationId xmlns:a16="http://schemas.microsoft.com/office/drawing/2014/main" id="{41D12FC5-AB7A-F8CE-C2E2-3F1A12D0096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3" t="17832" r="29273" b="58595"/>
          <a:stretch/>
        </p:blipFill>
        <p:spPr>
          <a:xfrm>
            <a:off x="899160" y="304800"/>
            <a:ext cx="11094720" cy="1834896"/>
          </a:xfrm>
          <a:prstGeom prst="rect">
            <a:avLst/>
          </a:prstGeom>
        </p:spPr>
      </p:pic>
      <p:pic>
        <p:nvPicPr>
          <p:cNvPr id="7" name="Content Placeholder 4">
            <a:extLst>
              <a:ext uri="{FF2B5EF4-FFF2-40B4-BE49-F238E27FC236}">
                <a16:creationId xmlns:a16="http://schemas.microsoft.com/office/drawing/2014/main" id="{077D2439-971B-9753-EA97-5E29E21D6BC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6" t="56641" r="30357" b="18690"/>
          <a:stretch/>
        </p:blipFill>
        <p:spPr>
          <a:xfrm>
            <a:off x="762526" y="3504675"/>
            <a:ext cx="11231354" cy="192024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C0A2B86-34F6-B9E6-9F4F-413FD21D9756}"/>
                  </a:ext>
                </a:extLst>
              </p14:cNvPr>
              <p14:cNvContentPartPr/>
              <p14:nvPr/>
            </p14:nvContentPartPr>
            <p14:xfrm>
              <a:off x="11350020" y="2180620"/>
              <a:ext cx="270360" cy="774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C0A2B86-34F6-B9E6-9F4F-413FD21D975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87380" y="2117620"/>
                <a:ext cx="396000" cy="203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9452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21">
            <a:extLst>
              <a:ext uri="{FF2B5EF4-FFF2-40B4-BE49-F238E27FC236}">
                <a16:creationId xmlns:a16="http://schemas.microsoft.com/office/drawing/2014/main" id="{0AF36832-02BF-8F34-72E2-4BB15AE87605}"/>
              </a:ext>
            </a:extLst>
          </p:cNvPr>
          <p:cNvSpPr/>
          <p:nvPr/>
        </p:nvSpPr>
        <p:spPr>
          <a:xfrm>
            <a:off x="5942841" y="2000481"/>
            <a:ext cx="2612846" cy="744186"/>
          </a:xfrm>
          <a:prstGeom prst="homePlate">
            <a:avLst>
              <a:gd name="adj" fmla="val 47674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Pentagon 22">
            <a:extLst>
              <a:ext uri="{FF2B5EF4-FFF2-40B4-BE49-F238E27FC236}">
                <a16:creationId xmlns:a16="http://schemas.microsoft.com/office/drawing/2014/main" id="{AEF42895-28B2-0D1E-AC4D-978F14D9F32B}"/>
              </a:ext>
            </a:extLst>
          </p:cNvPr>
          <p:cNvSpPr/>
          <p:nvPr/>
        </p:nvSpPr>
        <p:spPr>
          <a:xfrm flipH="1">
            <a:off x="3419997" y="2763204"/>
            <a:ext cx="2522845" cy="744186"/>
          </a:xfrm>
          <a:prstGeom prst="homePlate">
            <a:avLst>
              <a:gd name="adj" fmla="val 47674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Pentagon 23">
            <a:extLst>
              <a:ext uri="{FF2B5EF4-FFF2-40B4-BE49-F238E27FC236}">
                <a16:creationId xmlns:a16="http://schemas.microsoft.com/office/drawing/2014/main" id="{15717153-66CC-A647-D964-8A32798EA3CB}"/>
              </a:ext>
            </a:extLst>
          </p:cNvPr>
          <p:cNvSpPr/>
          <p:nvPr/>
        </p:nvSpPr>
        <p:spPr>
          <a:xfrm>
            <a:off x="5942841" y="3525927"/>
            <a:ext cx="2339069" cy="744186"/>
          </a:xfrm>
          <a:prstGeom prst="homePlate">
            <a:avLst>
              <a:gd name="adj" fmla="val 47674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Pentagon 24">
            <a:extLst>
              <a:ext uri="{FF2B5EF4-FFF2-40B4-BE49-F238E27FC236}">
                <a16:creationId xmlns:a16="http://schemas.microsoft.com/office/drawing/2014/main" id="{F03D7E1A-133C-AB2B-1F06-FB1E18549167}"/>
              </a:ext>
            </a:extLst>
          </p:cNvPr>
          <p:cNvSpPr/>
          <p:nvPr/>
        </p:nvSpPr>
        <p:spPr>
          <a:xfrm flipH="1">
            <a:off x="3626672" y="4288650"/>
            <a:ext cx="2316170" cy="744186"/>
          </a:xfrm>
          <a:prstGeom prst="homePlate">
            <a:avLst>
              <a:gd name="adj" fmla="val 47674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Pentagon 25">
            <a:extLst>
              <a:ext uri="{FF2B5EF4-FFF2-40B4-BE49-F238E27FC236}">
                <a16:creationId xmlns:a16="http://schemas.microsoft.com/office/drawing/2014/main" id="{798D5CFE-7499-BE19-4B86-2DB669F1E9B0}"/>
              </a:ext>
            </a:extLst>
          </p:cNvPr>
          <p:cNvSpPr/>
          <p:nvPr/>
        </p:nvSpPr>
        <p:spPr>
          <a:xfrm>
            <a:off x="5942842" y="5051372"/>
            <a:ext cx="2159500" cy="744186"/>
          </a:xfrm>
          <a:prstGeom prst="homePlate">
            <a:avLst>
              <a:gd name="adj" fmla="val 47674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itle 3">
            <a:extLst>
              <a:ext uri="{FF2B5EF4-FFF2-40B4-BE49-F238E27FC236}">
                <a16:creationId xmlns:a16="http://schemas.microsoft.com/office/drawing/2014/main" id="{98CD1D6D-0932-5BFF-F19C-5A4F6234E1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2529" y="362574"/>
            <a:ext cx="10080625" cy="626701"/>
          </a:xfrm>
        </p:spPr>
        <p:txBody>
          <a:bodyPr>
            <a:normAutofit fontScale="90000"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rovement in Current Version</a:t>
            </a:r>
          </a:p>
        </p:txBody>
      </p:sp>
      <p:sp>
        <p:nvSpPr>
          <p:cNvPr id="11" name="Can 1">
            <a:extLst>
              <a:ext uri="{FF2B5EF4-FFF2-40B4-BE49-F238E27FC236}">
                <a16:creationId xmlns:a16="http://schemas.microsoft.com/office/drawing/2014/main" id="{D47D9BC5-6363-6A34-B2CD-E2BE164F3A6B}"/>
              </a:ext>
            </a:extLst>
          </p:cNvPr>
          <p:cNvSpPr>
            <a:spLocks/>
          </p:cNvSpPr>
          <p:nvPr/>
        </p:nvSpPr>
        <p:spPr>
          <a:xfrm>
            <a:off x="5222842" y="4665473"/>
            <a:ext cx="1440000" cy="1440000"/>
          </a:xfrm>
          <a:prstGeom prst="can">
            <a:avLst>
              <a:gd name="adj" fmla="val 50000"/>
            </a:avLst>
          </a:prstGeom>
          <a:gradFill>
            <a:gsLst>
              <a:gs pos="50000">
                <a:schemeClr val="accent5"/>
              </a:gs>
              <a:gs pos="51000">
                <a:schemeClr val="accent5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Can 4">
            <a:extLst>
              <a:ext uri="{FF2B5EF4-FFF2-40B4-BE49-F238E27FC236}">
                <a16:creationId xmlns:a16="http://schemas.microsoft.com/office/drawing/2014/main" id="{AA6D5567-592B-A73F-F35A-5BBE85D5C800}"/>
              </a:ext>
            </a:extLst>
          </p:cNvPr>
          <p:cNvSpPr>
            <a:spLocks/>
          </p:cNvSpPr>
          <p:nvPr/>
        </p:nvSpPr>
        <p:spPr>
          <a:xfrm>
            <a:off x="5132842" y="3906539"/>
            <a:ext cx="1620000" cy="1440000"/>
          </a:xfrm>
          <a:prstGeom prst="can">
            <a:avLst>
              <a:gd name="adj" fmla="val 50000"/>
            </a:avLst>
          </a:prstGeom>
          <a:gradFill>
            <a:gsLst>
              <a:gs pos="50000">
                <a:schemeClr val="accent4"/>
              </a:gs>
              <a:gs pos="51000">
                <a:schemeClr val="accent4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Can 5">
            <a:extLst>
              <a:ext uri="{FF2B5EF4-FFF2-40B4-BE49-F238E27FC236}">
                <a16:creationId xmlns:a16="http://schemas.microsoft.com/office/drawing/2014/main" id="{1E105442-9D55-C41A-700F-EC366A2BD24F}"/>
              </a:ext>
            </a:extLst>
          </p:cNvPr>
          <p:cNvSpPr>
            <a:spLocks/>
          </p:cNvSpPr>
          <p:nvPr/>
        </p:nvSpPr>
        <p:spPr>
          <a:xfrm>
            <a:off x="5042842" y="3147603"/>
            <a:ext cx="1800000" cy="1440000"/>
          </a:xfrm>
          <a:prstGeom prst="can">
            <a:avLst>
              <a:gd name="adj" fmla="val 50000"/>
            </a:avLst>
          </a:prstGeom>
          <a:gradFill>
            <a:gsLst>
              <a:gs pos="50000">
                <a:schemeClr val="accent3"/>
              </a:gs>
              <a:gs pos="51000">
                <a:schemeClr val="accent3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Can 6">
            <a:extLst>
              <a:ext uri="{FF2B5EF4-FFF2-40B4-BE49-F238E27FC236}">
                <a16:creationId xmlns:a16="http://schemas.microsoft.com/office/drawing/2014/main" id="{64145C12-A3EE-96DB-3F1B-B319A95B519E}"/>
              </a:ext>
            </a:extLst>
          </p:cNvPr>
          <p:cNvSpPr>
            <a:spLocks/>
          </p:cNvSpPr>
          <p:nvPr/>
        </p:nvSpPr>
        <p:spPr>
          <a:xfrm>
            <a:off x="4952842" y="2388667"/>
            <a:ext cx="1980000" cy="1440000"/>
          </a:xfrm>
          <a:prstGeom prst="can">
            <a:avLst>
              <a:gd name="adj" fmla="val 50000"/>
            </a:avLst>
          </a:prstGeom>
          <a:gradFill>
            <a:gsLst>
              <a:gs pos="50000">
                <a:schemeClr val="accent2"/>
              </a:gs>
              <a:gs pos="51000">
                <a:schemeClr val="accent2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Can 7">
            <a:extLst>
              <a:ext uri="{FF2B5EF4-FFF2-40B4-BE49-F238E27FC236}">
                <a16:creationId xmlns:a16="http://schemas.microsoft.com/office/drawing/2014/main" id="{90455EAA-9BE4-ADCC-B248-AEDDDCFF73F6}"/>
              </a:ext>
            </a:extLst>
          </p:cNvPr>
          <p:cNvSpPr>
            <a:spLocks/>
          </p:cNvSpPr>
          <p:nvPr/>
        </p:nvSpPr>
        <p:spPr>
          <a:xfrm>
            <a:off x="4862842" y="1629731"/>
            <a:ext cx="2160000" cy="1440000"/>
          </a:xfrm>
          <a:prstGeom prst="can">
            <a:avLst>
              <a:gd name="adj" fmla="val 50000"/>
            </a:avLst>
          </a:prstGeom>
          <a:gradFill>
            <a:gsLst>
              <a:gs pos="50000">
                <a:schemeClr val="accent1"/>
              </a:gs>
              <a:gs pos="51000">
                <a:schemeClr val="accent1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271F9C-D7E7-783C-155C-6E03CCE58C7C}"/>
              </a:ext>
            </a:extLst>
          </p:cNvPr>
          <p:cNvSpPr txBox="1"/>
          <p:nvPr/>
        </p:nvSpPr>
        <p:spPr>
          <a:xfrm>
            <a:off x="8820668" y="2077248"/>
            <a:ext cx="2884298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Accelerate Matplot Lib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E322637-93FD-737C-8A01-9C57192FC399}"/>
              </a:ext>
            </a:extLst>
          </p:cNvPr>
          <p:cNvSpPr txBox="1"/>
          <p:nvPr/>
        </p:nvSpPr>
        <p:spPr>
          <a:xfrm>
            <a:off x="195740" y="2729613"/>
            <a:ext cx="3012839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Send Values as Integer Instead of String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C7F68EF-FCEF-1773-145A-05F6147427EC}"/>
              </a:ext>
            </a:extLst>
          </p:cNvPr>
          <p:cNvSpPr txBox="1"/>
          <p:nvPr/>
        </p:nvSpPr>
        <p:spPr>
          <a:xfrm>
            <a:off x="8528568" y="3541758"/>
            <a:ext cx="3329247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Make Use of Buffer Sizing Using Struct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E7F913C-3C6B-1AD6-B985-3F3F91F96093}"/>
              </a:ext>
            </a:extLst>
          </p:cNvPr>
          <p:cNvSpPr txBox="1"/>
          <p:nvPr/>
        </p:nvSpPr>
        <p:spPr>
          <a:xfrm>
            <a:off x="317158" y="4439725"/>
            <a:ext cx="3060436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b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Accelerate UDB Sending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0B2A6C1-5964-5BA8-3894-BC2469EB52F8}"/>
              </a:ext>
            </a:extLst>
          </p:cNvPr>
          <p:cNvSpPr txBox="1"/>
          <p:nvPr/>
        </p:nvSpPr>
        <p:spPr>
          <a:xfrm>
            <a:off x="8276269" y="5164455"/>
            <a:ext cx="2828192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Multi Processors + I2C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35" name="Freeform 45">
            <a:extLst>
              <a:ext uri="{FF2B5EF4-FFF2-40B4-BE49-F238E27FC236}">
                <a16:creationId xmlns:a16="http://schemas.microsoft.com/office/drawing/2014/main" id="{C7CD6C8C-B98A-D94E-9E5D-8B9C634B8D27}"/>
              </a:ext>
            </a:extLst>
          </p:cNvPr>
          <p:cNvSpPr>
            <a:spLocks noEditPoints="1"/>
          </p:cNvSpPr>
          <p:nvPr/>
        </p:nvSpPr>
        <p:spPr bwMode="auto">
          <a:xfrm>
            <a:off x="7694224" y="2164727"/>
            <a:ext cx="393763" cy="415694"/>
          </a:xfrm>
          <a:custGeom>
            <a:avLst/>
            <a:gdLst>
              <a:gd name="T0" fmla="*/ 0 w 395"/>
              <a:gd name="T1" fmla="*/ 303 h 417"/>
              <a:gd name="T2" fmla="*/ 86 w 395"/>
              <a:gd name="T3" fmla="*/ 303 h 417"/>
              <a:gd name="T4" fmla="*/ 86 w 395"/>
              <a:gd name="T5" fmla="*/ 417 h 417"/>
              <a:gd name="T6" fmla="*/ 0 w 395"/>
              <a:gd name="T7" fmla="*/ 417 h 417"/>
              <a:gd name="T8" fmla="*/ 0 w 395"/>
              <a:gd name="T9" fmla="*/ 303 h 417"/>
              <a:gd name="T10" fmla="*/ 156 w 395"/>
              <a:gd name="T11" fmla="*/ 417 h 417"/>
              <a:gd name="T12" fmla="*/ 241 w 395"/>
              <a:gd name="T13" fmla="*/ 417 h 417"/>
              <a:gd name="T14" fmla="*/ 241 w 395"/>
              <a:gd name="T15" fmla="*/ 247 h 417"/>
              <a:gd name="T16" fmla="*/ 156 w 395"/>
              <a:gd name="T17" fmla="*/ 247 h 417"/>
              <a:gd name="T18" fmla="*/ 156 w 395"/>
              <a:gd name="T19" fmla="*/ 417 h 417"/>
              <a:gd name="T20" fmla="*/ 310 w 395"/>
              <a:gd name="T21" fmla="*/ 152 h 417"/>
              <a:gd name="T22" fmla="*/ 310 w 395"/>
              <a:gd name="T23" fmla="*/ 417 h 417"/>
              <a:gd name="T24" fmla="*/ 395 w 395"/>
              <a:gd name="T25" fmla="*/ 417 h 417"/>
              <a:gd name="T26" fmla="*/ 395 w 395"/>
              <a:gd name="T27" fmla="*/ 152 h 417"/>
              <a:gd name="T28" fmla="*/ 310 w 395"/>
              <a:gd name="T29" fmla="*/ 152 h 417"/>
              <a:gd name="T30" fmla="*/ 319 w 395"/>
              <a:gd name="T31" fmla="*/ 62 h 417"/>
              <a:gd name="T32" fmla="*/ 338 w 395"/>
              <a:gd name="T33" fmla="*/ 83 h 417"/>
              <a:gd name="T34" fmla="*/ 360 w 395"/>
              <a:gd name="T35" fmla="*/ 0 h 417"/>
              <a:gd name="T36" fmla="*/ 279 w 395"/>
              <a:gd name="T37" fmla="*/ 22 h 417"/>
              <a:gd name="T38" fmla="*/ 298 w 395"/>
              <a:gd name="T39" fmla="*/ 43 h 417"/>
              <a:gd name="T40" fmla="*/ 190 w 395"/>
              <a:gd name="T41" fmla="*/ 152 h 417"/>
              <a:gd name="T42" fmla="*/ 119 w 395"/>
              <a:gd name="T43" fmla="*/ 83 h 417"/>
              <a:gd name="T44" fmla="*/ 12 w 395"/>
              <a:gd name="T45" fmla="*/ 190 h 417"/>
              <a:gd name="T46" fmla="*/ 34 w 395"/>
              <a:gd name="T47" fmla="*/ 209 h 417"/>
              <a:gd name="T48" fmla="*/ 119 w 395"/>
              <a:gd name="T49" fmla="*/ 123 h 417"/>
              <a:gd name="T50" fmla="*/ 190 w 395"/>
              <a:gd name="T51" fmla="*/ 192 h 417"/>
              <a:gd name="T52" fmla="*/ 319 w 395"/>
              <a:gd name="T53" fmla="*/ 62 h 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95" h="417">
                <a:moveTo>
                  <a:pt x="0" y="303"/>
                </a:moveTo>
                <a:lnTo>
                  <a:pt x="86" y="303"/>
                </a:lnTo>
                <a:lnTo>
                  <a:pt x="86" y="417"/>
                </a:lnTo>
                <a:lnTo>
                  <a:pt x="0" y="417"/>
                </a:lnTo>
                <a:lnTo>
                  <a:pt x="0" y="303"/>
                </a:lnTo>
                <a:close/>
                <a:moveTo>
                  <a:pt x="156" y="417"/>
                </a:moveTo>
                <a:lnTo>
                  <a:pt x="241" y="417"/>
                </a:lnTo>
                <a:lnTo>
                  <a:pt x="241" y="247"/>
                </a:lnTo>
                <a:lnTo>
                  <a:pt x="156" y="247"/>
                </a:lnTo>
                <a:lnTo>
                  <a:pt x="156" y="417"/>
                </a:lnTo>
                <a:close/>
                <a:moveTo>
                  <a:pt x="310" y="152"/>
                </a:moveTo>
                <a:lnTo>
                  <a:pt x="310" y="417"/>
                </a:lnTo>
                <a:lnTo>
                  <a:pt x="395" y="417"/>
                </a:lnTo>
                <a:lnTo>
                  <a:pt x="395" y="152"/>
                </a:lnTo>
                <a:lnTo>
                  <a:pt x="310" y="152"/>
                </a:lnTo>
                <a:close/>
                <a:moveTo>
                  <a:pt x="319" y="62"/>
                </a:moveTo>
                <a:lnTo>
                  <a:pt x="338" y="83"/>
                </a:lnTo>
                <a:lnTo>
                  <a:pt x="360" y="0"/>
                </a:lnTo>
                <a:lnTo>
                  <a:pt x="279" y="22"/>
                </a:lnTo>
                <a:lnTo>
                  <a:pt x="298" y="43"/>
                </a:lnTo>
                <a:lnTo>
                  <a:pt x="190" y="152"/>
                </a:lnTo>
                <a:lnTo>
                  <a:pt x="119" y="83"/>
                </a:lnTo>
                <a:lnTo>
                  <a:pt x="12" y="190"/>
                </a:lnTo>
                <a:lnTo>
                  <a:pt x="34" y="209"/>
                </a:lnTo>
                <a:lnTo>
                  <a:pt x="119" y="123"/>
                </a:lnTo>
                <a:lnTo>
                  <a:pt x="190" y="192"/>
                </a:lnTo>
                <a:lnTo>
                  <a:pt x="319" y="6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Isosceles Triangle 35">
            <a:extLst>
              <a:ext uri="{FF2B5EF4-FFF2-40B4-BE49-F238E27FC236}">
                <a16:creationId xmlns:a16="http://schemas.microsoft.com/office/drawing/2014/main" id="{172FD18E-F4FB-A7DA-0CB6-1908BB5A2D35}"/>
              </a:ext>
            </a:extLst>
          </p:cNvPr>
          <p:cNvSpPr>
            <a:spLocks noChangeAspect="1"/>
          </p:cNvSpPr>
          <p:nvPr/>
        </p:nvSpPr>
        <p:spPr>
          <a:xfrm rot="5400000" flipH="1">
            <a:off x="8476325" y="4847152"/>
            <a:ext cx="216000" cy="111513"/>
          </a:xfrm>
          <a:prstGeom prst="triangl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AC547C3-791D-3EB1-8B04-B9B09730BF3A}"/>
              </a:ext>
            </a:extLst>
          </p:cNvPr>
          <p:cNvSpPr txBox="1"/>
          <p:nvPr/>
        </p:nvSpPr>
        <p:spPr>
          <a:xfrm>
            <a:off x="8640216" y="4651113"/>
            <a:ext cx="510891" cy="503590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1</a:t>
            </a:r>
          </a:p>
        </p:txBody>
      </p:sp>
      <p:sp>
        <p:nvSpPr>
          <p:cNvPr id="38" name="Isosceles Triangle 37">
            <a:extLst>
              <a:ext uri="{FF2B5EF4-FFF2-40B4-BE49-F238E27FC236}">
                <a16:creationId xmlns:a16="http://schemas.microsoft.com/office/drawing/2014/main" id="{DBE8602B-5596-CCDB-D556-B82FF32B16ED}"/>
              </a:ext>
            </a:extLst>
          </p:cNvPr>
          <p:cNvSpPr>
            <a:spLocks noChangeAspect="1"/>
          </p:cNvSpPr>
          <p:nvPr/>
        </p:nvSpPr>
        <p:spPr>
          <a:xfrm rot="16200000">
            <a:off x="2964759" y="4231294"/>
            <a:ext cx="216000" cy="111513"/>
          </a:xfrm>
          <a:prstGeom prst="triangl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5FD58531-ABEE-A533-323F-5F8E25ABBAC1}"/>
              </a:ext>
            </a:extLst>
          </p:cNvPr>
          <p:cNvSpPr txBox="1"/>
          <p:nvPr/>
        </p:nvSpPr>
        <p:spPr>
          <a:xfrm>
            <a:off x="2474742" y="4035255"/>
            <a:ext cx="510891" cy="503590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2</a:t>
            </a:r>
          </a:p>
        </p:txBody>
      </p:sp>
      <p:sp>
        <p:nvSpPr>
          <p:cNvPr id="40" name="Isosceles Triangle 39">
            <a:extLst>
              <a:ext uri="{FF2B5EF4-FFF2-40B4-BE49-F238E27FC236}">
                <a16:creationId xmlns:a16="http://schemas.microsoft.com/office/drawing/2014/main" id="{CE3F96BF-98E3-372C-A0B3-23DE4577D43D}"/>
              </a:ext>
            </a:extLst>
          </p:cNvPr>
          <p:cNvSpPr>
            <a:spLocks noChangeAspect="1"/>
          </p:cNvSpPr>
          <p:nvPr/>
        </p:nvSpPr>
        <p:spPr>
          <a:xfrm rot="5400000" flipH="1">
            <a:off x="8768425" y="3378001"/>
            <a:ext cx="216000" cy="111513"/>
          </a:xfrm>
          <a:prstGeom prst="triangl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2F7355F-BCD8-7DA1-0D9F-BEFE2E7D98BC}"/>
              </a:ext>
            </a:extLst>
          </p:cNvPr>
          <p:cNvSpPr txBox="1"/>
          <p:nvPr/>
        </p:nvSpPr>
        <p:spPr>
          <a:xfrm>
            <a:off x="8932316" y="3181962"/>
            <a:ext cx="510891" cy="503590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3</a:t>
            </a: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D9F1320C-7164-FCAD-D9C1-389B935CD087}"/>
              </a:ext>
            </a:extLst>
          </p:cNvPr>
          <p:cNvSpPr>
            <a:spLocks noChangeAspect="1"/>
          </p:cNvSpPr>
          <p:nvPr/>
        </p:nvSpPr>
        <p:spPr>
          <a:xfrm rot="16200000">
            <a:off x="2799659" y="2621569"/>
            <a:ext cx="216000" cy="111513"/>
          </a:xfrm>
          <a:prstGeom prst="triangl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B48826C-EB5E-B467-6ECD-69143347A34A}"/>
              </a:ext>
            </a:extLst>
          </p:cNvPr>
          <p:cNvSpPr txBox="1"/>
          <p:nvPr/>
        </p:nvSpPr>
        <p:spPr>
          <a:xfrm>
            <a:off x="2309642" y="2425530"/>
            <a:ext cx="510891" cy="503590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4</a:t>
            </a:r>
          </a:p>
        </p:txBody>
      </p:sp>
      <p:sp>
        <p:nvSpPr>
          <p:cNvPr id="44" name="Isosceles Triangle 43">
            <a:extLst>
              <a:ext uri="{FF2B5EF4-FFF2-40B4-BE49-F238E27FC236}">
                <a16:creationId xmlns:a16="http://schemas.microsoft.com/office/drawing/2014/main" id="{6FF6F92D-9870-ABA4-8F8C-19D3DC022260}"/>
              </a:ext>
            </a:extLst>
          </p:cNvPr>
          <p:cNvSpPr>
            <a:spLocks noChangeAspect="1"/>
          </p:cNvSpPr>
          <p:nvPr/>
        </p:nvSpPr>
        <p:spPr>
          <a:xfrm rot="5400000" flipH="1">
            <a:off x="8982334" y="1908849"/>
            <a:ext cx="216000" cy="111513"/>
          </a:xfrm>
          <a:prstGeom prst="triangl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B342981-D4BB-F7E1-660F-4818411DAAC3}"/>
              </a:ext>
            </a:extLst>
          </p:cNvPr>
          <p:cNvSpPr txBox="1"/>
          <p:nvPr/>
        </p:nvSpPr>
        <p:spPr>
          <a:xfrm>
            <a:off x="9146225" y="1712810"/>
            <a:ext cx="510891" cy="503590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</a:t>
            </a:r>
          </a:p>
        </p:txBody>
      </p:sp>
      <p:pic>
        <p:nvPicPr>
          <p:cNvPr id="46" name="Graphic 45" descr="Processor">
            <a:extLst>
              <a:ext uri="{FF2B5EF4-FFF2-40B4-BE49-F238E27FC236}">
                <a16:creationId xmlns:a16="http://schemas.microsoft.com/office/drawing/2014/main" id="{E0A21838-50C6-8D3F-60F4-F8660C1CFF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046048" y="5103037"/>
            <a:ext cx="640856" cy="640856"/>
          </a:xfrm>
          <a:prstGeom prst="rect">
            <a:avLst/>
          </a:prstGeom>
        </p:spPr>
      </p:pic>
      <p:pic>
        <p:nvPicPr>
          <p:cNvPr id="48" name="Graphic 47" descr="Rocket">
            <a:extLst>
              <a:ext uri="{FF2B5EF4-FFF2-40B4-BE49-F238E27FC236}">
                <a16:creationId xmlns:a16="http://schemas.microsoft.com/office/drawing/2014/main" id="{A4ACB19C-9F49-18EF-0CB3-DE86CC2861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978274" y="4346370"/>
            <a:ext cx="628743" cy="628743"/>
          </a:xfrm>
          <a:prstGeom prst="rect">
            <a:avLst/>
          </a:prstGeom>
        </p:spPr>
      </p:pic>
      <p:sp>
        <p:nvSpPr>
          <p:cNvPr id="49" name="Freeform 53">
            <a:extLst>
              <a:ext uri="{FF2B5EF4-FFF2-40B4-BE49-F238E27FC236}">
                <a16:creationId xmlns:a16="http://schemas.microsoft.com/office/drawing/2014/main" id="{361C015D-C4BE-3AE6-E384-B45F89E876C1}"/>
              </a:ext>
            </a:extLst>
          </p:cNvPr>
          <p:cNvSpPr>
            <a:spLocks noEditPoints="1"/>
          </p:cNvSpPr>
          <p:nvPr/>
        </p:nvSpPr>
        <p:spPr bwMode="auto">
          <a:xfrm>
            <a:off x="7376846" y="3624881"/>
            <a:ext cx="531482" cy="546278"/>
          </a:xfrm>
          <a:custGeom>
            <a:avLst/>
            <a:gdLst>
              <a:gd name="T0" fmla="*/ 191 w 191"/>
              <a:gd name="T1" fmla="*/ 95 h 190"/>
              <a:gd name="T2" fmla="*/ 95 w 191"/>
              <a:gd name="T3" fmla="*/ 190 h 190"/>
              <a:gd name="T4" fmla="*/ 51 w 191"/>
              <a:gd name="T5" fmla="*/ 179 h 190"/>
              <a:gd name="T6" fmla="*/ 44 w 191"/>
              <a:gd name="T7" fmla="*/ 189 h 190"/>
              <a:gd name="T8" fmla="*/ 30 w 191"/>
              <a:gd name="T9" fmla="*/ 156 h 190"/>
              <a:gd name="T10" fmla="*/ 66 w 191"/>
              <a:gd name="T11" fmla="*/ 160 h 190"/>
              <a:gd name="T12" fmla="*/ 58 w 191"/>
              <a:gd name="T13" fmla="*/ 170 h 190"/>
              <a:gd name="T14" fmla="*/ 95 w 191"/>
              <a:gd name="T15" fmla="*/ 178 h 190"/>
              <a:gd name="T16" fmla="*/ 179 w 191"/>
              <a:gd name="T17" fmla="*/ 95 h 190"/>
              <a:gd name="T18" fmla="*/ 95 w 191"/>
              <a:gd name="T19" fmla="*/ 12 h 190"/>
              <a:gd name="T20" fmla="*/ 12 w 191"/>
              <a:gd name="T21" fmla="*/ 95 h 190"/>
              <a:gd name="T22" fmla="*/ 0 w 191"/>
              <a:gd name="T23" fmla="*/ 95 h 190"/>
              <a:gd name="T24" fmla="*/ 95 w 191"/>
              <a:gd name="T25" fmla="*/ 0 h 190"/>
              <a:gd name="T26" fmla="*/ 191 w 191"/>
              <a:gd name="T27" fmla="*/ 95 h 190"/>
              <a:gd name="T28" fmla="*/ 71 w 191"/>
              <a:gd name="T29" fmla="*/ 95 h 190"/>
              <a:gd name="T30" fmla="*/ 95 w 191"/>
              <a:gd name="T31" fmla="*/ 70 h 190"/>
              <a:gd name="T32" fmla="*/ 120 w 191"/>
              <a:gd name="T33" fmla="*/ 95 h 190"/>
              <a:gd name="T34" fmla="*/ 95 w 191"/>
              <a:gd name="T35" fmla="*/ 119 h 190"/>
              <a:gd name="T36" fmla="*/ 71 w 191"/>
              <a:gd name="T37" fmla="*/ 95 h 190"/>
              <a:gd name="T38" fmla="*/ 79 w 191"/>
              <a:gd name="T39" fmla="*/ 95 h 190"/>
              <a:gd name="T40" fmla="*/ 95 w 191"/>
              <a:gd name="T41" fmla="*/ 111 h 190"/>
              <a:gd name="T42" fmla="*/ 112 w 191"/>
              <a:gd name="T43" fmla="*/ 95 h 190"/>
              <a:gd name="T44" fmla="*/ 95 w 191"/>
              <a:gd name="T45" fmla="*/ 78 h 190"/>
              <a:gd name="T46" fmla="*/ 79 w 191"/>
              <a:gd name="T47" fmla="*/ 95 h 190"/>
              <a:gd name="T48" fmla="*/ 51 w 191"/>
              <a:gd name="T49" fmla="*/ 95 h 190"/>
              <a:gd name="T50" fmla="*/ 41 w 191"/>
              <a:gd name="T51" fmla="*/ 80 h 190"/>
              <a:gd name="T52" fmla="*/ 47 w 191"/>
              <a:gd name="T53" fmla="*/ 67 h 190"/>
              <a:gd name="T54" fmla="*/ 64 w 191"/>
              <a:gd name="T55" fmla="*/ 64 h 190"/>
              <a:gd name="T56" fmla="*/ 67 w 191"/>
              <a:gd name="T57" fmla="*/ 46 h 190"/>
              <a:gd name="T58" fmla="*/ 81 w 191"/>
              <a:gd name="T59" fmla="*/ 41 h 190"/>
              <a:gd name="T60" fmla="*/ 95 w 191"/>
              <a:gd name="T61" fmla="*/ 51 h 190"/>
              <a:gd name="T62" fmla="*/ 110 w 191"/>
              <a:gd name="T63" fmla="*/ 41 h 190"/>
              <a:gd name="T64" fmla="*/ 124 w 191"/>
              <a:gd name="T65" fmla="*/ 46 h 190"/>
              <a:gd name="T66" fmla="*/ 127 w 191"/>
              <a:gd name="T67" fmla="*/ 64 h 190"/>
              <a:gd name="T68" fmla="*/ 144 w 191"/>
              <a:gd name="T69" fmla="*/ 67 h 190"/>
              <a:gd name="T70" fmla="*/ 150 w 191"/>
              <a:gd name="T71" fmla="*/ 80 h 190"/>
              <a:gd name="T72" fmla="*/ 140 w 191"/>
              <a:gd name="T73" fmla="*/ 95 h 190"/>
              <a:gd name="T74" fmla="*/ 150 w 191"/>
              <a:gd name="T75" fmla="*/ 109 h 190"/>
              <a:gd name="T76" fmla="*/ 144 w 191"/>
              <a:gd name="T77" fmla="*/ 123 h 190"/>
              <a:gd name="T78" fmla="*/ 127 w 191"/>
              <a:gd name="T79" fmla="*/ 126 h 190"/>
              <a:gd name="T80" fmla="*/ 124 w 191"/>
              <a:gd name="T81" fmla="*/ 143 h 190"/>
              <a:gd name="T82" fmla="*/ 110 w 191"/>
              <a:gd name="T83" fmla="*/ 149 h 190"/>
              <a:gd name="T84" fmla="*/ 95 w 191"/>
              <a:gd name="T85" fmla="*/ 139 h 190"/>
              <a:gd name="T86" fmla="*/ 81 w 191"/>
              <a:gd name="T87" fmla="*/ 149 h 190"/>
              <a:gd name="T88" fmla="*/ 67 w 191"/>
              <a:gd name="T89" fmla="*/ 143 h 190"/>
              <a:gd name="T90" fmla="*/ 64 w 191"/>
              <a:gd name="T91" fmla="*/ 126 h 190"/>
              <a:gd name="T92" fmla="*/ 47 w 191"/>
              <a:gd name="T93" fmla="*/ 123 h 190"/>
              <a:gd name="T94" fmla="*/ 41 w 191"/>
              <a:gd name="T95" fmla="*/ 109 h 190"/>
              <a:gd name="T96" fmla="*/ 51 w 191"/>
              <a:gd name="T97" fmla="*/ 95 h 190"/>
              <a:gd name="T98" fmla="*/ 68 w 191"/>
              <a:gd name="T99" fmla="*/ 95 h 190"/>
              <a:gd name="T100" fmla="*/ 95 w 191"/>
              <a:gd name="T101" fmla="*/ 122 h 190"/>
              <a:gd name="T102" fmla="*/ 122 w 191"/>
              <a:gd name="T103" fmla="*/ 95 h 190"/>
              <a:gd name="T104" fmla="*/ 95 w 191"/>
              <a:gd name="T105" fmla="*/ 68 h 190"/>
              <a:gd name="T106" fmla="*/ 68 w 191"/>
              <a:gd name="T107" fmla="*/ 95 h 1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191" h="190">
                <a:moveTo>
                  <a:pt x="191" y="95"/>
                </a:moveTo>
                <a:cubicBezTo>
                  <a:pt x="191" y="147"/>
                  <a:pt x="148" y="190"/>
                  <a:pt x="95" y="190"/>
                </a:cubicBezTo>
                <a:cubicBezTo>
                  <a:pt x="80" y="190"/>
                  <a:pt x="65" y="186"/>
                  <a:pt x="51" y="179"/>
                </a:cubicBezTo>
                <a:cubicBezTo>
                  <a:pt x="44" y="189"/>
                  <a:pt x="44" y="189"/>
                  <a:pt x="44" y="189"/>
                </a:cubicBezTo>
                <a:cubicBezTo>
                  <a:pt x="30" y="156"/>
                  <a:pt x="30" y="156"/>
                  <a:pt x="30" y="156"/>
                </a:cubicBezTo>
                <a:cubicBezTo>
                  <a:pt x="66" y="160"/>
                  <a:pt x="66" y="160"/>
                  <a:pt x="66" y="160"/>
                </a:cubicBezTo>
                <a:cubicBezTo>
                  <a:pt x="58" y="170"/>
                  <a:pt x="58" y="170"/>
                  <a:pt x="58" y="170"/>
                </a:cubicBezTo>
                <a:cubicBezTo>
                  <a:pt x="70" y="175"/>
                  <a:pt x="82" y="178"/>
                  <a:pt x="95" y="178"/>
                </a:cubicBezTo>
                <a:cubicBezTo>
                  <a:pt x="141" y="178"/>
                  <a:pt x="179" y="141"/>
                  <a:pt x="179" y="95"/>
                </a:cubicBezTo>
                <a:cubicBezTo>
                  <a:pt x="179" y="49"/>
                  <a:pt x="141" y="12"/>
                  <a:pt x="95" y="12"/>
                </a:cubicBezTo>
                <a:cubicBezTo>
                  <a:pt x="49" y="12"/>
                  <a:pt x="12" y="49"/>
                  <a:pt x="12" y="95"/>
                </a:cubicBezTo>
                <a:cubicBezTo>
                  <a:pt x="0" y="95"/>
                  <a:pt x="0" y="95"/>
                  <a:pt x="0" y="95"/>
                </a:cubicBezTo>
                <a:cubicBezTo>
                  <a:pt x="0" y="42"/>
                  <a:pt x="43" y="0"/>
                  <a:pt x="95" y="0"/>
                </a:cubicBezTo>
                <a:cubicBezTo>
                  <a:pt x="148" y="0"/>
                  <a:pt x="191" y="42"/>
                  <a:pt x="191" y="95"/>
                </a:cubicBezTo>
                <a:close/>
                <a:moveTo>
                  <a:pt x="71" y="95"/>
                </a:moveTo>
                <a:cubicBezTo>
                  <a:pt x="71" y="81"/>
                  <a:pt x="82" y="70"/>
                  <a:pt x="95" y="70"/>
                </a:cubicBezTo>
                <a:cubicBezTo>
                  <a:pt x="109" y="70"/>
                  <a:pt x="120" y="81"/>
                  <a:pt x="120" y="95"/>
                </a:cubicBezTo>
                <a:cubicBezTo>
                  <a:pt x="120" y="108"/>
                  <a:pt x="109" y="119"/>
                  <a:pt x="95" y="119"/>
                </a:cubicBezTo>
                <a:cubicBezTo>
                  <a:pt x="82" y="119"/>
                  <a:pt x="71" y="108"/>
                  <a:pt x="71" y="95"/>
                </a:cubicBezTo>
                <a:close/>
                <a:moveTo>
                  <a:pt x="79" y="95"/>
                </a:moveTo>
                <a:cubicBezTo>
                  <a:pt x="79" y="104"/>
                  <a:pt x="86" y="111"/>
                  <a:pt x="95" y="111"/>
                </a:cubicBezTo>
                <a:cubicBezTo>
                  <a:pt x="104" y="111"/>
                  <a:pt x="112" y="104"/>
                  <a:pt x="112" y="95"/>
                </a:cubicBezTo>
                <a:cubicBezTo>
                  <a:pt x="112" y="86"/>
                  <a:pt x="104" y="78"/>
                  <a:pt x="95" y="78"/>
                </a:cubicBezTo>
                <a:cubicBezTo>
                  <a:pt x="86" y="78"/>
                  <a:pt x="79" y="86"/>
                  <a:pt x="79" y="95"/>
                </a:cubicBezTo>
                <a:close/>
                <a:moveTo>
                  <a:pt x="51" y="95"/>
                </a:moveTo>
                <a:cubicBezTo>
                  <a:pt x="51" y="88"/>
                  <a:pt x="47" y="83"/>
                  <a:pt x="41" y="80"/>
                </a:cubicBezTo>
                <a:cubicBezTo>
                  <a:pt x="42" y="76"/>
                  <a:pt x="44" y="71"/>
                  <a:pt x="47" y="67"/>
                </a:cubicBezTo>
                <a:cubicBezTo>
                  <a:pt x="52" y="69"/>
                  <a:pt x="59" y="68"/>
                  <a:pt x="64" y="64"/>
                </a:cubicBezTo>
                <a:cubicBezTo>
                  <a:pt x="69" y="59"/>
                  <a:pt x="70" y="52"/>
                  <a:pt x="67" y="46"/>
                </a:cubicBezTo>
                <a:cubicBezTo>
                  <a:pt x="71" y="44"/>
                  <a:pt x="76" y="42"/>
                  <a:pt x="81" y="41"/>
                </a:cubicBezTo>
                <a:cubicBezTo>
                  <a:pt x="83" y="47"/>
                  <a:pt x="89" y="51"/>
                  <a:pt x="95" y="51"/>
                </a:cubicBezTo>
                <a:cubicBezTo>
                  <a:pt x="102" y="51"/>
                  <a:pt x="108" y="47"/>
                  <a:pt x="110" y="41"/>
                </a:cubicBezTo>
                <a:cubicBezTo>
                  <a:pt x="115" y="42"/>
                  <a:pt x="119" y="44"/>
                  <a:pt x="124" y="46"/>
                </a:cubicBezTo>
                <a:cubicBezTo>
                  <a:pt x="121" y="52"/>
                  <a:pt x="122" y="59"/>
                  <a:pt x="127" y="64"/>
                </a:cubicBezTo>
                <a:cubicBezTo>
                  <a:pt x="131" y="68"/>
                  <a:pt x="138" y="69"/>
                  <a:pt x="144" y="67"/>
                </a:cubicBezTo>
                <a:cubicBezTo>
                  <a:pt x="146" y="71"/>
                  <a:pt x="148" y="76"/>
                  <a:pt x="150" y="80"/>
                </a:cubicBezTo>
                <a:cubicBezTo>
                  <a:pt x="144" y="83"/>
                  <a:pt x="140" y="88"/>
                  <a:pt x="140" y="95"/>
                </a:cubicBezTo>
                <a:cubicBezTo>
                  <a:pt x="140" y="102"/>
                  <a:pt x="144" y="107"/>
                  <a:pt x="150" y="109"/>
                </a:cubicBezTo>
                <a:cubicBezTo>
                  <a:pt x="148" y="114"/>
                  <a:pt x="146" y="119"/>
                  <a:pt x="144" y="123"/>
                </a:cubicBezTo>
                <a:cubicBezTo>
                  <a:pt x="138" y="120"/>
                  <a:pt x="131" y="121"/>
                  <a:pt x="127" y="126"/>
                </a:cubicBezTo>
                <a:cubicBezTo>
                  <a:pt x="122" y="131"/>
                  <a:pt x="121" y="138"/>
                  <a:pt x="124" y="143"/>
                </a:cubicBezTo>
                <a:cubicBezTo>
                  <a:pt x="119" y="146"/>
                  <a:pt x="115" y="148"/>
                  <a:pt x="110" y="149"/>
                </a:cubicBezTo>
                <a:cubicBezTo>
                  <a:pt x="108" y="143"/>
                  <a:pt x="102" y="139"/>
                  <a:pt x="95" y="139"/>
                </a:cubicBezTo>
                <a:cubicBezTo>
                  <a:pt x="89" y="139"/>
                  <a:pt x="83" y="143"/>
                  <a:pt x="81" y="149"/>
                </a:cubicBezTo>
                <a:cubicBezTo>
                  <a:pt x="76" y="148"/>
                  <a:pt x="71" y="146"/>
                  <a:pt x="67" y="143"/>
                </a:cubicBezTo>
                <a:cubicBezTo>
                  <a:pt x="70" y="138"/>
                  <a:pt x="69" y="131"/>
                  <a:pt x="64" y="126"/>
                </a:cubicBezTo>
                <a:cubicBezTo>
                  <a:pt x="59" y="121"/>
                  <a:pt x="52" y="120"/>
                  <a:pt x="47" y="123"/>
                </a:cubicBezTo>
                <a:cubicBezTo>
                  <a:pt x="44" y="119"/>
                  <a:pt x="42" y="114"/>
                  <a:pt x="41" y="109"/>
                </a:cubicBezTo>
                <a:cubicBezTo>
                  <a:pt x="47" y="107"/>
                  <a:pt x="51" y="102"/>
                  <a:pt x="51" y="95"/>
                </a:cubicBezTo>
                <a:close/>
                <a:moveTo>
                  <a:pt x="68" y="95"/>
                </a:moveTo>
                <a:cubicBezTo>
                  <a:pt x="68" y="110"/>
                  <a:pt x="80" y="122"/>
                  <a:pt x="95" y="122"/>
                </a:cubicBezTo>
                <a:cubicBezTo>
                  <a:pt x="110" y="122"/>
                  <a:pt x="122" y="110"/>
                  <a:pt x="122" y="95"/>
                </a:cubicBezTo>
                <a:cubicBezTo>
                  <a:pt x="122" y="80"/>
                  <a:pt x="110" y="68"/>
                  <a:pt x="95" y="68"/>
                </a:cubicBezTo>
                <a:cubicBezTo>
                  <a:pt x="80" y="68"/>
                  <a:pt x="68" y="80"/>
                  <a:pt x="68" y="9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1" name="Graphic 50" descr="Share">
            <a:extLst>
              <a:ext uri="{FF2B5EF4-FFF2-40B4-BE49-F238E27FC236}">
                <a16:creationId xmlns:a16="http://schemas.microsoft.com/office/drawing/2014/main" id="{123F5D21-9236-2C44-0AF0-376431FFCE1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792636" y="2808353"/>
            <a:ext cx="653885" cy="653885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0FA425D0-F670-A816-C6D4-A617B6CB84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9643" y="39376"/>
            <a:ext cx="1449868" cy="1449868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6680F758-E1BA-32A1-A7E1-8B4B81F4898F}"/>
              </a:ext>
            </a:extLst>
          </p:cNvPr>
          <p:cNvGrpSpPr/>
          <p:nvPr/>
        </p:nvGrpSpPr>
        <p:grpSpPr>
          <a:xfrm>
            <a:off x="343933" y="201160"/>
            <a:ext cx="958096" cy="958096"/>
            <a:chOff x="4753009" y="790578"/>
            <a:chExt cx="958096" cy="958096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211CE97-8695-5F85-C4AD-9727A1C6B5DB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7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50" name="Freeform: Shape 49">
              <a:extLst>
                <a:ext uri="{FF2B5EF4-FFF2-40B4-BE49-F238E27FC236}">
                  <a16:creationId xmlns:a16="http://schemas.microsoft.com/office/drawing/2014/main" id="{2170E0E3-EB4E-0DDF-52CB-7A4806A2A02A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91633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4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400"/>
                            </p:stCondLst>
                            <p:childTnLst>
                              <p:par>
                                <p:cTn id="7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4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800"/>
                            </p:stCondLst>
                            <p:childTnLst>
                              <p:par>
                                <p:cTn id="7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3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8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4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200"/>
                            </p:stCondLst>
                            <p:childTnLst>
                              <p:par>
                                <p:cTn id="9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7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7200"/>
                            </p:stCondLst>
                            <p:childTnLst>
                              <p:par>
                                <p:cTn id="9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700"/>
                            </p:stCondLst>
                            <p:childTnLst>
                              <p:par>
                                <p:cTn id="10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4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100"/>
                            </p:stCondLst>
                            <p:childTnLst>
                              <p:par>
                                <p:cTn id="11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7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8800"/>
                            </p:stCondLst>
                            <p:childTnLst>
                              <p:par>
                                <p:cTn id="11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93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9800"/>
                            </p:stCondLst>
                            <p:childTnLst>
                              <p:par>
                                <p:cTn id="1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4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200"/>
                            </p:stCondLst>
                            <p:childTnLst>
                              <p:par>
                                <p:cTn id="12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1" dur="3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500"/>
                            </p:stCondLst>
                            <p:childTnLst>
                              <p:par>
                                <p:cTn id="1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4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6" dur="4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9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1400"/>
                            </p:stCondLst>
                            <p:childTnLst>
                              <p:par>
                                <p:cTn id="1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6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6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14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/>
      <p:bldP spid="11" grpId="0" animBg="1"/>
      <p:bldP spid="12" grpId="0" animBg="1"/>
      <p:bldP spid="13" grpId="0" animBg="1"/>
      <p:bldP spid="14" grpId="0" animBg="1"/>
      <p:bldP spid="15" grpId="0" animBg="1"/>
      <p:bldP spid="17" grpId="0"/>
      <p:bldP spid="20" grpId="0"/>
      <p:bldP spid="23" grpId="0"/>
      <p:bldP spid="26" grpId="0"/>
      <p:bldP spid="29" grpId="0"/>
      <p:bldP spid="35" grpId="0" animBg="1"/>
      <p:bldP spid="36" grpId="0" animBg="1"/>
      <p:bldP spid="37" grpId="0"/>
      <p:bldP spid="38" grpId="0" animBg="1"/>
      <p:bldP spid="39" grpId="0"/>
      <p:bldP spid="40" grpId="0" animBg="1"/>
      <p:bldP spid="41" grpId="0"/>
      <p:bldP spid="42" grpId="0" animBg="1"/>
      <p:bldP spid="43" grpId="0"/>
      <p:bldP spid="44" grpId="0" animBg="1"/>
      <p:bldP spid="45" grpId="0"/>
      <p:bldP spid="49" grpId="0" animBg="1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3">
            <a:extLst>
              <a:ext uri="{FF2B5EF4-FFF2-40B4-BE49-F238E27FC236}">
                <a16:creationId xmlns:a16="http://schemas.microsoft.com/office/drawing/2014/main" id="{44E0F836-8098-62CD-66FD-68AEA510C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1650" y="349333"/>
            <a:ext cx="10080625" cy="626701"/>
          </a:xfrm>
        </p:spPr>
        <p:txBody>
          <a:bodyPr>
            <a:normAutofit fontScale="90000"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Future Recommendations</a:t>
            </a:r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0C3E036D-3CD9-763D-E409-8E8D24BAB29B}"/>
              </a:ext>
            </a:extLst>
          </p:cNvPr>
          <p:cNvSpPr>
            <a:spLocks/>
          </p:cNvSpPr>
          <p:nvPr/>
        </p:nvSpPr>
        <p:spPr bwMode="auto">
          <a:xfrm>
            <a:off x="4293657" y="2523625"/>
            <a:ext cx="3643776" cy="4787900"/>
          </a:xfrm>
          <a:custGeom>
            <a:avLst/>
            <a:gdLst>
              <a:gd name="T0" fmla="*/ 1259 w 1325"/>
              <a:gd name="T1" fmla="*/ 339 h 1742"/>
              <a:gd name="T2" fmla="*/ 1010 w 1325"/>
              <a:gd name="T3" fmla="*/ 659 h 1742"/>
              <a:gd name="T4" fmla="*/ 1001 w 1325"/>
              <a:gd name="T5" fmla="*/ 662 h 1742"/>
              <a:gd name="T6" fmla="*/ 1084 w 1325"/>
              <a:gd name="T7" fmla="*/ 227 h 1742"/>
              <a:gd name="T8" fmla="*/ 1027 w 1325"/>
              <a:gd name="T9" fmla="*/ 100 h 1742"/>
              <a:gd name="T10" fmla="*/ 864 w 1325"/>
              <a:gd name="T11" fmla="*/ 478 h 1742"/>
              <a:gd name="T12" fmla="*/ 832 w 1325"/>
              <a:gd name="T13" fmla="*/ 558 h 1742"/>
              <a:gd name="T14" fmla="*/ 803 w 1325"/>
              <a:gd name="T15" fmla="*/ 174 h 1742"/>
              <a:gd name="T16" fmla="*/ 762 w 1325"/>
              <a:gd name="T17" fmla="*/ 17 h 1742"/>
              <a:gd name="T18" fmla="*/ 758 w 1325"/>
              <a:gd name="T19" fmla="*/ 14 h 1742"/>
              <a:gd name="T20" fmla="*/ 742 w 1325"/>
              <a:gd name="T21" fmla="*/ 2 h 1742"/>
              <a:gd name="T22" fmla="*/ 719 w 1325"/>
              <a:gd name="T23" fmla="*/ 0 h 1742"/>
              <a:gd name="T24" fmla="*/ 629 w 1325"/>
              <a:gd name="T25" fmla="*/ 530 h 1742"/>
              <a:gd name="T26" fmla="*/ 579 w 1325"/>
              <a:gd name="T27" fmla="*/ 496 h 1742"/>
              <a:gd name="T28" fmla="*/ 485 w 1325"/>
              <a:gd name="T29" fmla="*/ 148 h 1742"/>
              <a:gd name="T30" fmla="*/ 364 w 1325"/>
              <a:gd name="T31" fmla="*/ 106 h 1742"/>
              <a:gd name="T32" fmla="*/ 362 w 1325"/>
              <a:gd name="T33" fmla="*/ 274 h 1742"/>
              <a:gd name="T34" fmla="*/ 387 w 1325"/>
              <a:gd name="T35" fmla="*/ 811 h 1742"/>
              <a:gd name="T36" fmla="*/ 385 w 1325"/>
              <a:gd name="T37" fmla="*/ 809 h 1742"/>
              <a:gd name="T38" fmla="*/ 246 w 1325"/>
              <a:gd name="T39" fmla="*/ 680 h 1742"/>
              <a:gd name="T40" fmla="*/ 44 w 1325"/>
              <a:gd name="T41" fmla="*/ 623 h 1742"/>
              <a:gd name="T42" fmla="*/ 24 w 1325"/>
              <a:gd name="T43" fmla="*/ 714 h 1742"/>
              <a:gd name="T44" fmla="*/ 150 w 1325"/>
              <a:gd name="T45" fmla="*/ 825 h 1742"/>
              <a:gd name="T46" fmla="*/ 213 w 1325"/>
              <a:gd name="T47" fmla="*/ 942 h 1742"/>
              <a:gd name="T48" fmla="*/ 337 w 1325"/>
              <a:gd name="T49" fmla="*/ 1114 h 1742"/>
              <a:gd name="T50" fmla="*/ 481 w 1325"/>
              <a:gd name="T51" fmla="*/ 1334 h 1742"/>
              <a:gd name="T52" fmla="*/ 481 w 1325"/>
              <a:gd name="T53" fmla="*/ 1337 h 1742"/>
              <a:gd name="T54" fmla="*/ 485 w 1325"/>
              <a:gd name="T55" fmla="*/ 1350 h 1742"/>
              <a:gd name="T56" fmla="*/ 487 w 1325"/>
              <a:gd name="T57" fmla="*/ 1357 h 1742"/>
              <a:gd name="T58" fmla="*/ 494 w 1325"/>
              <a:gd name="T59" fmla="*/ 1731 h 1742"/>
              <a:gd name="T60" fmla="*/ 504 w 1325"/>
              <a:gd name="T61" fmla="*/ 1742 h 1742"/>
              <a:gd name="T62" fmla="*/ 752 w 1325"/>
              <a:gd name="T63" fmla="*/ 1742 h 1742"/>
              <a:gd name="T64" fmla="*/ 1019 w 1325"/>
              <a:gd name="T65" fmla="*/ 1742 h 1742"/>
              <a:gd name="T66" fmla="*/ 1029 w 1325"/>
              <a:gd name="T67" fmla="*/ 1732 h 1742"/>
              <a:gd name="T68" fmla="*/ 1043 w 1325"/>
              <a:gd name="T69" fmla="*/ 1357 h 1742"/>
              <a:gd name="T70" fmla="*/ 1044 w 1325"/>
              <a:gd name="T71" fmla="*/ 1348 h 1742"/>
              <a:gd name="T72" fmla="*/ 1045 w 1325"/>
              <a:gd name="T73" fmla="*/ 1337 h 1742"/>
              <a:gd name="T74" fmla="*/ 1046 w 1325"/>
              <a:gd name="T75" fmla="*/ 1314 h 1742"/>
              <a:gd name="T76" fmla="*/ 1130 w 1325"/>
              <a:gd name="T77" fmla="*/ 1016 h 1742"/>
              <a:gd name="T78" fmla="*/ 1154 w 1325"/>
              <a:gd name="T79" fmla="*/ 820 h 1742"/>
              <a:gd name="T80" fmla="*/ 1258 w 1325"/>
              <a:gd name="T81" fmla="*/ 557 h 1742"/>
              <a:gd name="T82" fmla="*/ 1310 w 1325"/>
              <a:gd name="T83" fmla="*/ 369 h 17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325" h="1742">
                <a:moveTo>
                  <a:pt x="1310" y="369"/>
                </a:moveTo>
                <a:cubicBezTo>
                  <a:pt x="1299" y="351"/>
                  <a:pt x="1279" y="339"/>
                  <a:pt x="1259" y="339"/>
                </a:cubicBezTo>
                <a:cubicBezTo>
                  <a:pt x="1233" y="339"/>
                  <a:pt x="1209" y="356"/>
                  <a:pt x="1191" y="386"/>
                </a:cubicBezTo>
                <a:cubicBezTo>
                  <a:pt x="1127" y="490"/>
                  <a:pt x="1023" y="649"/>
                  <a:pt x="1010" y="659"/>
                </a:cubicBezTo>
                <a:cubicBezTo>
                  <a:pt x="1006" y="662"/>
                  <a:pt x="1003" y="663"/>
                  <a:pt x="1002" y="663"/>
                </a:cubicBezTo>
                <a:cubicBezTo>
                  <a:pt x="1001" y="663"/>
                  <a:pt x="1001" y="663"/>
                  <a:pt x="1001" y="662"/>
                </a:cubicBezTo>
                <a:cubicBezTo>
                  <a:pt x="1000" y="662"/>
                  <a:pt x="996" y="656"/>
                  <a:pt x="1000" y="634"/>
                </a:cubicBezTo>
                <a:cubicBezTo>
                  <a:pt x="1007" y="591"/>
                  <a:pt x="1071" y="286"/>
                  <a:pt x="1084" y="227"/>
                </a:cubicBezTo>
                <a:cubicBezTo>
                  <a:pt x="1094" y="184"/>
                  <a:pt x="1089" y="146"/>
                  <a:pt x="1070" y="122"/>
                </a:cubicBezTo>
                <a:cubicBezTo>
                  <a:pt x="1059" y="108"/>
                  <a:pt x="1044" y="100"/>
                  <a:pt x="1027" y="100"/>
                </a:cubicBezTo>
                <a:cubicBezTo>
                  <a:pt x="995" y="100"/>
                  <a:pt x="966" y="128"/>
                  <a:pt x="949" y="175"/>
                </a:cubicBezTo>
                <a:cubicBezTo>
                  <a:pt x="920" y="257"/>
                  <a:pt x="885" y="395"/>
                  <a:pt x="864" y="478"/>
                </a:cubicBezTo>
                <a:cubicBezTo>
                  <a:pt x="856" y="509"/>
                  <a:pt x="850" y="533"/>
                  <a:pt x="848" y="537"/>
                </a:cubicBezTo>
                <a:cubicBezTo>
                  <a:pt x="843" y="552"/>
                  <a:pt x="835" y="558"/>
                  <a:pt x="832" y="558"/>
                </a:cubicBezTo>
                <a:cubicBezTo>
                  <a:pt x="830" y="558"/>
                  <a:pt x="821" y="550"/>
                  <a:pt x="818" y="510"/>
                </a:cubicBezTo>
                <a:cubicBezTo>
                  <a:pt x="814" y="451"/>
                  <a:pt x="807" y="278"/>
                  <a:pt x="803" y="174"/>
                </a:cubicBezTo>
                <a:cubicBezTo>
                  <a:pt x="801" y="144"/>
                  <a:pt x="800" y="120"/>
                  <a:pt x="800" y="106"/>
                </a:cubicBezTo>
                <a:cubicBezTo>
                  <a:pt x="798" y="67"/>
                  <a:pt x="785" y="36"/>
                  <a:pt x="762" y="17"/>
                </a:cubicBezTo>
                <a:cubicBezTo>
                  <a:pt x="762" y="17"/>
                  <a:pt x="762" y="17"/>
                  <a:pt x="762" y="17"/>
                </a:cubicBezTo>
                <a:cubicBezTo>
                  <a:pt x="758" y="14"/>
                  <a:pt x="758" y="14"/>
                  <a:pt x="758" y="14"/>
                </a:cubicBezTo>
                <a:cubicBezTo>
                  <a:pt x="758" y="14"/>
                  <a:pt x="758" y="14"/>
                  <a:pt x="758" y="14"/>
                </a:cubicBezTo>
                <a:cubicBezTo>
                  <a:pt x="742" y="2"/>
                  <a:pt x="742" y="2"/>
                  <a:pt x="742" y="2"/>
                </a:cubicBezTo>
                <a:cubicBezTo>
                  <a:pt x="742" y="5"/>
                  <a:pt x="742" y="5"/>
                  <a:pt x="742" y="5"/>
                </a:cubicBezTo>
                <a:cubicBezTo>
                  <a:pt x="734" y="2"/>
                  <a:pt x="727" y="0"/>
                  <a:pt x="719" y="0"/>
                </a:cubicBezTo>
                <a:cubicBezTo>
                  <a:pt x="682" y="0"/>
                  <a:pt x="645" y="33"/>
                  <a:pt x="644" y="107"/>
                </a:cubicBezTo>
                <a:cubicBezTo>
                  <a:pt x="642" y="219"/>
                  <a:pt x="635" y="481"/>
                  <a:pt x="629" y="530"/>
                </a:cubicBezTo>
                <a:cubicBezTo>
                  <a:pt x="627" y="548"/>
                  <a:pt x="620" y="559"/>
                  <a:pt x="614" y="559"/>
                </a:cubicBezTo>
                <a:cubicBezTo>
                  <a:pt x="608" y="559"/>
                  <a:pt x="592" y="546"/>
                  <a:pt x="579" y="496"/>
                </a:cubicBezTo>
                <a:cubicBezTo>
                  <a:pt x="552" y="388"/>
                  <a:pt x="513" y="247"/>
                  <a:pt x="494" y="179"/>
                </a:cubicBezTo>
                <a:cubicBezTo>
                  <a:pt x="490" y="164"/>
                  <a:pt x="487" y="154"/>
                  <a:pt x="485" y="148"/>
                </a:cubicBezTo>
                <a:cubicBezTo>
                  <a:pt x="475" y="111"/>
                  <a:pt x="444" y="85"/>
                  <a:pt x="410" y="85"/>
                </a:cubicBezTo>
                <a:cubicBezTo>
                  <a:pt x="392" y="85"/>
                  <a:pt x="376" y="92"/>
                  <a:pt x="364" y="106"/>
                </a:cubicBezTo>
                <a:cubicBezTo>
                  <a:pt x="353" y="119"/>
                  <a:pt x="341" y="144"/>
                  <a:pt x="348" y="189"/>
                </a:cubicBezTo>
                <a:cubicBezTo>
                  <a:pt x="352" y="215"/>
                  <a:pt x="357" y="244"/>
                  <a:pt x="362" y="274"/>
                </a:cubicBezTo>
                <a:cubicBezTo>
                  <a:pt x="382" y="390"/>
                  <a:pt x="406" y="534"/>
                  <a:pt x="411" y="620"/>
                </a:cubicBezTo>
                <a:cubicBezTo>
                  <a:pt x="416" y="718"/>
                  <a:pt x="398" y="794"/>
                  <a:pt x="387" y="811"/>
                </a:cubicBezTo>
                <a:cubicBezTo>
                  <a:pt x="386" y="810"/>
                  <a:pt x="386" y="810"/>
                  <a:pt x="385" y="809"/>
                </a:cubicBezTo>
                <a:cubicBezTo>
                  <a:pt x="385" y="809"/>
                  <a:pt x="385" y="809"/>
                  <a:pt x="385" y="809"/>
                </a:cubicBezTo>
                <a:cubicBezTo>
                  <a:pt x="361" y="796"/>
                  <a:pt x="302" y="737"/>
                  <a:pt x="259" y="694"/>
                </a:cubicBezTo>
                <a:cubicBezTo>
                  <a:pt x="255" y="689"/>
                  <a:pt x="250" y="684"/>
                  <a:pt x="246" y="680"/>
                </a:cubicBezTo>
                <a:cubicBezTo>
                  <a:pt x="207" y="641"/>
                  <a:pt x="145" y="615"/>
                  <a:pt x="89" y="615"/>
                </a:cubicBezTo>
                <a:cubicBezTo>
                  <a:pt x="72" y="615"/>
                  <a:pt x="57" y="618"/>
                  <a:pt x="44" y="623"/>
                </a:cubicBezTo>
                <a:cubicBezTo>
                  <a:pt x="10" y="636"/>
                  <a:pt x="3" y="657"/>
                  <a:pt x="2" y="668"/>
                </a:cubicBezTo>
                <a:cubicBezTo>
                  <a:pt x="0" y="686"/>
                  <a:pt x="8" y="703"/>
                  <a:pt x="24" y="714"/>
                </a:cubicBezTo>
                <a:cubicBezTo>
                  <a:pt x="42" y="727"/>
                  <a:pt x="115" y="785"/>
                  <a:pt x="150" y="825"/>
                </a:cubicBezTo>
                <a:cubicBezTo>
                  <a:pt x="150" y="825"/>
                  <a:pt x="150" y="825"/>
                  <a:pt x="150" y="825"/>
                </a:cubicBezTo>
                <a:cubicBezTo>
                  <a:pt x="156" y="832"/>
                  <a:pt x="161" y="838"/>
                  <a:pt x="164" y="843"/>
                </a:cubicBezTo>
                <a:cubicBezTo>
                  <a:pt x="175" y="862"/>
                  <a:pt x="195" y="903"/>
                  <a:pt x="213" y="942"/>
                </a:cubicBezTo>
                <a:cubicBezTo>
                  <a:pt x="230" y="978"/>
                  <a:pt x="246" y="1012"/>
                  <a:pt x="256" y="1028"/>
                </a:cubicBezTo>
                <a:cubicBezTo>
                  <a:pt x="266" y="1046"/>
                  <a:pt x="299" y="1077"/>
                  <a:pt x="337" y="1114"/>
                </a:cubicBezTo>
                <a:cubicBezTo>
                  <a:pt x="375" y="1150"/>
                  <a:pt x="418" y="1191"/>
                  <a:pt x="430" y="1212"/>
                </a:cubicBezTo>
                <a:cubicBezTo>
                  <a:pt x="458" y="1260"/>
                  <a:pt x="470" y="1299"/>
                  <a:pt x="481" y="1334"/>
                </a:cubicBezTo>
                <a:cubicBezTo>
                  <a:pt x="481" y="1335"/>
                  <a:pt x="481" y="1336"/>
                  <a:pt x="481" y="1337"/>
                </a:cubicBezTo>
                <a:cubicBezTo>
                  <a:pt x="481" y="1337"/>
                  <a:pt x="481" y="1337"/>
                  <a:pt x="481" y="1337"/>
                </a:cubicBezTo>
                <a:cubicBezTo>
                  <a:pt x="485" y="1350"/>
                  <a:pt x="485" y="1350"/>
                  <a:pt x="485" y="1350"/>
                </a:cubicBezTo>
                <a:cubicBezTo>
                  <a:pt x="485" y="1350"/>
                  <a:pt x="485" y="1350"/>
                  <a:pt x="485" y="1350"/>
                </a:cubicBezTo>
                <a:cubicBezTo>
                  <a:pt x="487" y="1357"/>
                  <a:pt x="487" y="1357"/>
                  <a:pt x="487" y="1357"/>
                </a:cubicBezTo>
                <a:cubicBezTo>
                  <a:pt x="487" y="1357"/>
                  <a:pt x="487" y="1357"/>
                  <a:pt x="487" y="1357"/>
                </a:cubicBezTo>
                <a:cubicBezTo>
                  <a:pt x="489" y="1362"/>
                  <a:pt x="491" y="1366"/>
                  <a:pt x="492" y="1370"/>
                </a:cubicBezTo>
                <a:cubicBezTo>
                  <a:pt x="521" y="1452"/>
                  <a:pt x="499" y="1685"/>
                  <a:pt x="494" y="1731"/>
                </a:cubicBezTo>
                <a:cubicBezTo>
                  <a:pt x="493" y="1742"/>
                  <a:pt x="493" y="1742"/>
                  <a:pt x="493" y="1742"/>
                </a:cubicBezTo>
                <a:cubicBezTo>
                  <a:pt x="504" y="1742"/>
                  <a:pt x="504" y="1742"/>
                  <a:pt x="504" y="1742"/>
                </a:cubicBezTo>
                <a:cubicBezTo>
                  <a:pt x="742" y="1742"/>
                  <a:pt x="742" y="1742"/>
                  <a:pt x="742" y="1742"/>
                </a:cubicBezTo>
                <a:cubicBezTo>
                  <a:pt x="752" y="1742"/>
                  <a:pt x="752" y="1742"/>
                  <a:pt x="752" y="1742"/>
                </a:cubicBezTo>
                <a:cubicBezTo>
                  <a:pt x="762" y="1742"/>
                  <a:pt x="762" y="1742"/>
                  <a:pt x="762" y="1742"/>
                </a:cubicBezTo>
                <a:cubicBezTo>
                  <a:pt x="1019" y="1742"/>
                  <a:pt x="1019" y="1742"/>
                  <a:pt x="1019" y="1742"/>
                </a:cubicBezTo>
                <a:cubicBezTo>
                  <a:pt x="1030" y="1742"/>
                  <a:pt x="1030" y="1742"/>
                  <a:pt x="1030" y="1742"/>
                </a:cubicBezTo>
                <a:cubicBezTo>
                  <a:pt x="1029" y="1732"/>
                  <a:pt x="1029" y="1732"/>
                  <a:pt x="1029" y="1732"/>
                </a:cubicBezTo>
                <a:cubicBezTo>
                  <a:pt x="1027" y="1645"/>
                  <a:pt x="1024" y="1472"/>
                  <a:pt x="1029" y="1442"/>
                </a:cubicBezTo>
                <a:cubicBezTo>
                  <a:pt x="1034" y="1419"/>
                  <a:pt x="1039" y="1389"/>
                  <a:pt x="1043" y="1357"/>
                </a:cubicBezTo>
                <a:cubicBezTo>
                  <a:pt x="1043" y="1357"/>
                  <a:pt x="1043" y="1357"/>
                  <a:pt x="1043" y="1357"/>
                </a:cubicBezTo>
                <a:cubicBezTo>
                  <a:pt x="1044" y="1348"/>
                  <a:pt x="1044" y="1348"/>
                  <a:pt x="1044" y="1348"/>
                </a:cubicBezTo>
                <a:cubicBezTo>
                  <a:pt x="1044" y="1348"/>
                  <a:pt x="1044" y="1348"/>
                  <a:pt x="1044" y="1348"/>
                </a:cubicBezTo>
                <a:cubicBezTo>
                  <a:pt x="1045" y="1337"/>
                  <a:pt x="1045" y="1337"/>
                  <a:pt x="1045" y="1337"/>
                </a:cubicBezTo>
                <a:cubicBezTo>
                  <a:pt x="1044" y="1337"/>
                  <a:pt x="1044" y="1337"/>
                  <a:pt x="1044" y="1337"/>
                </a:cubicBezTo>
                <a:cubicBezTo>
                  <a:pt x="1045" y="1329"/>
                  <a:pt x="1046" y="1321"/>
                  <a:pt x="1046" y="1314"/>
                </a:cubicBezTo>
                <a:cubicBezTo>
                  <a:pt x="1047" y="1291"/>
                  <a:pt x="1071" y="1215"/>
                  <a:pt x="1092" y="1149"/>
                </a:cubicBezTo>
                <a:cubicBezTo>
                  <a:pt x="1109" y="1093"/>
                  <a:pt x="1126" y="1040"/>
                  <a:pt x="1130" y="1016"/>
                </a:cubicBezTo>
                <a:cubicBezTo>
                  <a:pt x="1133" y="997"/>
                  <a:pt x="1138" y="962"/>
                  <a:pt x="1142" y="921"/>
                </a:cubicBezTo>
                <a:cubicBezTo>
                  <a:pt x="1146" y="889"/>
                  <a:pt x="1150" y="852"/>
                  <a:pt x="1154" y="820"/>
                </a:cubicBezTo>
                <a:cubicBezTo>
                  <a:pt x="1161" y="774"/>
                  <a:pt x="1166" y="747"/>
                  <a:pt x="1170" y="737"/>
                </a:cubicBezTo>
                <a:cubicBezTo>
                  <a:pt x="1179" y="717"/>
                  <a:pt x="1221" y="632"/>
                  <a:pt x="1258" y="557"/>
                </a:cubicBezTo>
                <a:cubicBezTo>
                  <a:pt x="1280" y="513"/>
                  <a:pt x="1301" y="471"/>
                  <a:pt x="1313" y="446"/>
                </a:cubicBezTo>
                <a:cubicBezTo>
                  <a:pt x="1325" y="420"/>
                  <a:pt x="1324" y="392"/>
                  <a:pt x="1310" y="369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Freeform 6">
            <a:extLst>
              <a:ext uri="{FF2B5EF4-FFF2-40B4-BE49-F238E27FC236}">
                <a16:creationId xmlns:a16="http://schemas.microsoft.com/office/drawing/2014/main" id="{E8884C8D-04DE-359A-F390-894ED5049625}"/>
              </a:ext>
            </a:extLst>
          </p:cNvPr>
          <p:cNvSpPr>
            <a:spLocks/>
          </p:cNvSpPr>
          <p:nvPr/>
        </p:nvSpPr>
        <p:spPr bwMode="auto">
          <a:xfrm>
            <a:off x="6227634" y="6239416"/>
            <a:ext cx="907169" cy="1045393"/>
          </a:xfrm>
          <a:custGeom>
            <a:avLst/>
            <a:gdLst>
              <a:gd name="T0" fmla="*/ 54 w 330"/>
              <a:gd name="T1" fmla="*/ 0 h 380"/>
              <a:gd name="T2" fmla="*/ 54 w 330"/>
              <a:gd name="T3" fmla="*/ 161 h 380"/>
              <a:gd name="T4" fmla="*/ 0 w 330"/>
              <a:gd name="T5" fmla="*/ 206 h 380"/>
              <a:gd name="T6" fmla="*/ 54 w 330"/>
              <a:gd name="T7" fmla="*/ 251 h 380"/>
              <a:gd name="T8" fmla="*/ 54 w 330"/>
              <a:gd name="T9" fmla="*/ 380 h 380"/>
              <a:gd name="T10" fmla="*/ 59 w 330"/>
              <a:gd name="T11" fmla="*/ 380 h 380"/>
              <a:gd name="T12" fmla="*/ 316 w 330"/>
              <a:gd name="T13" fmla="*/ 380 h 380"/>
              <a:gd name="T14" fmla="*/ 316 w 330"/>
              <a:gd name="T15" fmla="*/ 380 h 380"/>
              <a:gd name="T16" fmla="*/ 316 w 330"/>
              <a:gd name="T17" fmla="*/ 88 h 380"/>
              <a:gd name="T18" fmla="*/ 330 w 330"/>
              <a:gd name="T19" fmla="*/ 4 h 380"/>
              <a:gd name="T20" fmla="*/ 330 w 330"/>
              <a:gd name="T21" fmla="*/ 0 h 380"/>
              <a:gd name="T22" fmla="*/ 54 w 330"/>
              <a:gd name="T23" fmla="*/ 0 h 3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30" h="380">
                <a:moveTo>
                  <a:pt x="54" y="0"/>
                </a:moveTo>
                <a:cubicBezTo>
                  <a:pt x="54" y="161"/>
                  <a:pt x="54" y="161"/>
                  <a:pt x="54" y="161"/>
                </a:cubicBezTo>
                <a:cubicBezTo>
                  <a:pt x="0" y="206"/>
                  <a:pt x="0" y="206"/>
                  <a:pt x="0" y="206"/>
                </a:cubicBezTo>
                <a:cubicBezTo>
                  <a:pt x="54" y="251"/>
                  <a:pt x="54" y="251"/>
                  <a:pt x="54" y="251"/>
                </a:cubicBezTo>
                <a:cubicBezTo>
                  <a:pt x="54" y="380"/>
                  <a:pt x="54" y="380"/>
                  <a:pt x="54" y="380"/>
                </a:cubicBezTo>
                <a:cubicBezTo>
                  <a:pt x="59" y="380"/>
                  <a:pt x="59" y="380"/>
                  <a:pt x="59" y="380"/>
                </a:cubicBezTo>
                <a:cubicBezTo>
                  <a:pt x="316" y="380"/>
                  <a:pt x="316" y="380"/>
                  <a:pt x="316" y="380"/>
                </a:cubicBezTo>
                <a:cubicBezTo>
                  <a:pt x="316" y="380"/>
                  <a:pt x="316" y="380"/>
                  <a:pt x="316" y="380"/>
                </a:cubicBezTo>
                <a:cubicBezTo>
                  <a:pt x="316" y="370"/>
                  <a:pt x="309" y="126"/>
                  <a:pt x="316" y="88"/>
                </a:cubicBezTo>
                <a:cubicBezTo>
                  <a:pt x="321" y="66"/>
                  <a:pt x="326" y="35"/>
                  <a:pt x="330" y="4"/>
                </a:cubicBezTo>
                <a:cubicBezTo>
                  <a:pt x="330" y="0"/>
                  <a:pt x="330" y="0"/>
                  <a:pt x="330" y="0"/>
                </a:cubicBezTo>
                <a:lnTo>
                  <a:pt x="5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Freeform 7">
            <a:extLst>
              <a:ext uri="{FF2B5EF4-FFF2-40B4-BE49-F238E27FC236}">
                <a16:creationId xmlns:a16="http://schemas.microsoft.com/office/drawing/2014/main" id="{C4AFA284-0E1B-EA88-BBD4-BC50ACA4651C}"/>
              </a:ext>
            </a:extLst>
          </p:cNvPr>
          <p:cNvSpPr>
            <a:spLocks/>
          </p:cNvSpPr>
          <p:nvPr/>
        </p:nvSpPr>
        <p:spPr bwMode="auto">
          <a:xfrm>
            <a:off x="5658476" y="6239416"/>
            <a:ext cx="689959" cy="1045393"/>
          </a:xfrm>
          <a:custGeom>
            <a:avLst/>
            <a:gdLst>
              <a:gd name="T0" fmla="*/ 193 w 251"/>
              <a:gd name="T1" fmla="*/ 206 h 380"/>
              <a:gd name="T2" fmla="*/ 251 w 251"/>
              <a:gd name="T3" fmla="*/ 155 h 380"/>
              <a:gd name="T4" fmla="*/ 251 w 251"/>
              <a:gd name="T5" fmla="*/ 0 h 380"/>
              <a:gd name="T6" fmla="*/ 0 w 251"/>
              <a:gd name="T7" fmla="*/ 0 h 380"/>
              <a:gd name="T8" fmla="*/ 1 w 251"/>
              <a:gd name="T9" fmla="*/ 2 h 380"/>
              <a:gd name="T10" fmla="*/ 5 w 251"/>
              <a:gd name="T11" fmla="*/ 15 h 380"/>
              <a:gd name="T12" fmla="*/ 8 w 251"/>
              <a:gd name="T13" fmla="*/ 380 h 380"/>
              <a:gd name="T14" fmla="*/ 246 w 251"/>
              <a:gd name="T15" fmla="*/ 380 h 380"/>
              <a:gd name="T16" fmla="*/ 251 w 251"/>
              <a:gd name="T17" fmla="*/ 380 h 380"/>
              <a:gd name="T18" fmla="*/ 251 w 251"/>
              <a:gd name="T19" fmla="*/ 257 h 380"/>
              <a:gd name="T20" fmla="*/ 193 w 251"/>
              <a:gd name="T21" fmla="*/ 206 h 3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51" h="380">
                <a:moveTo>
                  <a:pt x="193" y="206"/>
                </a:moveTo>
                <a:cubicBezTo>
                  <a:pt x="251" y="155"/>
                  <a:pt x="251" y="155"/>
                  <a:pt x="251" y="155"/>
                </a:cubicBezTo>
                <a:cubicBezTo>
                  <a:pt x="251" y="0"/>
                  <a:pt x="251" y="0"/>
                  <a:pt x="251" y="0"/>
                </a:cubicBezTo>
                <a:cubicBezTo>
                  <a:pt x="0" y="0"/>
                  <a:pt x="0" y="0"/>
                  <a:pt x="0" y="0"/>
                </a:cubicBezTo>
                <a:cubicBezTo>
                  <a:pt x="1" y="2"/>
                  <a:pt x="1" y="2"/>
                  <a:pt x="1" y="2"/>
                </a:cubicBezTo>
                <a:cubicBezTo>
                  <a:pt x="3" y="7"/>
                  <a:pt x="4" y="11"/>
                  <a:pt x="5" y="15"/>
                </a:cubicBezTo>
                <a:cubicBezTo>
                  <a:pt x="35" y="99"/>
                  <a:pt x="13" y="334"/>
                  <a:pt x="8" y="380"/>
                </a:cubicBezTo>
                <a:cubicBezTo>
                  <a:pt x="246" y="380"/>
                  <a:pt x="246" y="380"/>
                  <a:pt x="246" y="380"/>
                </a:cubicBezTo>
                <a:cubicBezTo>
                  <a:pt x="251" y="380"/>
                  <a:pt x="251" y="380"/>
                  <a:pt x="251" y="380"/>
                </a:cubicBezTo>
                <a:cubicBezTo>
                  <a:pt x="251" y="257"/>
                  <a:pt x="251" y="257"/>
                  <a:pt x="251" y="257"/>
                </a:cubicBezTo>
                <a:lnTo>
                  <a:pt x="193" y="206"/>
                </a:lnTo>
                <a:close/>
              </a:path>
            </a:pathLst>
          </a:custGeom>
          <a:solidFill>
            <a:srgbClr val="70AD47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Freeform 8">
            <a:extLst>
              <a:ext uri="{FF2B5EF4-FFF2-40B4-BE49-F238E27FC236}">
                <a16:creationId xmlns:a16="http://schemas.microsoft.com/office/drawing/2014/main" id="{E6667194-2D0B-A9D4-BCE0-11799447F1D1}"/>
              </a:ext>
            </a:extLst>
          </p:cNvPr>
          <p:cNvSpPr>
            <a:spLocks/>
          </p:cNvSpPr>
          <p:nvPr/>
        </p:nvSpPr>
        <p:spPr bwMode="auto">
          <a:xfrm>
            <a:off x="6375151" y="4639965"/>
            <a:ext cx="1065139" cy="1572736"/>
          </a:xfrm>
          <a:custGeom>
            <a:avLst/>
            <a:gdLst>
              <a:gd name="T0" fmla="*/ 212 w 387"/>
              <a:gd name="T1" fmla="*/ 0 h 572"/>
              <a:gd name="T2" fmla="*/ 166 w 387"/>
              <a:gd name="T3" fmla="*/ 53 h 572"/>
              <a:gd name="T4" fmla="*/ 0 w 387"/>
              <a:gd name="T5" fmla="*/ 53 h 572"/>
              <a:gd name="T6" fmla="*/ 0 w 387"/>
              <a:gd name="T7" fmla="*/ 274 h 572"/>
              <a:gd name="T8" fmla="*/ 58 w 387"/>
              <a:gd name="T9" fmla="*/ 325 h 572"/>
              <a:gd name="T10" fmla="*/ 0 w 387"/>
              <a:gd name="T11" fmla="*/ 376 h 572"/>
              <a:gd name="T12" fmla="*/ 0 w 387"/>
              <a:gd name="T13" fmla="*/ 572 h 572"/>
              <a:gd name="T14" fmla="*/ 277 w 387"/>
              <a:gd name="T15" fmla="*/ 572 h 572"/>
              <a:gd name="T16" fmla="*/ 277 w 387"/>
              <a:gd name="T17" fmla="*/ 570 h 572"/>
              <a:gd name="T18" fmla="*/ 277 w 387"/>
              <a:gd name="T19" fmla="*/ 566 h 572"/>
              <a:gd name="T20" fmla="*/ 279 w 387"/>
              <a:gd name="T21" fmla="*/ 544 h 572"/>
              <a:gd name="T22" fmla="*/ 325 w 387"/>
              <a:gd name="T23" fmla="*/ 376 h 572"/>
              <a:gd name="T24" fmla="*/ 363 w 387"/>
              <a:gd name="T25" fmla="*/ 244 h 572"/>
              <a:gd name="T26" fmla="*/ 375 w 387"/>
              <a:gd name="T27" fmla="*/ 150 h 572"/>
              <a:gd name="T28" fmla="*/ 387 w 387"/>
              <a:gd name="T29" fmla="*/ 53 h 572"/>
              <a:gd name="T30" fmla="*/ 257 w 387"/>
              <a:gd name="T31" fmla="*/ 53 h 572"/>
              <a:gd name="T32" fmla="*/ 212 w 387"/>
              <a:gd name="T33" fmla="*/ 0 h 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87" h="572">
                <a:moveTo>
                  <a:pt x="212" y="0"/>
                </a:moveTo>
                <a:cubicBezTo>
                  <a:pt x="166" y="53"/>
                  <a:pt x="166" y="53"/>
                  <a:pt x="166" y="53"/>
                </a:cubicBezTo>
                <a:cubicBezTo>
                  <a:pt x="0" y="53"/>
                  <a:pt x="0" y="53"/>
                  <a:pt x="0" y="53"/>
                </a:cubicBezTo>
                <a:cubicBezTo>
                  <a:pt x="0" y="274"/>
                  <a:pt x="0" y="274"/>
                  <a:pt x="0" y="274"/>
                </a:cubicBezTo>
                <a:cubicBezTo>
                  <a:pt x="58" y="325"/>
                  <a:pt x="58" y="325"/>
                  <a:pt x="58" y="325"/>
                </a:cubicBezTo>
                <a:cubicBezTo>
                  <a:pt x="0" y="376"/>
                  <a:pt x="0" y="376"/>
                  <a:pt x="0" y="376"/>
                </a:cubicBezTo>
                <a:cubicBezTo>
                  <a:pt x="0" y="572"/>
                  <a:pt x="0" y="572"/>
                  <a:pt x="0" y="572"/>
                </a:cubicBezTo>
                <a:cubicBezTo>
                  <a:pt x="277" y="572"/>
                  <a:pt x="277" y="572"/>
                  <a:pt x="277" y="572"/>
                </a:cubicBezTo>
                <a:cubicBezTo>
                  <a:pt x="277" y="570"/>
                  <a:pt x="277" y="570"/>
                  <a:pt x="277" y="570"/>
                </a:cubicBezTo>
                <a:cubicBezTo>
                  <a:pt x="277" y="566"/>
                  <a:pt x="277" y="566"/>
                  <a:pt x="277" y="566"/>
                </a:cubicBezTo>
                <a:cubicBezTo>
                  <a:pt x="278" y="558"/>
                  <a:pt x="279" y="550"/>
                  <a:pt x="279" y="544"/>
                </a:cubicBezTo>
                <a:cubicBezTo>
                  <a:pt x="280" y="519"/>
                  <a:pt x="303" y="446"/>
                  <a:pt x="325" y="376"/>
                </a:cubicBezTo>
                <a:cubicBezTo>
                  <a:pt x="343" y="320"/>
                  <a:pt x="359" y="268"/>
                  <a:pt x="363" y="244"/>
                </a:cubicBezTo>
                <a:cubicBezTo>
                  <a:pt x="367" y="226"/>
                  <a:pt x="371" y="191"/>
                  <a:pt x="375" y="150"/>
                </a:cubicBezTo>
                <a:cubicBezTo>
                  <a:pt x="379" y="119"/>
                  <a:pt x="383" y="84"/>
                  <a:pt x="387" y="53"/>
                </a:cubicBezTo>
                <a:cubicBezTo>
                  <a:pt x="257" y="53"/>
                  <a:pt x="257" y="53"/>
                  <a:pt x="257" y="53"/>
                </a:cubicBezTo>
                <a:lnTo>
                  <a:pt x="212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Freeform 9">
            <a:extLst>
              <a:ext uri="{FF2B5EF4-FFF2-40B4-BE49-F238E27FC236}">
                <a16:creationId xmlns:a16="http://schemas.microsoft.com/office/drawing/2014/main" id="{41A4FD50-4E4D-B01F-3A86-CE49B8DDDAE1}"/>
              </a:ext>
            </a:extLst>
          </p:cNvPr>
          <p:cNvSpPr>
            <a:spLocks/>
          </p:cNvSpPr>
          <p:nvPr/>
        </p:nvSpPr>
        <p:spPr bwMode="auto">
          <a:xfrm>
            <a:off x="4739691" y="4639965"/>
            <a:ext cx="1757422" cy="1572736"/>
          </a:xfrm>
          <a:custGeom>
            <a:avLst/>
            <a:gdLst>
              <a:gd name="T0" fmla="*/ 585 w 639"/>
              <a:gd name="T1" fmla="*/ 370 h 572"/>
              <a:gd name="T2" fmla="*/ 639 w 639"/>
              <a:gd name="T3" fmla="*/ 325 h 572"/>
              <a:gd name="T4" fmla="*/ 585 w 639"/>
              <a:gd name="T5" fmla="*/ 280 h 572"/>
              <a:gd name="T6" fmla="*/ 585 w 639"/>
              <a:gd name="T7" fmla="*/ 53 h 572"/>
              <a:gd name="T8" fmla="*/ 404 w 639"/>
              <a:gd name="T9" fmla="*/ 53 h 572"/>
              <a:gd name="T10" fmla="*/ 359 w 639"/>
              <a:gd name="T11" fmla="*/ 0 h 572"/>
              <a:gd name="T12" fmla="*/ 314 w 639"/>
              <a:gd name="T13" fmla="*/ 53 h 572"/>
              <a:gd name="T14" fmla="*/ 0 w 639"/>
              <a:gd name="T15" fmla="*/ 53 h 572"/>
              <a:gd name="T16" fmla="*/ 11 w 639"/>
              <a:gd name="T17" fmla="*/ 68 h 572"/>
              <a:gd name="T18" fmla="*/ 60 w 639"/>
              <a:gd name="T19" fmla="*/ 168 h 572"/>
              <a:gd name="T20" fmla="*/ 103 w 639"/>
              <a:gd name="T21" fmla="*/ 253 h 572"/>
              <a:gd name="T22" fmla="*/ 182 w 639"/>
              <a:gd name="T23" fmla="*/ 336 h 572"/>
              <a:gd name="T24" fmla="*/ 277 w 639"/>
              <a:gd name="T25" fmla="*/ 437 h 572"/>
              <a:gd name="T26" fmla="*/ 328 w 639"/>
              <a:gd name="T27" fmla="*/ 561 h 572"/>
              <a:gd name="T28" fmla="*/ 329 w 639"/>
              <a:gd name="T29" fmla="*/ 562 h 572"/>
              <a:gd name="T30" fmla="*/ 329 w 639"/>
              <a:gd name="T31" fmla="*/ 564 h 572"/>
              <a:gd name="T32" fmla="*/ 331 w 639"/>
              <a:gd name="T33" fmla="*/ 572 h 572"/>
              <a:gd name="T34" fmla="*/ 585 w 639"/>
              <a:gd name="T35" fmla="*/ 572 h 572"/>
              <a:gd name="T36" fmla="*/ 585 w 639"/>
              <a:gd name="T37" fmla="*/ 370 h 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639" h="572">
                <a:moveTo>
                  <a:pt x="585" y="370"/>
                </a:moveTo>
                <a:cubicBezTo>
                  <a:pt x="639" y="325"/>
                  <a:pt x="639" y="325"/>
                  <a:pt x="639" y="325"/>
                </a:cubicBezTo>
                <a:cubicBezTo>
                  <a:pt x="585" y="280"/>
                  <a:pt x="585" y="280"/>
                  <a:pt x="585" y="280"/>
                </a:cubicBezTo>
                <a:cubicBezTo>
                  <a:pt x="585" y="53"/>
                  <a:pt x="585" y="53"/>
                  <a:pt x="585" y="53"/>
                </a:cubicBezTo>
                <a:cubicBezTo>
                  <a:pt x="404" y="53"/>
                  <a:pt x="404" y="53"/>
                  <a:pt x="404" y="53"/>
                </a:cubicBezTo>
                <a:cubicBezTo>
                  <a:pt x="359" y="0"/>
                  <a:pt x="359" y="0"/>
                  <a:pt x="359" y="0"/>
                </a:cubicBezTo>
                <a:cubicBezTo>
                  <a:pt x="314" y="53"/>
                  <a:pt x="314" y="53"/>
                  <a:pt x="314" y="53"/>
                </a:cubicBezTo>
                <a:cubicBezTo>
                  <a:pt x="0" y="53"/>
                  <a:pt x="0" y="53"/>
                  <a:pt x="0" y="53"/>
                </a:cubicBezTo>
                <a:cubicBezTo>
                  <a:pt x="5" y="59"/>
                  <a:pt x="8" y="64"/>
                  <a:pt x="11" y="68"/>
                </a:cubicBezTo>
                <a:cubicBezTo>
                  <a:pt x="22" y="87"/>
                  <a:pt x="42" y="128"/>
                  <a:pt x="60" y="168"/>
                </a:cubicBezTo>
                <a:cubicBezTo>
                  <a:pt x="77" y="203"/>
                  <a:pt x="93" y="237"/>
                  <a:pt x="103" y="253"/>
                </a:cubicBezTo>
                <a:cubicBezTo>
                  <a:pt x="112" y="270"/>
                  <a:pt x="146" y="302"/>
                  <a:pt x="182" y="336"/>
                </a:cubicBezTo>
                <a:cubicBezTo>
                  <a:pt x="222" y="375"/>
                  <a:pt x="264" y="414"/>
                  <a:pt x="277" y="437"/>
                </a:cubicBezTo>
                <a:cubicBezTo>
                  <a:pt x="306" y="486"/>
                  <a:pt x="318" y="526"/>
                  <a:pt x="328" y="561"/>
                </a:cubicBezTo>
                <a:cubicBezTo>
                  <a:pt x="329" y="562"/>
                  <a:pt x="329" y="562"/>
                  <a:pt x="329" y="562"/>
                </a:cubicBezTo>
                <a:cubicBezTo>
                  <a:pt x="329" y="564"/>
                  <a:pt x="329" y="564"/>
                  <a:pt x="329" y="564"/>
                </a:cubicBezTo>
                <a:cubicBezTo>
                  <a:pt x="331" y="572"/>
                  <a:pt x="331" y="572"/>
                  <a:pt x="331" y="572"/>
                </a:cubicBezTo>
                <a:cubicBezTo>
                  <a:pt x="585" y="572"/>
                  <a:pt x="585" y="572"/>
                  <a:pt x="585" y="572"/>
                </a:cubicBezTo>
                <a:lnTo>
                  <a:pt x="585" y="37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Freeform 10">
            <a:extLst>
              <a:ext uri="{FF2B5EF4-FFF2-40B4-BE49-F238E27FC236}">
                <a16:creationId xmlns:a16="http://schemas.microsoft.com/office/drawing/2014/main" id="{C9F7D6B4-8B3B-A166-5AC2-8955C9B26A78}"/>
              </a:ext>
            </a:extLst>
          </p:cNvPr>
          <p:cNvSpPr>
            <a:spLocks/>
          </p:cNvSpPr>
          <p:nvPr/>
        </p:nvSpPr>
        <p:spPr bwMode="auto">
          <a:xfrm>
            <a:off x="6227634" y="2594479"/>
            <a:ext cx="1681921" cy="2163964"/>
          </a:xfrm>
          <a:custGeom>
            <a:avLst/>
            <a:gdLst>
              <a:gd name="T0" fmla="*/ 546 w 612"/>
              <a:gd name="T1" fmla="*/ 527 h 787"/>
              <a:gd name="T2" fmla="*/ 601 w 612"/>
              <a:gd name="T3" fmla="*/ 415 h 787"/>
              <a:gd name="T4" fmla="*/ 599 w 612"/>
              <a:gd name="T5" fmla="*/ 349 h 787"/>
              <a:gd name="T6" fmla="*/ 556 w 612"/>
              <a:gd name="T7" fmla="*/ 323 h 787"/>
              <a:gd name="T8" fmla="*/ 496 w 612"/>
              <a:gd name="T9" fmla="*/ 366 h 787"/>
              <a:gd name="T10" fmla="*/ 313 w 612"/>
              <a:gd name="T11" fmla="*/ 641 h 787"/>
              <a:gd name="T12" fmla="*/ 313 w 612"/>
              <a:gd name="T13" fmla="*/ 641 h 787"/>
              <a:gd name="T14" fmla="*/ 313 w 612"/>
              <a:gd name="T15" fmla="*/ 641 h 787"/>
              <a:gd name="T16" fmla="*/ 299 w 612"/>
              <a:gd name="T17" fmla="*/ 647 h 787"/>
              <a:gd name="T18" fmla="*/ 290 w 612"/>
              <a:gd name="T19" fmla="*/ 643 h 787"/>
              <a:gd name="T20" fmla="*/ 287 w 612"/>
              <a:gd name="T21" fmla="*/ 606 h 787"/>
              <a:gd name="T22" fmla="*/ 371 w 612"/>
              <a:gd name="T23" fmla="*/ 198 h 787"/>
              <a:gd name="T24" fmla="*/ 359 w 612"/>
              <a:gd name="T25" fmla="*/ 103 h 787"/>
              <a:gd name="T26" fmla="*/ 324 w 612"/>
              <a:gd name="T27" fmla="*/ 85 h 787"/>
              <a:gd name="T28" fmla="*/ 256 w 612"/>
              <a:gd name="T29" fmla="*/ 153 h 787"/>
              <a:gd name="T30" fmla="*/ 170 w 612"/>
              <a:gd name="T31" fmla="*/ 455 h 787"/>
              <a:gd name="T32" fmla="*/ 155 w 612"/>
              <a:gd name="T33" fmla="*/ 514 h 787"/>
              <a:gd name="T34" fmla="*/ 129 w 612"/>
              <a:gd name="T35" fmla="*/ 542 h 787"/>
              <a:gd name="T36" fmla="*/ 105 w 612"/>
              <a:gd name="T37" fmla="*/ 485 h 787"/>
              <a:gd name="T38" fmla="*/ 90 w 612"/>
              <a:gd name="T39" fmla="*/ 149 h 787"/>
              <a:gd name="T40" fmla="*/ 87 w 612"/>
              <a:gd name="T41" fmla="*/ 81 h 787"/>
              <a:gd name="T42" fmla="*/ 54 w 612"/>
              <a:gd name="T43" fmla="*/ 0 h 787"/>
              <a:gd name="T44" fmla="*/ 54 w 612"/>
              <a:gd name="T45" fmla="*/ 425 h 787"/>
              <a:gd name="T46" fmla="*/ 0 w 612"/>
              <a:gd name="T47" fmla="*/ 471 h 787"/>
              <a:gd name="T48" fmla="*/ 54 w 612"/>
              <a:gd name="T49" fmla="*/ 516 h 787"/>
              <a:gd name="T50" fmla="*/ 54 w 612"/>
              <a:gd name="T51" fmla="*/ 787 h 787"/>
              <a:gd name="T52" fmla="*/ 215 w 612"/>
              <a:gd name="T53" fmla="*/ 787 h 787"/>
              <a:gd name="T54" fmla="*/ 266 w 612"/>
              <a:gd name="T55" fmla="*/ 730 h 787"/>
              <a:gd name="T56" fmla="*/ 317 w 612"/>
              <a:gd name="T57" fmla="*/ 787 h 787"/>
              <a:gd name="T58" fmla="*/ 442 w 612"/>
              <a:gd name="T59" fmla="*/ 787 h 787"/>
              <a:gd name="T60" fmla="*/ 458 w 612"/>
              <a:gd name="T61" fmla="*/ 707 h 787"/>
              <a:gd name="T62" fmla="*/ 546 w 612"/>
              <a:gd name="T63" fmla="*/ 527 h 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612" h="787">
                <a:moveTo>
                  <a:pt x="546" y="527"/>
                </a:moveTo>
                <a:cubicBezTo>
                  <a:pt x="568" y="482"/>
                  <a:pt x="589" y="440"/>
                  <a:pt x="601" y="415"/>
                </a:cubicBezTo>
                <a:cubicBezTo>
                  <a:pt x="612" y="393"/>
                  <a:pt x="611" y="368"/>
                  <a:pt x="599" y="349"/>
                </a:cubicBezTo>
                <a:cubicBezTo>
                  <a:pt x="589" y="333"/>
                  <a:pt x="573" y="323"/>
                  <a:pt x="556" y="323"/>
                </a:cubicBezTo>
                <a:cubicBezTo>
                  <a:pt x="534" y="323"/>
                  <a:pt x="513" y="338"/>
                  <a:pt x="496" y="366"/>
                </a:cubicBezTo>
                <a:cubicBezTo>
                  <a:pt x="437" y="463"/>
                  <a:pt x="329" y="628"/>
                  <a:pt x="313" y="641"/>
                </a:cubicBezTo>
                <a:cubicBezTo>
                  <a:pt x="313" y="641"/>
                  <a:pt x="313" y="641"/>
                  <a:pt x="313" y="641"/>
                </a:cubicBezTo>
                <a:cubicBezTo>
                  <a:pt x="313" y="641"/>
                  <a:pt x="313" y="641"/>
                  <a:pt x="313" y="641"/>
                </a:cubicBezTo>
                <a:cubicBezTo>
                  <a:pt x="308" y="645"/>
                  <a:pt x="303" y="647"/>
                  <a:pt x="299" y="647"/>
                </a:cubicBezTo>
                <a:cubicBezTo>
                  <a:pt x="295" y="647"/>
                  <a:pt x="292" y="645"/>
                  <a:pt x="290" y="643"/>
                </a:cubicBezTo>
                <a:cubicBezTo>
                  <a:pt x="287" y="639"/>
                  <a:pt x="283" y="629"/>
                  <a:pt x="287" y="606"/>
                </a:cubicBezTo>
                <a:cubicBezTo>
                  <a:pt x="294" y="563"/>
                  <a:pt x="358" y="257"/>
                  <a:pt x="371" y="198"/>
                </a:cubicBezTo>
                <a:cubicBezTo>
                  <a:pt x="380" y="159"/>
                  <a:pt x="376" y="124"/>
                  <a:pt x="359" y="103"/>
                </a:cubicBezTo>
                <a:cubicBezTo>
                  <a:pt x="350" y="91"/>
                  <a:pt x="337" y="85"/>
                  <a:pt x="324" y="85"/>
                </a:cubicBezTo>
                <a:cubicBezTo>
                  <a:pt x="296" y="85"/>
                  <a:pt x="271" y="110"/>
                  <a:pt x="256" y="153"/>
                </a:cubicBezTo>
                <a:cubicBezTo>
                  <a:pt x="227" y="234"/>
                  <a:pt x="192" y="372"/>
                  <a:pt x="170" y="455"/>
                </a:cubicBezTo>
                <a:cubicBezTo>
                  <a:pt x="161" y="491"/>
                  <a:pt x="156" y="510"/>
                  <a:pt x="155" y="514"/>
                </a:cubicBezTo>
                <a:cubicBezTo>
                  <a:pt x="149" y="531"/>
                  <a:pt x="139" y="542"/>
                  <a:pt x="129" y="542"/>
                </a:cubicBezTo>
                <a:cubicBezTo>
                  <a:pt x="122" y="542"/>
                  <a:pt x="109" y="534"/>
                  <a:pt x="105" y="485"/>
                </a:cubicBezTo>
                <a:cubicBezTo>
                  <a:pt x="101" y="425"/>
                  <a:pt x="94" y="252"/>
                  <a:pt x="90" y="149"/>
                </a:cubicBezTo>
                <a:cubicBezTo>
                  <a:pt x="88" y="119"/>
                  <a:pt x="87" y="95"/>
                  <a:pt x="87" y="81"/>
                </a:cubicBezTo>
                <a:cubicBezTo>
                  <a:pt x="85" y="45"/>
                  <a:pt x="74" y="17"/>
                  <a:pt x="54" y="0"/>
                </a:cubicBezTo>
                <a:cubicBezTo>
                  <a:pt x="54" y="425"/>
                  <a:pt x="54" y="425"/>
                  <a:pt x="54" y="425"/>
                </a:cubicBezTo>
                <a:cubicBezTo>
                  <a:pt x="0" y="471"/>
                  <a:pt x="0" y="471"/>
                  <a:pt x="0" y="471"/>
                </a:cubicBezTo>
                <a:cubicBezTo>
                  <a:pt x="54" y="516"/>
                  <a:pt x="54" y="516"/>
                  <a:pt x="54" y="516"/>
                </a:cubicBezTo>
                <a:cubicBezTo>
                  <a:pt x="54" y="787"/>
                  <a:pt x="54" y="787"/>
                  <a:pt x="54" y="787"/>
                </a:cubicBezTo>
                <a:cubicBezTo>
                  <a:pt x="215" y="787"/>
                  <a:pt x="215" y="787"/>
                  <a:pt x="215" y="787"/>
                </a:cubicBezTo>
                <a:cubicBezTo>
                  <a:pt x="266" y="730"/>
                  <a:pt x="266" y="730"/>
                  <a:pt x="266" y="730"/>
                </a:cubicBezTo>
                <a:cubicBezTo>
                  <a:pt x="317" y="787"/>
                  <a:pt x="317" y="787"/>
                  <a:pt x="317" y="787"/>
                </a:cubicBezTo>
                <a:cubicBezTo>
                  <a:pt x="442" y="787"/>
                  <a:pt x="442" y="787"/>
                  <a:pt x="442" y="787"/>
                </a:cubicBezTo>
                <a:cubicBezTo>
                  <a:pt x="451" y="722"/>
                  <a:pt x="456" y="711"/>
                  <a:pt x="458" y="707"/>
                </a:cubicBezTo>
                <a:cubicBezTo>
                  <a:pt x="467" y="686"/>
                  <a:pt x="509" y="601"/>
                  <a:pt x="546" y="527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5" name="Freeform 11">
            <a:extLst>
              <a:ext uri="{FF2B5EF4-FFF2-40B4-BE49-F238E27FC236}">
                <a16:creationId xmlns:a16="http://schemas.microsoft.com/office/drawing/2014/main" id="{DCF00BB4-CDB2-1664-50FF-C364211CBC96}"/>
              </a:ext>
            </a:extLst>
          </p:cNvPr>
          <p:cNvSpPr>
            <a:spLocks noEditPoints="1"/>
          </p:cNvSpPr>
          <p:nvPr/>
        </p:nvSpPr>
        <p:spPr bwMode="auto">
          <a:xfrm>
            <a:off x="4321534" y="2553825"/>
            <a:ext cx="2026901" cy="2204618"/>
          </a:xfrm>
          <a:custGeom>
            <a:avLst/>
            <a:gdLst>
              <a:gd name="T0" fmla="*/ 362 w 737"/>
              <a:gd name="T1" fmla="*/ 802 h 802"/>
              <a:gd name="T2" fmla="*/ 143 w 737"/>
              <a:gd name="T3" fmla="*/ 802 h 802"/>
              <a:gd name="T4" fmla="*/ 19 w 737"/>
              <a:gd name="T5" fmla="*/ 695 h 802"/>
              <a:gd name="T6" fmla="*/ 2 w 737"/>
              <a:gd name="T7" fmla="*/ 658 h 802"/>
              <a:gd name="T8" fmla="*/ 38 w 737"/>
              <a:gd name="T9" fmla="*/ 621 h 802"/>
              <a:gd name="T10" fmla="*/ 79 w 737"/>
              <a:gd name="T11" fmla="*/ 615 h 802"/>
              <a:gd name="T12" fmla="*/ 229 w 737"/>
              <a:gd name="T13" fmla="*/ 676 h 802"/>
              <a:gd name="T14" fmla="*/ 242 w 737"/>
              <a:gd name="T15" fmla="*/ 690 h 802"/>
              <a:gd name="T16" fmla="*/ 362 w 737"/>
              <a:gd name="T17" fmla="*/ 802 h 802"/>
              <a:gd name="T18" fmla="*/ 737 w 737"/>
              <a:gd name="T19" fmla="*/ 435 h 802"/>
              <a:gd name="T20" fmla="*/ 737 w 737"/>
              <a:gd name="T21" fmla="*/ 7 h 802"/>
              <a:gd name="T22" fmla="*/ 736 w 737"/>
              <a:gd name="T23" fmla="*/ 6 h 802"/>
              <a:gd name="T24" fmla="*/ 728 w 737"/>
              <a:gd name="T25" fmla="*/ 3 h 802"/>
              <a:gd name="T26" fmla="*/ 709 w 737"/>
              <a:gd name="T27" fmla="*/ 0 h 802"/>
              <a:gd name="T28" fmla="*/ 644 w 737"/>
              <a:gd name="T29" fmla="*/ 96 h 802"/>
              <a:gd name="T30" fmla="*/ 629 w 737"/>
              <a:gd name="T31" fmla="*/ 520 h 802"/>
              <a:gd name="T32" fmla="*/ 604 w 737"/>
              <a:gd name="T33" fmla="*/ 558 h 802"/>
              <a:gd name="T34" fmla="*/ 559 w 737"/>
              <a:gd name="T35" fmla="*/ 487 h 802"/>
              <a:gd name="T36" fmla="*/ 474 w 737"/>
              <a:gd name="T37" fmla="*/ 170 h 802"/>
              <a:gd name="T38" fmla="*/ 474 w 737"/>
              <a:gd name="T39" fmla="*/ 170 h 802"/>
              <a:gd name="T40" fmla="*/ 466 w 737"/>
              <a:gd name="T41" fmla="*/ 140 h 802"/>
              <a:gd name="T42" fmla="*/ 400 w 737"/>
              <a:gd name="T43" fmla="*/ 84 h 802"/>
              <a:gd name="T44" fmla="*/ 362 w 737"/>
              <a:gd name="T45" fmla="*/ 101 h 802"/>
              <a:gd name="T46" fmla="*/ 348 w 737"/>
              <a:gd name="T47" fmla="*/ 177 h 802"/>
              <a:gd name="T48" fmla="*/ 362 w 737"/>
              <a:gd name="T49" fmla="*/ 261 h 802"/>
              <a:gd name="T50" fmla="*/ 411 w 737"/>
              <a:gd name="T51" fmla="*/ 608 h 802"/>
              <a:gd name="T52" fmla="*/ 387 w 737"/>
              <a:gd name="T53" fmla="*/ 802 h 802"/>
              <a:gd name="T54" fmla="*/ 460 w 737"/>
              <a:gd name="T55" fmla="*/ 802 h 802"/>
              <a:gd name="T56" fmla="*/ 511 w 737"/>
              <a:gd name="T57" fmla="*/ 745 h 802"/>
              <a:gd name="T58" fmla="*/ 562 w 737"/>
              <a:gd name="T59" fmla="*/ 802 h 802"/>
              <a:gd name="T60" fmla="*/ 737 w 737"/>
              <a:gd name="T61" fmla="*/ 802 h 802"/>
              <a:gd name="T62" fmla="*/ 737 w 737"/>
              <a:gd name="T63" fmla="*/ 537 h 802"/>
              <a:gd name="T64" fmla="*/ 679 w 737"/>
              <a:gd name="T65" fmla="*/ 486 h 802"/>
              <a:gd name="T66" fmla="*/ 737 w 737"/>
              <a:gd name="T67" fmla="*/ 435 h 8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737" h="802">
                <a:moveTo>
                  <a:pt x="362" y="802"/>
                </a:moveTo>
                <a:cubicBezTo>
                  <a:pt x="143" y="802"/>
                  <a:pt x="143" y="802"/>
                  <a:pt x="143" y="802"/>
                </a:cubicBezTo>
                <a:cubicBezTo>
                  <a:pt x="106" y="762"/>
                  <a:pt x="38" y="707"/>
                  <a:pt x="19" y="695"/>
                </a:cubicBezTo>
                <a:cubicBezTo>
                  <a:pt x="7" y="686"/>
                  <a:pt x="0" y="672"/>
                  <a:pt x="2" y="658"/>
                </a:cubicBezTo>
                <a:cubicBezTo>
                  <a:pt x="3" y="649"/>
                  <a:pt x="9" y="632"/>
                  <a:pt x="38" y="621"/>
                </a:cubicBezTo>
                <a:cubicBezTo>
                  <a:pt x="49" y="617"/>
                  <a:pt x="63" y="615"/>
                  <a:pt x="79" y="615"/>
                </a:cubicBezTo>
                <a:cubicBezTo>
                  <a:pt x="132" y="615"/>
                  <a:pt x="191" y="639"/>
                  <a:pt x="229" y="676"/>
                </a:cubicBezTo>
                <a:cubicBezTo>
                  <a:pt x="233" y="681"/>
                  <a:pt x="238" y="685"/>
                  <a:pt x="242" y="690"/>
                </a:cubicBezTo>
                <a:cubicBezTo>
                  <a:pt x="284" y="731"/>
                  <a:pt x="335" y="782"/>
                  <a:pt x="362" y="802"/>
                </a:cubicBezTo>
                <a:close/>
                <a:moveTo>
                  <a:pt x="737" y="435"/>
                </a:moveTo>
                <a:cubicBezTo>
                  <a:pt x="737" y="7"/>
                  <a:pt x="737" y="7"/>
                  <a:pt x="737" y="7"/>
                </a:cubicBezTo>
                <a:cubicBezTo>
                  <a:pt x="736" y="6"/>
                  <a:pt x="736" y="6"/>
                  <a:pt x="736" y="6"/>
                </a:cubicBezTo>
                <a:cubicBezTo>
                  <a:pt x="728" y="3"/>
                  <a:pt x="728" y="3"/>
                  <a:pt x="728" y="3"/>
                </a:cubicBezTo>
                <a:cubicBezTo>
                  <a:pt x="722" y="1"/>
                  <a:pt x="715" y="0"/>
                  <a:pt x="709" y="0"/>
                </a:cubicBezTo>
                <a:cubicBezTo>
                  <a:pt x="677" y="0"/>
                  <a:pt x="645" y="29"/>
                  <a:pt x="644" y="96"/>
                </a:cubicBezTo>
                <a:cubicBezTo>
                  <a:pt x="642" y="209"/>
                  <a:pt x="635" y="471"/>
                  <a:pt x="629" y="520"/>
                </a:cubicBezTo>
                <a:cubicBezTo>
                  <a:pt x="627" y="543"/>
                  <a:pt x="617" y="558"/>
                  <a:pt x="604" y="558"/>
                </a:cubicBezTo>
                <a:cubicBezTo>
                  <a:pt x="587" y="558"/>
                  <a:pt x="571" y="531"/>
                  <a:pt x="559" y="487"/>
                </a:cubicBezTo>
                <a:cubicBezTo>
                  <a:pt x="532" y="380"/>
                  <a:pt x="493" y="238"/>
                  <a:pt x="474" y="170"/>
                </a:cubicBezTo>
                <a:cubicBezTo>
                  <a:pt x="474" y="170"/>
                  <a:pt x="474" y="170"/>
                  <a:pt x="474" y="170"/>
                </a:cubicBezTo>
                <a:cubicBezTo>
                  <a:pt x="470" y="156"/>
                  <a:pt x="467" y="146"/>
                  <a:pt x="466" y="140"/>
                </a:cubicBezTo>
                <a:cubicBezTo>
                  <a:pt x="457" y="107"/>
                  <a:pt x="430" y="84"/>
                  <a:pt x="400" y="84"/>
                </a:cubicBezTo>
                <a:cubicBezTo>
                  <a:pt x="385" y="84"/>
                  <a:pt x="372" y="90"/>
                  <a:pt x="362" y="101"/>
                </a:cubicBezTo>
                <a:cubicBezTo>
                  <a:pt x="352" y="113"/>
                  <a:pt x="342" y="135"/>
                  <a:pt x="348" y="177"/>
                </a:cubicBezTo>
                <a:cubicBezTo>
                  <a:pt x="352" y="202"/>
                  <a:pt x="357" y="231"/>
                  <a:pt x="362" y="261"/>
                </a:cubicBezTo>
                <a:cubicBezTo>
                  <a:pt x="382" y="378"/>
                  <a:pt x="406" y="522"/>
                  <a:pt x="411" y="608"/>
                </a:cubicBezTo>
                <a:cubicBezTo>
                  <a:pt x="415" y="701"/>
                  <a:pt x="400" y="778"/>
                  <a:pt x="387" y="802"/>
                </a:cubicBezTo>
                <a:cubicBezTo>
                  <a:pt x="460" y="802"/>
                  <a:pt x="460" y="802"/>
                  <a:pt x="460" y="802"/>
                </a:cubicBezTo>
                <a:cubicBezTo>
                  <a:pt x="511" y="745"/>
                  <a:pt x="511" y="745"/>
                  <a:pt x="511" y="745"/>
                </a:cubicBezTo>
                <a:cubicBezTo>
                  <a:pt x="562" y="802"/>
                  <a:pt x="562" y="802"/>
                  <a:pt x="562" y="802"/>
                </a:cubicBezTo>
                <a:cubicBezTo>
                  <a:pt x="737" y="802"/>
                  <a:pt x="737" y="802"/>
                  <a:pt x="737" y="802"/>
                </a:cubicBezTo>
                <a:cubicBezTo>
                  <a:pt x="737" y="537"/>
                  <a:pt x="737" y="537"/>
                  <a:pt x="737" y="537"/>
                </a:cubicBezTo>
                <a:cubicBezTo>
                  <a:pt x="679" y="486"/>
                  <a:pt x="679" y="486"/>
                  <a:pt x="679" y="486"/>
                </a:cubicBezTo>
                <a:lnTo>
                  <a:pt x="737" y="435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F28F09D7-7561-3303-A99E-16179874F141}"/>
              </a:ext>
            </a:extLst>
          </p:cNvPr>
          <p:cNvGrpSpPr/>
          <p:nvPr/>
        </p:nvGrpSpPr>
        <p:grpSpPr>
          <a:xfrm>
            <a:off x="1212373" y="3860119"/>
            <a:ext cx="2749323" cy="1388134"/>
            <a:chOff x="93642" y="2575576"/>
            <a:chExt cx="2606152" cy="1524478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F7FAC664-036D-4AD0-BBF8-453B40DE7717}"/>
                </a:ext>
              </a:extLst>
            </p:cNvPr>
            <p:cNvSpPr txBox="1"/>
            <p:nvPr/>
          </p:nvSpPr>
          <p:spPr>
            <a:xfrm>
              <a:off x="93642" y="2575576"/>
              <a:ext cx="2581294" cy="48545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End User Interface UI</a:t>
              </a:r>
              <a:endParaRPr kumimoji="0" lang="id-ID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CE42244C-B036-987C-77ED-5813707E3EEC}"/>
                </a:ext>
              </a:extLst>
            </p:cNvPr>
            <p:cNvSpPr txBox="1"/>
            <p:nvPr/>
          </p:nvSpPr>
          <p:spPr>
            <a:xfrm flipH="1">
              <a:off x="806055" y="3842685"/>
              <a:ext cx="1893739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59D7A97-07CD-1517-0ADD-4168ED9E6AB7}"/>
              </a:ext>
            </a:extLst>
          </p:cNvPr>
          <p:cNvGrpSpPr/>
          <p:nvPr/>
        </p:nvGrpSpPr>
        <p:grpSpPr>
          <a:xfrm>
            <a:off x="1651650" y="2381845"/>
            <a:ext cx="3633990" cy="649157"/>
            <a:chOff x="1116544" y="2618993"/>
            <a:chExt cx="3633990" cy="649157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BECED986-7C49-20CA-110E-95291FD41325}"/>
                </a:ext>
              </a:extLst>
            </p:cNvPr>
            <p:cNvSpPr txBox="1"/>
            <p:nvPr/>
          </p:nvSpPr>
          <p:spPr>
            <a:xfrm>
              <a:off x="1116544" y="2618993"/>
              <a:ext cx="3633990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Saving Readings in Data Base</a:t>
              </a:r>
              <a:endParaRPr kumimoji="0" lang="id-ID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1E9AEE3-088E-DF69-AE42-8173A9698752}"/>
                </a:ext>
              </a:extLst>
            </p:cNvPr>
            <p:cNvSpPr txBox="1"/>
            <p:nvPr/>
          </p:nvSpPr>
          <p:spPr>
            <a:xfrm>
              <a:off x="1357403" y="3010781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048D34B-0E59-2E6F-4F00-8CBE7B391833}"/>
              </a:ext>
            </a:extLst>
          </p:cNvPr>
          <p:cNvGrpSpPr/>
          <p:nvPr/>
        </p:nvGrpSpPr>
        <p:grpSpPr>
          <a:xfrm>
            <a:off x="8142859" y="2417085"/>
            <a:ext cx="2810800" cy="640732"/>
            <a:chOff x="1116544" y="2618993"/>
            <a:chExt cx="1558392" cy="640732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F52AF92A-AF27-C390-42EE-06C647F72722}"/>
                </a:ext>
              </a:extLst>
            </p:cNvPr>
            <p:cNvSpPr txBox="1"/>
            <p:nvPr/>
          </p:nvSpPr>
          <p:spPr>
            <a:xfrm>
              <a:off x="1116544" y="2618993"/>
              <a:ext cx="1299098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GPS with 1PPS Pin</a:t>
              </a:r>
              <a:endParaRPr kumimoji="0" lang="id-ID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B9DDAF6-E397-E457-792C-7BEFFE4A36C7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515072A3-B098-70A8-097A-D9CFDB3DCE6B}"/>
              </a:ext>
            </a:extLst>
          </p:cNvPr>
          <p:cNvGrpSpPr/>
          <p:nvPr/>
        </p:nvGrpSpPr>
        <p:grpSpPr>
          <a:xfrm>
            <a:off x="9020478" y="3899653"/>
            <a:ext cx="1558392" cy="466151"/>
            <a:chOff x="735931" y="2618993"/>
            <a:chExt cx="1558392" cy="466151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FF32146E-1EC7-8974-AEF1-B3D40514A515}"/>
                </a:ext>
              </a:extLst>
            </p:cNvPr>
            <p:cNvSpPr txBox="1"/>
            <p:nvPr/>
          </p:nvSpPr>
          <p:spPr>
            <a:xfrm>
              <a:off x="1116544" y="2618993"/>
              <a:ext cx="725693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GSM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89AC9AB-E237-7BE8-6474-A3B660897F16}"/>
                </a:ext>
              </a:extLst>
            </p:cNvPr>
            <p:cNvSpPr txBox="1"/>
            <p:nvPr/>
          </p:nvSpPr>
          <p:spPr>
            <a:xfrm>
              <a:off x="735931" y="2827775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1F45C88-7DB5-1994-4EB6-0F146BFDA594}"/>
              </a:ext>
            </a:extLst>
          </p:cNvPr>
          <p:cNvGrpSpPr/>
          <p:nvPr/>
        </p:nvGrpSpPr>
        <p:grpSpPr>
          <a:xfrm>
            <a:off x="4681354" y="1369456"/>
            <a:ext cx="4452731" cy="603339"/>
            <a:chOff x="992556" y="2516521"/>
            <a:chExt cx="1870671" cy="743204"/>
          </a:xfrm>
        </p:grpSpPr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321181B8-CDEB-EF39-F416-BDE01AAEFBBA}"/>
                </a:ext>
              </a:extLst>
            </p:cNvPr>
            <p:cNvSpPr txBox="1"/>
            <p:nvPr/>
          </p:nvSpPr>
          <p:spPr>
            <a:xfrm>
              <a:off x="992556" y="2516521"/>
              <a:ext cx="1870671" cy="544507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Using Winsock Instead of python</a:t>
              </a:r>
              <a:endParaRPr kumimoji="0" lang="id-ID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03D2A0B9-4D19-4B56-E096-7D3D03F051F4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71" name="Picture 70">
            <a:extLst>
              <a:ext uri="{FF2B5EF4-FFF2-40B4-BE49-F238E27FC236}">
                <a16:creationId xmlns:a16="http://schemas.microsoft.com/office/drawing/2014/main" id="{24496280-1343-9862-6D8B-36332611EE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8048" y="286648"/>
            <a:ext cx="787120" cy="787120"/>
          </a:xfrm>
          <a:prstGeom prst="rect">
            <a:avLst/>
          </a:prstGeom>
        </p:spPr>
      </p:pic>
      <p:pic>
        <p:nvPicPr>
          <p:cNvPr id="73" name="Graphic 72" descr="Stream">
            <a:extLst>
              <a:ext uri="{FF2B5EF4-FFF2-40B4-BE49-F238E27FC236}">
                <a16:creationId xmlns:a16="http://schemas.microsoft.com/office/drawing/2014/main" id="{59D98D04-7230-255E-EA01-3B259EA080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55382" y="3633693"/>
            <a:ext cx="914400" cy="914400"/>
          </a:xfrm>
          <a:prstGeom prst="rect">
            <a:avLst/>
          </a:prstGeom>
        </p:spPr>
      </p:pic>
      <p:pic>
        <p:nvPicPr>
          <p:cNvPr id="75" name="Graphic 74" descr="Syncing cloud">
            <a:extLst>
              <a:ext uri="{FF2B5EF4-FFF2-40B4-BE49-F238E27FC236}">
                <a16:creationId xmlns:a16="http://schemas.microsoft.com/office/drawing/2014/main" id="{7A6EE2A0-188C-4141-5A9E-DE979A10A2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37820" y="2071045"/>
            <a:ext cx="914400" cy="914400"/>
          </a:xfrm>
          <a:prstGeom prst="rect">
            <a:avLst/>
          </a:prstGeom>
        </p:spPr>
      </p:pic>
      <p:pic>
        <p:nvPicPr>
          <p:cNvPr id="77" name="Graphic 76" descr="Transfer">
            <a:extLst>
              <a:ext uri="{FF2B5EF4-FFF2-40B4-BE49-F238E27FC236}">
                <a16:creationId xmlns:a16="http://schemas.microsoft.com/office/drawing/2014/main" id="{AE5ED031-680B-A1A1-C5F4-4F3FD775759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872644" y="1271677"/>
            <a:ext cx="721048" cy="721048"/>
          </a:xfrm>
          <a:prstGeom prst="rect">
            <a:avLst/>
          </a:prstGeom>
        </p:spPr>
      </p:pic>
      <p:pic>
        <p:nvPicPr>
          <p:cNvPr id="79" name="Graphic 78" descr="Pin">
            <a:extLst>
              <a:ext uri="{FF2B5EF4-FFF2-40B4-BE49-F238E27FC236}">
                <a16:creationId xmlns:a16="http://schemas.microsoft.com/office/drawing/2014/main" id="{A302AAB0-A554-ADD2-D2B1-754C9D9D76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440290" y="2226705"/>
            <a:ext cx="702569" cy="702569"/>
          </a:xfrm>
          <a:prstGeom prst="rect">
            <a:avLst/>
          </a:prstGeom>
        </p:spPr>
      </p:pic>
      <p:pic>
        <p:nvPicPr>
          <p:cNvPr id="81" name="Graphic 80" descr="Wi Fi">
            <a:extLst>
              <a:ext uri="{FF2B5EF4-FFF2-40B4-BE49-F238E27FC236}">
                <a16:creationId xmlns:a16="http://schemas.microsoft.com/office/drawing/2014/main" id="{9E8DC156-99D0-D839-CCBF-A5C1A19EB3F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8638615" y="3786881"/>
            <a:ext cx="763726" cy="763726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B15FB0B2-0E02-DCF3-87B1-C9539A3944C8}"/>
              </a:ext>
            </a:extLst>
          </p:cNvPr>
          <p:cNvGrpSpPr/>
          <p:nvPr/>
        </p:nvGrpSpPr>
        <p:grpSpPr>
          <a:xfrm>
            <a:off x="343933" y="201160"/>
            <a:ext cx="958096" cy="958096"/>
            <a:chOff x="4753009" y="790578"/>
            <a:chExt cx="958096" cy="958096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C97593B-F5BF-9A1B-9B03-E0526DF59076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맑은 고딕" panose="020B0503020000020004" pitchFamily="34" charset="-127"/>
                  <a:cs typeface="Arial" pitchFamily="34" charset="0"/>
                </a:rPr>
                <a:t>08</a:t>
              </a:r>
              <a:endPara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AE769546-A304-B552-81EC-FD6F6C9490AD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30246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3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8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3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4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4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4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5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4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4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4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450"/>
                            </p:stCondLst>
                            <p:childTnLst>
                              <p:par>
                                <p:cTn id="4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4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85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4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4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4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25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7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25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75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25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3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17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6FAFED9-AF5C-6735-D6D7-B5AD42046ED4}"/>
                  </a:ext>
                </a:extLst>
              </p14:cNvPr>
              <p14:cNvContentPartPr/>
              <p14:nvPr/>
            </p14:nvContentPartPr>
            <p14:xfrm>
              <a:off x="3049039" y="3948365"/>
              <a:ext cx="1209600" cy="207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6FAFED9-AF5C-6735-D6D7-B5AD42046ED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40399" y="3939365"/>
                <a:ext cx="1227240" cy="225000"/>
              </a:xfrm>
              <a:prstGeom prst="rect">
                <a:avLst/>
              </a:prstGeom>
            </p:spPr>
          </p:pic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7363BEFF-D93A-656C-14E4-EB4829F7F1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333824"/>
            <a:ext cx="5543615" cy="2557826"/>
          </a:xfrm>
          <a:prstGeom prst="rect">
            <a:avLst/>
          </a:prstGeom>
        </p:spPr>
      </p:pic>
      <p:pic>
        <p:nvPicPr>
          <p:cNvPr id="13" name="Content Placeholder 4">
            <a:extLst>
              <a:ext uri="{FF2B5EF4-FFF2-40B4-BE49-F238E27FC236}">
                <a16:creationId xmlns:a16="http://schemas.microsoft.com/office/drawing/2014/main" id="{5D58C609-1B58-96B1-5853-33AA633ABC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8" t="44530" r="34495" b="19797"/>
          <a:stretch/>
        </p:blipFill>
        <p:spPr>
          <a:xfrm>
            <a:off x="4737692" y="1542993"/>
            <a:ext cx="7454308" cy="3972436"/>
          </a:xfr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1001C30-ABA1-371A-DED5-14EC391974AE}"/>
              </a:ext>
            </a:extLst>
          </p:cNvPr>
          <p:cNvSpPr txBox="1"/>
          <p:nvPr/>
        </p:nvSpPr>
        <p:spPr>
          <a:xfrm>
            <a:off x="611118" y="189447"/>
            <a:ext cx="48346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FT vs. FF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EBE039-57AC-363A-E6F6-0FA34A959B2A}"/>
              </a:ext>
            </a:extLst>
          </p:cNvPr>
          <p:cNvSpPr txBox="1"/>
          <p:nvPr/>
        </p:nvSpPr>
        <p:spPr>
          <a:xfrm>
            <a:off x="611118" y="1810604"/>
            <a:ext cx="51902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For a window of  2000 sample </a:t>
            </a:r>
          </a:p>
        </p:txBody>
      </p:sp>
    </p:spTree>
    <p:extLst>
      <p:ext uri="{BB962C8B-B14F-4D97-AF65-F5344CB8AC3E}">
        <p14:creationId xmlns:p14="http://schemas.microsoft.com/office/powerpoint/2010/main" val="282007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8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idx="4294967295"/>
          </p:nvPr>
        </p:nvSpPr>
        <p:spPr>
          <a:xfrm>
            <a:off x="2279009" y="4051695"/>
            <a:ext cx="7705725" cy="565150"/>
          </a:xfrm>
        </p:spPr>
        <p:txBody>
          <a:bodyPr/>
          <a:lstStyle/>
          <a:p>
            <a:pPr algn="ctr"/>
            <a:r>
              <a:rPr lang="en-US" sz="3200" spc="600" dirty="0">
                <a:solidFill>
                  <a:schemeClr val="bg2">
                    <a:lumMod val="95000"/>
                  </a:schemeClr>
                </a:solidFill>
              </a:rPr>
              <a:t>THANKS FOR WATCH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4294967295"/>
          </p:nvPr>
        </p:nvSpPr>
        <p:spPr>
          <a:xfrm>
            <a:off x="2243136" y="4653658"/>
            <a:ext cx="7705725" cy="287337"/>
          </a:xfrm>
        </p:spPr>
        <p:txBody>
          <a:bodyPr/>
          <a:lstStyle/>
          <a:p>
            <a:pPr algn="ctr"/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We’ll be back Soon with </a:t>
            </a:r>
            <a:r>
              <a:rPr lang="en-US" sz="1400" b="1" dirty="0">
                <a:solidFill>
                  <a:schemeClr val="accent1"/>
                </a:solidFill>
              </a:rPr>
              <a:t>More Interesting &amp; Newest Features</a:t>
            </a:r>
            <a:endParaRPr lang="en-US" sz="1400" dirty="0"/>
          </a:p>
        </p:txBody>
      </p:sp>
      <p:sp>
        <p:nvSpPr>
          <p:cNvPr id="30" name="Oval 29"/>
          <p:cNvSpPr>
            <a:spLocks noChangeAspect="1"/>
          </p:cNvSpPr>
          <p:nvPr/>
        </p:nvSpPr>
        <p:spPr>
          <a:xfrm>
            <a:off x="5018747" y="1100262"/>
            <a:ext cx="2154508" cy="2154508"/>
          </a:xfrm>
          <a:prstGeom prst="ellipse">
            <a:avLst/>
          </a:prstGeom>
          <a:gradFill>
            <a:gsLst>
              <a:gs pos="50000">
                <a:srgbClr val="182F54"/>
              </a:gs>
              <a:gs pos="51000">
                <a:srgbClr val="0C182A"/>
              </a:gs>
            </a:gsLst>
            <a:lin ang="2700000" scaled="1"/>
          </a:gradFill>
          <a:ln w="127000">
            <a:solidFill>
              <a:srgbClr val="0000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5776145" y="3619930"/>
            <a:ext cx="639710" cy="107615"/>
            <a:chOff x="4867275" y="4714875"/>
            <a:chExt cx="2038350" cy="342900"/>
          </a:xfrm>
        </p:grpSpPr>
        <p:sp>
          <p:nvSpPr>
            <p:cNvPr id="45" name="Oval 44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026" name="Picture 2" descr="Mortarboard ">
            <a:extLst>
              <a:ext uri="{FF2B5EF4-FFF2-40B4-BE49-F238E27FC236}">
                <a16:creationId xmlns:a16="http://schemas.microsoft.com/office/drawing/2014/main" id="{C75EBBF5-387A-AF77-7CB0-257C42BD1C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890"/>
          <a:stretch/>
        </p:blipFill>
        <p:spPr bwMode="auto">
          <a:xfrm>
            <a:off x="5530574" y="1684979"/>
            <a:ext cx="1130848" cy="985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38797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build="p"/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B3E7939-EEFD-4EAB-6E6D-6E54513181C8}"/>
              </a:ext>
            </a:extLst>
          </p:cNvPr>
          <p:cNvGrpSpPr/>
          <p:nvPr/>
        </p:nvGrpSpPr>
        <p:grpSpPr>
          <a:xfrm>
            <a:off x="1780674" y="888013"/>
            <a:ext cx="8350210" cy="646331"/>
            <a:chOff x="1780674" y="888013"/>
            <a:chExt cx="8350210" cy="646331"/>
          </a:xfrm>
        </p:grpSpPr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170A694A-D5F4-CDEF-AB3F-2F4E62F95F61}"/>
                </a:ext>
              </a:extLst>
            </p:cNvPr>
            <p:cNvSpPr txBox="1"/>
            <p:nvPr/>
          </p:nvSpPr>
          <p:spPr>
            <a:xfrm>
              <a:off x="1917326" y="888013"/>
              <a:ext cx="8213558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Focusing on fault resistance influence and multiterminal problems, so that IEEE 9bus was used to clarify the topic.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5DCD7B35-16FD-8A7A-02BE-597070D6BC49}"/>
                </a:ext>
              </a:extLst>
            </p:cNvPr>
            <p:cNvSpPr/>
            <p:nvPr/>
          </p:nvSpPr>
          <p:spPr>
            <a:xfrm>
              <a:off x="1780674" y="994577"/>
              <a:ext cx="136652" cy="101623"/>
            </a:xfrm>
            <a:prstGeom prst="flowChartConnector">
              <a:avLst/>
            </a:prstGeom>
            <a:solidFill>
              <a:schemeClr val="tx2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25" name="Picture 24" descr="Diagram, schematic&#10;&#10;Description automatically generated">
            <a:extLst>
              <a:ext uri="{FF2B5EF4-FFF2-40B4-BE49-F238E27FC236}">
                <a16:creationId xmlns:a16="http://schemas.microsoft.com/office/drawing/2014/main" id="{D8C05A59-FCA0-618E-8048-FF233098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730" y="1640909"/>
            <a:ext cx="9481543" cy="47876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FDDC8E-CDE6-8ACD-C1A7-0184E10C63B4}"/>
              </a:ext>
            </a:extLst>
          </p:cNvPr>
          <p:cNvSpPr txBox="1"/>
          <p:nvPr/>
        </p:nvSpPr>
        <p:spPr>
          <a:xfrm>
            <a:off x="7435273" y="4436000"/>
            <a:ext cx="431876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umped Parameters model is utilized</a:t>
            </a:r>
            <a:endParaRPr kumimoji="0" lang="ar-EG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" name="Slide Zoom 2">
                <a:extLst>
                  <a:ext uri="{FF2B5EF4-FFF2-40B4-BE49-F238E27FC236}">
                    <a16:creationId xmlns:a16="http://schemas.microsoft.com/office/drawing/2014/main" id="{E14E0ED8-3290-BB96-ECB4-5CEA4E349CF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0411347"/>
                  </p:ext>
                </p:extLst>
              </p:nvPr>
            </p:nvGraphicFramePr>
            <p:xfrm flipV="1">
              <a:off x="4107403" y="1948872"/>
              <a:ext cx="81278" cy="45719"/>
            </p:xfrm>
            <a:graphic>
              <a:graphicData uri="http://schemas.microsoft.com/office/powerpoint/2016/slidezoom">
                <pslz:sldZm>
                  <pslz:sldZmObj sldId="2173" cId="859468457">
                    <pslz:zmPr id="{74F0EA89-B008-4870-890C-716F3F3B9DD5}" returnToParent="0" transitionDur="1000" showBg="0">
                      <p166:blipFill xmlns:p166="http://schemas.microsoft.com/office/powerpoint/2016/6/main">
                        <a:blip r:embed="rId4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 flipV="1"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" name="Slide Zoom 2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E14E0ED8-3290-BB96-ECB4-5CEA4E349CF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 flipV="1">
                <a:off x="4107403" y="1948872"/>
                <a:ext cx="81278" cy="45719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B920F663-82ED-CAF3-AE65-66E0F7F8907D}"/>
              </a:ext>
            </a:extLst>
          </p:cNvPr>
          <p:cNvGrpSpPr/>
          <p:nvPr/>
        </p:nvGrpSpPr>
        <p:grpSpPr>
          <a:xfrm>
            <a:off x="12595192" y="4436000"/>
            <a:ext cx="3837786" cy="738158"/>
            <a:chOff x="7259051" y="2848211"/>
            <a:chExt cx="3837786" cy="738158"/>
          </a:xfrm>
        </p:grpSpPr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FDA5EA86-AE4E-36C5-9EA8-52075EAAEABD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Drawbacks of distance relay</a:t>
              </a:r>
            </a:p>
          </p:txBody>
        </p:sp>
        <p:sp>
          <p:nvSpPr>
            <p:cNvPr id="30" name="Oval 29" descr="Badge 3 with solid fill">
              <a:extLst>
                <a:ext uri="{FF2B5EF4-FFF2-40B4-BE49-F238E27FC236}">
                  <a16:creationId xmlns:a16="http://schemas.microsoft.com/office/drawing/2014/main" id="{F5DA0E36-DDAE-0FAC-9472-75CF0D0ECED5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EB05233-0A8C-1750-8414-CA82D4ACE89C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</a:t>
              </a:r>
            </a:p>
          </p:txBody>
        </p:sp>
      </p:grp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36550A9C-07E5-ABF1-2767-B09D9CB6C8E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53095663"/>
              </p:ext>
            </p:extLst>
          </p:nvPr>
        </p:nvGraphicFramePr>
        <p:xfrm>
          <a:off x="0" y="86266"/>
          <a:ext cx="3237982" cy="6463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22407870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iagram&#10;&#10;Description automatically generated">
            <a:extLst>
              <a:ext uri="{FF2B5EF4-FFF2-40B4-BE49-F238E27FC236}">
                <a16:creationId xmlns:a16="http://schemas.microsoft.com/office/drawing/2014/main" id="{3E2F4FEB-0279-C52D-4FCB-EA81D44FA8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726" y="1905790"/>
            <a:ext cx="8589103" cy="3046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356295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F14057F-88A5-A79E-9DB9-C78AE4BCAD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1708" y="353976"/>
            <a:ext cx="10080625" cy="626701"/>
          </a:xfrm>
        </p:spPr>
        <p:txBody>
          <a:bodyPr>
            <a:no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W Design Process</a:t>
            </a:r>
          </a:p>
        </p:txBody>
      </p:sp>
      <p:sp>
        <p:nvSpPr>
          <p:cNvPr id="6" name="Oval 26">
            <a:extLst>
              <a:ext uri="{FF2B5EF4-FFF2-40B4-BE49-F238E27FC236}">
                <a16:creationId xmlns:a16="http://schemas.microsoft.com/office/drawing/2014/main" id="{C1F2B67E-6577-2547-2DB9-1AE1A35BE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8" y="2719149"/>
            <a:ext cx="1957997" cy="1968739"/>
          </a:xfrm>
          <a:prstGeom prst="donut">
            <a:avLst>
              <a:gd name="adj" fmla="val 17380"/>
            </a:avLst>
          </a:prstGeom>
          <a:solidFill>
            <a:schemeClr val="bg1">
              <a:lumMod val="65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26">
            <a:extLst>
              <a:ext uri="{FF2B5EF4-FFF2-40B4-BE49-F238E27FC236}">
                <a16:creationId xmlns:a16="http://schemas.microsoft.com/office/drawing/2014/main" id="{87D47566-A689-B5D1-D72D-AF107E33C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338" y="2719149"/>
            <a:ext cx="1957997" cy="1968739"/>
          </a:xfrm>
          <a:prstGeom prst="donut">
            <a:avLst>
              <a:gd name="adj" fmla="val 17380"/>
            </a:avLst>
          </a:prstGeom>
          <a:solidFill>
            <a:schemeClr val="bg1">
              <a:lumMod val="65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26">
            <a:extLst>
              <a:ext uri="{FF2B5EF4-FFF2-40B4-BE49-F238E27FC236}">
                <a16:creationId xmlns:a16="http://schemas.microsoft.com/office/drawing/2014/main" id="{AA3FB497-BDFF-BBC1-8343-81B5B56FB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1283" y="2719149"/>
            <a:ext cx="1957997" cy="1968739"/>
          </a:xfrm>
          <a:prstGeom prst="donut">
            <a:avLst>
              <a:gd name="adj" fmla="val 17380"/>
            </a:avLst>
          </a:prstGeom>
          <a:solidFill>
            <a:schemeClr val="bg1">
              <a:lumMod val="65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26">
            <a:extLst>
              <a:ext uri="{FF2B5EF4-FFF2-40B4-BE49-F238E27FC236}">
                <a16:creationId xmlns:a16="http://schemas.microsoft.com/office/drawing/2014/main" id="{3F2E01BD-5A33-45F8-AEFA-0615D042B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6298" y="2719149"/>
            <a:ext cx="1957997" cy="1968739"/>
          </a:xfrm>
          <a:prstGeom prst="donut">
            <a:avLst>
              <a:gd name="adj" fmla="val 17380"/>
            </a:avLst>
          </a:prstGeom>
          <a:solidFill>
            <a:schemeClr val="bg1">
              <a:lumMod val="65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26">
            <a:extLst>
              <a:ext uri="{FF2B5EF4-FFF2-40B4-BE49-F238E27FC236}">
                <a16:creationId xmlns:a16="http://schemas.microsoft.com/office/drawing/2014/main" id="{4579A583-E638-2FEF-D333-47F4D75E2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8243" y="2719149"/>
            <a:ext cx="1957997" cy="1968739"/>
          </a:xfrm>
          <a:prstGeom prst="donut">
            <a:avLst>
              <a:gd name="adj" fmla="val 17380"/>
            </a:avLst>
          </a:prstGeom>
          <a:solidFill>
            <a:schemeClr val="bg1">
              <a:lumMod val="65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Oval 26">
            <a:extLst>
              <a:ext uri="{FF2B5EF4-FFF2-40B4-BE49-F238E27FC236}">
                <a16:creationId xmlns:a16="http://schemas.microsoft.com/office/drawing/2014/main" id="{BBB3304E-2F2D-AC54-4BA8-B93EE5EAC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4791" y="2719149"/>
            <a:ext cx="1957997" cy="1968739"/>
          </a:xfrm>
          <a:prstGeom prst="donut">
            <a:avLst>
              <a:gd name="adj" fmla="val 17380"/>
            </a:avLst>
          </a:prstGeom>
          <a:solidFill>
            <a:schemeClr val="bg1">
              <a:lumMod val="65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BBD056D-6E02-C85F-8A2C-BF80E264C124}"/>
              </a:ext>
            </a:extLst>
          </p:cNvPr>
          <p:cNvGrpSpPr/>
          <p:nvPr/>
        </p:nvGrpSpPr>
        <p:grpSpPr>
          <a:xfrm>
            <a:off x="712788" y="2719149"/>
            <a:ext cx="1957997" cy="983602"/>
            <a:chOff x="1358900" y="1941513"/>
            <a:chExt cx="2025650" cy="1017587"/>
          </a:xfrm>
        </p:grpSpPr>
        <p:sp>
          <p:nvSpPr>
            <p:cNvPr id="13" name="Freeform 32">
              <a:extLst>
                <a:ext uri="{FF2B5EF4-FFF2-40B4-BE49-F238E27FC236}">
                  <a16:creationId xmlns:a16="http://schemas.microsoft.com/office/drawing/2014/main" id="{E5881D81-2081-1243-F4A9-93A27BBC7B6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8900" y="1941513"/>
              <a:ext cx="2025650" cy="1017587"/>
            </a:xfrm>
            <a:custGeom>
              <a:avLst/>
              <a:gdLst>
                <a:gd name="T0" fmla="*/ 540 w 540"/>
                <a:gd name="T1" fmla="*/ 270 h 270"/>
                <a:gd name="T2" fmla="*/ 448 w 540"/>
                <a:gd name="T3" fmla="*/ 270 h 270"/>
                <a:gd name="T4" fmla="*/ 270 w 540"/>
                <a:gd name="T5" fmla="*/ 92 h 270"/>
                <a:gd name="T6" fmla="*/ 92 w 540"/>
                <a:gd name="T7" fmla="*/ 270 h 270"/>
                <a:gd name="T8" fmla="*/ 0 w 540"/>
                <a:gd name="T9" fmla="*/ 270 h 270"/>
                <a:gd name="T10" fmla="*/ 270 w 540"/>
                <a:gd name="T11" fmla="*/ 0 h 270"/>
                <a:gd name="T12" fmla="*/ 540 w 540"/>
                <a:gd name="T1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0" h="270">
                  <a:moveTo>
                    <a:pt x="540" y="270"/>
                  </a:moveTo>
                  <a:cubicBezTo>
                    <a:pt x="448" y="270"/>
                    <a:pt x="448" y="270"/>
                    <a:pt x="448" y="270"/>
                  </a:cubicBezTo>
                  <a:cubicBezTo>
                    <a:pt x="448" y="172"/>
                    <a:pt x="368" y="92"/>
                    <a:pt x="270" y="92"/>
                  </a:cubicBezTo>
                  <a:cubicBezTo>
                    <a:pt x="172" y="92"/>
                    <a:pt x="92" y="172"/>
                    <a:pt x="92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121"/>
                    <a:pt x="121" y="0"/>
                    <a:pt x="270" y="0"/>
                  </a:cubicBezTo>
                  <a:cubicBezTo>
                    <a:pt x="419" y="0"/>
                    <a:pt x="540" y="121"/>
                    <a:pt x="540" y="2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38">
              <a:extLst>
                <a:ext uri="{FF2B5EF4-FFF2-40B4-BE49-F238E27FC236}">
                  <a16:creationId xmlns:a16="http://schemas.microsoft.com/office/drawing/2014/main" id="{536887B3-519F-DD1A-C7E3-39DC07ABF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0350" y="2114550"/>
              <a:ext cx="1682750" cy="844550"/>
            </a:xfrm>
            <a:custGeom>
              <a:avLst/>
              <a:gdLst>
                <a:gd name="T0" fmla="*/ 224 w 448"/>
                <a:gd name="T1" fmla="*/ 0 h 224"/>
                <a:gd name="T2" fmla="*/ 0 w 448"/>
                <a:gd name="T3" fmla="*/ 224 h 224"/>
                <a:gd name="T4" fmla="*/ 46 w 448"/>
                <a:gd name="T5" fmla="*/ 224 h 224"/>
                <a:gd name="T6" fmla="*/ 224 w 448"/>
                <a:gd name="T7" fmla="*/ 46 h 224"/>
                <a:gd name="T8" fmla="*/ 402 w 448"/>
                <a:gd name="T9" fmla="*/ 224 h 224"/>
                <a:gd name="T10" fmla="*/ 448 w 448"/>
                <a:gd name="T11" fmla="*/ 224 h 224"/>
                <a:gd name="T12" fmla="*/ 224 w 448"/>
                <a:gd name="T13" fmla="*/ 0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8" h="224">
                  <a:moveTo>
                    <a:pt x="224" y="0"/>
                  </a:moveTo>
                  <a:cubicBezTo>
                    <a:pt x="100" y="0"/>
                    <a:pt x="0" y="100"/>
                    <a:pt x="0" y="224"/>
                  </a:cubicBezTo>
                  <a:cubicBezTo>
                    <a:pt x="46" y="224"/>
                    <a:pt x="46" y="224"/>
                    <a:pt x="46" y="224"/>
                  </a:cubicBezTo>
                  <a:cubicBezTo>
                    <a:pt x="46" y="126"/>
                    <a:pt x="126" y="46"/>
                    <a:pt x="224" y="46"/>
                  </a:cubicBezTo>
                  <a:cubicBezTo>
                    <a:pt x="322" y="46"/>
                    <a:pt x="402" y="126"/>
                    <a:pt x="402" y="224"/>
                  </a:cubicBezTo>
                  <a:cubicBezTo>
                    <a:pt x="448" y="224"/>
                    <a:pt x="448" y="224"/>
                    <a:pt x="448" y="224"/>
                  </a:cubicBezTo>
                  <a:cubicBezTo>
                    <a:pt x="448" y="100"/>
                    <a:pt x="348" y="0"/>
                    <a:pt x="224" y="0"/>
                  </a:cubicBezTo>
                  <a:close/>
                </a:path>
              </a:pathLst>
            </a:custGeom>
            <a:solidFill>
              <a:schemeClr val="accent1">
                <a:lumMod val="50000"/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1AE5C58-9089-C5B9-88E9-9B5851EFAC74}"/>
              </a:ext>
            </a:extLst>
          </p:cNvPr>
          <p:cNvGrpSpPr/>
          <p:nvPr/>
        </p:nvGrpSpPr>
        <p:grpSpPr>
          <a:xfrm>
            <a:off x="2337803" y="3702751"/>
            <a:ext cx="1959532" cy="985137"/>
            <a:chOff x="3040063" y="2959100"/>
            <a:chExt cx="2027238" cy="1019175"/>
          </a:xfrm>
        </p:grpSpPr>
        <p:sp>
          <p:nvSpPr>
            <p:cNvPr id="16" name="Freeform 33">
              <a:extLst>
                <a:ext uri="{FF2B5EF4-FFF2-40B4-BE49-F238E27FC236}">
                  <a16:creationId xmlns:a16="http://schemas.microsoft.com/office/drawing/2014/main" id="{F1F3B05D-5C51-0640-741A-20C7150860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063" y="2959100"/>
              <a:ext cx="2027238" cy="1019175"/>
            </a:xfrm>
            <a:custGeom>
              <a:avLst/>
              <a:gdLst>
                <a:gd name="T0" fmla="*/ 270 w 540"/>
                <a:gd name="T1" fmla="*/ 270 h 270"/>
                <a:gd name="T2" fmla="*/ 0 w 540"/>
                <a:gd name="T3" fmla="*/ 0 h 270"/>
                <a:gd name="T4" fmla="*/ 92 w 540"/>
                <a:gd name="T5" fmla="*/ 0 h 270"/>
                <a:gd name="T6" fmla="*/ 270 w 540"/>
                <a:gd name="T7" fmla="*/ 178 h 270"/>
                <a:gd name="T8" fmla="*/ 447 w 540"/>
                <a:gd name="T9" fmla="*/ 0 h 270"/>
                <a:gd name="T10" fmla="*/ 540 w 540"/>
                <a:gd name="T11" fmla="*/ 0 h 270"/>
                <a:gd name="T12" fmla="*/ 270 w 540"/>
                <a:gd name="T1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0" h="270">
                  <a:moveTo>
                    <a:pt x="270" y="270"/>
                  </a:moveTo>
                  <a:cubicBezTo>
                    <a:pt x="121" y="270"/>
                    <a:pt x="0" y="149"/>
                    <a:pt x="0" y="0"/>
                  </a:cubicBezTo>
                  <a:cubicBezTo>
                    <a:pt x="92" y="0"/>
                    <a:pt x="92" y="0"/>
                    <a:pt x="92" y="0"/>
                  </a:cubicBezTo>
                  <a:cubicBezTo>
                    <a:pt x="92" y="98"/>
                    <a:pt x="172" y="178"/>
                    <a:pt x="270" y="178"/>
                  </a:cubicBezTo>
                  <a:cubicBezTo>
                    <a:pt x="368" y="178"/>
                    <a:pt x="447" y="98"/>
                    <a:pt x="447" y="0"/>
                  </a:cubicBezTo>
                  <a:cubicBezTo>
                    <a:pt x="540" y="0"/>
                    <a:pt x="540" y="0"/>
                    <a:pt x="540" y="0"/>
                  </a:cubicBezTo>
                  <a:cubicBezTo>
                    <a:pt x="540" y="149"/>
                    <a:pt x="418" y="270"/>
                    <a:pt x="270" y="27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39">
              <a:extLst>
                <a:ext uri="{FF2B5EF4-FFF2-40B4-BE49-F238E27FC236}">
                  <a16:creationId xmlns:a16="http://schemas.microsoft.com/office/drawing/2014/main" id="{239D1D47-89BB-3A2C-6A57-78AC8E4C93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063" y="2959100"/>
              <a:ext cx="2027238" cy="1019175"/>
            </a:xfrm>
            <a:custGeom>
              <a:avLst/>
              <a:gdLst>
                <a:gd name="T0" fmla="*/ 493 w 540"/>
                <a:gd name="T1" fmla="*/ 0 h 270"/>
                <a:gd name="T2" fmla="*/ 270 w 540"/>
                <a:gd name="T3" fmla="*/ 224 h 270"/>
                <a:gd name="T4" fmla="*/ 46 w 540"/>
                <a:gd name="T5" fmla="*/ 0 h 270"/>
                <a:gd name="T6" fmla="*/ 0 w 540"/>
                <a:gd name="T7" fmla="*/ 0 h 270"/>
                <a:gd name="T8" fmla="*/ 270 w 540"/>
                <a:gd name="T9" fmla="*/ 270 h 270"/>
                <a:gd name="T10" fmla="*/ 540 w 540"/>
                <a:gd name="T11" fmla="*/ 0 h 270"/>
                <a:gd name="T12" fmla="*/ 493 w 540"/>
                <a:gd name="T13" fmla="*/ 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0" h="270">
                  <a:moveTo>
                    <a:pt x="493" y="0"/>
                  </a:moveTo>
                  <a:cubicBezTo>
                    <a:pt x="493" y="124"/>
                    <a:pt x="393" y="224"/>
                    <a:pt x="270" y="224"/>
                  </a:cubicBezTo>
                  <a:cubicBezTo>
                    <a:pt x="146" y="224"/>
                    <a:pt x="46" y="124"/>
                    <a:pt x="46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49"/>
                    <a:pt x="121" y="270"/>
                    <a:pt x="270" y="270"/>
                  </a:cubicBezTo>
                  <a:cubicBezTo>
                    <a:pt x="418" y="270"/>
                    <a:pt x="540" y="149"/>
                    <a:pt x="540" y="0"/>
                  </a:cubicBezTo>
                  <a:lnTo>
                    <a:pt x="493" y="0"/>
                  </a:lnTo>
                  <a:close/>
                </a:path>
              </a:pathLst>
            </a:custGeom>
            <a:solidFill>
              <a:schemeClr val="accent2">
                <a:lumMod val="50000"/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EF59A07-B977-CDB7-EB27-2B6F7841E646}"/>
              </a:ext>
            </a:extLst>
          </p:cNvPr>
          <p:cNvGrpSpPr/>
          <p:nvPr/>
        </p:nvGrpSpPr>
        <p:grpSpPr>
          <a:xfrm>
            <a:off x="3959748" y="2719149"/>
            <a:ext cx="1959532" cy="983602"/>
            <a:chOff x="4718050" y="1941513"/>
            <a:chExt cx="2027238" cy="1017587"/>
          </a:xfrm>
        </p:grpSpPr>
        <p:sp>
          <p:nvSpPr>
            <p:cNvPr id="19" name="Freeform 34">
              <a:extLst>
                <a:ext uri="{FF2B5EF4-FFF2-40B4-BE49-F238E27FC236}">
                  <a16:creationId xmlns:a16="http://schemas.microsoft.com/office/drawing/2014/main" id="{98377948-59BF-15CD-2573-7960D30641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050" y="1941513"/>
              <a:ext cx="2027238" cy="1017587"/>
            </a:xfrm>
            <a:custGeom>
              <a:avLst/>
              <a:gdLst>
                <a:gd name="T0" fmla="*/ 540 w 540"/>
                <a:gd name="T1" fmla="*/ 270 h 270"/>
                <a:gd name="T2" fmla="*/ 448 w 540"/>
                <a:gd name="T3" fmla="*/ 270 h 270"/>
                <a:gd name="T4" fmla="*/ 270 w 540"/>
                <a:gd name="T5" fmla="*/ 92 h 270"/>
                <a:gd name="T6" fmla="*/ 93 w 540"/>
                <a:gd name="T7" fmla="*/ 270 h 270"/>
                <a:gd name="T8" fmla="*/ 0 w 540"/>
                <a:gd name="T9" fmla="*/ 270 h 270"/>
                <a:gd name="T10" fmla="*/ 270 w 540"/>
                <a:gd name="T11" fmla="*/ 0 h 270"/>
                <a:gd name="T12" fmla="*/ 540 w 540"/>
                <a:gd name="T1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0" h="270">
                  <a:moveTo>
                    <a:pt x="540" y="270"/>
                  </a:moveTo>
                  <a:cubicBezTo>
                    <a:pt x="448" y="270"/>
                    <a:pt x="448" y="270"/>
                    <a:pt x="448" y="270"/>
                  </a:cubicBezTo>
                  <a:cubicBezTo>
                    <a:pt x="448" y="172"/>
                    <a:pt x="368" y="92"/>
                    <a:pt x="270" y="92"/>
                  </a:cubicBezTo>
                  <a:cubicBezTo>
                    <a:pt x="172" y="92"/>
                    <a:pt x="93" y="172"/>
                    <a:pt x="93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121"/>
                    <a:pt x="121" y="0"/>
                    <a:pt x="270" y="0"/>
                  </a:cubicBezTo>
                  <a:cubicBezTo>
                    <a:pt x="419" y="0"/>
                    <a:pt x="540" y="121"/>
                    <a:pt x="540" y="27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40">
              <a:extLst>
                <a:ext uri="{FF2B5EF4-FFF2-40B4-BE49-F238E27FC236}">
                  <a16:creationId xmlns:a16="http://schemas.microsoft.com/office/drawing/2014/main" id="{205933B8-6071-0BFB-033C-EC922DECBF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1088" y="2114550"/>
              <a:ext cx="1681163" cy="844550"/>
            </a:xfrm>
            <a:custGeom>
              <a:avLst/>
              <a:gdLst>
                <a:gd name="T0" fmla="*/ 224 w 448"/>
                <a:gd name="T1" fmla="*/ 0 h 224"/>
                <a:gd name="T2" fmla="*/ 0 w 448"/>
                <a:gd name="T3" fmla="*/ 224 h 224"/>
                <a:gd name="T4" fmla="*/ 47 w 448"/>
                <a:gd name="T5" fmla="*/ 224 h 224"/>
                <a:gd name="T6" fmla="*/ 224 w 448"/>
                <a:gd name="T7" fmla="*/ 46 h 224"/>
                <a:gd name="T8" fmla="*/ 402 w 448"/>
                <a:gd name="T9" fmla="*/ 224 h 224"/>
                <a:gd name="T10" fmla="*/ 448 w 448"/>
                <a:gd name="T11" fmla="*/ 224 h 224"/>
                <a:gd name="T12" fmla="*/ 224 w 448"/>
                <a:gd name="T13" fmla="*/ 0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8" h="224">
                  <a:moveTo>
                    <a:pt x="224" y="0"/>
                  </a:moveTo>
                  <a:cubicBezTo>
                    <a:pt x="101" y="0"/>
                    <a:pt x="0" y="100"/>
                    <a:pt x="0" y="224"/>
                  </a:cubicBezTo>
                  <a:cubicBezTo>
                    <a:pt x="47" y="224"/>
                    <a:pt x="47" y="224"/>
                    <a:pt x="47" y="224"/>
                  </a:cubicBezTo>
                  <a:cubicBezTo>
                    <a:pt x="47" y="126"/>
                    <a:pt x="126" y="46"/>
                    <a:pt x="224" y="46"/>
                  </a:cubicBezTo>
                  <a:cubicBezTo>
                    <a:pt x="322" y="46"/>
                    <a:pt x="402" y="126"/>
                    <a:pt x="402" y="224"/>
                  </a:cubicBezTo>
                  <a:cubicBezTo>
                    <a:pt x="448" y="224"/>
                    <a:pt x="448" y="224"/>
                    <a:pt x="448" y="224"/>
                  </a:cubicBezTo>
                  <a:cubicBezTo>
                    <a:pt x="448" y="100"/>
                    <a:pt x="348" y="0"/>
                    <a:pt x="224" y="0"/>
                  </a:cubicBezTo>
                  <a:close/>
                </a:path>
              </a:pathLst>
            </a:custGeom>
            <a:solidFill>
              <a:schemeClr val="accent3">
                <a:lumMod val="50000"/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1358C7A-8C4A-84FD-921E-4CF0E54629BD}"/>
              </a:ext>
            </a:extLst>
          </p:cNvPr>
          <p:cNvGrpSpPr/>
          <p:nvPr/>
        </p:nvGrpSpPr>
        <p:grpSpPr>
          <a:xfrm>
            <a:off x="5584763" y="3702751"/>
            <a:ext cx="1959532" cy="985137"/>
            <a:chOff x="6399213" y="2959100"/>
            <a:chExt cx="2027238" cy="1019175"/>
          </a:xfrm>
        </p:grpSpPr>
        <p:sp>
          <p:nvSpPr>
            <p:cNvPr id="22" name="Freeform 35">
              <a:extLst>
                <a:ext uri="{FF2B5EF4-FFF2-40B4-BE49-F238E27FC236}">
                  <a16:creationId xmlns:a16="http://schemas.microsoft.com/office/drawing/2014/main" id="{564C0EF2-AEA8-34EE-CD5F-205A1D1EDFFC}"/>
                </a:ext>
              </a:extLst>
            </p:cNvPr>
            <p:cNvSpPr>
              <a:spLocks/>
            </p:cNvSpPr>
            <p:nvPr/>
          </p:nvSpPr>
          <p:spPr bwMode="auto">
            <a:xfrm>
              <a:off x="6399213" y="2959100"/>
              <a:ext cx="2027238" cy="1019175"/>
            </a:xfrm>
            <a:custGeom>
              <a:avLst/>
              <a:gdLst>
                <a:gd name="T0" fmla="*/ 270 w 540"/>
                <a:gd name="T1" fmla="*/ 270 h 270"/>
                <a:gd name="T2" fmla="*/ 0 w 540"/>
                <a:gd name="T3" fmla="*/ 0 h 270"/>
                <a:gd name="T4" fmla="*/ 92 w 540"/>
                <a:gd name="T5" fmla="*/ 0 h 270"/>
                <a:gd name="T6" fmla="*/ 270 w 540"/>
                <a:gd name="T7" fmla="*/ 178 h 270"/>
                <a:gd name="T8" fmla="*/ 447 w 540"/>
                <a:gd name="T9" fmla="*/ 0 h 270"/>
                <a:gd name="T10" fmla="*/ 540 w 540"/>
                <a:gd name="T11" fmla="*/ 0 h 270"/>
                <a:gd name="T12" fmla="*/ 270 w 540"/>
                <a:gd name="T1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0" h="270">
                  <a:moveTo>
                    <a:pt x="270" y="270"/>
                  </a:moveTo>
                  <a:cubicBezTo>
                    <a:pt x="121" y="270"/>
                    <a:pt x="0" y="149"/>
                    <a:pt x="0" y="0"/>
                  </a:cubicBezTo>
                  <a:cubicBezTo>
                    <a:pt x="92" y="0"/>
                    <a:pt x="92" y="0"/>
                    <a:pt x="92" y="0"/>
                  </a:cubicBezTo>
                  <a:cubicBezTo>
                    <a:pt x="92" y="98"/>
                    <a:pt x="172" y="178"/>
                    <a:pt x="270" y="178"/>
                  </a:cubicBezTo>
                  <a:cubicBezTo>
                    <a:pt x="368" y="178"/>
                    <a:pt x="447" y="98"/>
                    <a:pt x="447" y="0"/>
                  </a:cubicBezTo>
                  <a:cubicBezTo>
                    <a:pt x="540" y="0"/>
                    <a:pt x="540" y="0"/>
                    <a:pt x="540" y="0"/>
                  </a:cubicBezTo>
                  <a:cubicBezTo>
                    <a:pt x="540" y="149"/>
                    <a:pt x="419" y="270"/>
                    <a:pt x="270" y="27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41">
              <a:extLst>
                <a:ext uri="{FF2B5EF4-FFF2-40B4-BE49-F238E27FC236}">
                  <a16:creationId xmlns:a16="http://schemas.microsoft.com/office/drawing/2014/main" id="{225F9563-21E5-91E8-BCEF-326158B070AD}"/>
                </a:ext>
              </a:extLst>
            </p:cNvPr>
            <p:cNvSpPr>
              <a:spLocks/>
            </p:cNvSpPr>
            <p:nvPr/>
          </p:nvSpPr>
          <p:spPr bwMode="auto">
            <a:xfrm>
              <a:off x="6399213" y="2959100"/>
              <a:ext cx="2027238" cy="1019175"/>
            </a:xfrm>
            <a:custGeom>
              <a:avLst/>
              <a:gdLst>
                <a:gd name="T0" fmla="*/ 494 w 540"/>
                <a:gd name="T1" fmla="*/ 0 h 270"/>
                <a:gd name="T2" fmla="*/ 270 w 540"/>
                <a:gd name="T3" fmla="*/ 224 h 270"/>
                <a:gd name="T4" fmla="*/ 46 w 540"/>
                <a:gd name="T5" fmla="*/ 0 h 270"/>
                <a:gd name="T6" fmla="*/ 0 w 540"/>
                <a:gd name="T7" fmla="*/ 0 h 270"/>
                <a:gd name="T8" fmla="*/ 270 w 540"/>
                <a:gd name="T9" fmla="*/ 270 h 270"/>
                <a:gd name="T10" fmla="*/ 540 w 540"/>
                <a:gd name="T11" fmla="*/ 0 h 270"/>
                <a:gd name="T12" fmla="*/ 494 w 540"/>
                <a:gd name="T13" fmla="*/ 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0" h="270">
                  <a:moveTo>
                    <a:pt x="494" y="0"/>
                  </a:moveTo>
                  <a:cubicBezTo>
                    <a:pt x="494" y="124"/>
                    <a:pt x="393" y="224"/>
                    <a:pt x="270" y="224"/>
                  </a:cubicBezTo>
                  <a:cubicBezTo>
                    <a:pt x="146" y="224"/>
                    <a:pt x="46" y="124"/>
                    <a:pt x="46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49"/>
                    <a:pt x="121" y="270"/>
                    <a:pt x="270" y="270"/>
                  </a:cubicBezTo>
                  <a:cubicBezTo>
                    <a:pt x="419" y="270"/>
                    <a:pt x="540" y="149"/>
                    <a:pt x="540" y="0"/>
                  </a:cubicBezTo>
                  <a:lnTo>
                    <a:pt x="494" y="0"/>
                  </a:lnTo>
                  <a:close/>
                </a:path>
              </a:pathLst>
            </a:custGeom>
            <a:solidFill>
              <a:schemeClr val="accent4">
                <a:lumMod val="50000"/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C982F2A-2252-853C-105F-D20F2685B105}"/>
              </a:ext>
            </a:extLst>
          </p:cNvPr>
          <p:cNvGrpSpPr/>
          <p:nvPr/>
        </p:nvGrpSpPr>
        <p:grpSpPr>
          <a:xfrm>
            <a:off x="7206708" y="2719149"/>
            <a:ext cx="1959532" cy="983602"/>
            <a:chOff x="8077200" y="1941513"/>
            <a:chExt cx="2027238" cy="1017587"/>
          </a:xfrm>
        </p:grpSpPr>
        <p:sp>
          <p:nvSpPr>
            <p:cNvPr id="25" name="Freeform 36">
              <a:extLst>
                <a:ext uri="{FF2B5EF4-FFF2-40B4-BE49-F238E27FC236}">
                  <a16:creationId xmlns:a16="http://schemas.microsoft.com/office/drawing/2014/main" id="{14CD58A2-092C-1119-F5E9-691B99BCA964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7200" y="1941513"/>
              <a:ext cx="2027238" cy="1017587"/>
            </a:xfrm>
            <a:custGeom>
              <a:avLst/>
              <a:gdLst>
                <a:gd name="T0" fmla="*/ 540 w 540"/>
                <a:gd name="T1" fmla="*/ 270 h 270"/>
                <a:gd name="T2" fmla="*/ 448 w 540"/>
                <a:gd name="T3" fmla="*/ 270 h 270"/>
                <a:gd name="T4" fmla="*/ 270 w 540"/>
                <a:gd name="T5" fmla="*/ 92 h 270"/>
                <a:gd name="T6" fmla="*/ 93 w 540"/>
                <a:gd name="T7" fmla="*/ 270 h 270"/>
                <a:gd name="T8" fmla="*/ 0 w 540"/>
                <a:gd name="T9" fmla="*/ 270 h 270"/>
                <a:gd name="T10" fmla="*/ 270 w 540"/>
                <a:gd name="T11" fmla="*/ 0 h 270"/>
                <a:gd name="T12" fmla="*/ 540 w 540"/>
                <a:gd name="T1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0" h="270">
                  <a:moveTo>
                    <a:pt x="540" y="270"/>
                  </a:moveTo>
                  <a:cubicBezTo>
                    <a:pt x="448" y="270"/>
                    <a:pt x="448" y="270"/>
                    <a:pt x="448" y="270"/>
                  </a:cubicBezTo>
                  <a:cubicBezTo>
                    <a:pt x="448" y="172"/>
                    <a:pt x="368" y="92"/>
                    <a:pt x="270" y="92"/>
                  </a:cubicBezTo>
                  <a:cubicBezTo>
                    <a:pt x="172" y="92"/>
                    <a:pt x="93" y="172"/>
                    <a:pt x="93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121"/>
                    <a:pt x="122" y="0"/>
                    <a:pt x="270" y="0"/>
                  </a:cubicBezTo>
                  <a:cubicBezTo>
                    <a:pt x="419" y="0"/>
                    <a:pt x="540" y="121"/>
                    <a:pt x="540" y="27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42">
              <a:extLst>
                <a:ext uri="{FF2B5EF4-FFF2-40B4-BE49-F238E27FC236}">
                  <a16:creationId xmlns:a16="http://schemas.microsoft.com/office/drawing/2014/main" id="{FF6FCEC5-5253-470B-F091-D497AB9B85CD}"/>
                </a:ext>
              </a:extLst>
            </p:cNvPr>
            <p:cNvSpPr>
              <a:spLocks/>
            </p:cNvSpPr>
            <p:nvPr/>
          </p:nvSpPr>
          <p:spPr bwMode="auto">
            <a:xfrm>
              <a:off x="8253413" y="2114550"/>
              <a:ext cx="1677988" cy="844550"/>
            </a:xfrm>
            <a:custGeom>
              <a:avLst/>
              <a:gdLst>
                <a:gd name="T0" fmla="*/ 223 w 447"/>
                <a:gd name="T1" fmla="*/ 0 h 224"/>
                <a:gd name="T2" fmla="*/ 0 w 447"/>
                <a:gd name="T3" fmla="*/ 224 h 224"/>
                <a:gd name="T4" fmla="*/ 46 w 447"/>
                <a:gd name="T5" fmla="*/ 224 h 224"/>
                <a:gd name="T6" fmla="*/ 223 w 447"/>
                <a:gd name="T7" fmla="*/ 46 h 224"/>
                <a:gd name="T8" fmla="*/ 401 w 447"/>
                <a:gd name="T9" fmla="*/ 224 h 224"/>
                <a:gd name="T10" fmla="*/ 447 w 447"/>
                <a:gd name="T11" fmla="*/ 224 h 224"/>
                <a:gd name="T12" fmla="*/ 223 w 447"/>
                <a:gd name="T13" fmla="*/ 0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224">
                  <a:moveTo>
                    <a:pt x="223" y="0"/>
                  </a:moveTo>
                  <a:cubicBezTo>
                    <a:pt x="100" y="0"/>
                    <a:pt x="0" y="100"/>
                    <a:pt x="0" y="224"/>
                  </a:cubicBezTo>
                  <a:cubicBezTo>
                    <a:pt x="46" y="224"/>
                    <a:pt x="46" y="224"/>
                    <a:pt x="46" y="224"/>
                  </a:cubicBezTo>
                  <a:cubicBezTo>
                    <a:pt x="46" y="126"/>
                    <a:pt x="125" y="46"/>
                    <a:pt x="223" y="46"/>
                  </a:cubicBezTo>
                  <a:cubicBezTo>
                    <a:pt x="321" y="46"/>
                    <a:pt x="401" y="126"/>
                    <a:pt x="401" y="224"/>
                  </a:cubicBezTo>
                  <a:cubicBezTo>
                    <a:pt x="447" y="224"/>
                    <a:pt x="447" y="224"/>
                    <a:pt x="447" y="224"/>
                  </a:cubicBezTo>
                  <a:cubicBezTo>
                    <a:pt x="447" y="100"/>
                    <a:pt x="347" y="0"/>
                    <a:pt x="223" y="0"/>
                  </a:cubicBezTo>
                  <a:close/>
                </a:path>
              </a:pathLst>
            </a:custGeom>
            <a:solidFill>
              <a:schemeClr val="accent5">
                <a:lumMod val="50000"/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E8CBFEA-A4A1-5863-DDED-1169F3592DA4}"/>
              </a:ext>
            </a:extLst>
          </p:cNvPr>
          <p:cNvGrpSpPr/>
          <p:nvPr/>
        </p:nvGrpSpPr>
        <p:grpSpPr>
          <a:xfrm>
            <a:off x="8833256" y="3702751"/>
            <a:ext cx="1959532" cy="985137"/>
            <a:chOff x="9759950" y="2959100"/>
            <a:chExt cx="2027238" cy="1019175"/>
          </a:xfrm>
        </p:grpSpPr>
        <p:sp>
          <p:nvSpPr>
            <p:cNvPr id="28" name="Freeform 37">
              <a:extLst>
                <a:ext uri="{FF2B5EF4-FFF2-40B4-BE49-F238E27FC236}">
                  <a16:creationId xmlns:a16="http://schemas.microsoft.com/office/drawing/2014/main" id="{66F38FB9-74A3-46B1-9094-0BCE50A4DDD0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9950" y="2959100"/>
              <a:ext cx="2027238" cy="1019175"/>
            </a:xfrm>
            <a:custGeom>
              <a:avLst/>
              <a:gdLst>
                <a:gd name="T0" fmla="*/ 270 w 540"/>
                <a:gd name="T1" fmla="*/ 270 h 270"/>
                <a:gd name="T2" fmla="*/ 0 w 540"/>
                <a:gd name="T3" fmla="*/ 0 h 270"/>
                <a:gd name="T4" fmla="*/ 92 w 540"/>
                <a:gd name="T5" fmla="*/ 0 h 270"/>
                <a:gd name="T6" fmla="*/ 270 w 540"/>
                <a:gd name="T7" fmla="*/ 178 h 270"/>
                <a:gd name="T8" fmla="*/ 448 w 540"/>
                <a:gd name="T9" fmla="*/ 0 h 270"/>
                <a:gd name="T10" fmla="*/ 540 w 540"/>
                <a:gd name="T11" fmla="*/ 0 h 270"/>
                <a:gd name="T12" fmla="*/ 270 w 540"/>
                <a:gd name="T1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0" h="270">
                  <a:moveTo>
                    <a:pt x="270" y="270"/>
                  </a:moveTo>
                  <a:cubicBezTo>
                    <a:pt x="121" y="270"/>
                    <a:pt x="0" y="149"/>
                    <a:pt x="0" y="0"/>
                  </a:cubicBezTo>
                  <a:cubicBezTo>
                    <a:pt x="92" y="0"/>
                    <a:pt x="92" y="0"/>
                    <a:pt x="92" y="0"/>
                  </a:cubicBezTo>
                  <a:cubicBezTo>
                    <a:pt x="92" y="98"/>
                    <a:pt x="172" y="178"/>
                    <a:pt x="270" y="178"/>
                  </a:cubicBezTo>
                  <a:cubicBezTo>
                    <a:pt x="368" y="178"/>
                    <a:pt x="448" y="98"/>
                    <a:pt x="448" y="0"/>
                  </a:cubicBezTo>
                  <a:cubicBezTo>
                    <a:pt x="540" y="0"/>
                    <a:pt x="540" y="0"/>
                    <a:pt x="540" y="0"/>
                  </a:cubicBezTo>
                  <a:cubicBezTo>
                    <a:pt x="540" y="149"/>
                    <a:pt x="419" y="270"/>
                    <a:pt x="270" y="27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43">
              <a:extLst>
                <a:ext uri="{FF2B5EF4-FFF2-40B4-BE49-F238E27FC236}">
                  <a16:creationId xmlns:a16="http://schemas.microsoft.com/office/drawing/2014/main" id="{18072172-1151-A27D-F13A-1CFC0DE98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9950" y="2959100"/>
              <a:ext cx="2027238" cy="1019175"/>
            </a:xfrm>
            <a:custGeom>
              <a:avLst/>
              <a:gdLst>
                <a:gd name="T0" fmla="*/ 494 w 540"/>
                <a:gd name="T1" fmla="*/ 0 h 270"/>
                <a:gd name="T2" fmla="*/ 270 w 540"/>
                <a:gd name="T3" fmla="*/ 224 h 270"/>
                <a:gd name="T4" fmla="*/ 46 w 540"/>
                <a:gd name="T5" fmla="*/ 0 h 270"/>
                <a:gd name="T6" fmla="*/ 0 w 540"/>
                <a:gd name="T7" fmla="*/ 0 h 270"/>
                <a:gd name="T8" fmla="*/ 270 w 540"/>
                <a:gd name="T9" fmla="*/ 270 h 270"/>
                <a:gd name="T10" fmla="*/ 540 w 540"/>
                <a:gd name="T11" fmla="*/ 0 h 270"/>
                <a:gd name="T12" fmla="*/ 494 w 540"/>
                <a:gd name="T13" fmla="*/ 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0" h="270">
                  <a:moveTo>
                    <a:pt x="494" y="0"/>
                  </a:moveTo>
                  <a:cubicBezTo>
                    <a:pt x="494" y="124"/>
                    <a:pt x="394" y="224"/>
                    <a:pt x="270" y="224"/>
                  </a:cubicBezTo>
                  <a:cubicBezTo>
                    <a:pt x="146" y="224"/>
                    <a:pt x="46" y="124"/>
                    <a:pt x="46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49"/>
                    <a:pt x="121" y="270"/>
                    <a:pt x="270" y="270"/>
                  </a:cubicBezTo>
                  <a:cubicBezTo>
                    <a:pt x="419" y="270"/>
                    <a:pt x="540" y="149"/>
                    <a:pt x="540" y="0"/>
                  </a:cubicBezTo>
                  <a:lnTo>
                    <a:pt x="494" y="0"/>
                  </a:lnTo>
                  <a:close/>
                </a:path>
              </a:pathLst>
            </a:custGeom>
            <a:solidFill>
              <a:schemeClr val="accent6">
                <a:lumMod val="50000"/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9FFFDFB-EA72-61FD-9F37-69E7864E96B4}"/>
              </a:ext>
            </a:extLst>
          </p:cNvPr>
          <p:cNvGrpSpPr/>
          <p:nvPr/>
        </p:nvGrpSpPr>
        <p:grpSpPr>
          <a:xfrm>
            <a:off x="597314" y="4627419"/>
            <a:ext cx="2190482" cy="1120462"/>
            <a:chOff x="623400" y="4450476"/>
            <a:chExt cx="2190482" cy="1120462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4B6BD45-3068-B3C1-2351-FB4965FA9B54}"/>
                </a:ext>
              </a:extLst>
            </p:cNvPr>
            <p:cNvSpPr txBox="1"/>
            <p:nvPr/>
          </p:nvSpPr>
          <p:spPr>
            <a:xfrm>
              <a:off x="623400" y="4450476"/>
              <a:ext cx="1957997" cy="1057588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algn="ctr"/>
              <a:r>
                <a:rPr lang="en-US" sz="3200" b="1" dirty="0">
                  <a:latin typeface="+mj-lt"/>
                </a:rPr>
                <a:t>Backlog General</a:t>
              </a:r>
              <a:endParaRPr lang="id-ID" sz="3200" b="1" dirty="0">
                <a:latin typeface="+mj-lt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ECBB388-5766-1891-27F5-2E0DB9E31300}"/>
                </a:ext>
              </a:extLst>
            </p:cNvPr>
            <p:cNvSpPr txBox="1"/>
            <p:nvPr/>
          </p:nvSpPr>
          <p:spPr>
            <a:xfrm>
              <a:off x="1255490" y="5313569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B657FE8-8BB3-DCB8-FAF1-63B515FA9E46}"/>
              </a:ext>
            </a:extLst>
          </p:cNvPr>
          <p:cNvGrpSpPr/>
          <p:nvPr/>
        </p:nvGrpSpPr>
        <p:grpSpPr>
          <a:xfrm>
            <a:off x="1857808" y="1384759"/>
            <a:ext cx="3350105" cy="1305169"/>
            <a:chOff x="1108847" y="1285936"/>
            <a:chExt cx="3350105" cy="1305169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3570315-F363-80E0-AAA8-CD633876A2CD}"/>
                </a:ext>
              </a:extLst>
            </p:cNvPr>
            <p:cNvSpPr txBox="1"/>
            <p:nvPr/>
          </p:nvSpPr>
          <p:spPr>
            <a:xfrm>
              <a:off x="1108847" y="1285936"/>
              <a:ext cx="2938398" cy="1057588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algn="ctr"/>
              <a:r>
                <a:rPr lang="en-US" sz="3200" b="1" dirty="0">
                  <a:latin typeface="+mj-lt"/>
                </a:rPr>
                <a:t> Development Life Cycle</a:t>
              </a:r>
              <a:endParaRPr lang="id-ID" sz="3200" b="1" dirty="0">
                <a:latin typeface="+mj-lt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CD50B32-79BA-E37F-4911-46D7D1A8659E}"/>
                </a:ext>
              </a:extLst>
            </p:cNvPr>
            <p:cNvSpPr txBox="1"/>
            <p:nvPr/>
          </p:nvSpPr>
          <p:spPr>
            <a:xfrm>
              <a:off x="2900560" y="233373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EEEED15-1B93-F9AE-133B-43BC373733EF}"/>
              </a:ext>
            </a:extLst>
          </p:cNvPr>
          <p:cNvGrpSpPr/>
          <p:nvPr/>
        </p:nvGrpSpPr>
        <p:grpSpPr>
          <a:xfrm>
            <a:off x="3902660" y="4629824"/>
            <a:ext cx="2084449" cy="1186273"/>
            <a:chOff x="3975721" y="4480610"/>
            <a:chExt cx="2084449" cy="1186273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0C6171F-EE1C-0AC4-61BC-79B4EF369F5A}"/>
                </a:ext>
              </a:extLst>
            </p:cNvPr>
            <p:cNvSpPr txBox="1"/>
            <p:nvPr/>
          </p:nvSpPr>
          <p:spPr>
            <a:xfrm>
              <a:off x="3975721" y="4480610"/>
              <a:ext cx="1936201" cy="1057588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algn="ctr"/>
              <a:r>
                <a:rPr lang="en-US" sz="3200" b="1" dirty="0">
                  <a:latin typeface="+mj-lt"/>
                </a:rPr>
                <a:t>Main Objective</a:t>
              </a:r>
              <a:endParaRPr lang="id-ID" sz="3200" b="1" dirty="0">
                <a:latin typeface="+mj-lt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6A7BA5B-AF37-3640-2A2E-726B50D07913}"/>
                </a:ext>
              </a:extLst>
            </p:cNvPr>
            <p:cNvSpPr txBox="1"/>
            <p:nvPr/>
          </p:nvSpPr>
          <p:spPr>
            <a:xfrm>
              <a:off x="4501778" y="5409514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DF301CD-C6EC-AAAD-B0B8-9144995A667F}"/>
              </a:ext>
            </a:extLst>
          </p:cNvPr>
          <p:cNvGrpSpPr/>
          <p:nvPr/>
        </p:nvGrpSpPr>
        <p:grpSpPr>
          <a:xfrm>
            <a:off x="5462819" y="1388849"/>
            <a:ext cx="2203420" cy="1256285"/>
            <a:chOff x="5483665" y="1335442"/>
            <a:chExt cx="2203420" cy="1256285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7F49255-D65A-3AA8-31D6-8791B236EB96}"/>
                </a:ext>
              </a:extLst>
            </p:cNvPr>
            <p:cNvSpPr txBox="1"/>
            <p:nvPr/>
          </p:nvSpPr>
          <p:spPr>
            <a:xfrm>
              <a:off x="5483665" y="1335442"/>
              <a:ext cx="1957997" cy="1057588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algn="ctr"/>
              <a:r>
                <a:rPr lang="en-US" sz="3200" b="1" dirty="0">
                  <a:latin typeface="+mj-lt"/>
                </a:rPr>
                <a:t>General SW Spics</a:t>
              </a:r>
              <a:endParaRPr lang="id-ID" sz="3200" b="1" dirty="0">
                <a:latin typeface="+mj-lt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1BE61F6-43BC-5D23-FFA6-267791F10519}"/>
                </a:ext>
              </a:extLst>
            </p:cNvPr>
            <p:cNvSpPr txBox="1"/>
            <p:nvPr/>
          </p:nvSpPr>
          <p:spPr>
            <a:xfrm>
              <a:off x="6128693" y="2334358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28CC45B5-721F-B686-BC09-73AF9472C0DB}"/>
              </a:ext>
            </a:extLst>
          </p:cNvPr>
          <p:cNvGrpSpPr/>
          <p:nvPr/>
        </p:nvGrpSpPr>
        <p:grpSpPr>
          <a:xfrm>
            <a:off x="6836086" y="4653490"/>
            <a:ext cx="2474617" cy="1256285"/>
            <a:chOff x="6836869" y="4314653"/>
            <a:chExt cx="2474617" cy="1256285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4BAE763-2278-CBF8-E68A-D656547E4746}"/>
                </a:ext>
              </a:extLst>
            </p:cNvPr>
            <p:cNvSpPr txBox="1"/>
            <p:nvPr/>
          </p:nvSpPr>
          <p:spPr>
            <a:xfrm>
              <a:off x="6836869" y="4314653"/>
              <a:ext cx="2474617" cy="1057588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algn="ctr"/>
              <a:r>
                <a:rPr lang="en-US" sz="3200" b="1" dirty="0">
                  <a:latin typeface="+mj-lt"/>
                </a:rPr>
                <a:t>SW Building Process</a:t>
              </a:r>
              <a:endParaRPr lang="id-ID" sz="3200" b="1" dirty="0">
                <a:latin typeface="+mj-lt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0BDD06D-8349-D81E-BC0E-47EB8A940DE4}"/>
                </a:ext>
              </a:extLst>
            </p:cNvPr>
            <p:cNvSpPr txBox="1"/>
            <p:nvPr/>
          </p:nvSpPr>
          <p:spPr>
            <a:xfrm>
              <a:off x="7753094" y="5313569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6157CBED-FB20-2CCC-0806-9C8FFDB62ABB}"/>
              </a:ext>
            </a:extLst>
          </p:cNvPr>
          <p:cNvSpPr txBox="1"/>
          <p:nvPr/>
        </p:nvSpPr>
        <p:spPr>
          <a:xfrm>
            <a:off x="8612484" y="1406874"/>
            <a:ext cx="2401075" cy="1057588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algn="ctr"/>
            <a:r>
              <a:rPr lang="en-US" sz="3200" b="1" dirty="0">
                <a:latin typeface="+mj-lt"/>
              </a:rPr>
              <a:t>E</a:t>
            </a:r>
            <a:r>
              <a:rPr lang="id-ID" sz="3200" b="1" dirty="0">
                <a:latin typeface="+mj-lt"/>
              </a:rPr>
              <a:t>ach </a:t>
            </a:r>
            <a:r>
              <a:rPr lang="en-US" sz="3200" b="1" dirty="0">
                <a:latin typeface="+mj-lt"/>
              </a:rPr>
              <a:t>M</a:t>
            </a:r>
            <a:r>
              <a:rPr lang="id-ID" sz="3200" b="1" dirty="0">
                <a:latin typeface="+mj-lt"/>
              </a:rPr>
              <a:t>odule </a:t>
            </a:r>
            <a:r>
              <a:rPr lang="en-US" sz="3200" b="1" dirty="0">
                <a:latin typeface="+mj-lt"/>
              </a:rPr>
              <a:t>Requirements</a:t>
            </a:r>
            <a:r>
              <a:rPr lang="id-ID" sz="3200" b="1" dirty="0">
                <a:latin typeface="+mj-lt"/>
              </a:rPr>
              <a:t> </a:t>
            </a:r>
          </a:p>
        </p:txBody>
      </p:sp>
      <p:sp>
        <p:nvSpPr>
          <p:cNvPr id="50" name="Freeform 26">
            <a:extLst>
              <a:ext uri="{FF2B5EF4-FFF2-40B4-BE49-F238E27FC236}">
                <a16:creationId xmlns:a16="http://schemas.microsoft.com/office/drawing/2014/main" id="{BA1993B8-1D8E-E898-C4DB-D6F3D2C1CC85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3137150" y="3448347"/>
            <a:ext cx="468000" cy="494978"/>
          </a:xfrm>
          <a:custGeom>
            <a:avLst/>
            <a:gdLst>
              <a:gd name="T0" fmla="*/ 0 w 399"/>
              <a:gd name="T1" fmla="*/ 307 h 422"/>
              <a:gd name="T2" fmla="*/ 87 w 399"/>
              <a:gd name="T3" fmla="*/ 307 h 422"/>
              <a:gd name="T4" fmla="*/ 87 w 399"/>
              <a:gd name="T5" fmla="*/ 422 h 422"/>
              <a:gd name="T6" fmla="*/ 0 w 399"/>
              <a:gd name="T7" fmla="*/ 422 h 422"/>
              <a:gd name="T8" fmla="*/ 0 w 399"/>
              <a:gd name="T9" fmla="*/ 307 h 422"/>
              <a:gd name="T10" fmla="*/ 156 w 399"/>
              <a:gd name="T11" fmla="*/ 422 h 422"/>
              <a:gd name="T12" fmla="*/ 243 w 399"/>
              <a:gd name="T13" fmla="*/ 422 h 422"/>
              <a:gd name="T14" fmla="*/ 243 w 399"/>
              <a:gd name="T15" fmla="*/ 249 h 422"/>
              <a:gd name="T16" fmla="*/ 156 w 399"/>
              <a:gd name="T17" fmla="*/ 249 h 422"/>
              <a:gd name="T18" fmla="*/ 156 w 399"/>
              <a:gd name="T19" fmla="*/ 422 h 422"/>
              <a:gd name="T20" fmla="*/ 313 w 399"/>
              <a:gd name="T21" fmla="*/ 153 h 422"/>
              <a:gd name="T22" fmla="*/ 313 w 399"/>
              <a:gd name="T23" fmla="*/ 422 h 422"/>
              <a:gd name="T24" fmla="*/ 399 w 399"/>
              <a:gd name="T25" fmla="*/ 422 h 422"/>
              <a:gd name="T26" fmla="*/ 399 w 399"/>
              <a:gd name="T27" fmla="*/ 153 h 422"/>
              <a:gd name="T28" fmla="*/ 313 w 399"/>
              <a:gd name="T29" fmla="*/ 153 h 422"/>
              <a:gd name="T30" fmla="*/ 322 w 399"/>
              <a:gd name="T31" fmla="*/ 62 h 422"/>
              <a:gd name="T32" fmla="*/ 342 w 399"/>
              <a:gd name="T33" fmla="*/ 81 h 422"/>
              <a:gd name="T34" fmla="*/ 366 w 399"/>
              <a:gd name="T35" fmla="*/ 0 h 422"/>
              <a:gd name="T36" fmla="*/ 282 w 399"/>
              <a:gd name="T37" fmla="*/ 21 h 422"/>
              <a:gd name="T38" fmla="*/ 301 w 399"/>
              <a:gd name="T39" fmla="*/ 40 h 422"/>
              <a:gd name="T40" fmla="*/ 190 w 399"/>
              <a:gd name="T41" fmla="*/ 153 h 422"/>
              <a:gd name="T42" fmla="*/ 120 w 399"/>
              <a:gd name="T43" fmla="*/ 84 h 422"/>
              <a:gd name="T44" fmla="*/ 12 w 399"/>
              <a:gd name="T45" fmla="*/ 189 h 422"/>
              <a:gd name="T46" fmla="*/ 31 w 399"/>
              <a:gd name="T47" fmla="*/ 211 h 422"/>
              <a:gd name="T48" fmla="*/ 120 w 399"/>
              <a:gd name="T49" fmla="*/ 122 h 422"/>
              <a:gd name="T50" fmla="*/ 190 w 399"/>
              <a:gd name="T51" fmla="*/ 194 h 422"/>
              <a:gd name="T52" fmla="*/ 322 w 399"/>
              <a:gd name="T53" fmla="*/ 62 h 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99" h="422">
                <a:moveTo>
                  <a:pt x="0" y="307"/>
                </a:moveTo>
                <a:lnTo>
                  <a:pt x="87" y="307"/>
                </a:lnTo>
                <a:lnTo>
                  <a:pt x="87" y="422"/>
                </a:lnTo>
                <a:lnTo>
                  <a:pt x="0" y="422"/>
                </a:lnTo>
                <a:lnTo>
                  <a:pt x="0" y="307"/>
                </a:lnTo>
                <a:close/>
                <a:moveTo>
                  <a:pt x="156" y="422"/>
                </a:moveTo>
                <a:lnTo>
                  <a:pt x="243" y="422"/>
                </a:lnTo>
                <a:lnTo>
                  <a:pt x="243" y="249"/>
                </a:lnTo>
                <a:lnTo>
                  <a:pt x="156" y="249"/>
                </a:lnTo>
                <a:lnTo>
                  <a:pt x="156" y="422"/>
                </a:lnTo>
                <a:close/>
                <a:moveTo>
                  <a:pt x="313" y="153"/>
                </a:moveTo>
                <a:lnTo>
                  <a:pt x="313" y="422"/>
                </a:lnTo>
                <a:lnTo>
                  <a:pt x="399" y="422"/>
                </a:lnTo>
                <a:lnTo>
                  <a:pt x="399" y="153"/>
                </a:lnTo>
                <a:lnTo>
                  <a:pt x="313" y="153"/>
                </a:lnTo>
                <a:close/>
                <a:moveTo>
                  <a:pt x="322" y="62"/>
                </a:moveTo>
                <a:lnTo>
                  <a:pt x="342" y="81"/>
                </a:lnTo>
                <a:lnTo>
                  <a:pt x="366" y="0"/>
                </a:lnTo>
                <a:lnTo>
                  <a:pt x="282" y="21"/>
                </a:lnTo>
                <a:lnTo>
                  <a:pt x="301" y="40"/>
                </a:lnTo>
                <a:lnTo>
                  <a:pt x="190" y="153"/>
                </a:lnTo>
                <a:lnTo>
                  <a:pt x="120" y="84"/>
                </a:lnTo>
                <a:lnTo>
                  <a:pt x="12" y="189"/>
                </a:lnTo>
                <a:lnTo>
                  <a:pt x="31" y="211"/>
                </a:lnTo>
                <a:lnTo>
                  <a:pt x="120" y="122"/>
                </a:lnTo>
                <a:lnTo>
                  <a:pt x="190" y="194"/>
                </a:lnTo>
                <a:lnTo>
                  <a:pt x="322" y="62"/>
                </a:lnTo>
                <a:close/>
              </a:path>
            </a:pathLst>
          </a:custGeom>
          <a:solidFill>
            <a:srgbClr val="D87029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192">
            <a:extLst>
              <a:ext uri="{FF2B5EF4-FFF2-40B4-BE49-F238E27FC236}">
                <a16:creationId xmlns:a16="http://schemas.microsoft.com/office/drawing/2014/main" id="{74908747-9AFD-4045-2FBE-F56D10FD7370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6293892" y="3453807"/>
            <a:ext cx="542194" cy="540000"/>
          </a:xfrm>
          <a:custGeom>
            <a:avLst/>
            <a:gdLst>
              <a:gd name="T0" fmla="*/ 351 w 742"/>
              <a:gd name="T1" fmla="*/ 207 h 739"/>
              <a:gd name="T2" fmla="*/ 212 w 742"/>
              <a:gd name="T3" fmla="*/ 207 h 739"/>
              <a:gd name="T4" fmla="*/ 451 w 742"/>
              <a:gd name="T5" fmla="*/ 317 h 739"/>
              <a:gd name="T6" fmla="*/ 305 w 742"/>
              <a:gd name="T7" fmla="*/ 317 h 739"/>
              <a:gd name="T8" fmla="*/ 265 w 742"/>
              <a:gd name="T9" fmla="*/ 317 h 739"/>
              <a:gd name="T10" fmla="*/ 107 w 742"/>
              <a:gd name="T11" fmla="*/ 317 h 739"/>
              <a:gd name="T12" fmla="*/ 391 w 742"/>
              <a:gd name="T13" fmla="*/ 207 h 739"/>
              <a:gd name="T14" fmla="*/ 530 w 742"/>
              <a:gd name="T15" fmla="*/ 207 h 739"/>
              <a:gd name="T16" fmla="*/ 632 w 742"/>
              <a:gd name="T17" fmla="*/ 317 h 739"/>
              <a:gd name="T18" fmla="*/ 482 w 742"/>
              <a:gd name="T19" fmla="*/ 317 h 739"/>
              <a:gd name="T20" fmla="*/ 451 w 742"/>
              <a:gd name="T21" fmla="*/ 338 h 739"/>
              <a:gd name="T22" fmla="*/ 372 w 742"/>
              <a:gd name="T23" fmla="*/ 584 h 739"/>
              <a:gd name="T24" fmla="*/ 394 w 742"/>
              <a:gd name="T25" fmla="*/ 581 h 739"/>
              <a:gd name="T26" fmla="*/ 472 w 742"/>
              <a:gd name="T27" fmla="*/ 338 h 739"/>
              <a:gd name="T28" fmla="*/ 348 w 742"/>
              <a:gd name="T29" fmla="*/ 584 h 739"/>
              <a:gd name="T30" fmla="*/ 112 w 742"/>
              <a:gd name="T31" fmla="*/ 338 h 739"/>
              <a:gd name="T32" fmla="*/ 546 w 742"/>
              <a:gd name="T33" fmla="*/ 42 h 739"/>
              <a:gd name="T34" fmla="*/ 527 w 742"/>
              <a:gd name="T35" fmla="*/ 121 h 739"/>
              <a:gd name="T36" fmla="*/ 177 w 742"/>
              <a:gd name="T37" fmla="*/ 684 h 739"/>
              <a:gd name="T38" fmla="*/ 234 w 742"/>
              <a:gd name="T39" fmla="*/ 629 h 739"/>
              <a:gd name="T40" fmla="*/ 177 w 742"/>
              <a:gd name="T41" fmla="*/ 684 h 739"/>
              <a:gd name="T42" fmla="*/ 687 w 742"/>
              <a:gd name="T43" fmla="*/ 174 h 739"/>
              <a:gd name="T44" fmla="*/ 630 w 742"/>
              <a:gd name="T45" fmla="*/ 231 h 739"/>
              <a:gd name="T46" fmla="*/ 45 w 742"/>
              <a:gd name="T47" fmla="*/ 546 h 739"/>
              <a:gd name="T48" fmla="*/ 122 w 742"/>
              <a:gd name="T49" fmla="*/ 524 h 739"/>
              <a:gd name="T50" fmla="*/ 45 w 742"/>
              <a:gd name="T51" fmla="*/ 546 h 739"/>
              <a:gd name="T52" fmla="*/ 0 w 742"/>
              <a:gd name="T53" fmla="*/ 357 h 739"/>
              <a:gd name="T54" fmla="*/ 76 w 742"/>
              <a:gd name="T55" fmla="*/ 379 h 739"/>
              <a:gd name="T56" fmla="*/ 663 w 742"/>
              <a:gd name="T57" fmla="*/ 379 h 739"/>
              <a:gd name="T58" fmla="*/ 742 w 742"/>
              <a:gd name="T59" fmla="*/ 357 h 739"/>
              <a:gd name="T60" fmla="*/ 663 w 742"/>
              <a:gd name="T61" fmla="*/ 379 h 739"/>
              <a:gd name="T62" fmla="*/ 55 w 742"/>
              <a:gd name="T63" fmla="*/ 174 h 739"/>
              <a:gd name="T64" fmla="*/ 112 w 742"/>
              <a:gd name="T65" fmla="*/ 231 h 739"/>
              <a:gd name="T66" fmla="*/ 620 w 742"/>
              <a:gd name="T67" fmla="*/ 524 h 739"/>
              <a:gd name="T68" fmla="*/ 696 w 742"/>
              <a:gd name="T69" fmla="*/ 546 h 739"/>
              <a:gd name="T70" fmla="*/ 620 w 742"/>
              <a:gd name="T71" fmla="*/ 524 h 739"/>
              <a:gd name="T72" fmla="*/ 196 w 742"/>
              <a:gd name="T73" fmla="*/ 42 h 739"/>
              <a:gd name="T74" fmla="*/ 215 w 742"/>
              <a:gd name="T75" fmla="*/ 121 h 739"/>
              <a:gd name="T76" fmla="*/ 508 w 742"/>
              <a:gd name="T77" fmla="*/ 629 h 739"/>
              <a:gd name="T78" fmla="*/ 565 w 742"/>
              <a:gd name="T79" fmla="*/ 684 h 739"/>
              <a:gd name="T80" fmla="*/ 508 w 742"/>
              <a:gd name="T81" fmla="*/ 629 h 739"/>
              <a:gd name="T82" fmla="*/ 382 w 742"/>
              <a:gd name="T83" fmla="*/ 739 h 739"/>
              <a:gd name="T84" fmla="*/ 360 w 742"/>
              <a:gd name="T85" fmla="*/ 662 h 739"/>
              <a:gd name="T86" fmla="*/ 382 w 742"/>
              <a:gd name="T87" fmla="*/ 0 h 739"/>
              <a:gd name="T88" fmla="*/ 360 w 742"/>
              <a:gd name="T89" fmla="*/ 76 h 739"/>
              <a:gd name="T90" fmla="*/ 382 w 742"/>
              <a:gd name="T91" fmla="*/ 0 h 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742" h="739">
                <a:moveTo>
                  <a:pt x="212" y="207"/>
                </a:moveTo>
                <a:lnTo>
                  <a:pt x="351" y="207"/>
                </a:lnTo>
                <a:lnTo>
                  <a:pt x="286" y="310"/>
                </a:lnTo>
                <a:lnTo>
                  <a:pt x="212" y="207"/>
                </a:lnTo>
                <a:close/>
                <a:moveTo>
                  <a:pt x="305" y="317"/>
                </a:moveTo>
                <a:lnTo>
                  <a:pt x="451" y="317"/>
                </a:lnTo>
                <a:lnTo>
                  <a:pt x="372" y="214"/>
                </a:lnTo>
                <a:lnTo>
                  <a:pt x="305" y="317"/>
                </a:lnTo>
                <a:close/>
                <a:moveTo>
                  <a:pt x="107" y="317"/>
                </a:moveTo>
                <a:lnTo>
                  <a:pt x="265" y="317"/>
                </a:lnTo>
                <a:lnTo>
                  <a:pt x="191" y="214"/>
                </a:lnTo>
                <a:lnTo>
                  <a:pt x="107" y="317"/>
                </a:lnTo>
                <a:close/>
                <a:moveTo>
                  <a:pt x="530" y="207"/>
                </a:moveTo>
                <a:lnTo>
                  <a:pt x="391" y="207"/>
                </a:lnTo>
                <a:lnTo>
                  <a:pt x="465" y="305"/>
                </a:lnTo>
                <a:lnTo>
                  <a:pt x="530" y="207"/>
                </a:lnTo>
                <a:close/>
                <a:moveTo>
                  <a:pt x="482" y="317"/>
                </a:moveTo>
                <a:lnTo>
                  <a:pt x="632" y="317"/>
                </a:lnTo>
                <a:lnTo>
                  <a:pt x="551" y="214"/>
                </a:lnTo>
                <a:lnTo>
                  <a:pt x="482" y="317"/>
                </a:lnTo>
                <a:close/>
                <a:moveTo>
                  <a:pt x="372" y="584"/>
                </a:moveTo>
                <a:lnTo>
                  <a:pt x="451" y="338"/>
                </a:lnTo>
                <a:lnTo>
                  <a:pt x="301" y="338"/>
                </a:lnTo>
                <a:lnTo>
                  <a:pt x="372" y="584"/>
                </a:lnTo>
                <a:close/>
                <a:moveTo>
                  <a:pt x="472" y="338"/>
                </a:moveTo>
                <a:lnTo>
                  <a:pt x="394" y="581"/>
                </a:lnTo>
                <a:lnTo>
                  <a:pt x="630" y="338"/>
                </a:lnTo>
                <a:lnTo>
                  <a:pt x="472" y="338"/>
                </a:lnTo>
                <a:close/>
                <a:moveTo>
                  <a:pt x="112" y="338"/>
                </a:moveTo>
                <a:lnTo>
                  <a:pt x="348" y="584"/>
                </a:lnTo>
                <a:lnTo>
                  <a:pt x="277" y="338"/>
                </a:lnTo>
                <a:lnTo>
                  <a:pt x="112" y="338"/>
                </a:lnTo>
                <a:close/>
                <a:moveTo>
                  <a:pt x="565" y="54"/>
                </a:moveTo>
                <a:lnTo>
                  <a:pt x="546" y="42"/>
                </a:lnTo>
                <a:lnTo>
                  <a:pt x="508" y="109"/>
                </a:lnTo>
                <a:lnTo>
                  <a:pt x="527" y="121"/>
                </a:lnTo>
                <a:lnTo>
                  <a:pt x="565" y="54"/>
                </a:lnTo>
                <a:close/>
                <a:moveTo>
                  <a:pt x="177" y="684"/>
                </a:moveTo>
                <a:lnTo>
                  <a:pt x="196" y="696"/>
                </a:lnTo>
                <a:lnTo>
                  <a:pt x="234" y="629"/>
                </a:lnTo>
                <a:lnTo>
                  <a:pt x="215" y="617"/>
                </a:lnTo>
                <a:lnTo>
                  <a:pt x="177" y="684"/>
                </a:lnTo>
                <a:close/>
                <a:moveTo>
                  <a:pt x="696" y="193"/>
                </a:moveTo>
                <a:lnTo>
                  <a:pt x="687" y="174"/>
                </a:lnTo>
                <a:lnTo>
                  <a:pt x="620" y="214"/>
                </a:lnTo>
                <a:lnTo>
                  <a:pt x="630" y="231"/>
                </a:lnTo>
                <a:lnTo>
                  <a:pt x="696" y="193"/>
                </a:lnTo>
                <a:close/>
                <a:moveTo>
                  <a:pt x="45" y="546"/>
                </a:moveTo>
                <a:lnTo>
                  <a:pt x="55" y="565"/>
                </a:lnTo>
                <a:lnTo>
                  <a:pt x="122" y="524"/>
                </a:lnTo>
                <a:lnTo>
                  <a:pt x="112" y="507"/>
                </a:lnTo>
                <a:lnTo>
                  <a:pt x="45" y="546"/>
                </a:lnTo>
                <a:close/>
                <a:moveTo>
                  <a:pt x="76" y="357"/>
                </a:moveTo>
                <a:lnTo>
                  <a:pt x="0" y="357"/>
                </a:lnTo>
                <a:lnTo>
                  <a:pt x="0" y="379"/>
                </a:lnTo>
                <a:lnTo>
                  <a:pt x="76" y="379"/>
                </a:lnTo>
                <a:lnTo>
                  <a:pt x="76" y="357"/>
                </a:lnTo>
                <a:close/>
                <a:moveTo>
                  <a:pt x="663" y="379"/>
                </a:moveTo>
                <a:lnTo>
                  <a:pt x="742" y="379"/>
                </a:lnTo>
                <a:lnTo>
                  <a:pt x="742" y="357"/>
                </a:lnTo>
                <a:lnTo>
                  <a:pt x="663" y="357"/>
                </a:lnTo>
                <a:lnTo>
                  <a:pt x="663" y="379"/>
                </a:lnTo>
                <a:close/>
                <a:moveTo>
                  <a:pt x="122" y="214"/>
                </a:moveTo>
                <a:lnTo>
                  <a:pt x="55" y="174"/>
                </a:lnTo>
                <a:lnTo>
                  <a:pt x="45" y="193"/>
                </a:lnTo>
                <a:lnTo>
                  <a:pt x="112" y="231"/>
                </a:lnTo>
                <a:lnTo>
                  <a:pt x="122" y="214"/>
                </a:lnTo>
                <a:close/>
                <a:moveTo>
                  <a:pt x="620" y="524"/>
                </a:moveTo>
                <a:lnTo>
                  <a:pt x="687" y="565"/>
                </a:lnTo>
                <a:lnTo>
                  <a:pt x="696" y="546"/>
                </a:lnTo>
                <a:lnTo>
                  <a:pt x="630" y="507"/>
                </a:lnTo>
                <a:lnTo>
                  <a:pt x="620" y="524"/>
                </a:lnTo>
                <a:close/>
                <a:moveTo>
                  <a:pt x="234" y="109"/>
                </a:moveTo>
                <a:lnTo>
                  <a:pt x="196" y="42"/>
                </a:lnTo>
                <a:lnTo>
                  <a:pt x="177" y="54"/>
                </a:lnTo>
                <a:lnTo>
                  <a:pt x="215" y="121"/>
                </a:lnTo>
                <a:lnTo>
                  <a:pt x="234" y="109"/>
                </a:lnTo>
                <a:close/>
                <a:moveTo>
                  <a:pt x="508" y="629"/>
                </a:moveTo>
                <a:lnTo>
                  <a:pt x="546" y="696"/>
                </a:lnTo>
                <a:lnTo>
                  <a:pt x="565" y="684"/>
                </a:lnTo>
                <a:lnTo>
                  <a:pt x="527" y="617"/>
                </a:lnTo>
                <a:lnTo>
                  <a:pt x="508" y="629"/>
                </a:lnTo>
                <a:close/>
                <a:moveTo>
                  <a:pt x="360" y="739"/>
                </a:moveTo>
                <a:lnTo>
                  <a:pt x="382" y="739"/>
                </a:lnTo>
                <a:lnTo>
                  <a:pt x="382" y="662"/>
                </a:lnTo>
                <a:lnTo>
                  <a:pt x="360" y="662"/>
                </a:lnTo>
                <a:lnTo>
                  <a:pt x="360" y="739"/>
                </a:lnTo>
                <a:close/>
                <a:moveTo>
                  <a:pt x="382" y="0"/>
                </a:moveTo>
                <a:lnTo>
                  <a:pt x="360" y="0"/>
                </a:lnTo>
                <a:lnTo>
                  <a:pt x="360" y="76"/>
                </a:lnTo>
                <a:lnTo>
                  <a:pt x="382" y="76"/>
                </a:lnTo>
                <a:lnTo>
                  <a:pt x="382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Freeform 49">
            <a:extLst>
              <a:ext uri="{FF2B5EF4-FFF2-40B4-BE49-F238E27FC236}">
                <a16:creationId xmlns:a16="http://schemas.microsoft.com/office/drawing/2014/main" id="{27A8E4CC-287A-1D39-8ED5-FF2B473806B8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929451" y="3453807"/>
            <a:ext cx="519878" cy="540000"/>
          </a:xfrm>
          <a:custGeom>
            <a:avLst/>
            <a:gdLst>
              <a:gd name="T0" fmla="*/ 38 w 194"/>
              <a:gd name="T1" fmla="*/ 132 h 201"/>
              <a:gd name="T2" fmla="*/ 100 w 194"/>
              <a:gd name="T3" fmla="*/ 132 h 201"/>
              <a:gd name="T4" fmla="*/ 69 w 194"/>
              <a:gd name="T5" fmla="*/ 153 h 201"/>
              <a:gd name="T6" fmla="*/ 69 w 194"/>
              <a:gd name="T7" fmla="*/ 111 h 201"/>
              <a:gd name="T8" fmla="*/ 69 w 194"/>
              <a:gd name="T9" fmla="*/ 153 h 201"/>
              <a:gd name="T10" fmla="*/ 131 w 194"/>
              <a:gd name="T11" fmla="*/ 96 h 201"/>
              <a:gd name="T12" fmla="*/ 105 w 194"/>
              <a:gd name="T13" fmla="*/ 71 h 201"/>
              <a:gd name="T14" fmla="*/ 69 w 194"/>
              <a:gd name="T15" fmla="*/ 76 h 201"/>
              <a:gd name="T16" fmla="*/ 33 w 194"/>
              <a:gd name="T17" fmla="*/ 71 h 201"/>
              <a:gd name="T18" fmla="*/ 7 w 194"/>
              <a:gd name="T19" fmla="*/ 96 h 201"/>
              <a:gd name="T20" fmla="*/ 13 w 194"/>
              <a:gd name="T21" fmla="*/ 132 h 201"/>
              <a:gd name="T22" fmla="*/ 7 w 194"/>
              <a:gd name="T23" fmla="*/ 168 h 201"/>
              <a:gd name="T24" fmla="*/ 33 w 194"/>
              <a:gd name="T25" fmla="*/ 194 h 201"/>
              <a:gd name="T26" fmla="*/ 69 w 194"/>
              <a:gd name="T27" fmla="*/ 188 h 201"/>
              <a:gd name="T28" fmla="*/ 105 w 194"/>
              <a:gd name="T29" fmla="*/ 194 h 201"/>
              <a:gd name="T30" fmla="*/ 131 w 194"/>
              <a:gd name="T31" fmla="*/ 168 h 201"/>
              <a:gd name="T32" fmla="*/ 125 w 194"/>
              <a:gd name="T33" fmla="*/ 132 h 201"/>
              <a:gd name="T34" fmla="*/ 69 w 194"/>
              <a:gd name="T35" fmla="*/ 167 h 201"/>
              <a:gd name="T36" fmla="*/ 69 w 194"/>
              <a:gd name="T37" fmla="*/ 98 h 201"/>
              <a:gd name="T38" fmla="*/ 69 w 194"/>
              <a:gd name="T39" fmla="*/ 167 h 201"/>
              <a:gd name="T40" fmla="*/ 194 w 194"/>
              <a:gd name="T41" fmla="*/ 29 h 201"/>
              <a:gd name="T42" fmla="*/ 177 w 194"/>
              <a:gd name="T43" fmla="*/ 17 h 201"/>
              <a:gd name="T44" fmla="*/ 165 w 194"/>
              <a:gd name="T45" fmla="*/ 0 h 201"/>
              <a:gd name="T46" fmla="*/ 144 w 194"/>
              <a:gd name="T47" fmla="*/ 0 h 201"/>
              <a:gd name="T48" fmla="*/ 131 w 194"/>
              <a:gd name="T49" fmla="*/ 17 h 201"/>
              <a:gd name="T50" fmla="*/ 114 w 194"/>
              <a:gd name="T51" fmla="*/ 29 h 201"/>
              <a:gd name="T52" fmla="*/ 114 w 194"/>
              <a:gd name="T53" fmla="*/ 50 h 201"/>
              <a:gd name="T54" fmla="*/ 131 w 194"/>
              <a:gd name="T55" fmla="*/ 63 h 201"/>
              <a:gd name="T56" fmla="*/ 144 w 194"/>
              <a:gd name="T57" fmla="*/ 80 h 201"/>
              <a:gd name="T58" fmla="*/ 165 w 194"/>
              <a:gd name="T59" fmla="*/ 80 h 201"/>
              <a:gd name="T60" fmla="*/ 177 w 194"/>
              <a:gd name="T61" fmla="*/ 63 h 201"/>
              <a:gd name="T62" fmla="*/ 194 w 194"/>
              <a:gd name="T63" fmla="*/ 50 h 201"/>
              <a:gd name="T64" fmla="*/ 154 w 194"/>
              <a:gd name="T65" fmla="*/ 57 h 201"/>
              <a:gd name="T66" fmla="*/ 154 w 194"/>
              <a:gd name="T67" fmla="*/ 23 h 201"/>
              <a:gd name="T68" fmla="*/ 154 w 194"/>
              <a:gd name="T69" fmla="*/ 57 h 2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94" h="201">
                <a:moveTo>
                  <a:pt x="69" y="101"/>
                </a:moveTo>
                <a:cubicBezTo>
                  <a:pt x="52" y="101"/>
                  <a:pt x="38" y="115"/>
                  <a:pt x="38" y="132"/>
                </a:cubicBezTo>
                <a:cubicBezTo>
                  <a:pt x="38" y="149"/>
                  <a:pt x="52" y="163"/>
                  <a:pt x="69" y="163"/>
                </a:cubicBezTo>
                <a:cubicBezTo>
                  <a:pt x="86" y="163"/>
                  <a:pt x="100" y="149"/>
                  <a:pt x="100" y="132"/>
                </a:cubicBezTo>
                <a:cubicBezTo>
                  <a:pt x="100" y="115"/>
                  <a:pt x="86" y="101"/>
                  <a:pt x="69" y="101"/>
                </a:cubicBezTo>
                <a:moveTo>
                  <a:pt x="69" y="153"/>
                </a:moveTo>
                <a:cubicBezTo>
                  <a:pt x="57" y="153"/>
                  <a:pt x="48" y="144"/>
                  <a:pt x="48" y="132"/>
                </a:cubicBezTo>
                <a:cubicBezTo>
                  <a:pt x="48" y="121"/>
                  <a:pt x="57" y="111"/>
                  <a:pt x="69" y="111"/>
                </a:cubicBezTo>
                <a:cubicBezTo>
                  <a:pt x="80" y="111"/>
                  <a:pt x="90" y="121"/>
                  <a:pt x="90" y="132"/>
                </a:cubicBezTo>
                <a:cubicBezTo>
                  <a:pt x="90" y="144"/>
                  <a:pt x="80" y="153"/>
                  <a:pt x="69" y="153"/>
                </a:cubicBezTo>
                <a:moveTo>
                  <a:pt x="138" y="114"/>
                </a:moveTo>
                <a:cubicBezTo>
                  <a:pt x="136" y="108"/>
                  <a:pt x="134" y="102"/>
                  <a:pt x="131" y="96"/>
                </a:cubicBezTo>
                <a:cubicBezTo>
                  <a:pt x="123" y="100"/>
                  <a:pt x="115" y="99"/>
                  <a:pt x="109" y="93"/>
                </a:cubicBezTo>
                <a:cubicBezTo>
                  <a:pt x="103" y="87"/>
                  <a:pt x="101" y="78"/>
                  <a:pt x="105" y="71"/>
                </a:cubicBezTo>
                <a:cubicBezTo>
                  <a:pt x="99" y="67"/>
                  <a:pt x="93" y="65"/>
                  <a:pt x="87" y="63"/>
                </a:cubicBezTo>
                <a:cubicBezTo>
                  <a:pt x="85" y="71"/>
                  <a:pt x="77" y="76"/>
                  <a:pt x="69" y="76"/>
                </a:cubicBezTo>
                <a:cubicBezTo>
                  <a:pt x="60" y="76"/>
                  <a:pt x="53" y="71"/>
                  <a:pt x="50" y="63"/>
                </a:cubicBezTo>
                <a:cubicBezTo>
                  <a:pt x="44" y="65"/>
                  <a:pt x="38" y="67"/>
                  <a:pt x="33" y="71"/>
                </a:cubicBezTo>
                <a:cubicBezTo>
                  <a:pt x="36" y="78"/>
                  <a:pt x="35" y="87"/>
                  <a:pt x="29" y="93"/>
                </a:cubicBezTo>
                <a:cubicBezTo>
                  <a:pt x="23" y="99"/>
                  <a:pt x="14" y="100"/>
                  <a:pt x="7" y="96"/>
                </a:cubicBezTo>
                <a:cubicBezTo>
                  <a:pt x="4" y="102"/>
                  <a:pt x="1" y="108"/>
                  <a:pt x="0" y="114"/>
                </a:cubicBezTo>
                <a:cubicBezTo>
                  <a:pt x="7" y="117"/>
                  <a:pt x="13" y="124"/>
                  <a:pt x="13" y="132"/>
                </a:cubicBezTo>
                <a:cubicBezTo>
                  <a:pt x="13" y="141"/>
                  <a:pt x="7" y="148"/>
                  <a:pt x="0" y="151"/>
                </a:cubicBezTo>
                <a:cubicBezTo>
                  <a:pt x="1" y="157"/>
                  <a:pt x="4" y="163"/>
                  <a:pt x="7" y="168"/>
                </a:cubicBezTo>
                <a:cubicBezTo>
                  <a:pt x="14" y="165"/>
                  <a:pt x="23" y="166"/>
                  <a:pt x="29" y="172"/>
                </a:cubicBezTo>
                <a:cubicBezTo>
                  <a:pt x="35" y="178"/>
                  <a:pt x="36" y="187"/>
                  <a:pt x="33" y="194"/>
                </a:cubicBezTo>
                <a:cubicBezTo>
                  <a:pt x="38" y="197"/>
                  <a:pt x="44" y="200"/>
                  <a:pt x="50" y="201"/>
                </a:cubicBezTo>
                <a:cubicBezTo>
                  <a:pt x="53" y="194"/>
                  <a:pt x="60" y="188"/>
                  <a:pt x="69" y="188"/>
                </a:cubicBezTo>
                <a:cubicBezTo>
                  <a:pt x="77" y="188"/>
                  <a:pt x="85" y="194"/>
                  <a:pt x="87" y="201"/>
                </a:cubicBezTo>
                <a:cubicBezTo>
                  <a:pt x="93" y="200"/>
                  <a:pt x="99" y="197"/>
                  <a:pt x="105" y="194"/>
                </a:cubicBezTo>
                <a:cubicBezTo>
                  <a:pt x="101" y="187"/>
                  <a:pt x="103" y="178"/>
                  <a:pt x="109" y="172"/>
                </a:cubicBezTo>
                <a:cubicBezTo>
                  <a:pt x="115" y="166"/>
                  <a:pt x="123" y="165"/>
                  <a:pt x="131" y="168"/>
                </a:cubicBezTo>
                <a:cubicBezTo>
                  <a:pt x="134" y="163"/>
                  <a:pt x="136" y="157"/>
                  <a:pt x="138" y="151"/>
                </a:cubicBezTo>
                <a:cubicBezTo>
                  <a:pt x="130" y="148"/>
                  <a:pt x="125" y="141"/>
                  <a:pt x="125" y="132"/>
                </a:cubicBezTo>
                <a:cubicBezTo>
                  <a:pt x="125" y="124"/>
                  <a:pt x="130" y="117"/>
                  <a:pt x="138" y="114"/>
                </a:cubicBezTo>
                <a:moveTo>
                  <a:pt x="69" y="167"/>
                </a:moveTo>
                <a:cubicBezTo>
                  <a:pt x="50" y="167"/>
                  <a:pt x="34" y="151"/>
                  <a:pt x="34" y="132"/>
                </a:cubicBezTo>
                <a:cubicBezTo>
                  <a:pt x="34" y="113"/>
                  <a:pt x="50" y="98"/>
                  <a:pt x="69" y="98"/>
                </a:cubicBezTo>
                <a:cubicBezTo>
                  <a:pt x="88" y="98"/>
                  <a:pt x="103" y="113"/>
                  <a:pt x="103" y="132"/>
                </a:cubicBezTo>
                <a:cubicBezTo>
                  <a:pt x="103" y="151"/>
                  <a:pt x="88" y="167"/>
                  <a:pt x="69" y="167"/>
                </a:cubicBezTo>
                <a:moveTo>
                  <a:pt x="187" y="40"/>
                </a:moveTo>
                <a:cubicBezTo>
                  <a:pt x="187" y="35"/>
                  <a:pt x="190" y="31"/>
                  <a:pt x="194" y="29"/>
                </a:cubicBezTo>
                <a:cubicBezTo>
                  <a:pt x="193" y="26"/>
                  <a:pt x="192" y="22"/>
                  <a:pt x="190" y="19"/>
                </a:cubicBezTo>
                <a:cubicBezTo>
                  <a:pt x="186" y="21"/>
                  <a:pt x="181" y="20"/>
                  <a:pt x="177" y="17"/>
                </a:cubicBezTo>
                <a:cubicBezTo>
                  <a:pt x="174" y="13"/>
                  <a:pt x="173" y="8"/>
                  <a:pt x="175" y="4"/>
                </a:cubicBezTo>
                <a:cubicBezTo>
                  <a:pt x="172" y="2"/>
                  <a:pt x="169" y="1"/>
                  <a:pt x="165" y="0"/>
                </a:cubicBezTo>
                <a:cubicBezTo>
                  <a:pt x="163" y="4"/>
                  <a:pt x="159" y="7"/>
                  <a:pt x="154" y="7"/>
                </a:cubicBezTo>
                <a:cubicBezTo>
                  <a:pt x="150" y="7"/>
                  <a:pt x="145" y="4"/>
                  <a:pt x="144" y="0"/>
                </a:cubicBezTo>
                <a:cubicBezTo>
                  <a:pt x="140" y="1"/>
                  <a:pt x="137" y="2"/>
                  <a:pt x="134" y="4"/>
                </a:cubicBezTo>
                <a:cubicBezTo>
                  <a:pt x="136" y="8"/>
                  <a:pt x="135" y="13"/>
                  <a:pt x="131" y="17"/>
                </a:cubicBezTo>
                <a:cubicBezTo>
                  <a:pt x="128" y="20"/>
                  <a:pt x="123" y="21"/>
                  <a:pt x="119" y="19"/>
                </a:cubicBezTo>
                <a:cubicBezTo>
                  <a:pt x="117" y="22"/>
                  <a:pt x="115" y="26"/>
                  <a:pt x="114" y="29"/>
                </a:cubicBezTo>
                <a:cubicBezTo>
                  <a:pt x="119" y="31"/>
                  <a:pt x="122" y="35"/>
                  <a:pt x="122" y="40"/>
                </a:cubicBezTo>
                <a:cubicBezTo>
                  <a:pt x="122" y="45"/>
                  <a:pt x="119" y="49"/>
                  <a:pt x="114" y="50"/>
                </a:cubicBezTo>
                <a:cubicBezTo>
                  <a:pt x="115" y="54"/>
                  <a:pt x="117" y="57"/>
                  <a:pt x="119" y="60"/>
                </a:cubicBezTo>
                <a:cubicBezTo>
                  <a:pt x="123" y="58"/>
                  <a:pt x="128" y="59"/>
                  <a:pt x="131" y="63"/>
                </a:cubicBezTo>
                <a:cubicBezTo>
                  <a:pt x="135" y="66"/>
                  <a:pt x="136" y="71"/>
                  <a:pt x="134" y="75"/>
                </a:cubicBezTo>
                <a:cubicBezTo>
                  <a:pt x="137" y="77"/>
                  <a:pt x="140" y="79"/>
                  <a:pt x="144" y="80"/>
                </a:cubicBezTo>
                <a:cubicBezTo>
                  <a:pt x="145" y="75"/>
                  <a:pt x="150" y="72"/>
                  <a:pt x="154" y="72"/>
                </a:cubicBezTo>
                <a:cubicBezTo>
                  <a:pt x="159" y="72"/>
                  <a:pt x="163" y="75"/>
                  <a:pt x="165" y="80"/>
                </a:cubicBezTo>
                <a:cubicBezTo>
                  <a:pt x="169" y="79"/>
                  <a:pt x="172" y="77"/>
                  <a:pt x="175" y="75"/>
                </a:cubicBezTo>
                <a:cubicBezTo>
                  <a:pt x="173" y="71"/>
                  <a:pt x="174" y="66"/>
                  <a:pt x="177" y="63"/>
                </a:cubicBezTo>
                <a:cubicBezTo>
                  <a:pt x="181" y="59"/>
                  <a:pt x="186" y="58"/>
                  <a:pt x="190" y="60"/>
                </a:cubicBezTo>
                <a:cubicBezTo>
                  <a:pt x="192" y="57"/>
                  <a:pt x="193" y="54"/>
                  <a:pt x="194" y="50"/>
                </a:cubicBezTo>
                <a:cubicBezTo>
                  <a:pt x="190" y="49"/>
                  <a:pt x="187" y="45"/>
                  <a:pt x="187" y="40"/>
                </a:cubicBezTo>
                <a:moveTo>
                  <a:pt x="154" y="57"/>
                </a:moveTo>
                <a:cubicBezTo>
                  <a:pt x="145" y="57"/>
                  <a:pt x="137" y="49"/>
                  <a:pt x="137" y="40"/>
                </a:cubicBezTo>
                <a:cubicBezTo>
                  <a:pt x="137" y="30"/>
                  <a:pt x="145" y="23"/>
                  <a:pt x="154" y="23"/>
                </a:cubicBezTo>
                <a:cubicBezTo>
                  <a:pt x="164" y="23"/>
                  <a:pt x="172" y="30"/>
                  <a:pt x="172" y="40"/>
                </a:cubicBezTo>
                <a:cubicBezTo>
                  <a:pt x="172" y="49"/>
                  <a:pt x="164" y="57"/>
                  <a:pt x="154" y="57"/>
                </a:cubicBezTo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Freeform 316">
            <a:extLst>
              <a:ext uri="{FF2B5EF4-FFF2-40B4-BE49-F238E27FC236}">
                <a16:creationId xmlns:a16="http://schemas.microsoft.com/office/drawing/2014/main" id="{588A8F78-17C0-724D-E13D-F29339084FF8}"/>
              </a:ext>
            </a:extLst>
          </p:cNvPr>
          <p:cNvSpPr>
            <a:spLocks noEditPoints="1"/>
          </p:cNvSpPr>
          <p:nvPr/>
        </p:nvSpPr>
        <p:spPr bwMode="auto">
          <a:xfrm>
            <a:off x="1441708" y="3448347"/>
            <a:ext cx="408014" cy="545460"/>
          </a:xfrm>
          <a:custGeom>
            <a:avLst/>
            <a:gdLst>
              <a:gd name="T0" fmla="*/ 26 w 157"/>
              <a:gd name="T1" fmla="*/ 77 h 210"/>
              <a:gd name="T2" fmla="*/ 40 w 157"/>
              <a:gd name="T3" fmla="*/ 63 h 210"/>
              <a:gd name="T4" fmla="*/ 40 w 157"/>
              <a:gd name="T5" fmla="*/ 88 h 210"/>
              <a:gd name="T6" fmla="*/ 26 w 157"/>
              <a:gd name="T7" fmla="*/ 102 h 210"/>
              <a:gd name="T8" fmla="*/ 40 w 157"/>
              <a:gd name="T9" fmla="*/ 88 h 210"/>
              <a:gd name="T10" fmla="*/ 26 w 157"/>
              <a:gd name="T11" fmla="*/ 112 h 210"/>
              <a:gd name="T12" fmla="*/ 40 w 157"/>
              <a:gd name="T13" fmla="*/ 126 h 210"/>
              <a:gd name="T14" fmla="*/ 40 w 157"/>
              <a:gd name="T15" fmla="*/ 137 h 210"/>
              <a:gd name="T16" fmla="*/ 26 w 157"/>
              <a:gd name="T17" fmla="*/ 151 h 210"/>
              <a:gd name="T18" fmla="*/ 40 w 157"/>
              <a:gd name="T19" fmla="*/ 137 h 210"/>
              <a:gd name="T20" fmla="*/ 40 w 157"/>
              <a:gd name="T21" fmla="*/ 176 h 210"/>
              <a:gd name="T22" fmla="*/ 26 w 157"/>
              <a:gd name="T23" fmla="*/ 162 h 210"/>
              <a:gd name="T24" fmla="*/ 49 w 157"/>
              <a:gd name="T25" fmla="*/ 176 h 210"/>
              <a:gd name="T26" fmla="*/ 132 w 157"/>
              <a:gd name="T27" fmla="*/ 168 h 210"/>
              <a:gd name="T28" fmla="*/ 49 w 157"/>
              <a:gd name="T29" fmla="*/ 176 h 210"/>
              <a:gd name="T30" fmla="*/ 49 w 157"/>
              <a:gd name="T31" fmla="*/ 143 h 210"/>
              <a:gd name="T32" fmla="*/ 132 w 157"/>
              <a:gd name="T33" fmla="*/ 151 h 210"/>
              <a:gd name="T34" fmla="*/ 132 w 157"/>
              <a:gd name="T35" fmla="*/ 118 h 210"/>
              <a:gd name="T36" fmla="*/ 49 w 157"/>
              <a:gd name="T37" fmla="*/ 126 h 210"/>
              <a:gd name="T38" fmla="*/ 132 w 157"/>
              <a:gd name="T39" fmla="*/ 118 h 210"/>
              <a:gd name="T40" fmla="*/ 49 w 157"/>
              <a:gd name="T41" fmla="*/ 69 h 210"/>
              <a:gd name="T42" fmla="*/ 132 w 157"/>
              <a:gd name="T43" fmla="*/ 77 h 210"/>
              <a:gd name="T44" fmla="*/ 132 w 157"/>
              <a:gd name="T45" fmla="*/ 94 h 210"/>
              <a:gd name="T46" fmla="*/ 49 w 157"/>
              <a:gd name="T47" fmla="*/ 102 h 210"/>
              <a:gd name="T48" fmla="*/ 132 w 157"/>
              <a:gd name="T49" fmla="*/ 94 h 210"/>
              <a:gd name="T50" fmla="*/ 66 w 157"/>
              <a:gd name="T51" fmla="*/ 13 h 210"/>
              <a:gd name="T52" fmla="*/ 92 w 157"/>
              <a:gd name="T53" fmla="*/ 13 h 210"/>
              <a:gd name="T54" fmla="*/ 129 w 157"/>
              <a:gd name="T55" fmla="*/ 40 h 210"/>
              <a:gd name="T56" fmla="*/ 42 w 157"/>
              <a:gd name="T57" fmla="*/ 26 h 210"/>
              <a:gd name="T58" fmla="*/ 79 w 157"/>
              <a:gd name="T59" fmla="*/ 16 h 210"/>
              <a:gd name="T60" fmla="*/ 79 w 157"/>
              <a:gd name="T61" fmla="*/ 10 h 210"/>
              <a:gd name="T62" fmla="*/ 147 w 157"/>
              <a:gd name="T63" fmla="*/ 18 h 210"/>
              <a:gd name="T64" fmla="*/ 118 w 157"/>
              <a:gd name="T65" fmla="*/ 20 h 210"/>
              <a:gd name="T66" fmla="*/ 145 w 157"/>
              <a:gd name="T67" fmla="*/ 30 h 210"/>
              <a:gd name="T68" fmla="*/ 12 w 157"/>
              <a:gd name="T69" fmla="*/ 198 h 210"/>
              <a:gd name="T70" fmla="*/ 27 w 157"/>
              <a:gd name="T71" fmla="*/ 30 h 210"/>
              <a:gd name="T72" fmla="*/ 48 w 157"/>
              <a:gd name="T73" fmla="*/ 18 h 210"/>
              <a:gd name="T74" fmla="*/ 0 w 157"/>
              <a:gd name="T75" fmla="*/ 28 h 210"/>
              <a:gd name="T76" fmla="*/ 10 w 157"/>
              <a:gd name="T77" fmla="*/ 210 h 210"/>
              <a:gd name="T78" fmla="*/ 157 w 157"/>
              <a:gd name="T79" fmla="*/ 200 h 210"/>
              <a:gd name="T80" fmla="*/ 147 w 157"/>
              <a:gd name="T81" fmla="*/ 18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57" h="210">
                <a:moveTo>
                  <a:pt x="40" y="77"/>
                </a:moveTo>
                <a:cubicBezTo>
                  <a:pt x="26" y="77"/>
                  <a:pt x="26" y="77"/>
                  <a:pt x="26" y="77"/>
                </a:cubicBezTo>
                <a:cubicBezTo>
                  <a:pt x="26" y="63"/>
                  <a:pt x="26" y="63"/>
                  <a:pt x="26" y="63"/>
                </a:cubicBezTo>
                <a:cubicBezTo>
                  <a:pt x="40" y="63"/>
                  <a:pt x="40" y="63"/>
                  <a:pt x="40" y="63"/>
                </a:cubicBezTo>
                <a:lnTo>
                  <a:pt x="40" y="77"/>
                </a:lnTo>
                <a:close/>
                <a:moveTo>
                  <a:pt x="40" y="88"/>
                </a:moveTo>
                <a:cubicBezTo>
                  <a:pt x="26" y="88"/>
                  <a:pt x="26" y="88"/>
                  <a:pt x="26" y="88"/>
                </a:cubicBezTo>
                <a:cubicBezTo>
                  <a:pt x="26" y="102"/>
                  <a:pt x="26" y="102"/>
                  <a:pt x="26" y="102"/>
                </a:cubicBezTo>
                <a:cubicBezTo>
                  <a:pt x="40" y="102"/>
                  <a:pt x="40" y="102"/>
                  <a:pt x="40" y="102"/>
                </a:cubicBezTo>
                <a:lnTo>
                  <a:pt x="40" y="88"/>
                </a:lnTo>
                <a:close/>
                <a:moveTo>
                  <a:pt x="40" y="112"/>
                </a:moveTo>
                <a:cubicBezTo>
                  <a:pt x="26" y="112"/>
                  <a:pt x="26" y="112"/>
                  <a:pt x="26" y="112"/>
                </a:cubicBezTo>
                <a:cubicBezTo>
                  <a:pt x="26" y="126"/>
                  <a:pt x="26" y="126"/>
                  <a:pt x="26" y="126"/>
                </a:cubicBezTo>
                <a:cubicBezTo>
                  <a:pt x="40" y="126"/>
                  <a:pt x="40" y="126"/>
                  <a:pt x="40" y="126"/>
                </a:cubicBezTo>
                <a:lnTo>
                  <a:pt x="40" y="112"/>
                </a:lnTo>
                <a:close/>
                <a:moveTo>
                  <a:pt x="40" y="137"/>
                </a:moveTo>
                <a:cubicBezTo>
                  <a:pt x="26" y="137"/>
                  <a:pt x="26" y="137"/>
                  <a:pt x="26" y="137"/>
                </a:cubicBezTo>
                <a:cubicBezTo>
                  <a:pt x="26" y="151"/>
                  <a:pt x="26" y="151"/>
                  <a:pt x="26" y="151"/>
                </a:cubicBezTo>
                <a:cubicBezTo>
                  <a:pt x="40" y="151"/>
                  <a:pt x="40" y="151"/>
                  <a:pt x="40" y="151"/>
                </a:cubicBezTo>
                <a:lnTo>
                  <a:pt x="40" y="137"/>
                </a:lnTo>
                <a:close/>
                <a:moveTo>
                  <a:pt x="26" y="176"/>
                </a:moveTo>
                <a:cubicBezTo>
                  <a:pt x="40" y="176"/>
                  <a:pt x="40" y="176"/>
                  <a:pt x="40" y="176"/>
                </a:cubicBezTo>
                <a:cubicBezTo>
                  <a:pt x="40" y="162"/>
                  <a:pt x="40" y="162"/>
                  <a:pt x="40" y="162"/>
                </a:cubicBezTo>
                <a:cubicBezTo>
                  <a:pt x="26" y="162"/>
                  <a:pt x="26" y="162"/>
                  <a:pt x="26" y="162"/>
                </a:cubicBezTo>
                <a:lnTo>
                  <a:pt x="26" y="176"/>
                </a:lnTo>
                <a:close/>
                <a:moveTo>
                  <a:pt x="49" y="176"/>
                </a:moveTo>
                <a:cubicBezTo>
                  <a:pt x="132" y="176"/>
                  <a:pt x="132" y="176"/>
                  <a:pt x="132" y="176"/>
                </a:cubicBezTo>
                <a:cubicBezTo>
                  <a:pt x="132" y="168"/>
                  <a:pt x="132" y="168"/>
                  <a:pt x="132" y="168"/>
                </a:cubicBezTo>
                <a:cubicBezTo>
                  <a:pt x="49" y="168"/>
                  <a:pt x="49" y="168"/>
                  <a:pt x="49" y="168"/>
                </a:cubicBezTo>
                <a:lnTo>
                  <a:pt x="49" y="176"/>
                </a:lnTo>
                <a:close/>
                <a:moveTo>
                  <a:pt x="132" y="143"/>
                </a:moveTo>
                <a:cubicBezTo>
                  <a:pt x="49" y="143"/>
                  <a:pt x="49" y="143"/>
                  <a:pt x="49" y="143"/>
                </a:cubicBezTo>
                <a:cubicBezTo>
                  <a:pt x="49" y="151"/>
                  <a:pt x="49" y="151"/>
                  <a:pt x="49" y="151"/>
                </a:cubicBezTo>
                <a:cubicBezTo>
                  <a:pt x="132" y="151"/>
                  <a:pt x="132" y="151"/>
                  <a:pt x="132" y="151"/>
                </a:cubicBezTo>
                <a:lnTo>
                  <a:pt x="132" y="143"/>
                </a:lnTo>
                <a:close/>
                <a:moveTo>
                  <a:pt x="132" y="118"/>
                </a:moveTo>
                <a:cubicBezTo>
                  <a:pt x="49" y="118"/>
                  <a:pt x="49" y="118"/>
                  <a:pt x="49" y="118"/>
                </a:cubicBezTo>
                <a:cubicBezTo>
                  <a:pt x="49" y="126"/>
                  <a:pt x="49" y="126"/>
                  <a:pt x="49" y="126"/>
                </a:cubicBezTo>
                <a:cubicBezTo>
                  <a:pt x="132" y="126"/>
                  <a:pt x="132" y="126"/>
                  <a:pt x="132" y="126"/>
                </a:cubicBezTo>
                <a:lnTo>
                  <a:pt x="132" y="118"/>
                </a:lnTo>
                <a:close/>
                <a:moveTo>
                  <a:pt x="132" y="69"/>
                </a:moveTo>
                <a:cubicBezTo>
                  <a:pt x="49" y="69"/>
                  <a:pt x="49" y="69"/>
                  <a:pt x="49" y="69"/>
                </a:cubicBezTo>
                <a:cubicBezTo>
                  <a:pt x="49" y="77"/>
                  <a:pt x="49" y="77"/>
                  <a:pt x="49" y="77"/>
                </a:cubicBezTo>
                <a:cubicBezTo>
                  <a:pt x="132" y="77"/>
                  <a:pt x="132" y="77"/>
                  <a:pt x="132" y="77"/>
                </a:cubicBezTo>
                <a:lnTo>
                  <a:pt x="132" y="69"/>
                </a:lnTo>
                <a:close/>
                <a:moveTo>
                  <a:pt x="132" y="94"/>
                </a:moveTo>
                <a:cubicBezTo>
                  <a:pt x="49" y="94"/>
                  <a:pt x="49" y="94"/>
                  <a:pt x="49" y="94"/>
                </a:cubicBezTo>
                <a:cubicBezTo>
                  <a:pt x="49" y="102"/>
                  <a:pt x="49" y="102"/>
                  <a:pt x="49" y="102"/>
                </a:cubicBezTo>
                <a:cubicBezTo>
                  <a:pt x="132" y="102"/>
                  <a:pt x="132" y="102"/>
                  <a:pt x="132" y="102"/>
                </a:cubicBezTo>
                <a:lnTo>
                  <a:pt x="132" y="94"/>
                </a:lnTo>
                <a:close/>
                <a:moveTo>
                  <a:pt x="42" y="26"/>
                </a:moveTo>
                <a:cubicBezTo>
                  <a:pt x="62" y="20"/>
                  <a:pt x="66" y="17"/>
                  <a:pt x="66" y="13"/>
                </a:cubicBezTo>
                <a:cubicBezTo>
                  <a:pt x="66" y="5"/>
                  <a:pt x="72" y="0"/>
                  <a:pt x="79" y="0"/>
                </a:cubicBezTo>
                <a:cubicBezTo>
                  <a:pt x="86" y="0"/>
                  <a:pt x="92" y="5"/>
                  <a:pt x="92" y="13"/>
                </a:cubicBezTo>
                <a:cubicBezTo>
                  <a:pt x="92" y="17"/>
                  <a:pt x="95" y="20"/>
                  <a:pt x="116" y="26"/>
                </a:cubicBezTo>
                <a:cubicBezTo>
                  <a:pt x="128" y="29"/>
                  <a:pt x="129" y="40"/>
                  <a:pt x="129" y="40"/>
                </a:cubicBezTo>
                <a:cubicBezTo>
                  <a:pt x="29" y="40"/>
                  <a:pt x="29" y="40"/>
                  <a:pt x="29" y="40"/>
                </a:cubicBezTo>
                <a:cubicBezTo>
                  <a:pt x="29" y="40"/>
                  <a:pt x="29" y="29"/>
                  <a:pt x="42" y="26"/>
                </a:cubicBezTo>
                <a:moveTo>
                  <a:pt x="76" y="13"/>
                </a:moveTo>
                <a:cubicBezTo>
                  <a:pt x="76" y="15"/>
                  <a:pt x="77" y="16"/>
                  <a:pt x="79" y="16"/>
                </a:cubicBezTo>
                <a:cubicBezTo>
                  <a:pt x="81" y="16"/>
                  <a:pt x="82" y="15"/>
                  <a:pt x="82" y="13"/>
                </a:cubicBezTo>
                <a:cubicBezTo>
                  <a:pt x="82" y="11"/>
                  <a:pt x="81" y="10"/>
                  <a:pt x="79" y="10"/>
                </a:cubicBezTo>
                <a:cubicBezTo>
                  <a:pt x="77" y="10"/>
                  <a:pt x="76" y="11"/>
                  <a:pt x="76" y="13"/>
                </a:cubicBezTo>
                <a:moveTo>
                  <a:pt x="147" y="18"/>
                </a:moveTo>
                <a:cubicBezTo>
                  <a:pt x="110" y="18"/>
                  <a:pt x="110" y="18"/>
                  <a:pt x="110" y="18"/>
                </a:cubicBezTo>
                <a:cubicBezTo>
                  <a:pt x="112" y="18"/>
                  <a:pt x="115" y="19"/>
                  <a:pt x="118" y="20"/>
                </a:cubicBezTo>
                <a:cubicBezTo>
                  <a:pt x="124" y="22"/>
                  <a:pt x="129" y="26"/>
                  <a:pt x="131" y="30"/>
                </a:cubicBezTo>
                <a:cubicBezTo>
                  <a:pt x="145" y="30"/>
                  <a:pt x="145" y="30"/>
                  <a:pt x="145" y="30"/>
                </a:cubicBezTo>
                <a:cubicBezTo>
                  <a:pt x="145" y="198"/>
                  <a:pt x="145" y="198"/>
                  <a:pt x="145" y="198"/>
                </a:cubicBezTo>
                <a:cubicBezTo>
                  <a:pt x="12" y="198"/>
                  <a:pt x="12" y="198"/>
                  <a:pt x="12" y="198"/>
                </a:cubicBezTo>
                <a:cubicBezTo>
                  <a:pt x="12" y="30"/>
                  <a:pt x="12" y="30"/>
                  <a:pt x="12" y="30"/>
                </a:cubicBezTo>
                <a:cubicBezTo>
                  <a:pt x="27" y="30"/>
                  <a:pt x="27" y="30"/>
                  <a:pt x="27" y="30"/>
                </a:cubicBezTo>
                <a:cubicBezTo>
                  <a:pt x="29" y="26"/>
                  <a:pt x="33" y="22"/>
                  <a:pt x="40" y="20"/>
                </a:cubicBezTo>
                <a:cubicBezTo>
                  <a:pt x="43" y="19"/>
                  <a:pt x="46" y="18"/>
                  <a:pt x="48" y="18"/>
                </a:cubicBezTo>
                <a:cubicBezTo>
                  <a:pt x="10" y="18"/>
                  <a:pt x="10" y="18"/>
                  <a:pt x="10" y="18"/>
                </a:cubicBezTo>
                <a:cubicBezTo>
                  <a:pt x="5" y="18"/>
                  <a:pt x="0" y="22"/>
                  <a:pt x="0" y="28"/>
                </a:cubicBezTo>
                <a:cubicBezTo>
                  <a:pt x="0" y="200"/>
                  <a:pt x="0" y="200"/>
                  <a:pt x="0" y="200"/>
                </a:cubicBezTo>
                <a:cubicBezTo>
                  <a:pt x="0" y="205"/>
                  <a:pt x="5" y="210"/>
                  <a:pt x="10" y="210"/>
                </a:cubicBezTo>
                <a:cubicBezTo>
                  <a:pt x="147" y="210"/>
                  <a:pt x="147" y="210"/>
                  <a:pt x="147" y="210"/>
                </a:cubicBezTo>
                <a:cubicBezTo>
                  <a:pt x="153" y="210"/>
                  <a:pt x="157" y="205"/>
                  <a:pt x="157" y="200"/>
                </a:cubicBezTo>
                <a:cubicBezTo>
                  <a:pt x="157" y="28"/>
                  <a:pt x="157" y="28"/>
                  <a:pt x="157" y="28"/>
                </a:cubicBezTo>
                <a:cubicBezTo>
                  <a:pt x="157" y="22"/>
                  <a:pt x="153" y="18"/>
                  <a:pt x="147" y="18"/>
                </a:cubicBezTo>
              </a:path>
            </a:pathLst>
          </a:custGeom>
          <a:solidFill>
            <a:srgbClr val="4472C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Freeform 86">
            <a:extLst>
              <a:ext uri="{FF2B5EF4-FFF2-40B4-BE49-F238E27FC236}">
                <a16:creationId xmlns:a16="http://schemas.microsoft.com/office/drawing/2014/main" id="{0A0DEDED-E94D-37B5-143C-80014BFBB795}"/>
              </a:ext>
            </a:extLst>
          </p:cNvPr>
          <p:cNvSpPr>
            <a:spLocks noEditPoints="1"/>
          </p:cNvSpPr>
          <p:nvPr/>
        </p:nvSpPr>
        <p:spPr bwMode="auto">
          <a:xfrm>
            <a:off x="4563254" y="3324225"/>
            <a:ext cx="752520" cy="757052"/>
          </a:xfrm>
          <a:custGeom>
            <a:avLst/>
            <a:gdLst>
              <a:gd name="T0" fmla="*/ 98 w 208"/>
              <a:gd name="T1" fmla="*/ 71 h 209"/>
              <a:gd name="T2" fmla="*/ 76 w 208"/>
              <a:gd name="T3" fmla="*/ 52 h 209"/>
              <a:gd name="T4" fmla="*/ 85 w 208"/>
              <a:gd name="T5" fmla="*/ 41 h 209"/>
              <a:gd name="T6" fmla="*/ 98 w 208"/>
              <a:gd name="T7" fmla="*/ 53 h 209"/>
              <a:gd name="T8" fmla="*/ 125 w 208"/>
              <a:gd name="T9" fmla="*/ 29 h 209"/>
              <a:gd name="T10" fmla="*/ 134 w 208"/>
              <a:gd name="T11" fmla="*/ 40 h 209"/>
              <a:gd name="T12" fmla="*/ 98 w 208"/>
              <a:gd name="T13" fmla="*/ 71 h 209"/>
              <a:gd name="T14" fmla="*/ 55 w 208"/>
              <a:gd name="T15" fmla="*/ 49 h 209"/>
              <a:gd name="T16" fmla="*/ 104 w 208"/>
              <a:gd name="T17" fmla="*/ 0 h 209"/>
              <a:gd name="T18" fmla="*/ 153 w 208"/>
              <a:gd name="T19" fmla="*/ 49 h 209"/>
              <a:gd name="T20" fmla="*/ 104 w 208"/>
              <a:gd name="T21" fmla="*/ 98 h 209"/>
              <a:gd name="T22" fmla="*/ 55 w 208"/>
              <a:gd name="T23" fmla="*/ 49 h 209"/>
              <a:gd name="T24" fmla="*/ 67 w 208"/>
              <a:gd name="T25" fmla="*/ 49 h 209"/>
              <a:gd name="T26" fmla="*/ 104 w 208"/>
              <a:gd name="T27" fmla="*/ 86 h 209"/>
              <a:gd name="T28" fmla="*/ 141 w 208"/>
              <a:gd name="T29" fmla="*/ 49 h 209"/>
              <a:gd name="T30" fmla="*/ 104 w 208"/>
              <a:gd name="T31" fmla="*/ 12 h 209"/>
              <a:gd name="T32" fmla="*/ 67 w 208"/>
              <a:gd name="T33" fmla="*/ 49 h 209"/>
              <a:gd name="T34" fmla="*/ 108 w 208"/>
              <a:gd name="T35" fmla="*/ 147 h 209"/>
              <a:gd name="T36" fmla="*/ 108 w 208"/>
              <a:gd name="T37" fmla="*/ 209 h 209"/>
              <a:gd name="T38" fmla="*/ 180 w 208"/>
              <a:gd name="T39" fmla="*/ 174 h 209"/>
              <a:gd name="T40" fmla="*/ 180 w 208"/>
              <a:gd name="T41" fmla="*/ 146 h 209"/>
              <a:gd name="T42" fmla="*/ 134 w 208"/>
              <a:gd name="T43" fmla="*/ 169 h 209"/>
              <a:gd name="T44" fmla="*/ 108 w 208"/>
              <a:gd name="T45" fmla="*/ 147 h 209"/>
              <a:gd name="T46" fmla="*/ 0 w 208"/>
              <a:gd name="T47" fmla="*/ 134 h 209"/>
              <a:gd name="T48" fmla="*/ 74 w 208"/>
              <a:gd name="T49" fmla="*/ 170 h 209"/>
              <a:gd name="T50" fmla="*/ 106 w 208"/>
              <a:gd name="T51" fmla="*/ 139 h 209"/>
              <a:gd name="T52" fmla="*/ 32 w 208"/>
              <a:gd name="T53" fmla="*/ 103 h 209"/>
              <a:gd name="T54" fmla="*/ 0 w 208"/>
              <a:gd name="T55" fmla="*/ 134 h 209"/>
              <a:gd name="T56" fmla="*/ 208 w 208"/>
              <a:gd name="T57" fmla="*/ 126 h 209"/>
              <a:gd name="T58" fmla="*/ 180 w 208"/>
              <a:gd name="T59" fmla="*/ 103 h 209"/>
              <a:gd name="T60" fmla="*/ 106 w 208"/>
              <a:gd name="T61" fmla="*/ 139 h 209"/>
              <a:gd name="T62" fmla="*/ 134 w 208"/>
              <a:gd name="T63" fmla="*/ 162 h 209"/>
              <a:gd name="T64" fmla="*/ 208 w 208"/>
              <a:gd name="T65" fmla="*/ 126 h 209"/>
              <a:gd name="T66" fmla="*/ 32 w 208"/>
              <a:gd name="T67" fmla="*/ 156 h 209"/>
              <a:gd name="T68" fmla="*/ 32 w 208"/>
              <a:gd name="T69" fmla="*/ 174 h 209"/>
              <a:gd name="T70" fmla="*/ 104 w 208"/>
              <a:gd name="T71" fmla="*/ 209 h 209"/>
              <a:gd name="T72" fmla="*/ 104 w 208"/>
              <a:gd name="T73" fmla="*/ 148 h 209"/>
              <a:gd name="T74" fmla="*/ 75 w 208"/>
              <a:gd name="T75" fmla="*/ 176 h 209"/>
              <a:gd name="T76" fmla="*/ 32 w 208"/>
              <a:gd name="T77" fmla="*/ 156 h 209"/>
              <a:gd name="T78" fmla="*/ 68 w 208"/>
              <a:gd name="T79" fmla="*/ 92 h 209"/>
              <a:gd name="T80" fmla="*/ 62 w 208"/>
              <a:gd name="T81" fmla="*/ 86 h 209"/>
              <a:gd name="T82" fmla="*/ 34 w 208"/>
              <a:gd name="T83" fmla="*/ 101 h 209"/>
              <a:gd name="T84" fmla="*/ 43 w 208"/>
              <a:gd name="T85" fmla="*/ 105 h 209"/>
              <a:gd name="T86" fmla="*/ 68 w 208"/>
              <a:gd name="T87" fmla="*/ 92 h 209"/>
              <a:gd name="T88" fmla="*/ 137 w 208"/>
              <a:gd name="T89" fmla="*/ 91 h 209"/>
              <a:gd name="T90" fmla="*/ 165 w 208"/>
              <a:gd name="T91" fmla="*/ 105 h 209"/>
              <a:gd name="T92" fmla="*/ 174 w 208"/>
              <a:gd name="T93" fmla="*/ 101 h 209"/>
              <a:gd name="T94" fmla="*/ 143 w 208"/>
              <a:gd name="T95" fmla="*/ 85 h 209"/>
              <a:gd name="T96" fmla="*/ 137 w 208"/>
              <a:gd name="T97" fmla="*/ 91 h 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08" h="209">
                <a:moveTo>
                  <a:pt x="98" y="71"/>
                </a:moveTo>
                <a:cubicBezTo>
                  <a:pt x="76" y="52"/>
                  <a:pt x="76" y="52"/>
                  <a:pt x="76" y="52"/>
                </a:cubicBezTo>
                <a:cubicBezTo>
                  <a:pt x="85" y="41"/>
                  <a:pt x="85" y="41"/>
                  <a:pt x="85" y="41"/>
                </a:cubicBezTo>
                <a:cubicBezTo>
                  <a:pt x="98" y="53"/>
                  <a:pt x="98" y="53"/>
                  <a:pt x="98" y="53"/>
                </a:cubicBezTo>
                <a:cubicBezTo>
                  <a:pt x="125" y="29"/>
                  <a:pt x="125" y="29"/>
                  <a:pt x="125" y="29"/>
                </a:cubicBezTo>
                <a:cubicBezTo>
                  <a:pt x="134" y="40"/>
                  <a:pt x="134" y="40"/>
                  <a:pt x="134" y="40"/>
                </a:cubicBezTo>
                <a:lnTo>
                  <a:pt x="98" y="71"/>
                </a:lnTo>
                <a:close/>
                <a:moveTo>
                  <a:pt x="55" y="49"/>
                </a:moveTo>
                <a:cubicBezTo>
                  <a:pt x="55" y="22"/>
                  <a:pt x="77" y="0"/>
                  <a:pt x="104" y="0"/>
                </a:cubicBezTo>
                <a:cubicBezTo>
                  <a:pt x="131" y="0"/>
                  <a:pt x="153" y="22"/>
                  <a:pt x="153" y="49"/>
                </a:cubicBezTo>
                <a:cubicBezTo>
                  <a:pt x="153" y="76"/>
                  <a:pt x="131" y="98"/>
                  <a:pt x="104" y="98"/>
                </a:cubicBezTo>
                <a:cubicBezTo>
                  <a:pt x="77" y="98"/>
                  <a:pt x="55" y="76"/>
                  <a:pt x="55" y="49"/>
                </a:cubicBezTo>
                <a:close/>
                <a:moveTo>
                  <a:pt x="67" y="49"/>
                </a:moveTo>
                <a:cubicBezTo>
                  <a:pt x="67" y="69"/>
                  <a:pt x="84" y="86"/>
                  <a:pt x="104" y="86"/>
                </a:cubicBezTo>
                <a:cubicBezTo>
                  <a:pt x="124" y="86"/>
                  <a:pt x="141" y="69"/>
                  <a:pt x="141" y="49"/>
                </a:cubicBezTo>
                <a:cubicBezTo>
                  <a:pt x="141" y="28"/>
                  <a:pt x="124" y="12"/>
                  <a:pt x="104" y="12"/>
                </a:cubicBezTo>
                <a:cubicBezTo>
                  <a:pt x="84" y="12"/>
                  <a:pt x="67" y="28"/>
                  <a:pt x="67" y="49"/>
                </a:cubicBezTo>
                <a:close/>
                <a:moveTo>
                  <a:pt x="108" y="147"/>
                </a:moveTo>
                <a:cubicBezTo>
                  <a:pt x="108" y="209"/>
                  <a:pt x="108" y="209"/>
                  <a:pt x="108" y="209"/>
                </a:cubicBezTo>
                <a:cubicBezTo>
                  <a:pt x="180" y="174"/>
                  <a:pt x="180" y="174"/>
                  <a:pt x="180" y="174"/>
                </a:cubicBezTo>
                <a:cubicBezTo>
                  <a:pt x="180" y="146"/>
                  <a:pt x="180" y="146"/>
                  <a:pt x="180" y="146"/>
                </a:cubicBezTo>
                <a:cubicBezTo>
                  <a:pt x="134" y="169"/>
                  <a:pt x="134" y="169"/>
                  <a:pt x="134" y="169"/>
                </a:cubicBezTo>
                <a:lnTo>
                  <a:pt x="108" y="147"/>
                </a:lnTo>
                <a:close/>
                <a:moveTo>
                  <a:pt x="0" y="134"/>
                </a:moveTo>
                <a:cubicBezTo>
                  <a:pt x="74" y="170"/>
                  <a:pt x="74" y="170"/>
                  <a:pt x="74" y="170"/>
                </a:cubicBezTo>
                <a:cubicBezTo>
                  <a:pt x="106" y="139"/>
                  <a:pt x="106" y="139"/>
                  <a:pt x="106" y="139"/>
                </a:cubicBezTo>
                <a:cubicBezTo>
                  <a:pt x="32" y="103"/>
                  <a:pt x="32" y="103"/>
                  <a:pt x="32" y="103"/>
                </a:cubicBezTo>
                <a:lnTo>
                  <a:pt x="0" y="134"/>
                </a:lnTo>
                <a:close/>
                <a:moveTo>
                  <a:pt x="208" y="126"/>
                </a:moveTo>
                <a:cubicBezTo>
                  <a:pt x="180" y="103"/>
                  <a:pt x="180" y="103"/>
                  <a:pt x="180" y="103"/>
                </a:cubicBezTo>
                <a:cubicBezTo>
                  <a:pt x="106" y="139"/>
                  <a:pt x="106" y="139"/>
                  <a:pt x="106" y="139"/>
                </a:cubicBezTo>
                <a:cubicBezTo>
                  <a:pt x="134" y="162"/>
                  <a:pt x="134" y="162"/>
                  <a:pt x="134" y="162"/>
                </a:cubicBezTo>
                <a:lnTo>
                  <a:pt x="208" y="126"/>
                </a:lnTo>
                <a:close/>
                <a:moveTo>
                  <a:pt x="32" y="156"/>
                </a:moveTo>
                <a:cubicBezTo>
                  <a:pt x="32" y="174"/>
                  <a:pt x="32" y="174"/>
                  <a:pt x="32" y="174"/>
                </a:cubicBezTo>
                <a:cubicBezTo>
                  <a:pt x="104" y="209"/>
                  <a:pt x="104" y="209"/>
                  <a:pt x="104" y="209"/>
                </a:cubicBezTo>
                <a:cubicBezTo>
                  <a:pt x="104" y="148"/>
                  <a:pt x="104" y="148"/>
                  <a:pt x="104" y="148"/>
                </a:cubicBezTo>
                <a:cubicBezTo>
                  <a:pt x="75" y="176"/>
                  <a:pt x="75" y="176"/>
                  <a:pt x="75" y="176"/>
                </a:cubicBezTo>
                <a:lnTo>
                  <a:pt x="32" y="156"/>
                </a:lnTo>
                <a:close/>
                <a:moveTo>
                  <a:pt x="68" y="92"/>
                </a:moveTo>
                <a:cubicBezTo>
                  <a:pt x="66" y="90"/>
                  <a:pt x="64" y="88"/>
                  <a:pt x="62" y="86"/>
                </a:cubicBezTo>
                <a:cubicBezTo>
                  <a:pt x="34" y="101"/>
                  <a:pt x="34" y="101"/>
                  <a:pt x="34" y="101"/>
                </a:cubicBezTo>
                <a:cubicBezTo>
                  <a:pt x="43" y="105"/>
                  <a:pt x="43" y="105"/>
                  <a:pt x="43" y="105"/>
                </a:cubicBezTo>
                <a:lnTo>
                  <a:pt x="68" y="92"/>
                </a:lnTo>
                <a:close/>
                <a:moveTo>
                  <a:pt x="137" y="91"/>
                </a:moveTo>
                <a:cubicBezTo>
                  <a:pt x="165" y="105"/>
                  <a:pt x="165" y="105"/>
                  <a:pt x="165" y="105"/>
                </a:cubicBezTo>
                <a:cubicBezTo>
                  <a:pt x="174" y="101"/>
                  <a:pt x="174" y="101"/>
                  <a:pt x="174" y="101"/>
                </a:cubicBezTo>
                <a:cubicBezTo>
                  <a:pt x="143" y="85"/>
                  <a:pt x="143" y="85"/>
                  <a:pt x="143" y="85"/>
                </a:cubicBezTo>
                <a:cubicBezTo>
                  <a:pt x="142" y="87"/>
                  <a:pt x="140" y="89"/>
                  <a:pt x="137" y="91"/>
                </a:cubicBezTo>
                <a:close/>
              </a:path>
            </a:pathLst>
          </a:custGeom>
          <a:solidFill>
            <a:srgbClr val="94949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Freeform 61">
            <a:extLst>
              <a:ext uri="{FF2B5EF4-FFF2-40B4-BE49-F238E27FC236}">
                <a16:creationId xmlns:a16="http://schemas.microsoft.com/office/drawing/2014/main" id="{C9ED1EBE-D865-CA5A-FA33-BB35CFCDE547}"/>
              </a:ext>
            </a:extLst>
          </p:cNvPr>
          <p:cNvSpPr>
            <a:spLocks noEditPoints="1"/>
          </p:cNvSpPr>
          <p:nvPr/>
        </p:nvSpPr>
        <p:spPr bwMode="auto">
          <a:xfrm>
            <a:off x="9532472" y="3426366"/>
            <a:ext cx="542207" cy="516117"/>
          </a:xfrm>
          <a:custGeom>
            <a:avLst/>
            <a:gdLst>
              <a:gd name="T0" fmla="*/ 43 w 202"/>
              <a:gd name="T1" fmla="*/ 118 h 192"/>
              <a:gd name="T2" fmla="*/ 29 w 202"/>
              <a:gd name="T3" fmla="*/ 88 h 192"/>
              <a:gd name="T4" fmla="*/ 69 w 202"/>
              <a:gd name="T5" fmla="*/ 77 h 192"/>
              <a:gd name="T6" fmla="*/ 49 w 202"/>
              <a:gd name="T7" fmla="*/ 145 h 192"/>
              <a:gd name="T8" fmla="*/ 49 w 202"/>
              <a:gd name="T9" fmla="*/ 47 h 192"/>
              <a:gd name="T10" fmla="*/ 49 w 202"/>
              <a:gd name="T11" fmla="*/ 145 h 192"/>
              <a:gd name="T12" fmla="*/ 86 w 202"/>
              <a:gd name="T13" fmla="*/ 96 h 192"/>
              <a:gd name="T14" fmla="*/ 12 w 202"/>
              <a:gd name="T15" fmla="*/ 96 h 192"/>
              <a:gd name="T16" fmla="*/ 177 w 202"/>
              <a:gd name="T17" fmla="*/ 76 h 192"/>
              <a:gd name="T18" fmla="*/ 102 w 202"/>
              <a:gd name="T19" fmla="*/ 84 h 192"/>
              <a:gd name="T20" fmla="*/ 177 w 202"/>
              <a:gd name="T21" fmla="*/ 76 h 192"/>
              <a:gd name="T22" fmla="*/ 94 w 202"/>
              <a:gd name="T23" fmla="*/ 51 h 192"/>
              <a:gd name="T24" fmla="*/ 153 w 202"/>
              <a:gd name="T25" fmla="*/ 59 h 192"/>
              <a:gd name="T26" fmla="*/ 202 w 202"/>
              <a:gd name="T27" fmla="*/ 49 h 192"/>
              <a:gd name="T28" fmla="*/ 192 w 202"/>
              <a:gd name="T29" fmla="*/ 192 h 192"/>
              <a:gd name="T30" fmla="*/ 45 w 202"/>
              <a:gd name="T31" fmla="*/ 182 h 192"/>
              <a:gd name="T32" fmla="*/ 49 w 202"/>
              <a:gd name="T33" fmla="*/ 151 h 192"/>
              <a:gd name="T34" fmla="*/ 57 w 202"/>
              <a:gd name="T35" fmla="*/ 180 h 192"/>
              <a:gd name="T36" fmla="*/ 190 w 202"/>
              <a:gd name="T37" fmla="*/ 55 h 192"/>
              <a:gd name="T38" fmla="*/ 147 w 202"/>
              <a:gd name="T39" fmla="*/ 39 h 192"/>
              <a:gd name="T40" fmla="*/ 57 w 202"/>
              <a:gd name="T41" fmla="*/ 12 h 192"/>
              <a:gd name="T42" fmla="*/ 49 w 202"/>
              <a:gd name="T43" fmla="*/ 41 h 192"/>
              <a:gd name="T44" fmla="*/ 45 w 202"/>
              <a:gd name="T45" fmla="*/ 10 h 192"/>
              <a:gd name="T46" fmla="*/ 153 w 202"/>
              <a:gd name="T47" fmla="*/ 0 h 192"/>
              <a:gd name="T48" fmla="*/ 157 w 202"/>
              <a:gd name="T49" fmla="*/ 1 h 192"/>
              <a:gd name="T50" fmla="*/ 202 w 202"/>
              <a:gd name="T51" fmla="*/ 49 h 192"/>
              <a:gd name="T52" fmla="*/ 182 w 202"/>
              <a:gd name="T53" fmla="*/ 43 h 192"/>
              <a:gd name="T54" fmla="*/ 159 w 202"/>
              <a:gd name="T55" fmla="*/ 39 h 192"/>
              <a:gd name="T56" fmla="*/ 182 w 202"/>
              <a:gd name="T57" fmla="*/ 43 h 192"/>
              <a:gd name="T58" fmla="*/ 137 w 202"/>
              <a:gd name="T59" fmla="*/ 158 h 192"/>
              <a:gd name="T60" fmla="*/ 70 w 202"/>
              <a:gd name="T61" fmla="*/ 150 h 192"/>
              <a:gd name="T62" fmla="*/ 177 w 202"/>
              <a:gd name="T63" fmla="*/ 101 h 192"/>
              <a:gd name="T64" fmla="*/ 102 w 202"/>
              <a:gd name="T65" fmla="*/ 109 h 192"/>
              <a:gd name="T66" fmla="*/ 177 w 202"/>
              <a:gd name="T67" fmla="*/ 101 h 192"/>
              <a:gd name="T68" fmla="*/ 95 w 202"/>
              <a:gd name="T69" fmla="*/ 125 h 192"/>
              <a:gd name="T70" fmla="*/ 177 w 202"/>
              <a:gd name="T71" fmla="*/ 133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02" h="192">
                <a:moveTo>
                  <a:pt x="78" y="87"/>
                </a:moveTo>
                <a:cubicBezTo>
                  <a:pt x="43" y="118"/>
                  <a:pt x="43" y="118"/>
                  <a:pt x="43" y="118"/>
                </a:cubicBezTo>
                <a:cubicBezTo>
                  <a:pt x="20" y="99"/>
                  <a:pt x="20" y="99"/>
                  <a:pt x="20" y="99"/>
                </a:cubicBezTo>
                <a:cubicBezTo>
                  <a:pt x="29" y="88"/>
                  <a:pt x="29" y="88"/>
                  <a:pt x="29" y="88"/>
                </a:cubicBezTo>
                <a:cubicBezTo>
                  <a:pt x="43" y="100"/>
                  <a:pt x="43" y="100"/>
                  <a:pt x="43" y="100"/>
                </a:cubicBezTo>
                <a:cubicBezTo>
                  <a:pt x="69" y="77"/>
                  <a:pt x="69" y="77"/>
                  <a:pt x="69" y="77"/>
                </a:cubicBezTo>
                <a:lnTo>
                  <a:pt x="78" y="87"/>
                </a:lnTo>
                <a:close/>
                <a:moveTo>
                  <a:pt x="49" y="145"/>
                </a:moveTo>
                <a:cubicBezTo>
                  <a:pt x="22" y="145"/>
                  <a:pt x="0" y="123"/>
                  <a:pt x="0" y="96"/>
                </a:cubicBezTo>
                <a:cubicBezTo>
                  <a:pt x="0" y="69"/>
                  <a:pt x="22" y="47"/>
                  <a:pt x="49" y="47"/>
                </a:cubicBezTo>
                <a:cubicBezTo>
                  <a:pt x="76" y="47"/>
                  <a:pt x="98" y="69"/>
                  <a:pt x="98" y="96"/>
                </a:cubicBezTo>
                <a:cubicBezTo>
                  <a:pt x="98" y="123"/>
                  <a:pt x="76" y="145"/>
                  <a:pt x="49" y="145"/>
                </a:cubicBezTo>
                <a:moveTo>
                  <a:pt x="49" y="133"/>
                </a:moveTo>
                <a:cubicBezTo>
                  <a:pt x="69" y="133"/>
                  <a:pt x="86" y="116"/>
                  <a:pt x="86" y="96"/>
                </a:cubicBezTo>
                <a:cubicBezTo>
                  <a:pt x="86" y="76"/>
                  <a:pt x="69" y="59"/>
                  <a:pt x="49" y="59"/>
                </a:cubicBezTo>
                <a:cubicBezTo>
                  <a:pt x="29" y="59"/>
                  <a:pt x="12" y="76"/>
                  <a:pt x="12" y="96"/>
                </a:cubicBezTo>
                <a:cubicBezTo>
                  <a:pt x="12" y="116"/>
                  <a:pt x="29" y="133"/>
                  <a:pt x="49" y="133"/>
                </a:cubicBezTo>
                <a:moveTo>
                  <a:pt x="177" y="76"/>
                </a:moveTo>
                <a:cubicBezTo>
                  <a:pt x="100" y="76"/>
                  <a:pt x="100" y="76"/>
                  <a:pt x="100" y="76"/>
                </a:cubicBezTo>
                <a:cubicBezTo>
                  <a:pt x="101" y="79"/>
                  <a:pt x="102" y="81"/>
                  <a:pt x="102" y="84"/>
                </a:cubicBezTo>
                <a:cubicBezTo>
                  <a:pt x="177" y="84"/>
                  <a:pt x="177" y="84"/>
                  <a:pt x="177" y="84"/>
                </a:cubicBezTo>
                <a:lnTo>
                  <a:pt x="177" y="76"/>
                </a:lnTo>
                <a:close/>
                <a:moveTo>
                  <a:pt x="144" y="51"/>
                </a:moveTo>
                <a:cubicBezTo>
                  <a:pt x="94" y="51"/>
                  <a:pt x="94" y="51"/>
                  <a:pt x="94" y="51"/>
                </a:cubicBezTo>
                <a:cubicBezTo>
                  <a:pt x="94" y="59"/>
                  <a:pt x="94" y="59"/>
                  <a:pt x="94" y="59"/>
                </a:cubicBezTo>
                <a:cubicBezTo>
                  <a:pt x="153" y="59"/>
                  <a:pt x="153" y="59"/>
                  <a:pt x="153" y="59"/>
                </a:cubicBezTo>
                <a:cubicBezTo>
                  <a:pt x="150" y="58"/>
                  <a:pt x="147" y="55"/>
                  <a:pt x="144" y="51"/>
                </a:cubicBezTo>
                <a:moveTo>
                  <a:pt x="202" y="49"/>
                </a:moveTo>
                <a:cubicBezTo>
                  <a:pt x="202" y="182"/>
                  <a:pt x="202" y="182"/>
                  <a:pt x="202" y="182"/>
                </a:cubicBezTo>
                <a:cubicBezTo>
                  <a:pt x="202" y="188"/>
                  <a:pt x="198" y="192"/>
                  <a:pt x="192" y="192"/>
                </a:cubicBezTo>
                <a:cubicBezTo>
                  <a:pt x="55" y="192"/>
                  <a:pt x="55" y="192"/>
                  <a:pt x="55" y="192"/>
                </a:cubicBezTo>
                <a:cubicBezTo>
                  <a:pt x="49" y="192"/>
                  <a:pt x="45" y="188"/>
                  <a:pt x="45" y="182"/>
                </a:cubicBezTo>
                <a:cubicBezTo>
                  <a:pt x="45" y="151"/>
                  <a:pt x="45" y="151"/>
                  <a:pt x="45" y="151"/>
                </a:cubicBezTo>
                <a:cubicBezTo>
                  <a:pt x="46" y="151"/>
                  <a:pt x="48" y="151"/>
                  <a:pt x="49" y="151"/>
                </a:cubicBezTo>
                <a:cubicBezTo>
                  <a:pt x="52" y="151"/>
                  <a:pt x="54" y="150"/>
                  <a:pt x="57" y="150"/>
                </a:cubicBezTo>
                <a:cubicBezTo>
                  <a:pt x="57" y="180"/>
                  <a:pt x="57" y="180"/>
                  <a:pt x="57" y="180"/>
                </a:cubicBezTo>
                <a:cubicBezTo>
                  <a:pt x="190" y="180"/>
                  <a:pt x="190" y="180"/>
                  <a:pt x="190" y="180"/>
                </a:cubicBezTo>
                <a:cubicBezTo>
                  <a:pt x="190" y="55"/>
                  <a:pt x="190" y="55"/>
                  <a:pt x="190" y="55"/>
                </a:cubicBezTo>
                <a:cubicBezTo>
                  <a:pt x="163" y="55"/>
                  <a:pt x="163" y="55"/>
                  <a:pt x="163" y="55"/>
                </a:cubicBezTo>
                <a:cubicBezTo>
                  <a:pt x="154" y="55"/>
                  <a:pt x="147" y="48"/>
                  <a:pt x="147" y="39"/>
                </a:cubicBezTo>
                <a:cubicBezTo>
                  <a:pt x="147" y="12"/>
                  <a:pt x="147" y="12"/>
                  <a:pt x="147" y="12"/>
                </a:cubicBezTo>
                <a:cubicBezTo>
                  <a:pt x="57" y="12"/>
                  <a:pt x="57" y="12"/>
                  <a:pt x="57" y="12"/>
                </a:cubicBezTo>
                <a:cubicBezTo>
                  <a:pt x="57" y="42"/>
                  <a:pt x="57" y="42"/>
                  <a:pt x="57" y="42"/>
                </a:cubicBezTo>
                <a:cubicBezTo>
                  <a:pt x="54" y="42"/>
                  <a:pt x="52" y="41"/>
                  <a:pt x="49" y="41"/>
                </a:cubicBezTo>
                <a:cubicBezTo>
                  <a:pt x="48" y="41"/>
                  <a:pt x="46" y="41"/>
                  <a:pt x="45" y="42"/>
                </a:cubicBezTo>
                <a:cubicBezTo>
                  <a:pt x="45" y="10"/>
                  <a:pt x="45" y="10"/>
                  <a:pt x="45" y="10"/>
                </a:cubicBezTo>
                <a:cubicBezTo>
                  <a:pt x="45" y="4"/>
                  <a:pt x="49" y="0"/>
                  <a:pt x="55" y="0"/>
                </a:cubicBezTo>
                <a:cubicBezTo>
                  <a:pt x="153" y="0"/>
                  <a:pt x="153" y="0"/>
                  <a:pt x="153" y="0"/>
                </a:cubicBezTo>
                <a:cubicBezTo>
                  <a:pt x="153" y="0"/>
                  <a:pt x="153" y="0"/>
                  <a:pt x="153" y="0"/>
                </a:cubicBezTo>
                <a:cubicBezTo>
                  <a:pt x="155" y="0"/>
                  <a:pt x="156" y="0"/>
                  <a:pt x="157" y="1"/>
                </a:cubicBezTo>
                <a:cubicBezTo>
                  <a:pt x="200" y="44"/>
                  <a:pt x="200" y="44"/>
                  <a:pt x="200" y="44"/>
                </a:cubicBezTo>
                <a:cubicBezTo>
                  <a:pt x="202" y="46"/>
                  <a:pt x="202" y="46"/>
                  <a:pt x="202" y="49"/>
                </a:cubicBezTo>
                <a:cubicBezTo>
                  <a:pt x="202" y="49"/>
                  <a:pt x="202" y="49"/>
                  <a:pt x="202" y="49"/>
                </a:cubicBezTo>
                <a:moveTo>
                  <a:pt x="182" y="43"/>
                </a:moveTo>
                <a:cubicBezTo>
                  <a:pt x="159" y="20"/>
                  <a:pt x="159" y="20"/>
                  <a:pt x="159" y="20"/>
                </a:cubicBezTo>
                <a:cubicBezTo>
                  <a:pt x="159" y="39"/>
                  <a:pt x="159" y="39"/>
                  <a:pt x="159" y="39"/>
                </a:cubicBezTo>
                <a:cubicBezTo>
                  <a:pt x="159" y="42"/>
                  <a:pt x="161" y="43"/>
                  <a:pt x="163" y="43"/>
                </a:cubicBezTo>
                <a:lnTo>
                  <a:pt x="182" y="43"/>
                </a:lnTo>
                <a:close/>
                <a:moveTo>
                  <a:pt x="70" y="158"/>
                </a:moveTo>
                <a:cubicBezTo>
                  <a:pt x="137" y="158"/>
                  <a:pt x="137" y="158"/>
                  <a:pt x="137" y="158"/>
                </a:cubicBezTo>
                <a:cubicBezTo>
                  <a:pt x="137" y="150"/>
                  <a:pt x="137" y="150"/>
                  <a:pt x="137" y="150"/>
                </a:cubicBezTo>
                <a:cubicBezTo>
                  <a:pt x="70" y="150"/>
                  <a:pt x="70" y="150"/>
                  <a:pt x="70" y="150"/>
                </a:cubicBezTo>
                <a:lnTo>
                  <a:pt x="70" y="158"/>
                </a:lnTo>
                <a:close/>
                <a:moveTo>
                  <a:pt x="177" y="101"/>
                </a:moveTo>
                <a:cubicBezTo>
                  <a:pt x="103" y="101"/>
                  <a:pt x="103" y="101"/>
                  <a:pt x="103" y="101"/>
                </a:cubicBezTo>
                <a:cubicBezTo>
                  <a:pt x="103" y="103"/>
                  <a:pt x="103" y="106"/>
                  <a:pt x="102" y="109"/>
                </a:cubicBezTo>
                <a:cubicBezTo>
                  <a:pt x="177" y="109"/>
                  <a:pt x="177" y="109"/>
                  <a:pt x="177" y="109"/>
                </a:cubicBezTo>
                <a:lnTo>
                  <a:pt x="177" y="101"/>
                </a:lnTo>
                <a:close/>
                <a:moveTo>
                  <a:pt x="177" y="125"/>
                </a:moveTo>
                <a:cubicBezTo>
                  <a:pt x="95" y="125"/>
                  <a:pt x="95" y="125"/>
                  <a:pt x="95" y="125"/>
                </a:cubicBezTo>
                <a:cubicBezTo>
                  <a:pt x="93" y="128"/>
                  <a:pt x="91" y="131"/>
                  <a:pt x="89" y="133"/>
                </a:cubicBezTo>
                <a:cubicBezTo>
                  <a:pt x="177" y="133"/>
                  <a:pt x="177" y="133"/>
                  <a:pt x="177" y="133"/>
                </a:cubicBezTo>
                <a:lnTo>
                  <a:pt x="177" y="125"/>
                </a:lnTo>
                <a:close/>
              </a:path>
            </a:pathLst>
          </a:custGeom>
          <a:solidFill>
            <a:srgbClr val="659B4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AB8DAEFC-4B0D-71B4-4FE0-A4829B5AC840}"/>
              </a:ext>
            </a:extLst>
          </p:cNvPr>
          <p:cNvGrpSpPr/>
          <p:nvPr/>
        </p:nvGrpSpPr>
        <p:grpSpPr>
          <a:xfrm>
            <a:off x="321779" y="147434"/>
            <a:ext cx="958096" cy="958096"/>
            <a:chOff x="4753009" y="790578"/>
            <a:chExt cx="958096" cy="958096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9CEBF5F-A4FD-6831-145B-35F7DD274177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2800" b="1" dirty="0">
                  <a:solidFill>
                    <a:schemeClr val="accent1"/>
                  </a:solidFill>
                  <a:cs typeface="Arial" pitchFamily="34" charset="0"/>
                </a:rPr>
                <a:t>06</a:t>
              </a:r>
              <a:endParaRPr lang="ko-KR" altLang="en-US" sz="2800" b="1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  <p:sp>
          <p:nvSpPr>
            <p:cNvPr id="58" name="Freeform: Shape 57">
              <a:extLst>
                <a:ext uri="{FF2B5EF4-FFF2-40B4-BE49-F238E27FC236}">
                  <a16:creationId xmlns:a16="http://schemas.microsoft.com/office/drawing/2014/main" id="{3DD2A84D-BF66-8FCD-A7E1-BB69B40D6910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</p:grpSp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59" name="Slide Zoom 58">
                <a:extLst>
                  <a:ext uri="{FF2B5EF4-FFF2-40B4-BE49-F238E27FC236}">
                    <a16:creationId xmlns:a16="http://schemas.microsoft.com/office/drawing/2014/main" id="{F93BDFFE-D502-B9E0-121D-1087626E35C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3597194"/>
                  </p:ext>
                </p:extLst>
              </p:nvPr>
            </p:nvGraphicFramePr>
            <p:xfrm>
              <a:off x="9772382" y="3477303"/>
              <a:ext cx="81278" cy="45719"/>
            </p:xfrm>
            <a:graphic>
              <a:graphicData uri="http://schemas.microsoft.com/office/powerpoint/2016/slidezoom">
                <pslz:sldZm>
                  <pslz:sldZmObj sldId="271" cId="1566599640">
                    <pslz:zmPr id="{4AB7C8A3-A1C5-493F-9568-13F308EA951E}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59" name="Slide Zoom 58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F93BDFFE-D502-B9E0-121D-1087626E35C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9772382" y="3477303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61" name="Slide Zoom 60">
                <a:extLst>
                  <a:ext uri="{FF2B5EF4-FFF2-40B4-BE49-F238E27FC236}">
                    <a16:creationId xmlns:a16="http://schemas.microsoft.com/office/drawing/2014/main" id="{D11D80F7-4036-0C3B-9C46-65A21C7E26B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8672482"/>
                  </p:ext>
                </p:extLst>
              </p:nvPr>
            </p:nvGraphicFramePr>
            <p:xfrm>
              <a:off x="3615951" y="3425487"/>
              <a:ext cx="81278" cy="45719"/>
            </p:xfrm>
            <a:graphic>
              <a:graphicData uri="http://schemas.microsoft.com/office/powerpoint/2016/slidezoom">
                <pslz:sldZm>
                  <pslz:sldZmObj sldId="267" cId="324673759">
                    <pslz:zmPr id="{060E97CD-CBEB-4026-A538-2F17BC0EE5AD}" transitionDur="1000">
                      <p166:blipFill xmlns:p166="http://schemas.microsoft.com/office/powerpoint/2016/6/main">
                        <a:blip r:embed="rId4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61" name="Slide Zoom 60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D11D80F7-4036-0C3B-9C46-65A21C7E26B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15951" y="3425487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63" name="Slide Zoom 62">
                <a:extLst>
                  <a:ext uri="{FF2B5EF4-FFF2-40B4-BE49-F238E27FC236}">
                    <a16:creationId xmlns:a16="http://schemas.microsoft.com/office/drawing/2014/main" id="{075DAE73-D5BF-2E4D-1E61-CD3A6C52BBE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8464362"/>
                  </p:ext>
                </p:extLst>
              </p:nvPr>
            </p:nvGraphicFramePr>
            <p:xfrm>
              <a:off x="4892578" y="3709112"/>
              <a:ext cx="81278" cy="45719"/>
            </p:xfrm>
            <a:graphic>
              <a:graphicData uri="http://schemas.microsoft.com/office/powerpoint/2016/slidezoom">
                <pslz:sldZm>
                  <pslz:sldZmObj sldId="287" cId="2073346997">
                    <pslz:zmPr id="{A25288B0-2AB7-46A6-AD60-8C4D251D8AD7}" returnToParent="0" transitionDur="1000">
                      <p166:blipFill xmlns:p166="http://schemas.microsoft.com/office/powerpoint/2016/6/main">
                        <a:blip r:embed="rId6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63" name="Slide Zoom 62">
                <a:hlinkClick r:id="rId7" action="ppaction://hlinksldjump"/>
                <a:extLst>
                  <a:ext uri="{FF2B5EF4-FFF2-40B4-BE49-F238E27FC236}">
                    <a16:creationId xmlns:a16="http://schemas.microsoft.com/office/drawing/2014/main" id="{075DAE73-D5BF-2E4D-1E61-CD3A6C52BBE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92578" y="3709112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65" name="Slide Zoom 64">
                <a:extLst>
                  <a:ext uri="{FF2B5EF4-FFF2-40B4-BE49-F238E27FC236}">
                    <a16:creationId xmlns:a16="http://schemas.microsoft.com/office/drawing/2014/main" id="{E864035E-D671-EF19-3A46-367FEC47C8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6471477"/>
                  </p:ext>
                </p:extLst>
              </p:nvPr>
            </p:nvGraphicFramePr>
            <p:xfrm>
              <a:off x="6011609" y="27002"/>
              <a:ext cx="81278" cy="45719"/>
            </p:xfrm>
            <a:graphic>
              <a:graphicData uri="http://schemas.microsoft.com/office/powerpoint/2016/slidezoom">
                <pslz:sldZm>
                  <pslz:sldZmObj sldId="288" cId="3942810123">
                    <pslz:zmPr id="{D32143DE-AAB1-4274-BB70-70A642D9335F}" returnToParent="0" transitionDur="1000">
                      <p166:blipFill xmlns:p166="http://schemas.microsoft.com/office/powerpoint/2016/6/main">
                        <a:blip r:embed="rId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65" name="Slide Zoom 64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E864035E-D671-EF19-3A46-367FEC47C87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011609" y="27002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67" name="Slide Zoom 66">
                <a:extLst>
                  <a:ext uri="{FF2B5EF4-FFF2-40B4-BE49-F238E27FC236}">
                    <a16:creationId xmlns:a16="http://schemas.microsoft.com/office/drawing/2014/main" id="{D0D93C23-0A59-9FBD-CF0A-73D0A08BC45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3357232"/>
                  </p:ext>
                </p:extLst>
              </p:nvPr>
            </p:nvGraphicFramePr>
            <p:xfrm>
              <a:off x="6954292" y="25249"/>
              <a:ext cx="81278" cy="45719"/>
            </p:xfrm>
            <a:graphic>
              <a:graphicData uri="http://schemas.microsoft.com/office/powerpoint/2016/slidezoom">
                <pslz:sldZm>
                  <pslz:sldZmObj sldId="289" cId="1505894006">
                    <pslz:zmPr id="{DC71EC01-10C6-4427-B4B7-5176F6D1B335}" returnToParent="0" transitionDur="1000">
                      <p166:blipFill xmlns:p166="http://schemas.microsoft.com/office/powerpoint/2016/6/main">
                        <a:blip r:embed="rId10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67" name="Slide Zoom 66">
                <a:hlinkClick r:id="rId11" action="ppaction://hlinksldjump"/>
                <a:extLst>
                  <a:ext uri="{FF2B5EF4-FFF2-40B4-BE49-F238E27FC236}">
                    <a16:creationId xmlns:a16="http://schemas.microsoft.com/office/drawing/2014/main" id="{D0D93C23-0A59-9FBD-CF0A-73D0A08BC45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954292" y="25249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69" name="Slide Zoom 68">
                <a:extLst>
                  <a:ext uri="{FF2B5EF4-FFF2-40B4-BE49-F238E27FC236}">
                    <a16:creationId xmlns:a16="http://schemas.microsoft.com/office/drawing/2014/main" id="{56C08C51-FB3E-AFFF-4E31-87A8BDE83BF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3172217"/>
                  </p:ext>
                </p:extLst>
              </p:nvPr>
            </p:nvGraphicFramePr>
            <p:xfrm>
              <a:off x="10074679" y="25250"/>
              <a:ext cx="81278" cy="45719"/>
            </p:xfrm>
            <a:graphic>
              <a:graphicData uri="http://schemas.microsoft.com/office/powerpoint/2016/slidezoom">
                <pslz:sldZm>
                  <pslz:sldZmObj sldId="290" cId="2785346758">
                    <pslz:zmPr id="{821BF18B-15D2-47F4-A065-8C9C5000952E}" returnToParent="0" transitionDur="1000">
                      <p166:blipFill xmlns:p166="http://schemas.microsoft.com/office/powerpoint/2016/6/main">
                        <a:blip r:embed="rId1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69" name="Slide Zoom 68">
                <a:hlinkClick r:id="rId13" action="ppaction://hlinksldjump"/>
                <a:extLst>
                  <a:ext uri="{FF2B5EF4-FFF2-40B4-BE49-F238E27FC236}">
                    <a16:creationId xmlns:a16="http://schemas.microsoft.com/office/drawing/2014/main" id="{56C08C51-FB3E-AFFF-4E31-87A8BDE83BF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074679" y="25250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71" name="Slide Zoom 70">
                <a:extLst>
                  <a:ext uri="{FF2B5EF4-FFF2-40B4-BE49-F238E27FC236}">
                    <a16:creationId xmlns:a16="http://schemas.microsoft.com/office/drawing/2014/main" id="{6D299621-3EA5-0C2B-487D-2E661413EF2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4071338"/>
                  </p:ext>
                </p:extLst>
              </p:nvPr>
            </p:nvGraphicFramePr>
            <p:xfrm>
              <a:off x="8216381" y="30057"/>
              <a:ext cx="81278" cy="45719"/>
            </p:xfrm>
            <a:graphic>
              <a:graphicData uri="http://schemas.microsoft.com/office/powerpoint/2016/slidezoom">
                <pslz:sldZm>
                  <pslz:sldZmObj sldId="291" cId="3128565730">
                    <pslz:zmPr id="{BFA8845B-7CB7-4FAF-862A-833D35E1DF92}" returnToParent="0" transitionDur="1000">
                      <p166:blipFill xmlns:p166="http://schemas.microsoft.com/office/powerpoint/2016/6/main">
                        <a:blip r:embed="rId14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71" name="Slide Zoom 70">
                <a:hlinkClick r:id="rId15" action="ppaction://hlinksldjump"/>
                <a:extLst>
                  <a:ext uri="{FF2B5EF4-FFF2-40B4-BE49-F238E27FC236}">
                    <a16:creationId xmlns:a16="http://schemas.microsoft.com/office/drawing/2014/main" id="{6D299621-3EA5-0C2B-487D-2E661413EF2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216381" y="30057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73" name="Slide Zoom 72">
                <a:extLst>
                  <a:ext uri="{FF2B5EF4-FFF2-40B4-BE49-F238E27FC236}">
                    <a16:creationId xmlns:a16="http://schemas.microsoft.com/office/drawing/2014/main" id="{48CD7F5C-ED0E-8A5F-BFD1-B4C84F0E0A8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5655278"/>
                  </p:ext>
                </p:extLst>
              </p:nvPr>
            </p:nvGraphicFramePr>
            <p:xfrm>
              <a:off x="90241" y="6710565"/>
              <a:ext cx="81278" cy="45719"/>
            </p:xfrm>
            <a:graphic>
              <a:graphicData uri="http://schemas.microsoft.com/office/powerpoint/2016/slidezoom">
                <pslz:sldZm>
                  <pslz:sldZmObj sldId="292" cId="3896308505">
                    <pslz:zmPr id="{3E113B3D-8942-4EE7-8D81-7CF61AE3D6AE}" returnToParent="0" transitionDur="1000">
                      <p166:blipFill xmlns:p166="http://schemas.microsoft.com/office/powerpoint/2016/6/main">
                        <a:blip r:embed="rId16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73" name="Slide Zoom 72">
                <a:hlinkClick r:id="rId17" action="ppaction://hlinksldjump"/>
                <a:extLst>
                  <a:ext uri="{FF2B5EF4-FFF2-40B4-BE49-F238E27FC236}">
                    <a16:creationId xmlns:a16="http://schemas.microsoft.com/office/drawing/2014/main" id="{48CD7F5C-ED0E-8A5F-BFD1-B4C84F0E0A8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0241" y="6710565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75" name="Slide Zoom 74">
                <a:extLst>
                  <a:ext uri="{FF2B5EF4-FFF2-40B4-BE49-F238E27FC236}">
                    <a16:creationId xmlns:a16="http://schemas.microsoft.com/office/drawing/2014/main" id="{0CB83A94-EFC0-86AB-7E76-AC92D3B0C48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4822051"/>
                  </p:ext>
                </p:extLst>
              </p:nvPr>
            </p:nvGraphicFramePr>
            <p:xfrm>
              <a:off x="12014255" y="6733425"/>
              <a:ext cx="87504" cy="49221"/>
            </p:xfrm>
            <a:graphic>
              <a:graphicData uri="http://schemas.microsoft.com/office/powerpoint/2016/slidezoom">
                <pslz:sldZm>
                  <pslz:sldZmObj sldId="293" cId="1197584757">
                    <pslz:zmPr id="{059CAE94-6028-45BD-8735-0219B9974E3B}" returnToParent="0" transitionDur="1000">
                      <p166:blipFill xmlns:p166="http://schemas.microsoft.com/office/powerpoint/2016/6/main">
                        <a:blip r:embed="rId1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7504" cy="4922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75" name="Slide Zoom 74">
                <a:hlinkClick r:id="rId19" action="ppaction://hlinksldjump"/>
                <a:extLst>
                  <a:ext uri="{FF2B5EF4-FFF2-40B4-BE49-F238E27FC236}">
                    <a16:creationId xmlns:a16="http://schemas.microsoft.com/office/drawing/2014/main" id="{0CB83A94-EFC0-86AB-7E76-AC92D3B0C48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2014255" y="6733425"/>
                <a:ext cx="87504" cy="49221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77" name="Slide Zoom 76">
                <a:extLst>
                  <a:ext uri="{FF2B5EF4-FFF2-40B4-BE49-F238E27FC236}">
                    <a16:creationId xmlns:a16="http://schemas.microsoft.com/office/drawing/2014/main" id="{112F296B-9BF0-43B9-95AE-A79CA1CBA4D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3123407"/>
                  </p:ext>
                </p:extLst>
              </p:nvPr>
            </p:nvGraphicFramePr>
            <p:xfrm>
              <a:off x="8963" y="53057"/>
              <a:ext cx="81278" cy="45719"/>
            </p:xfrm>
            <a:graphic>
              <a:graphicData uri="http://schemas.microsoft.com/office/powerpoint/2016/slidezoom">
                <pslz:sldZm>
                  <pslz:sldZmObj sldId="294" cId="863436858">
                    <pslz:zmPr id="{BBFADA04-2D36-46A1-A217-41487060187E}" returnToParent="0" transitionDur="1000">
                      <p166:blipFill xmlns:p166="http://schemas.microsoft.com/office/powerpoint/2016/6/main">
                        <a:blip r:embed="rId20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77" name="Slide Zoom 76">
                <a:hlinkClick r:id="rId21" action="ppaction://hlinksldjump"/>
                <a:extLst>
                  <a:ext uri="{FF2B5EF4-FFF2-40B4-BE49-F238E27FC236}">
                    <a16:creationId xmlns:a16="http://schemas.microsoft.com/office/drawing/2014/main" id="{112F296B-9BF0-43B9-95AE-A79CA1CBA4D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963" y="53057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79" name="Slide Zoom 78">
                <a:extLst>
                  <a:ext uri="{FF2B5EF4-FFF2-40B4-BE49-F238E27FC236}">
                    <a16:creationId xmlns:a16="http://schemas.microsoft.com/office/drawing/2014/main" id="{20A08401-FF5A-12EF-858E-73471104B9F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0765141"/>
                  </p:ext>
                </p:extLst>
              </p:nvPr>
            </p:nvGraphicFramePr>
            <p:xfrm>
              <a:off x="12014255" y="30197"/>
              <a:ext cx="81278" cy="45719"/>
            </p:xfrm>
            <a:graphic>
              <a:graphicData uri="http://schemas.microsoft.com/office/powerpoint/2016/slidezoom">
                <pslz:sldZm>
                  <pslz:sldZmObj sldId="295" cId="1107956406">
                    <pslz:zmPr id="{84E0835A-62E1-4E00-9AC5-EE3E8A78165F}" returnToParent="0" transitionDur="1000">
                      <p166:blipFill xmlns:p166="http://schemas.microsoft.com/office/powerpoint/2016/6/main">
                        <a:blip r:embed="rId2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79" name="Slide Zoom 78">
                <a:hlinkClick r:id="rId23" action="ppaction://hlinksldjump"/>
                <a:extLst>
                  <a:ext uri="{FF2B5EF4-FFF2-40B4-BE49-F238E27FC236}">
                    <a16:creationId xmlns:a16="http://schemas.microsoft.com/office/drawing/2014/main" id="{20A08401-FF5A-12EF-858E-73471104B9F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2014255" y="30197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81" name="Slide Zoom 80">
                <a:extLst>
                  <a:ext uri="{FF2B5EF4-FFF2-40B4-BE49-F238E27FC236}">
                    <a16:creationId xmlns:a16="http://schemas.microsoft.com/office/drawing/2014/main" id="{FF8D32FF-7F57-714B-8F78-F026B5AC1A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8816468"/>
                  </p:ext>
                </p:extLst>
              </p:nvPr>
            </p:nvGraphicFramePr>
            <p:xfrm>
              <a:off x="3317591" y="15493"/>
              <a:ext cx="81278" cy="45719"/>
            </p:xfrm>
            <a:graphic>
              <a:graphicData uri="http://schemas.microsoft.com/office/powerpoint/2016/slidezoom">
                <pslz:sldZm>
                  <pslz:sldZmObj sldId="296" cId="1621004839">
                    <pslz:zmPr id="{E388A978-B910-4373-9338-B14AE274AB40}" returnToParent="0" transitionDur="1000">
                      <p166:blipFill xmlns:p166="http://schemas.microsoft.com/office/powerpoint/2016/6/main">
                        <a:blip r:embed="rId24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81" name="Slide Zoom 80">
                <a:hlinkClick r:id="rId25" action="ppaction://hlinksldjump"/>
                <a:extLst>
                  <a:ext uri="{FF2B5EF4-FFF2-40B4-BE49-F238E27FC236}">
                    <a16:creationId xmlns:a16="http://schemas.microsoft.com/office/drawing/2014/main" id="{FF8D32FF-7F57-714B-8F78-F026B5AC1A9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317591" y="15493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83" name="Slide Zoom 82">
                <a:extLst>
                  <a:ext uri="{FF2B5EF4-FFF2-40B4-BE49-F238E27FC236}">
                    <a16:creationId xmlns:a16="http://schemas.microsoft.com/office/drawing/2014/main" id="{347A715B-A294-CBA1-61A3-D722192D16A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5887899"/>
                  </p:ext>
                </p:extLst>
              </p:nvPr>
            </p:nvGraphicFramePr>
            <p:xfrm>
              <a:off x="2166678" y="0"/>
              <a:ext cx="81278" cy="45719"/>
            </p:xfrm>
            <a:graphic>
              <a:graphicData uri="http://schemas.microsoft.com/office/powerpoint/2016/slidezoom">
                <pslz:sldZm>
                  <pslz:sldZmObj sldId="298" cId="334945265">
                    <pslz:zmPr id="{0000A96D-22FD-4173-A519-0DD779B67D09}" transitionDur="1000">
                      <p166:blipFill xmlns:p166="http://schemas.microsoft.com/office/powerpoint/2016/6/main">
                        <a:blip r:embed="rId26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83" name="Slide Zoom 82">
                <a:hlinkClick r:id="rId27" action="ppaction://hlinksldjump"/>
                <a:extLst>
                  <a:ext uri="{FF2B5EF4-FFF2-40B4-BE49-F238E27FC236}">
                    <a16:creationId xmlns:a16="http://schemas.microsoft.com/office/drawing/2014/main" id="{347A715B-A294-CBA1-61A3-D722192D16A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166678" y="0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57799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9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4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3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4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4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1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4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6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4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4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4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3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4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4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4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4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4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4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4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46" grpId="0"/>
      <p:bldP spid="50" grpId="0" animBg="1"/>
      <p:bldP spid="51" grpId="0" animBg="1"/>
      <p:bldP spid="52" grpId="0" animBg="1"/>
      <p:bldP spid="54" grpId="0" animBg="1"/>
      <p:bldP spid="55" grpId="0" animBg="1"/>
      <p:bldP spid="56" grpId="0" animBg="1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E73A762-3019-49FD-80AD-850C4F96E4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7054" y="6227650"/>
            <a:ext cx="8520815" cy="27818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6B7661A-E09D-9EC3-00B4-6951D64DCDF3}"/>
              </a:ext>
            </a:extLst>
          </p:cNvPr>
          <p:cNvSpPr/>
          <p:nvPr/>
        </p:nvSpPr>
        <p:spPr>
          <a:xfrm>
            <a:off x="1055689" y="4342197"/>
            <a:ext cx="10080625" cy="657227"/>
          </a:xfrm>
          <a:prstGeom prst="rect">
            <a:avLst/>
          </a:prstGeom>
          <a:ln>
            <a:noFill/>
          </a:ln>
        </p:spPr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430F2E3-C2A3-3292-8D51-6C4403B31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85445"/>
              </p:ext>
            </p:extLst>
          </p:nvPr>
        </p:nvGraphicFramePr>
        <p:xfrm>
          <a:off x="180718" y="235855"/>
          <a:ext cx="11788716" cy="34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6810429" imgH="200126" progId="Excel.Sheet.12">
                  <p:embed/>
                </p:oleObj>
              </mc:Choice>
              <mc:Fallback>
                <p:oleObj name="Worksheet" r:id="rId4" imgW="6810429" imgH="20012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718" y="235855"/>
                        <a:ext cx="11788716" cy="346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Graphical user interface&#10;&#10;Description automatically generated">
            <a:extLst>
              <a:ext uri="{FF2B5EF4-FFF2-40B4-BE49-F238E27FC236}">
                <a16:creationId xmlns:a16="http://schemas.microsoft.com/office/drawing/2014/main" id="{19B993D7-B614-EB75-FFA3-0B2BB92E2C5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9" t="4451" r="8116" b="5235"/>
          <a:stretch/>
        </p:blipFill>
        <p:spPr bwMode="auto">
          <a:xfrm>
            <a:off x="6762763" y="726936"/>
            <a:ext cx="5153870" cy="540412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B8574B6C-7468-85DE-7DF1-9E25964AC4F2}"/>
              </a:ext>
            </a:extLst>
          </p:cNvPr>
          <p:cNvGrpSpPr/>
          <p:nvPr/>
        </p:nvGrpSpPr>
        <p:grpSpPr>
          <a:xfrm>
            <a:off x="594243" y="1889290"/>
            <a:ext cx="5832390" cy="3436458"/>
            <a:chOff x="120123" y="1677255"/>
            <a:chExt cx="5832390" cy="3436458"/>
          </a:xfrm>
        </p:grpSpPr>
        <p:pic>
          <p:nvPicPr>
            <p:cNvPr id="26" name="Picture 25" descr="Diagram, schematic&#10;&#10;Description automatically generated">
              <a:extLst>
                <a:ext uri="{FF2B5EF4-FFF2-40B4-BE49-F238E27FC236}">
                  <a16:creationId xmlns:a16="http://schemas.microsoft.com/office/drawing/2014/main" id="{5F082018-3752-28BB-CC4A-5B00B57B4E2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123" y="1832993"/>
              <a:ext cx="5832390" cy="3280720"/>
            </a:xfrm>
            <a:prstGeom prst="rect">
              <a:avLst/>
            </a:prstGeom>
          </p:spPr>
        </p:pic>
        <p:sp>
          <p:nvSpPr>
            <p:cNvPr id="27" name="Flowchart: Connector 26">
              <a:extLst>
                <a:ext uri="{FF2B5EF4-FFF2-40B4-BE49-F238E27FC236}">
                  <a16:creationId xmlns:a16="http://schemas.microsoft.com/office/drawing/2014/main" id="{8CFF7A43-3566-D8AD-E80E-3739FF91EF71}"/>
                </a:ext>
              </a:extLst>
            </p:cNvPr>
            <p:cNvSpPr/>
            <p:nvPr/>
          </p:nvSpPr>
          <p:spPr>
            <a:xfrm rot="5400000">
              <a:off x="3622161" y="2432378"/>
              <a:ext cx="553346" cy="939117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lowchart: Connector 27">
              <a:extLst>
                <a:ext uri="{FF2B5EF4-FFF2-40B4-BE49-F238E27FC236}">
                  <a16:creationId xmlns:a16="http://schemas.microsoft.com/office/drawing/2014/main" id="{F24DB6FE-B677-0DD1-7342-68D950A22E12}"/>
                </a:ext>
              </a:extLst>
            </p:cNvPr>
            <p:cNvSpPr/>
            <p:nvPr/>
          </p:nvSpPr>
          <p:spPr>
            <a:xfrm>
              <a:off x="2753650" y="1677255"/>
              <a:ext cx="675625" cy="980225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Flowchart: Connector 28">
              <a:extLst>
                <a:ext uri="{FF2B5EF4-FFF2-40B4-BE49-F238E27FC236}">
                  <a16:creationId xmlns:a16="http://schemas.microsoft.com/office/drawing/2014/main" id="{BD600CEE-8840-DFCB-A217-A1ADC5F8361C}"/>
                </a:ext>
              </a:extLst>
            </p:cNvPr>
            <p:cNvSpPr/>
            <p:nvPr/>
          </p:nvSpPr>
          <p:spPr>
            <a:xfrm rot="5400000">
              <a:off x="1974159" y="2424529"/>
              <a:ext cx="578757" cy="980225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199850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C63CB40-09F8-57FD-0144-FE9C252829C6}"/>
              </a:ext>
            </a:extLst>
          </p:cNvPr>
          <p:cNvSpPr txBox="1"/>
          <p:nvPr/>
        </p:nvSpPr>
        <p:spPr>
          <a:xfrm>
            <a:off x="8215358" y="5885125"/>
            <a:ext cx="3512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e length of LINE7-8 = 98.94 km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B4B2CAC-F825-365C-7D20-EF92706E63EF}"/>
              </a:ext>
            </a:extLst>
          </p:cNvPr>
          <p:cNvPicPr/>
          <p:nvPr/>
        </p:nvPicPr>
        <p:blipFill rotWithShape="1">
          <a:blip r:embed="rId2"/>
          <a:srcRect l="2570" r="7370"/>
          <a:stretch/>
        </p:blipFill>
        <p:spPr>
          <a:xfrm>
            <a:off x="647700" y="603544"/>
            <a:ext cx="10544175" cy="4663782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9B48D0BC-643E-16F0-13FA-9566E3847335}"/>
              </a:ext>
            </a:extLst>
          </p:cNvPr>
          <p:cNvGrpSpPr/>
          <p:nvPr/>
        </p:nvGrpSpPr>
        <p:grpSpPr>
          <a:xfrm>
            <a:off x="12684958" y="4555196"/>
            <a:ext cx="3745880" cy="738158"/>
            <a:chOff x="7350957" y="2848211"/>
            <a:chExt cx="3745880" cy="738158"/>
          </a:xfrm>
        </p:grpSpPr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C9F65824-2793-4171-8D05-51C58034CCFD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Drive of </a:t>
              </a:r>
              <a:r>
                <a:rPr lang="en-US" sz="2000" dirty="0" err="1">
                  <a:solidFill>
                    <a:schemeClr val="bg1"/>
                  </a:solidFill>
                </a:rPr>
                <a:t>Zf</a:t>
              </a:r>
              <a:r>
                <a:rPr lang="en-US" sz="2000" dirty="0">
                  <a:solidFill>
                    <a:schemeClr val="bg1"/>
                  </a:solidFill>
                </a:rPr>
                <a:t> in phase-phase fault</a:t>
              </a:r>
            </a:p>
          </p:txBody>
        </p:sp>
        <p:sp>
          <p:nvSpPr>
            <p:cNvPr id="8" name="Oval 7" descr="Badge 3 with solid fill">
              <a:extLst>
                <a:ext uri="{FF2B5EF4-FFF2-40B4-BE49-F238E27FC236}">
                  <a16:creationId xmlns:a16="http://schemas.microsoft.com/office/drawing/2014/main" id="{744B534D-1155-5334-62E4-808EA90FBF46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</p:grpSp>
    </p:spTree>
    <p:extLst>
      <p:ext uri="{BB962C8B-B14F-4D97-AF65-F5344CB8AC3E}">
        <p14:creationId xmlns:p14="http://schemas.microsoft.com/office/powerpoint/2010/main" val="8594684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8E0E15BC-F557-636D-FB12-0846511635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5688" y="692150"/>
            <a:ext cx="10080625" cy="501737"/>
          </a:xfrm>
        </p:spPr>
        <p:txBody>
          <a:bodyPr>
            <a:noAutofit/>
          </a:bodyPr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id-ID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h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id-ID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dule</a:t>
            </a:r>
            <a:r>
              <a:rPr lang="id-ID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quirements</a:t>
            </a:r>
            <a:r>
              <a:rPr lang="id-ID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3E337D7-4FE4-0C41-C191-238C2C9841D1}"/>
              </a:ext>
            </a:extLst>
          </p:cNvPr>
          <p:cNvGrpSpPr/>
          <p:nvPr/>
        </p:nvGrpSpPr>
        <p:grpSpPr>
          <a:xfrm>
            <a:off x="6102973" y="2209233"/>
            <a:ext cx="1244274" cy="2304154"/>
            <a:chOff x="6102973" y="2209233"/>
            <a:chExt cx="1244274" cy="2304154"/>
          </a:xfrm>
        </p:grpSpPr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B7696990-5DAF-EB23-99E2-91EB7125AF2B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2973" y="2209233"/>
              <a:ext cx="1244274" cy="1264418"/>
            </a:xfrm>
            <a:custGeom>
              <a:avLst/>
              <a:gdLst>
                <a:gd name="T0" fmla="*/ 315 w 339"/>
                <a:gd name="T1" fmla="*/ 344 h 344"/>
                <a:gd name="T2" fmla="*/ 320 w 339"/>
                <a:gd name="T3" fmla="*/ 341 h 344"/>
                <a:gd name="T4" fmla="*/ 331 w 339"/>
                <a:gd name="T5" fmla="*/ 333 h 344"/>
                <a:gd name="T6" fmla="*/ 339 w 339"/>
                <a:gd name="T7" fmla="*/ 327 h 344"/>
                <a:gd name="T8" fmla="*/ 239 w 339"/>
                <a:gd name="T9" fmla="*/ 100 h 344"/>
                <a:gd name="T10" fmla="*/ 1 w 339"/>
                <a:gd name="T11" fmla="*/ 0 h 344"/>
                <a:gd name="T12" fmla="*/ 6 w 339"/>
                <a:gd name="T13" fmla="*/ 7 h 344"/>
                <a:gd name="T14" fmla="*/ 14 w 339"/>
                <a:gd name="T15" fmla="*/ 19 h 344"/>
                <a:gd name="T16" fmla="*/ 17 w 339"/>
                <a:gd name="T17" fmla="*/ 25 h 344"/>
                <a:gd name="T18" fmla="*/ 14 w 339"/>
                <a:gd name="T19" fmla="*/ 30 h 344"/>
                <a:gd name="T20" fmla="*/ 6 w 339"/>
                <a:gd name="T21" fmla="*/ 41 h 344"/>
                <a:gd name="T22" fmla="*/ 0 w 339"/>
                <a:gd name="T23" fmla="*/ 49 h 344"/>
                <a:gd name="T24" fmla="*/ 209 w 339"/>
                <a:gd name="T25" fmla="*/ 136 h 344"/>
                <a:gd name="T26" fmla="*/ 295 w 339"/>
                <a:gd name="T27" fmla="*/ 331 h 344"/>
                <a:gd name="T28" fmla="*/ 298 w 339"/>
                <a:gd name="T29" fmla="*/ 333 h 344"/>
                <a:gd name="T30" fmla="*/ 310 w 339"/>
                <a:gd name="T31" fmla="*/ 341 h 344"/>
                <a:gd name="T32" fmla="*/ 315 w 339"/>
                <a:gd name="T33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39" h="344">
                  <a:moveTo>
                    <a:pt x="315" y="344"/>
                  </a:moveTo>
                  <a:cubicBezTo>
                    <a:pt x="315" y="344"/>
                    <a:pt x="317" y="343"/>
                    <a:pt x="320" y="341"/>
                  </a:cubicBezTo>
                  <a:cubicBezTo>
                    <a:pt x="323" y="339"/>
                    <a:pt x="327" y="336"/>
                    <a:pt x="331" y="333"/>
                  </a:cubicBezTo>
                  <a:cubicBezTo>
                    <a:pt x="334" y="331"/>
                    <a:pt x="336" y="329"/>
                    <a:pt x="339" y="327"/>
                  </a:cubicBezTo>
                  <a:cubicBezTo>
                    <a:pt x="335" y="244"/>
                    <a:pt x="302" y="163"/>
                    <a:pt x="239" y="100"/>
                  </a:cubicBezTo>
                  <a:cubicBezTo>
                    <a:pt x="173" y="34"/>
                    <a:pt x="87" y="1"/>
                    <a:pt x="1" y="0"/>
                  </a:cubicBezTo>
                  <a:cubicBezTo>
                    <a:pt x="3" y="2"/>
                    <a:pt x="5" y="5"/>
                    <a:pt x="6" y="7"/>
                  </a:cubicBezTo>
                  <a:cubicBezTo>
                    <a:pt x="9" y="12"/>
                    <a:pt x="12" y="16"/>
                    <a:pt x="14" y="19"/>
                  </a:cubicBezTo>
                  <a:cubicBezTo>
                    <a:pt x="16" y="22"/>
                    <a:pt x="17" y="25"/>
                    <a:pt x="17" y="25"/>
                  </a:cubicBezTo>
                  <a:cubicBezTo>
                    <a:pt x="17" y="25"/>
                    <a:pt x="16" y="27"/>
                    <a:pt x="14" y="30"/>
                  </a:cubicBezTo>
                  <a:cubicBezTo>
                    <a:pt x="11" y="32"/>
                    <a:pt x="8" y="37"/>
                    <a:pt x="6" y="41"/>
                  </a:cubicBezTo>
                  <a:cubicBezTo>
                    <a:pt x="3" y="44"/>
                    <a:pt x="1" y="47"/>
                    <a:pt x="0" y="49"/>
                  </a:cubicBezTo>
                  <a:cubicBezTo>
                    <a:pt x="75" y="49"/>
                    <a:pt x="151" y="78"/>
                    <a:pt x="209" y="136"/>
                  </a:cubicBezTo>
                  <a:cubicBezTo>
                    <a:pt x="263" y="190"/>
                    <a:pt x="292" y="260"/>
                    <a:pt x="295" y="331"/>
                  </a:cubicBezTo>
                  <a:cubicBezTo>
                    <a:pt x="296" y="332"/>
                    <a:pt x="297" y="333"/>
                    <a:pt x="298" y="333"/>
                  </a:cubicBezTo>
                  <a:cubicBezTo>
                    <a:pt x="302" y="336"/>
                    <a:pt x="307" y="339"/>
                    <a:pt x="310" y="341"/>
                  </a:cubicBezTo>
                  <a:cubicBezTo>
                    <a:pt x="313" y="343"/>
                    <a:pt x="315" y="344"/>
                    <a:pt x="315" y="344"/>
                  </a:cubicBezTo>
                  <a:close/>
                </a:path>
              </a:pathLst>
            </a:custGeom>
            <a:solidFill>
              <a:schemeClr val="bg1">
                <a:lumMod val="65000"/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2F2565A9-4A74-9851-2D90-334D5595C299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6681" y="3476750"/>
              <a:ext cx="940566" cy="1036637"/>
            </a:xfrm>
            <a:custGeom>
              <a:avLst/>
              <a:gdLst>
                <a:gd name="T0" fmla="*/ 101 w 256"/>
                <a:gd name="T1" fmla="*/ 282 h 282"/>
                <a:gd name="T2" fmla="*/ 156 w 256"/>
                <a:gd name="T3" fmla="*/ 238 h 282"/>
                <a:gd name="T4" fmla="*/ 256 w 256"/>
                <a:gd name="T5" fmla="*/ 0 h 282"/>
                <a:gd name="T6" fmla="*/ 248 w 256"/>
                <a:gd name="T7" fmla="*/ 5 h 282"/>
                <a:gd name="T8" fmla="*/ 237 w 256"/>
                <a:gd name="T9" fmla="*/ 13 h 282"/>
                <a:gd name="T10" fmla="*/ 231 w 256"/>
                <a:gd name="T11" fmla="*/ 16 h 282"/>
                <a:gd name="T12" fmla="*/ 226 w 256"/>
                <a:gd name="T13" fmla="*/ 12 h 282"/>
                <a:gd name="T14" fmla="*/ 215 w 256"/>
                <a:gd name="T15" fmla="*/ 4 h 282"/>
                <a:gd name="T16" fmla="*/ 212 w 256"/>
                <a:gd name="T17" fmla="*/ 2 h 282"/>
                <a:gd name="T18" fmla="*/ 126 w 256"/>
                <a:gd name="T19" fmla="*/ 207 h 282"/>
                <a:gd name="T20" fmla="*/ 0 w 256"/>
                <a:gd name="T21" fmla="*/ 282 h 282"/>
                <a:gd name="T22" fmla="*/ 101 w 256"/>
                <a:gd name="T23" fmla="*/ 282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6" h="282">
                  <a:moveTo>
                    <a:pt x="101" y="282"/>
                  </a:moveTo>
                  <a:cubicBezTo>
                    <a:pt x="121" y="269"/>
                    <a:pt x="139" y="255"/>
                    <a:pt x="156" y="238"/>
                  </a:cubicBezTo>
                  <a:cubicBezTo>
                    <a:pt x="222" y="172"/>
                    <a:pt x="255" y="86"/>
                    <a:pt x="256" y="0"/>
                  </a:cubicBezTo>
                  <a:cubicBezTo>
                    <a:pt x="253" y="1"/>
                    <a:pt x="251" y="3"/>
                    <a:pt x="248" y="5"/>
                  </a:cubicBezTo>
                  <a:cubicBezTo>
                    <a:pt x="244" y="8"/>
                    <a:pt x="240" y="11"/>
                    <a:pt x="237" y="13"/>
                  </a:cubicBezTo>
                  <a:cubicBezTo>
                    <a:pt x="233" y="15"/>
                    <a:pt x="231" y="16"/>
                    <a:pt x="231" y="16"/>
                  </a:cubicBezTo>
                  <a:cubicBezTo>
                    <a:pt x="231" y="16"/>
                    <a:pt x="229" y="15"/>
                    <a:pt x="226" y="12"/>
                  </a:cubicBezTo>
                  <a:cubicBezTo>
                    <a:pt x="223" y="10"/>
                    <a:pt x="219" y="7"/>
                    <a:pt x="215" y="4"/>
                  </a:cubicBezTo>
                  <a:cubicBezTo>
                    <a:pt x="214" y="3"/>
                    <a:pt x="213" y="3"/>
                    <a:pt x="212" y="2"/>
                  </a:cubicBezTo>
                  <a:cubicBezTo>
                    <a:pt x="211" y="76"/>
                    <a:pt x="183" y="151"/>
                    <a:pt x="126" y="207"/>
                  </a:cubicBezTo>
                  <a:cubicBezTo>
                    <a:pt x="89" y="244"/>
                    <a:pt x="46" y="268"/>
                    <a:pt x="0" y="282"/>
                  </a:cubicBezTo>
                  <a:lnTo>
                    <a:pt x="101" y="282"/>
                  </a:lnTo>
                  <a:close/>
                </a:path>
              </a:pathLst>
            </a:custGeom>
            <a:solidFill>
              <a:schemeClr val="bg1">
                <a:lumMod val="65000"/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7342A7E-E0EB-F288-65AC-15548F56C962}"/>
              </a:ext>
            </a:extLst>
          </p:cNvPr>
          <p:cNvGrpSpPr/>
          <p:nvPr/>
        </p:nvGrpSpPr>
        <p:grpSpPr>
          <a:xfrm>
            <a:off x="4840104" y="2437014"/>
            <a:ext cx="1241175" cy="2279362"/>
            <a:chOff x="4840104" y="2437014"/>
            <a:chExt cx="1241175" cy="2279362"/>
          </a:xfrm>
        </p:grpSpPr>
        <p:sp>
          <p:nvSpPr>
            <p:cNvPr id="10" name="Freeform 7">
              <a:extLst>
                <a:ext uri="{FF2B5EF4-FFF2-40B4-BE49-F238E27FC236}">
                  <a16:creationId xmlns:a16="http://schemas.microsoft.com/office/drawing/2014/main" id="{984773F1-9868-A592-C980-628A528724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3203" y="3451958"/>
              <a:ext cx="1238076" cy="1264418"/>
            </a:xfrm>
            <a:custGeom>
              <a:avLst/>
              <a:gdLst>
                <a:gd name="T0" fmla="*/ 337 w 337"/>
                <a:gd name="T1" fmla="*/ 344 h 344"/>
                <a:gd name="T2" fmla="*/ 332 w 337"/>
                <a:gd name="T3" fmla="*/ 337 h 344"/>
                <a:gd name="T4" fmla="*/ 324 w 337"/>
                <a:gd name="T5" fmla="*/ 325 h 344"/>
                <a:gd name="T6" fmla="*/ 321 w 337"/>
                <a:gd name="T7" fmla="*/ 320 h 344"/>
                <a:gd name="T8" fmla="*/ 325 w 337"/>
                <a:gd name="T9" fmla="*/ 315 h 344"/>
                <a:gd name="T10" fmla="*/ 333 w 337"/>
                <a:gd name="T11" fmla="*/ 304 h 344"/>
                <a:gd name="T12" fmla="*/ 335 w 337"/>
                <a:gd name="T13" fmla="*/ 300 h 344"/>
                <a:gd name="T14" fmla="*/ 135 w 337"/>
                <a:gd name="T15" fmla="*/ 214 h 344"/>
                <a:gd name="T16" fmla="*/ 49 w 337"/>
                <a:gd name="T17" fmla="*/ 16 h 344"/>
                <a:gd name="T18" fmla="*/ 40 w 337"/>
                <a:gd name="T19" fmla="*/ 11 h 344"/>
                <a:gd name="T20" fmla="*/ 28 w 337"/>
                <a:gd name="T21" fmla="*/ 4 h 344"/>
                <a:gd name="T22" fmla="*/ 23 w 337"/>
                <a:gd name="T23" fmla="*/ 0 h 344"/>
                <a:gd name="T24" fmla="*/ 18 w 337"/>
                <a:gd name="T25" fmla="*/ 4 h 344"/>
                <a:gd name="T26" fmla="*/ 7 w 337"/>
                <a:gd name="T27" fmla="*/ 12 h 344"/>
                <a:gd name="T28" fmla="*/ 0 w 337"/>
                <a:gd name="T29" fmla="*/ 18 h 344"/>
                <a:gd name="T30" fmla="*/ 99 w 337"/>
                <a:gd name="T31" fmla="*/ 245 h 344"/>
                <a:gd name="T32" fmla="*/ 337 w 337"/>
                <a:gd name="T33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37" h="344">
                  <a:moveTo>
                    <a:pt x="337" y="344"/>
                  </a:moveTo>
                  <a:cubicBezTo>
                    <a:pt x="335" y="342"/>
                    <a:pt x="334" y="340"/>
                    <a:pt x="332" y="337"/>
                  </a:cubicBezTo>
                  <a:cubicBezTo>
                    <a:pt x="329" y="333"/>
                    <a:pt x="326" y="329"/>
                    <a:pt x="324" y="325"/>
                  </a:cubicBezTo>
                  <a:cubicBezTo>
                    <a:pt x="322" y="322"/>
                    <a:pt x="321" y="320"/>
                    <a:pt x="321" y="320"/>
                  </a:cubicBezTo>
                  <a:cubicBezTo>
                    <a:pt x="321" y="320"/>
                    <a:pt x="322" y="318"/>
                    <a:pt x="325" y="315"/>
                  </a:cubicBezTo>
                  <a:cubicBezTo>
                    <a:pt x="327" y="312"/>
                    <a:pt x="330" y="308"/>
                    <a:pt x="333" y="304"/>
                  </a:cubicBezTo>
                  <a:cubicBezTo>
                    <a:pt x="333" y="303"/>
                    <a:pt x="334" y="302"/>
                    <a:pt x="335" y="300"/>
                  </a:cubicBezTo>
                  <a:cubicBezTo>
                    <a:pt x="262" y="298"/>
                    <a:pt x="190" y="270"/>
                    <a:pt x="135" y="214"/>
                  </a:cubicBezTo>
                  <a:cubicBezTo>
                    <a:pt x="80" y="159"/>
                    <a:pt x="51" y="88"/>
                    <a:pt x="49" y="16"/>
                  </a:cubicBezTo>
                  <a:cubicBezTo>
                    <a:pt x="46" y="15"/>
                    <a:pt x="43" y="13"/>
                    <a:pt x="40" y="11"/>
                  </a:cubicBezTo>
                  <a:cubicBezTo>
                    <a:pt x="36" y="8"/>
                    <a:pt x="32" y="6"/>
                    <a:pt x="28" y="4"/>
                  </a:cubicBezTo>
                  <a:cubicBezTo>
                    <a:pt x="25" y="1"/>
                    <a:pt x="23" y="0"/>
                    <a:pt x="23" y="0"/>
                  </a:cubicBezTo>
                  <a:cubicBezTo>
                    <a:pt x="23" y="0"/>
                    <a:pt x="21" y="1"/>
                    <a:pt x="18" y="4"/>
                  </a:cubicBezTo>
                  <a:cubicBezTo>
                    <a:pt x="15" y="6"/>
                    <a:pt x="11" y="9"/>
                    <a:pt x="7" y="12"/>
                  </a:cubicBezTo>
                  <a:cubicBezTo>
                    <a:pt x="4" y="14"/>
                    <a:pt x="2" y="16"/>
                    <a:pt x="0" y="18"/>
                  </a:cubicBezTo>
                  <a:cubicBezTo>
                    <a:pt x="3" y="100"/>
                    <a:pt x="36" y="182"/>
                    <a:pt x="99" y="245"/>
                  </a:cubicBezTo>
                  <a:cubicBezTo>
                    <a:pt x="165" y="310"/>
                    <a:pt x="251" y="344"/>
                    <a:pt x="337" y="344"/>
                  </a:cubicBezTo>
                  <a:close/>
                </a:path>
              </a:pathLst>
            </a:custGeom>
            <a:solidFill>
              <a:schemeClr val="bg1">
                <a:lumMod val="65000"/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8">
              <a:extLst>
                <a:ext uri="{FF2B5EF4-FFF2-40B4-BE49-F238E27FC236}">
                  <a16:creationId xmlns:a16="http://schemas.microsoft.com/office/drawing/2014/main" id="{3EA1EA40-2A9B-E799-8405-49726F0DA0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0104" y="2437014"/>
              <a:ext cx="954512" cy="1018043"/>
            </a:xfrm>
            <a:custGeom>
              <a:avLst/>
              <a:gdLst>
                <a:gd name="T0" fmla="*/ 146 w 260"/>
                <a:gd name="T1" fmla="*/ 0 h 277"/>
                <a:gd name="T2" fmla="*/ 100 w 260"/>
                <a:gd name="T3" fmla="*/ 38 h 277"/>
                <a:gd name="T4" fmla="*/ 0 w 260"/>
                <a:gd name="T5" fmla="*/ 276 h 277"/>
                <a:gd name="T6" fmla="*/ 8 w 260"/>
                <a:gd name="T7" fmla="*/ 270 h 277"/>
                <a:gd name="T8" fmla="*/ 19 w 260"/>
                <a:gd name="T9" fmla="*/ 263 h 277"/>
                <a:gd name="T10" fmla="*/ 25 w 260"/>
                <a:gd name="T11" fmla="*/ 259 h 277"/>
                <a:gd name="T12" fmla="*/ 30 w 260"/>
                <a:gd name="T13" fmla="*/ 263 h 277"/>
                <a:gd name="T14" fmla="*/ 41 w 260"/>
                <a:gd name="T15" fmla="*/ 271 h 277"/>
                <a:gd name="T16" fmla="*/ 50 w 260"/>
                <a:gd name="T17" fmla="*/ 277 h 277"/>
                <a:gd name="T18" fmla="*/ 136 w 260"/>
                <a:gd name="T19" fmla="*/ 74 h 277"/>
                <a:gd name="T20" fmla="*/ 260 w 260"/>
                <a:gd name="T21" fmla="*/ 0 h 277"/>
                <a:gd name="T22" fmla="*/ 146 w 260"/>
                <a:gd name="T23" fmla="*/ 0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60" h="277">
                  <a:moveTo>
                    <a:pt x="146" y="0"/>
                  </a:moveTo>
                  <a:cubicBezTo>
                    <a:pt x="130" y="11"/>
                    <a:pt x="115" y="24"/>
                    <a:pt x="100" y="38"/>
                  </a:cubicBezTo>
                  <a:cubicBezTo>
                    <a:pt x="34" y="104"/>
                    <a:pt x="1" y="190"/>
                    <a:pt x="0" y="276"/>
                  </a:cubicBezTo>
                  <a:cubicBezTo>
                    <a:pt x="3" y="274"/>
                    <a:pt x="5" y="272"/>
                    <a:pt x="8" y="270"/>
                  </a:cubicBezTo>
                  <a:cubicBezTo>
                    <a:pt x="12" y="267"/>
                    <a:pt x="16" y="265"/>
                    <a:pt x="19" y="263"/>
                  </a:cubicBezTo>
                  <a:cubicBezTo>
                    <a:pt x="23" y="261"/>
                    <a:pt x="25" y="259"/>
                    <a:pt x="25" y="259"/>
                  </a:cubicBezTo>
                  <a:cubicBezTo>
                    <a:pt x="25" y="259"/>
                    <a:pt x="27" y="261"/>
                    <a:pt x="30" y="263"/>
                  </a:cubicBezTo>
                  <a:cubicBezTo>
                    <a:pt x="33" y="265"/>
                    <a:pt x="37" y="268"/>
                    <a:pt x="41" y="271"/>
                  </a:cubicBezTo>
                  <a:cubicBezTo>
                    <a:pt x="44" y="273"/>
                    <a:pt x="47" y="275"/>
                    <a:pt x="50" y="277"/>
                  </a:cubicBezTo>
                  <a:cubicBezTo>
                    <a:pt x="51" y="203"/>
                    <a:pt x="80" y="130"/>
                    <a:pt x="136" y="74"/>
                  </a:cubicBezTo>
                  <a:cubicBezTo>
                    <a:pt x="172" y="38"/>
                    <a:pt x="215" y="13"/>
                    <a:pt x="260" y="0"/>
                  </a:cubicBezTo>
                  <a:lnTo>
                    <a:pt x="146" y="0"/>
                  </a:lnTo>
                  <a:close/>
                </a:path>
              </a:pathLst>
            </a:custGeom>
            <a:solidFill>
              <a:schemeClr val="bg1">
                <a:lumMod val="65000"/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" name="Freeform 9">
            <a:extLst>
              <a:ext uri="{FF2B5EF4-FFF2-40B4-BE49-F238E27FC236}">
                <a16:creationId xmlns:a16="http://schemas.microsoft.com/office/drawing/2014/main" id="{89D7755B-250F-CDF8-AD37-C68628FC56A0}"/>
              </a:ext>
            </a:extLst>
          </p:cNvPr>
          <p:cNvSpPr>
            <a:spLocks/>
          </p:cNvSpPr>
          <p:nvPr/>
        </p:nvSpPr>
        <p:spPr bwMode="auto">
          <a:xfrm>
            <a:off x="3860800" y="2209233"/>
            <a:ext cx="2245272" cy="182845"/>
          </a:xfrm>
          <a:custGeom>
            <a:avLst/>
            <a:gdLst>
              <a:gd name="T0" fmla="*/ 594 w 612"/>
              <a:gd name="T1" fmla="*/ 0 h 50"/>
              <a:gd name="T2" fmla="*/ 0 w 612"/>
              <a:gd name="T3" fmla="*/ 0 h 50"/>
              <a:gd name="T4" fmla="*/ 0 w 612"/>
              <a:gd name="T5" fmla="*/ 50 h 50"/>
              <a:gd name="T6" fmla="*/ 593 w 612"/>
              <a:gd name="T7" fmla="*/ 50 h 50"/>
              <a:gd name="T8" fmla="*/ 612 w 612"/>
              <a:gd name="T9" fmla="*/ 24 h 50"/>
              <a:gd name="T10" fmla="*/ 594 w 612"/>
              <a:gd name="T11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2" h="50">
                <a:moveTo>
                  <a:pt x="594" y="0"/>
                </a:moveTo>
                <a:cubicBezTo>
                  <a:pt x="0" y="0"/>
                  <a:pt x="0" y="0"/>
                  <a:pt x="0" y="0"/>
                </a:cubicBezTo>
                <a:cubicBezTo>
                  <a:pt x="0" y="50"/>
                  <a:pt x="0" y="50"/>
                  <a:pt x="0" y="50"/>
                </a:cubicBezTo>
                <a:cubicBezTo>
                  <a:pt x="593" y="50"/>
                  <a:pt x="593" y="50"/>
                  <a:pt x="593" y="50"/>
                </a:cubicBezTo>
                <a:cubicBezTo>
                  <a:pt x="595" y="47"/>
                  <a:pt x="612" y="24"/>
                  <a:pt x="612" y="24"/>
                </a:cubicBezTo>
                <a:cubicBezTo>
                  <a:pt x="612" y="24"/>
                  <a:pt x="596" y="2"/>
                  <a:pt x="594" y="0"/>
                </a:cubicBezTo>
                <a:close/>
              </a:path>
            </a:pathLst>
          </a:custGeom>
          <a:solidFill>
            <a:schemeClr val="bg1">
              <a:lumMod val="65000"/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10">
            <a:extLst>
              <a:ext uri="{FF2B5EF4-FFF2-40B4-BE49-F238E27FC236}">
                <a16:creationId xmlns:a16="http://schemas.microsoft.com/office/drawing/2014/main" id="{2CB86C5C-F27B-8FC0-976A-EE73653F7BEE}"/>
              </a:ext>
            </a:extLst>
          </p:cNvPr>
          <p:cNvSpPr>
            <a:spLocks/>
          </p:cNvSpPr>
          <p:nvPr/>
        </p:nvSpPr>
        <p:spPr bwMode="auto">
          <a:xfrm>
            <a:off x="6081279" y="4553675"/>
            <a:ext cx="2249921" cy="162701"/>
          </a:xfrm>
          <a:custGeom>
            <a:avLst/>
            <a:gdLst>
              <a:gd name="T0" fmla="*/ 0 w 613"/>
              <a:gd name="T1" fmla="*/ 20 h 44"/>
              <a:gd name="T2" fmla="*/ 18 w 613"/>
              <a:gd name="T3" fmla="*/ 44 h 44"/>
              <a:gd name="T4" fmla="*/ 613 w 613"/>
              <a:gd name="T5" fmla="*/ 44 h 44"/>
              <a:gd name="T6" fmla="*/ 613 w 613"/>
              <a:gd name="T7" fmla="*/ 0 h 44"/>
              <a:gd name="T8" fmla="*/ 15 w 613"/>
              <a:gd name="T9" fmla="*/ 0 h 44"/>
              <a:gd name="T10" fmla="*/ 0 w 613"/>
              <a:gd name="T11" fmla="*/ 20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3" h="44">
                <a:moveTo>
                  <a:pt x="0" y="20"/>
                </a:moveTo>
                <a:cubicBezTo>
                  <a:pt x="0" y="20"/>
                  <a:pt x="16" y="42"/>
                  <a:pt x="18" y="44"/>
                </a:cubicBezTo>
                <a:cubicBezTo>
                  <a:pt x="613" y="44"/>
                  <a:pt x="613" y="44"/>
                  <a:pt x="613" y="44"/>
                </a:cubicBezTo>
                <a:cubicBezTo>
                  <a:pt x="613" y="0"/>
                  <a:pt x="613" y="0"/>
                  <a:pt x="613" y="0"/>
                </a:cubicBezTo>
                <a:cubicBezTo>
                  <a:pt x="15" y="0"/>
                  <a:pt x="15" y="0"/>
                  <a:pt x="15" y="0"/>
                </a:cubicBezTo>
                <a:cubicBezTo>
                  <a:pt x="14" y="2"/>
                  <a:pt x="0" y="20"/>
                  <a:pt x="0" y="20"/>
                </a:cubicBezTo>
                <a:close/>
              </a:path>
            </a:pathLst>
          </a:custGeom>
          <a:solidFill>
            <a:schemeClr val="bg1">
              <a:lumMod val="65000"/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05775844-2336-5408-7822-429B6E936DBD}"/>
              </a:ext>
            </a:extLst>
          </p:cNvPr>
          <p:cNvSpPr>
            <a:spLocks noChangeAspect="1"/>
          </p:cNvSpPr>
          <p:nvPr/>
        </p:nvSpPr>
        <p:spPr>
          <a:xfrm>
            <a:off x="5102538" y="2471287"/>
            <a:ext cx="2003969" cy="2003969"/>
          </a:xfrm>
          <a:prstGeom prst="ellipse">
            <a:avLst/>
          </a:prstGeom>
          <a:gradFill>
            <a:gsLst>
              <a:gs pos="50000">
                <a:schemeClr val="accent1"/>
              </a:gs>
              <a:gs pos="51000">
                <a:schemeClr val="accent1">
                  <a:lumMod val="75000"/>
                </a:schemeClr>
              </a:gs>
            </a:gsLst>
            <a:lin ang="27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E2515E2-E140-49BC-838C-224D6CA10BC8}"/>
              </a:ext>
            </a:extLst>
          </p:cNvPr>
          <p:cNvSpPr>
            <a:spLocks noChangeAspect="1"/>
          </p:cNvSpPr>
          <p:nvPr/>
        </p:nvSpPr>
        <p:spPr>
          <a:xfrm>
            <a:off x="2084287" y="1855415"/>
            <a:ext cx="1373635" cy="1373635"/>
          </a:xfrm>
          <a:prstGeom prst="ellipse">
            <a:avLst/>
          </a:prstGeom>
          <a:solidFill>
            <a:schemeClr val="tx2"/>
          </a:solidFill>
          <a:ln w="508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3C23EBE-4435-A64F-8B47-C252C8AEE8B5}"/>
              </a:ext>
            </a:extLst>
          </p:cNvPr>
          <p:cNvGrpSpPr/>
          <p:nvPr/>
        </p:nvGrpSpPr>
        <p:grpSpPr>
          <a:xfrm>
            <a:off x="856783" y="3374251"/>
            <a:ext cx="3612921" cy="1801516"/>
            <a:chOff x="856783" y="3374251"/>
            <a:chExt cx="3612921" cy="1801516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E4704513-7886-3D76-C7FE-49E89C1872B3}"/>
                </a:ext>
              </a:extLst>
            </p:cNvPr>
            <p:cNvSpPr txBox="1"/>
            <p:nvPr/>
          </p:nvSpPr>
          <p:spPr>
            <a:xfrm>
              <a:off x="2262425" y="3374251"/>
              <a:ext cx="979737" cy="626701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algn="ctr"/>
              <a:r>
                <a:rPr lang="en-US" sz="3600" b="1" dirty="0">
                  <a:latin typeface="+mj-lt"/>
                </a:rPr>
                <a:t>Host</a:t>
              </a:r>
              <a:endParaRPr lang="id-ID" sz="2400" b="1" dirty="0">
                <a:latin typeface="+mj-lt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932E2D1-788C-4E30-625C-2851883FBD41}"/>
                </a:ext>
              </a:extLst>
            </p:cNvPr>
            <p:cNvSpPr txBox="1"/>
            <p:nvPr/>
          </p:nvSpPr>
          <p:spPr>
            <a:xfrm>
              <a:off x="856783" y="3995068"/>
              <a:ext cx="3612921" cy="118069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342900" indent="-342900" algn="ctr">
                <a:buFont typeface="Arial" panose="020B0604020202020204" pitchFamily="34" charset="0"/>
                <a:buChar char="•"/>
              </a:pPr>
              <a:r>
                <a:rPr lang="en-US" sz="2400" b="1" dirty="0">
                  <a:solidFill>
                    <a:schemeClr val="bg1">
                      <a:lumMod val="50000"/>
                    </a:schemeClr>
                  </a:solidFill>
                </a:rPr>
                <a:t>local backup copy</a:t>
              </a:r>
            </a:p>
            <a:p>
              <a:pPr marL="342900" indent="-342900" algn="ctr">
                <a:buFont typeface="Arial" panose="020B0604020202020204" pitchFamily="34" charset="0"/>
                <a:buChar char="•"/>
              </a:pPr>
              <a:r>
                <a:rPr lang="en-US" sz="2400" b="1" dirty="0">
                  <a:solidFill>
                    <a:schemeClr val="bg1">
                      <a:lumMod val="50000"/>
                    </a:schemeClr>
                  </a:solidFill>
                </a:rPr>
                <a:t>Slicing</a:t>
              </a:r>
            </a:p>
            <a:p>
              <a:pPr marL="342900" indent="-342900" algn="ctr">
                <a:buFont typeface="Arial" panose="020B0604020202020204" pitchFamily="34" charset="0"/>
                <a:buChar char="•"/>
              </a:pPr>
              <a:r>
                <a:rPr lang="en-US" sz="2400" b="1" dirty="0">
                  <a:solidFill>
                    <a:schemeClr val="bg1">
                      <a:lumMod val="50000"/>
                    </a:schemeClr>
                  </a:solidFill>
                </a:rPr>
                <a:t>plot with time stamp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8BA5A49-BDE2-50D5-AA46-829CCF07C59E}"/>
              </a:ext>
            </a:extLst>
          </p:cNvPr>
          <p:cNvGrpSpPr/>
          <p:nvPr/>
        </p:nvGrpSpPr>
        <p:grpSpPr>
          <a:xfrm>
            <a:off x="7168229" y="1998782"/>
            <a:ext cx="4802783" cy="1616219"/>
            <a:chOff x="7168229" y="1998782"/>
            <a:chExt cx="4802783" cy="1616219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947DBB6-5662-7660-35B0-7E5C49EA7B52}"/>
                </a:ext>
              </a:extLst>
            </p:cNvPr>
            <p:cNvSpPr txBox="1"/>
            <p:nvPr/>
          </p:nvSpPr>
          <p:spPr>
            <a:xfrm>
              <a:off x="9004796" y="1998782"/>
              <a:ext cx="1129651" cy="626701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algn="ctr"/>
              <a:r>
                <a:rPr lang="en-US" sz="3600" b="1" dirty="0">
                  <a:latin typeface="+mj-lt"/>
                </a:rPr>
                <a:t>Node</a:t>
              </a:r>
              <a:endParaRPr lang="id-ID" sz="3600" b="1" dirty="0">
                <a:latin typeface="+mj-lt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46954B9-894E-DE9E-6FF1-0C60E68ACA29}"/>
                </a:ext>
              </a:extLst>
            </p:cNvPr>
            <p:cNvSpPr txBox="1"/>
            <p:nvPr/>
          </p:nvSpPr>
          <p:spPr>
            <a:xfrm>
              <a:off x="7168229" y="2491561"/>
              <a:ext cx="4802783" cy="112344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285750" indent="-285750" algn="ctr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400" b="1" dirty="0">
                  <a:solidFill>
                    <a:schemeClr val="bg1">
                      <a:lumMod val="50000"/>
                    </a:schemeClr>
                  </a:solidFill>
                </a:rPr>
                <a:t>Packet in One String of Data Value</a:t>
              </a:r>
            </a:p>
            <a:p>
              <a:pPr marL="285750" indent="-285750" algn="ctr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400" b="1" dirty="0">
                  <a:solidFill>
                    <a:schemeClr val="bg1">
                      <a:lumMod val="50000"/>
                    </a:schemeClr>
                  </a:solidFill>
                </a:rPr>
                <a:t>Accommodates More</a:t>
              </a:r>
            </a:p>
          </p:txBody>
        </p:sp>
      </p:grpSp>
      <p:sp>
        <p:nvSpPr>
          <p:cNvPr id="37" name="Oval 36">
            <a:extLst>
              <a:ext uri="{FF2B5EF4-FFF2-40B4-BE49-F238E27FC236}">
                <a16:creationId xmlns:a16="http://schemas.microsoft.com/office/drawing/2014/main" id="{78C7F3D7-CAA9-9AB2-6F77-9F809F216417}"/>
              </a:ext>
            </a:extLst>
          </p:cNvPr>
          <p:cNvSpPr/>
          <p:nvPr/>
        </p:nvSpPr>
        <p:spPr>
          <a:xfrm>
            <a:off x="8779621" y="3690724"/>
            <a:ext cx="1375200" cy="1375200"/>
          </a:xfrm>
          <a:prstGeom prst="ellipse">
            <a:avLst/>
          </a:prstGeom>
          <a:solidFill>
            <a:schemeClr val="tx2"/>
          </a:solidFill>
          <a:ln w="635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Freeform 41">
            <a:extLst>
              <a:ext uri="{FF2B5EF4-FFF2-40B4-BE49-F238E27FC236}">
                <a16:creationId xmlns:a16="http://schemas.microsoft.com/office/drawing/2014/main" id="{53A23F41-C8B5-DB55-6E92-42886537DC3A}"/>
              </a:ext>
            </a:extLst>
          </p:cNvPr>
          <p:cNvSpPr>
            <a:spLocks noEditPoints="1"/>
          </p:cNvSpPr>
          <p:nvPr/>
        </p:nvSpPr>
        <p:spPr bwMode="auto">
          <a:xfrm>
            <a:off x="5602430" y="2971179"/>
            <a:ext cx="1004185" cy="1004184"/>
          </a:xfrm>
          <a:custGeom>
            <a:avLst/>
            <a:gdLst>
              <a:gd name="T0" fmla="*/ 193 w 198"/>
              <a:gd name="T1" fmla="*/ 19 h 198"/>
              <a:gd name="T2" fmla="*/ 185 w 198"/>
              <a:gd name="T3" fmla="*/ 17 h 198"/>
              <a:gd name="T4" fmla="*/ 190 w 198"/>
              <a:gd name="T5" fmla="*/ 21 h 198"/>
              <a:gd name="T6" fmla="*/ 177 w 198"/>
              <a:gd name="T7" fmla="*/ 25 h 198"/>
              <a:gd name="T8" fmla="*/ 182 w 198"/>
              <a:gd name="T9" fmla="*/ 29 h 198"/>
              <a:gd name="T10" fmla="*/ 169 w 198"/>
              <a:gd name="T11" fmla="*/ 32 h 198"/>
              <a:gd name="T12" fmla="*/ 98 w 198"/>
              <a:gd name="T13" fmla="*/ 104 h 198"/>
              <a:gd name="T14" fmla="*/ 94 w 198"/>
              <a:gd name="T15" fmla="*/ 100 h 198"/>
              <a:gd name="T16" fmla="*/ 165 w 198"/>
              <a:gd name="T17" fmla="*/ 29 h 198"/>
              <a:gd name="T18" fmla="*/ 168 w 198"/>
              <a:gd name="T19" fmla="*/ 15 h 198"/>
              <a:gd name="T20" fmla="*/ 173 w 198"/>
              <a:gd name="T21" fmla="*/ 21 h 198"/>
              <a:gd name="T22" fmla="*/ 176 w 198"/>
              <a:gd name="T23" fmla="*/ 7 h 198"/>
              <a:gd name="T24" fmla="*/ 181 w 198"/>
              <a:gd name="T25" fmla="*/ 14 h 198"/>
              <a:gd name="T26" fmla="*/ 179 w 198"/>
              <a:gd name="T27" fmla="*/ 5 h 198"/>
              <a:gd name="T28" fmla="*/ 187 w 198"/>
              <a:gd name="T29" fmla="*/ 8 h 198"/>
              <a:gd name="T30" fmla="*/ 193 w 198"/>
              <a:gd name="T31" fmla="*/ 9 h 198"/>
              <a:gd name="T32" fmla="*/ 198 w 198"/>
              <a:gd name="T33" fmla="*/ 13 h 198"/>
              <a:gd name="T34" fmla="*/ 105 w 198"/>
              <a:gd name="T35" fmla="*/ 81 h 198"/>
              <a:gd name="T36" fmla="*/ 72 w 198"/>
              <a:gd name="T37" fmla="*/ 103 h 198"/>
              <a:gd name="T38" fmla="*/ 119 w 198"/>
              <a:gd name="T39" fmla="*/ 103 h 198"/>
              <a:gd name="T40" fmla="*/ 102 w 198"/>
              <a:gd name="T41" fmla="*/ 108 h 198"/>
              <a:gd name="T42" fmla="*/ 96 w 198"/>
              <a:gd name="T43" fmla="*/ 110 h 198"/>
              <a:gd name="T44" fmla="*/ 88 w 198"/>
              <a:gd name="T45" fmla="*/ 103 h 198"/>
              <a:gd name="T46" fmla="*/ 90 w 198"/>
              <a:gd name="T47" fmla="*/ 96 h 198"/>
              <a:gd name="T48" fmla="*/ 95 w 198"/>
              <a:gd name="T49" fmla="*/ 44 h 198"/>
              <a:gd name="T50" fmla="*/ 95 w 198"/>
              <a:gd name="T51" fmla="*/ 162 h 198"/>
              <a:gd name="T52" fmla="*/ 143 w 198"/>
              <a:gd name="T53" fmla="*/ 68 h 198"/>
              <a:gd name="T54" fmla="*/ 139 w 198"/>
              <a:gd name="T55" fmla="*/ 103 h 198"/>
              <a:gd name="T56" fmla="*/ 52 w 198"/>
              <a:gd name="T57" fmla="*/ 103 h 198"/>
              <a:gd name="T58" fmla="*/ 119 w 198"/>
              <a:gd name="T59" fmla="*/ 67 h 198"/>
              <a:gd name="T60" fmla="*/ 157 w 198"/>
              <a:gd name="T61" fmla="*/ 54 h 198"/>
              <a:gd name="T62" fmla="*/ 95 w 198"/>
              <a:gd name="T63" fmla="*/ 182 h 198"/>
              <a:gd name="T64" fmla="*/ 95 w 198"/>
              <a:gd name="T65" fmla="*/ 24 h 198"/>
              <a:gd name="T66" fmla="*/ 156 w 198"/>
              <a:gd name="T67" fmla="*/ 30 h 198"/>
              <a:gd name="T68" fmla="*/ 0 w 198"/>
              <a:gd name="T69" fmla="*/ 103 h 198"/>
              <a:gd name="T70" fmla="*/ 190 w 198"/>
              <a:gd name="T71" fmla="*/ 103 h 198"/>
              <a:gd name="T72" fmla="*/ 157 w 198"/>
              <a:gd name="T73" fmla="*/ 54 h 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98" h="198">
                <a:moveTo>
                  <a:pt x="198" y="13"/>
                </a:moveTo>
                <a:cubicBezTo>
                  <a:pt x="193" y="19"/>
                  <a:pt x="193" y="19"/>
                  <a:pt x="193" y="19"/>
                </a:cubicBezTo>
                <a:cubicBezTo>
                  <a:pt x="185" y="17"/>
                  <a:pt x="185" y="17"/>
                  <a:pt x="185" y="17"/>
                </a:cubicBezTo>
                <a:cubicBezTo>
                  <a:pt x="185" y="17"/>
                  <a:pt x="185" y="17"/>
                  <a:pt x="185" y="17"/>
                </a:cubicBezTo>
                <a:cubicBezTo>
                  <a:pt x="183" y="19"/>
                  <a:pt x="183" y="19"/>
                  <a:pt x="183" y="19"/>
                </a:cubicBezTo>
                <a:cubicBezTo>
                  <a:pt x="190" y="21"/>
                  <a:pt x="190" y="21"/>
                  <a:pt x="190" y="21"/>
                </a:cubicBezTo>
                <a:cubicBezTo>
                  <a:pt x="185" y="27"/>
                  <a:pt x="185" y="27"/>
                  <a:pt x="185" y="27"/>
                </a:cubicBezTo>
                <a:cubicBezTo>
                  <a:pt x="177" y="25"/>
                  <a:pt x="177" y="25"/>
                  <a:pt x="177" y="25"/>
                </a:cubicBezTo>
                <a:cubicBezTo>
                  <a:pt x="175" y="27"/>
                  <a:pt x="175" y="27"/>
                  <a:pt x="175" y="27"/>
                </a:cubicBezTo>
                <a:cubicBezTo>
                  <a:pt x="182" y="29"/>
                  <a:pt x="182" y="29"/>
                  <a:pt x="182" y="29"/>
                </a:cubicBezTo>
                <a:cubicBezTo>
                  <a:pt x="177" y="35"/>
                  <a:pt x="177" y="35"/>
                  <a:pt x="177" y="35"/>
                </a:cubicBezTo>
                <a:cubicBezTo>
                  <a:pt x="169" y="32"/>
                  <a:pt x="169" y="32"/>
                  <a:pt x="169" y="32"/>
                </a:cubicBezTo>
                <a:cubicBezTo>
                  <a:pt x="107" y="95"/>
                  <a:pt x="107" y="95"/>
                  <a:pt x="107" y="95"/>
                </a:cubicBezTo>
                <a:cubicBezTo>
                  <a:pt x="98" y="104"/>
                  <a:pt x="98" y="104"/>
                  <a:pt x="98" y="104"/>
                </a:cubicBezTo>
                <a:cubicBezTo>
                  <a:pt x="97" y="105"/>
                  <a:pt x="95" y="105"/>
                  <a:pt x="94" y="104"/>
                </a:cubicBezTo>
                <a:cubicBezTo>
                  <a:pt x="93" y="103"/>
                  <a:pt x="93" y="101"/>
                  <a:pt x="94" y="100"/>
                </a:cubicBezTo>
                <a:cubicBezTo>
                  <a:pt x="103" y="91"/>
                  <a:pt x="103" y="91"/>
                  <a:pt x="103" y="91"/>
                </a:cubicBezTo>
                <a:cubicBezTo>
                  <a:pt x="165" y="29"/>
                  <a:pt x="165" y="29"/>
                  <a:pt x="165" y="29"/>
                </a:cubicBezTo>
                <a:cubicBezTo>
                  <a:pt x="163" y="21"/>
                  <a:pt x="163" y="21"/>
                  <a:pt x="163" y="21"/>
                </a:cubicBezTo>
                <a:cubicBezTo>
                  <a:pt x="168" y="15"/>
                  <a:pt x="168" y="15"/>
                  <a:pt x="168" y="15"/>
                </a:cubicBezTo>
                <a:cubicBezTo>
                  <a:pt x="171" y="24"/>
                  <a:pt x="171" y="24"/>
                  <a:pt x="171" y="24"/>
                </a:cubicBezTo>
                <a:cubicBezTo>
                  <a:pt x="173" y="21"/>
                  <a:pt x="173" y="21"/>
                  <a:pt x="173" y="21"/>
                </a:cubicBezTo>
                <a:cubicBezTo>
                  <a:pt x="171" y="13"/>
                  <a:pt x="171" y="13"/>
                  <a:pt x="171" y="13"/>
                </a:cubicBezTo>
                <a:cubicBezTo>
                  <a:pt x="176" y="7"/>
                  <a:pt x="176" y="7"/>
                  <a:pt x="176" y="7"/>
                </a:cubicBezTo>
                <a:cubicBezTo>
                  <a:pt x="179" y="16"/>
                  <a:pt x="179" y="16"/>
                  <a:pt x="179" y="16"/>
                </a:cubicBezTo>
                <a:cubicBezTo>
                  <a:pt x="181" y="14"/>
                  <a:pt x="181" y="14"/>
                  <a:pt x="181" y="14"/>
                </a:cubicBezTo>
                <a:cubicBezTo>
                  <a:pt x="181" y="13"/>
                  <a:pt x="181" y="13"/>
                  <a:pt x="181" y="13"/>
                </a:cubicBezTo>
                <a:cubicBezTo>
                  <a:pt x="179" y="5"/>
                  <a:pt x="179" y="5"/>
                  <a:pt x="179" y="5"/>
                </a:cubicBezTo>
                <a:cubicBezTo>
                  <a:pt x="184" y="0"/>
                  <a:pt x="184" y="0"/>
                  <a:pt x="184" y="0"/>
                </a:cubicBezTo>
                <a:cubicBezTo>
                  <a:pt x="187" y="8"/>
                  <a:pt x="187" y="8"/>
                  <a:pt x="187" y="8"/>
                </a:cubicBezTo>
                <a:cubicBezTo>
                  <a:pt x="189" y="5"/>
                  <a:pt x="189" y="5"/>
                  <a:pt x="189" y="5"/>
                </a:cubicBezTo>
                <a:cubicBezTo>
                  <a:pt x="193" y="9"/>
                  <a:pt x="193" y="9"/>
                  <a:pt x="193" y="9"/>
                </a:cubicBezTo>
                <a:cubicBezTo>
                  <a:pt x="191" y="11"/>
                  <a:pt x="191" y="11"/>
                  <a:pt x="191" y="11"/>
                </a:cubicBezTo>
                <a:lnTo>
                  <a:pt x="198" y="13"/>
                </a:lnTo>
                <a:close/>
                <a:moveTo>
                  <a:pt x="90" y="96"/>
                </a:moveTo>
                <a:cubicBezTo>
                  <a:pt x="105" y="81"/>
                  <a:pt x="105" y="81"/>
                  <a:pt x="105" y="81"/>
                </a:cubicBezTo>
                <a:cubicBezTo>
                  <a:pt x="102" y="80"/>
                  <a:pt x="99" y="79"/>
                  <a:pt x="95" y="79"/>
                </a:cubicBezTo>
                <a:cubicBezTo>
                  <a:pt x="82" y="79"/>
                  <a:pt x="72" y="90"/>
                  <a:pt x="72" y="103"/>
                </a:cubicBezTo>
                <a:cubicBezTo>
                  <a:pt x="72" y="116"/>
                  <a:pt x="82" y="127"/>
                  <a:pt x="95" y="127"/>
                </a:cubicBezTo>
                <a:cubicBezTo>
                  <a:pt x="108" y="127"/>
                  <a:pt x="119" y="116"/>
                  <a:pt x="119" y="103"/>
                </a:cubicBezTo>
                <a:cubicBezTo>
                  <a:pt x="119" y="99"/>
                  <a:pt x="118" y="96"/>
                  <a:pt x="117" y="93"/>
                </a:cubicBezTo>
                <a:cubicBezTo>
                  <a:pt x="102" y="108"/>
                  <a:pt x="102" y="108"/>
                  <a:pt x="102" y="108"/>
                </a:cubicBezTo>
                <a:cubicBezTo>
                  <a:pt x="101" y="110"/>
                  <a:pt x="99" y="111"/>
                  <a:pt x="96" y="111"/>
                </a:cubicBezTo>
                <a:cubicBezTo>
                  <a:pt x="96" y="111"/>
                  <a:pt x="96" y="110"/>
                  <a:pt x="96" y="110"/>
                </a:cubicBezTo>
                <a:cubicBezTo>
                  <a:pt x="96" y="111"/>
                  <a:pt x="96" y="111"/>
                  <a:pt x="95" y="111"/>
                </a:cubicBezTo>
                <a:cubicBezTo>
                  <a:pt x="91" y="111"/>
                  <a:pt x="88" y="107"/>
                  <a:pt x="88" y="103"/>
                </a:cubicBezTo>
                <a:cubicBezTo>
                  <a:pt x="88" y="103"/>
                  <a:pt x="88" y="103"/>
                  <a:pt x="88" y="103"/>
                </a:cubicBezTo>
                <a:cubicBezTo>
                  <a:pt x="88" y="100"/>
                  <a:pt x="88" y="98"/>
                  <a:pt x="90" y="96"/>
                </a:cubicBezTo>
                <a:close/>
                <a:moveTo>
                  <a:pt x="131" y="55"/>
                </a:moveTo>
                <a:cubicBezTo>
                  <a:pt x="121" y="48"/>
                  <a:pt x="109" y="44"/>
                  <a:pt x="95" y="44"/>
                </a:cubicBezTo>
                <a:cubicBezTo>
                  <a:pt x="63" y="44"/>
                  <a:pt x="36" y="70"/>
                  <a:pt x="36" y="103"/>
                </a:cubicBezTo>
                <a:cubicBezTo>
                  <a:pt x="36" y="136"/>
                  <a:pt x="63" y="162"/>
                  <a:pt x="95" y="162"/>
                </a:cubicBezTo>
                <a:cubicBezTo>
                  <a:pt x="128" y="162"/>
                  <a:pt x="155" y="136"/>
                  <a:pt x="155" y="103"/>
                </a:cubicBezTo>
                <a:cubicBezTo>
                  <a:pt x="155" y="90"/>
                  <a:pt x="150" y="77"/>
                  <a:pt x="143" y="68"/>
                </a:cubicBezTo>
                <a:cubicBezTo>
                  <a:pt x="131" y="79"/>
                  <a:pt x="131" y="79"/>
                  <a:pt x="131" y="79"/>
                </a:cubicBezTo>
                <a:cubicBezTo>
                  <a:pt x="136" y="86"/>
                  <a:pt x="139" y="94"/>
                  <a:pt x="139" y="103"/>
                </a:cubicBezTo>
                <a:cubicBezTo>
                  <a:pt x="139" y="127"/>
                  <a:pt x="119" y="146"/>
                  <a:pt x="95" y="146"/>
                </a:cubicBezTo>
                <a:cubicBezTo>
                  <a:pt x="71" y="146"/>
                  <a:pt x="52" y="127"/>
                  <a:pt x="52" y="103"/>
                </a:cubicBezTo>
                <a:cubicBezTo>
                  <a:pt x="52" y="79"/>
                  <a:pt x="71" y="60"/>
                  <a:pt x="95" y="60"/>
                </a:cubicBezTo>
                <a:cubicBezTo>
                  <a:pt x="104" y="60"/>
                  <a:pt x="112" y="62"/>
                  <a:pt x="119" y="67"/>
                </a:cubicBezTo>
                <a:lnTo>
                  <a:pt x="131" y="55"/>
                </a:lnTo>
                <a:close/>
                <a:moveTo>
                  <a:pt x="157" y="54"/>
                </a:moveTo>
                <a:cubicBezTo>
                  <a:pt x="168" y="67"/>
                  <a:pt x="174" y="84"/>
                  <a:pt x="174" y="103"/>
                </a:cubicBezTo>
                <a:cubicBezTo>
                  <a:pt x="174" y="146"/>
                  <a:pt x="139" y="182"/>
                  <a:pt x="95" y="182"/>
                </a:cubicBezTo>
                <a:cubicBezTo>
                  <a:pt x="52" y="182"/>
                  <a:pt x="16" y="146"/>
                  <a:pt x="16" y="103"/>
                </a:cubicBezTo>
                <a:cubicBezTo>
                  <a:pt x="16" y="59"/>
                  <a:pt x="52" y="24"/>
                  <a:pt x="95" y="24"/>
                </a:cubicBezTo>
                <a:cubicBezTo>
                  <a:pt x="114" y="24"/>
                  <a:pt x="131" y="30"/>
                  <a:pt x="145" y="41"/>
                </a:cubicBezTo>
                <a:cubicBezTo>
                  <a:pt x="156" y="30"/>
                  <a:pt x="156" y="30"/>
                  <a:pt x="156" y="30"/>
                </a:cubicBezTo>
                <a:cubicBezTo>
                  <a:pt x="140" y="16"/>
                  <a:pt x="118" y="8"/>
                  <a:pt x="95" y="8"/>
                </a:cubicBezTo>
                <a:cubicBezTo>
                  <a:pt x="43" y="8"/>
                  <a:pt x="0" y="50"/>
                  <a:pt x="0" y="103"/>
                </a:cubicBezTo>
                <a:cubicBezTo>
                  <a:pt x="0" y="155"/>
                  <a:pt x="43" y="198"/>
                  <a:pt x="95" y="198"/>
                </a:cubicBezTo>
                <a:cubicBezTo>
                  <a:pt x="148" y="198"/>
                  <a:pt x="190" y="155"/>
                  <a:pt x="190" y="103"/>
                </a:cubicBezTo>
                <a:cubicBezTo>
                  <a:pt x="190" y="80"/>
                  <a:pt x="182" y="59"/>
                  <a:pt x="168" y="42"/>
                </a:cubicBezTo>
                <a:lnTo>
                  <a:pt x="157" y="5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3" name="Graphic 52" descr="Network diagram">
            <a:extLst>
              <a:ext uri="{FF2B5EF4-FFF2-40B4-BE49-F238E27FC236}">
                <a16:creationId xmlns:a16="http://schemas.microsoft.com/office/drawing/2014/main" id="{80C37D84-429F-2438-2A7E-140D0EFC18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05109" y="2069800"/>
            <a:ext cx="875939" cy="875939"/>
          </a:xfrm>
          <a:prstGeom prst="rect">
            <a:avLst/>
          </a:prstGeom>
        </p:spPr>
      </p:pic>
      <p:sp>
        <p:nvSpPr>
          <p:cNvPr id="55" name="Freeform 184">
            <a:extLst>
              <a:ext uri="{FF2B5EF4-FFF2-40B4-BE49-F238E27FC236}">
                <a16:creationId xmlns:a16="http://schemas.microsoft.com/office/drawing/2014/main" id="{A527E518-6970-06D7-7337-30D75A03AB3E}"/>
              </a:ext>
            </a:extLst>
          </p:cNvPr>
          <p:cNvSpPr>
            <a:spLocks noEditPoints="1"/>
          </p:cNvSpPr>
          <p:nvPr/>
        </p:nvSpPr>
        <p:spPr bwMode="auto">
          <a:xfrm>
            <a:off x="9247633" y="3947985"/>
            <a:ext cx="597348" cy="768391"/>
          </a:xfrm>
          <a:custGeom>
            <a:avLst/>
            <a:gdLst>
              <a:gd name="T0" fmla="*/ 110 w 157"/>
              <a:gd name="T1" fmla="*/ 185 h 199"/>
              <a:gd name="T2" fmla="*/ 115 w 157"/>
              <a:gd name="T3" fmla="*/ 199 h 199"/>
              <a:gd name="T4" fmla="*/ 37 w 157"/>
              <a:gd name="T5" fmla="*/ 199 h 199"/>
              <a:gd name="T6" fmla="*/ 32 w 157"/>
              <a:gd name="T7" fmla="*/ 185 h 199"/>
              <a:gd name="T8" fmla="*/ 40 w 157"/>
              <a:gd name="T9" fmla="*/ 185 h 199"/>
              <a:gd name="T10" fmla="*/ 36 w 157"/>
              <a:gd name="T11" fmla="*/ 173 h 199"/>
              <a:gd name="T12" fmla="*/ 62 w 157"/>
              <a:gd name="T13" fmla="*/ 173 h 199"/>
              <a:gd name="T14" fmla="*/ 7 w 157"/>
              <a:gd name="T15" fmla="*/ 18 h 199"/>
              <a:gd name="T16" fmla="*/ 0 w 157"/>
              <a:gd name="T17" fmla="*/ 9 h 199"/>
              <a:gd name="T18" fmla="*/ 9 w 157"/>
              <a:gd name="T19" fmla="*/ 0 h 199"/>
              <a:gd name="T20" fmla="*/ 18 w 157"/>
              <a:gd name="T21" fmla="*/ 9 h 199"/>
              <a:gd name="T22" fmla="*/ 15 w 157"/>
              <a:gd name="T23" fmla="*/ 15 h 199"/>
              <a:gd name="T24" fmla="*/ 71 w 157"/>
              <a:gd name="T25" fmla="*/ 173 h 199"/>
              <a:gd name="T26" fmla="*/ 97 w 157"/>
              <a:gd name="T27" fmla="*/ 173 h 199"/>
              <a:gd name="T28" fmla="*/ 101 w 157"/>
              <a:gd name="T29" fmla="*/ 185 h 199"/>
              <a:gd name="T30" fmla="*/ 110 w 157"/>
              <a:gd name="T31" fmla="*/ 185 h 199"/>
              <a:gd name="T32" fmla="*/ 75 w 157"/>
              <a:gd name="T33" fmla="*/ 73 h 199"/>
              <a:gd name="T34" fmla="*/ 58 w 157"/>
              <a:gd name="T35" fmla="*/ 28 h 199"/>
              <a:gd name="T36" fmla="*/ 72 w 157"/>
              <a:gd name="T37" fmla="*/ 20 h 199"/>
              <a:gd name="T38" fmla="*/ 20 w 157"/>
              <a:gd name="T39" fmla="*/ 20 h 199"/>
              <a:gd name="T40" fmla="*/ 39 w 157"/>
              <a:gd name="T41" fmla="*/ 73 h 199"/>
              <a:gd name="T42" fmla="*/ 75 w 157"/>
              <a:gd name="T43" fmla="*/ 73 h 199"/>
              <a:gd name="T44" fmla="*/ 66 w 157"/>
              <a:gd name="T45" fmla="*/ 34 h 199"/>
              <a:gd name="T46" fmla="*/ 85 w 157"/>
              <a:gd name="T47" fmla="*/ 87 h 199"/>
              <a:gd name="T48" fmla="*/ 157 w 157"/>
              <a:gd name="T49" fmla="*/ 87 h 199"/>
              <a:gd name="T50" fmla="*/ 124 w 157"/>
              <a:gd name="T51" fmla="*/ 60 h 199"/>
              <a:gd name="T52" fmla="*/ 138 w 157"/>
              <a:gd name="T53" fmla="*/ 34 h 199"/>
              <a:gd name="T54" fmla="*/ 66 w 157"/>
              <a:gd name="T55" fmla="*/ 34 h 199"/>
              <a:gd name="T56" fmla="*/ 84 w 157"/>
              <a:gd name="T57" fmla="*/ 28 h 199"/>
              <a:gd name="T58" fmla="*/ 81 w 157"/>
              <a:gd name="T59" fmla="*/ 20 h 199"/>
              <a:gd name="T60" fmla="*/ 66 w 157"/>
              <a:gd name="T61" fmla="*/ 28 h 199"/>
              <a:gd name="T62" fmla="*/ 84 w 157"/>
              <a:gd name="T63" fmla="*/ 28 h 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57" h="199">
                <a:moveTo>
                  <a:pt x="110" y="185"/>
                </a:moveTo>
                <a:cubicBezTo>
                  <a:pt x="115" y="199"/>
                  <a:pt x="115" y="199"/>
                  <a:pt x="115" y="199"/>
                </a:cubicBezTo>
                <a:cubicBezTo>
                  <a:pt x="37" y="199"/>
                  <a:pt x="37" y="199"/>
                  <a:pt x="37" y="199"/>
                </a:cubicBezTo>
                <a:cubicBezTo>
                  <a:pt x="32" y="185"/>
                  <a:pt x="32" y="185"/>
                  <a:pt x="32" y="185"/>
                </a:cubicBezTo>
                <a:cubicBezTo>
                  <a:pt x="40" y="185"/>
                  <a:pt x="40" y="185"/>
                  <a:pt x="40" y="185"/>
                </a:cubicBezTo>
                <a:cubicBezTo>
                  <a:pt x="36" y="173"/>
                  <a:pt x="36" y="173"/>
                  <a:pt x="36" y="173"/>
                </a:cubicBezTo>
                <a:cubicBezTo>
                  <a:pt x="62" y="173"/>
                  <a:pt x="62" y="173"/>
                  <a:pt x="62" y="173"/>
                </a:cubicBezTo>
                <a:cubicBezTo>
                  <a:pt x="7" y="18"/>
                  <a:pt x="7" y="18"/>
                  <a:pt x="7" y="18"/>
                </a:cubicBezTo>
                <a:cubicBezTo>
                  <a:pt x="3" y="17"/>
                  <a:pt x="0" y="13"/>
                  <a:pt x="0" y="9"/>
                </a:cubicBezTo>
                <a:cubicBezTo>
                  <a:pt x="0" y="4"/>
                  <a:pt x="4" y="0"/>
                  <a:pt x="9" y="0"/>
                </a:cubicBezTo>
                <a:cubicBezTo>
                  <a:pt x="14" y="0"/>
                  <a:pt x="18" y="4"/>
                  <a:pt x="18" y="9"/>
                </a:cubicBezTo>
                <a:cubicBezTo>
                  <a:pt x="18" y="12"/>
                  <a:pt x="17" y="14"/>
                  <a:pt x="15" y="15"/>
                </a:cubicBezTo>
                <a:cubicBezTo>
                  <a:pt x="71" y="173"/>
                  <a:pt x="71" y="173"/>
                  <a:pt x="71" y="173"/>
                </a:cubicBezTo>
                <a:cubicBezTo>
                  <a:pt x="97" y="173"/>
                  <a:pt x="97" y="173"/>
                  <a:pt x="97" y="173"/>
                </a:cubicBezTo>
                <a:cubicBezTo>
                  <a:pt x="101" y="185"/>
                  <a:pt x="101" y="185"/>
                  <a:pt x="101" y="185"/>
                </a:cubicBezTo>
                <a:lnTo>
                  <a:pt x="110" y="185"/>
                </a:lnTo>
                <a:close/>
                <a:moveTo>
                  <a:pt x="75" y="73"/>
                </a:moveTo>
                <a:cubicBezTo>
                  <a:pt x="58" y="28"/>
                  <a:pt x="58" y="28"/>
                  <a:pt x="58" y="28"/>
                </a:cubicBezTo>
                <a:cubicBezTo>
                  <a:pt x="72" y="20"/>
                  <a:pt x="72" y="20"/>
                  <a:pt x="72" y="20"/>
                </a:cubicBezTo>
                <a:cubicBezTo>
                  <a:pt x="20" y="20"/>
                  <a:pt x="20" y="20"/>
                  <a:pt x="20" y="20"/>
                </a:cubicBezTo>
                <a:cubicBezTo>
                  <a:pt x="39" y="73"/>
                  <a:pt x="39" y="73"/>
                  <a:pt x="39" y="73"/>
                </a:cubicBezTo>
                <a:lnTo>
                  <a:pt x="75" y="73"/>
                </a:lnTo>
                <a:close/>
                <a:moveTo>
                  <a:pt x="66" y="34"/>
                </a:moveTo>
                <a:cubicBezTo>
                  <a:pt x="85" y="87"/>
                  <a:pt x="85" y="87"/>
                  <a:pt x="85" y="87"/>
                </a:cubicBezTo>
                <a:cubicBezTo>
                  <a:pt x="157" y="87"/>
                  <a:pt x="157" y="87"/>
                  <a:pt x="157" y="87"/>
                </a:cubicBezTo>
                <a:cubicBezTo>
                  <a:pt x="124" y="60"/>
                  <a:pt x="124" y="60"/>
                  <a:pt x="124" y="60"/>
                </a:cubicBezTo>
                <a:cubicBezTo>
                  <a:pt x="138" y="34"/>
                  <a:pt x="138" y="34"/>
                  <a:pt x="138" y="34"/>
                </a:cubicBezTo>
                <a:lnTo>
                  <a:pt x="66" y="34"/>
                </a:lnTo>
                <a:close/>
                <a:moveTo>
                  <a:pt x="84" y="28"/>
                </a:moveTo>
                <a:cubicBezTo>
                  <a:pt x="81" y="20"/>
                  <a:pt x="81" y="20"/>
                  <a:pt x="81" y="20"/>
                </a:cubicBezTo>
                <a:cubicBezTo>
                  <a:pt x="66" y="28"/>
                  <a:pt x="66" y="28"/>
                  <a:pt x="66" y="28"/>
                </a:cubicBezTo>
                <a:lnTo>
                  <a:pt x="84" y="28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59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3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4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3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8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3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  <p:bldP spid="13" grpId="0" animBg="1"/>
      <p:bldP spid="14" grpId="0" animBg="1"/>
      <p:bldP spid="15" grpId="0" animBg="1"/>
      <p:bldP spid="37" grpId="0" animBg="1"/>
      <p:bldP spid="52" grpId="0" animBg="1"/>
      <p:bldP spid="55" grpId="0" animBg="1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>
            <a:extLst>
              <a:ext uri="{FF2B5EF4-FFF2-40B4-BE49-F238E27FC236}">
                <a16:creationId xmlns:a16="http://schemas.microsoft.com/office/drawing/2014/main" id="{0D03C525-CA10-B1DF-EF7B-0695E15E0A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3690237"/>
              </p:ext>
            </p:extLst>
          </p:nvPr>
        </p:nvGraphicFramePr>
        <p:xfrm>
          <a:off x="674204" y="218660"/>
          <a:ext cx="10843592" cy="340392"/>
        </p:xfrm>
        <a:graphic>
          <a:graphicData uri="http://schemas.openxmlformats.org/drawingml/2006/table">
            <a:tbl>
              <a:tblPr firstRow="1" firstCol="1" bandRow="1"/>
              <a:tblGrid>
                <a:gridCol w="1194810">
                  <a:extLst>
                    <a:ext uri="{9D8B030D-6E8A-4147-A177-3AD203B41FA5}">
                      <a16:colId xmlns:a16="http://schemas.microsoft.com/office/drawing/2014/main" val="661610909"/>
                    </a:ext>
                  </a:extLst>
                </a:gridCol>
                <a:gridCol w="3241292">
                  <a:extLst>
                    <a:ext uri="{9D8B030D-6E8A-4147-A177-3AD203B41FA5}">
                      <a16:colId xmlns:a16="http://schemas.microsoft.com/office/drawing/2014/main" val="2279195046"/>
                    </a:ext>
                  </a:extLst>
                </a:gridCol>
                <a:gridCol w="1710945">
                  <a:extLst>
                    <a:ext uri="{9D8B030D-6E8A-4147-A177-3AD203B41FA5}">
                      <a16:colId xmlns:a16="http://schemas.microsoft.com/office/drawing/2014/main" val="4044883327"/>
                    </a:ext>
                  </a:extLst>
                </a:gridCol>
                <a:gridCol w="1937170">
                  <a:extLst>
                    <a:ext uri="{9D8B030D-6E8A-4147-A177-3AD203B41FA5}">
                      <a16:colId xmlns:a16="http://schemas.microsoft.com/office/drawing/2014/main" val="1964923525"/>
                    </a:ext>
                  </a:extLst>
                </a:gridCol>
                <a:gridCol w="2759375">
                  <a:extLst>
                    <a:ext uri="{9D8B030D-6E8A-4147-A177-3AD203B41FA5}">
                      <a16:colId xmlns:a16="http://schemas.microsoft.com/office/drawing/2014/main" val="3795663275"/>
                    </a:ext>
                  </a:extLst>
                </a:gridCol>
              </a:tblGrid>
              <a:tr h="3403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in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ault type</a:t>
                      </a:r>
                      <a:endParaRPr lang="en-US" sz="20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en-US" sz="20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ocation</a:t>
                      </a:r>
                      <a:endParaRPr lang="en-US" sz="20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dicted fault typ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2429965"/>
                  </a:ext>
                </a:extLst>
              </a:tr>
            </a:tbl>
          </a:graphicData>
        </a:graphic>
      </p:graphicFrame>
      <p:graphicFrame>
        <p:nvGraphicFramePr>
          <p:cNvPr id="3" name="جدول 2">
            <a:extLst>
              <a:ext uri="{FF2B5EF4-FFF2-40B4-BE49-F238E27FC236}">
                <a16:creationId xmlns:a16="http://schemas.microsoft.com/office/drawing/2014/main" id="{7E217D27-9AFE-D2F5-5997-B2A548EAA1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5801467"/>
              </p:ext>
            </p:extLst>
          </p:nvPr>
        </p:nvGraphicFramePr>
        <p:xfrm>
          <a:off x="674204" y="559052"/>
          <a:ext cx="10843592" cy="6182106"/>
        </p:xfrm>
        <a:graphic>
          <a:graphicData uri="http://schemas.openxmlformats.org/drawingml/2006/table">
            <a:tbl>
              <a:tblPr firstRow="1" firstCol="1" bandRow="1"/>
              <a:tblGrid>
                <a:gridCol w="1194809">
                  <a:extLst>
                    <a:ext uri="{9D8B030D-6E8A-4147-A177-3AD203B41FA5}">
                      <a16:colId xmlns:a16="http://schemas.microsoft.com/office/drawing/2014/main" val="2255888409"/>
                    </a:ext>
                  </a:extLst>
                </a:gridCol>
                <a:gridCol w="3928961">
                  <a:extLst>
                    <a:ext uri="{9D8B030D-6E8A-4147-A177-3AD203B41FA5}">
                      <a16:colId xmlns:a16="http://schemas.microsoft.com/office/drawing/2014/main" val="601964306"/>
                    </a:ext>
                  </a:extLst>
                </a:gridCol>
                <a:gridCol w="1023277">
                  <a:extLst>
                    <a:ext uri="{9D8B030D-6E8A-4147-A177-3AD203B41FA5}">
                      <a16:colId xmlns:a16="http://schemas.microsoft.com/office/drawing/2014/main" val="2923387566"/>
                    </a:ext>
                  </a:extLst>
                </a:gridCol>
                <a:gridCol w="1937172">
                  <a:extLst>
                    <a:ext uri="{9D8B030D-6E8A-4147-A177-3AD203B41FA5}">
                      <a16:colId xmlns:a16="http://schemas.microsoft.com/office/drawing/2014/main" val="791146216"/>
                    </a:ext>
                  </a:extLst>
                </a:gridCol>
                <a:gridCol w="2759373">
                  <a:extLst>
                    <a:ext uri="{9D8B030D-6E8A-4147-A177-3AD203B41FA5}">
                      <a16:colId xmlns:a16="http://schemas.microsoft.com/office/drawing/2014/main" val="315510839"/>
                    </a:ext>
                  </a:extLst>
                </a:gridCol>
              </a:tblGrid>
              <a:tr h="5871565"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-4</a:t>
                      </a:r>
                    </a:p>
                  </a:txBody>
                  <a:tcPr marL="44384" marR="44384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ground(A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(AB)</a:t>
                      </a:r>
                    </a:p>
                  </a:txBody>
                  <a:tcPr marL="44384" marR="443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</a:t>
                      </a: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384" marR="443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13728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8123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146099" y="386039"/>
            <a:ext cx="4188996" cy="512962"/>
            <a:chOff x="6691729" y="3813048"/>
            <a:chExt cx="5909139" cy="723601"/>
          </a:xfrm>
        </p:grpSpPr>
        <p:grpSp>
          <p:nvGrpSpPr>
            <p:cNvPr id="3" name="Group 2"/>
            <p:cNvGrpSpPr/>
            <p:nvPr/>
          </p:nvGrpSpPr>
          <p:grpSpPr>
            <a:xfrm flipH="1">
              <a:off x="6997699" y="3813048"/>
              <a:ext cx="5603169" cy="723481"/>
              <a:chOff x="2968265" y="2794048"/>
              <a:chExt cx="6336071" cy="818113"/>
            </a:xfrm>
          </p:grpSpPr>
          <p:sp>
            <p:nvSpPr>
              <p:cNvPr id="7" name="Freeform 6"/>
              <p:cNvSpPr/>
              <p:nvPr/>
            </p:nvSpPr>
            <p:spPr>
              <a:xfrm flipH="1">
                <a:off x="3072088" y="2794048"/>
                <a:ext cx="6232248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1"/>
                  </a:gs>
                  <a:gs pos="100000">
                    <a:schemeClr val="accent1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 flipH="1">
                <a:off x="2968265" y="2794048"/>
                <a:ext cx="103823" cy="818113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3"/>
            <p:cNvGrpSpPr>
              <a:grpSpLocks noChangeAspect="1"/>
            </p:cNvGrpSpPr>
            <p:nvPr/>
          </p:nvGrpSpPr>
          <p:grpSpPr>
            <a:xfrm rot="16200000">
              <a:off x="6800165" y="3704613"/>
              <a:ext cx="723600" cy="940472"/>
              <a:chOff x="1948419" y="2101527"/>
              <a:chExt cx="589437" cy="766099"/>
            </a:xfrm>
          </p:grpSpPr>
          <p:sp>
            <p:nvSpPr>
              <p:cNvPr id="5" name="Freeform 14"/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Freeform 15"/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7146099" y="1320402"/>
            <a:ext cx="4188996" cy="512962"/>
            <a:chOff x="6691729" y="3813048"/>
            <a:chExt cx="5909139" cy="723601"/>
          </a:xfrm>
        </p:grpSpPr>
        <p:grpSp>
          <p:nvGrpSpPr>
            <p:cNvPr id="10" name="Group 9"/>
            <p:cNvGrpSpPr/>
            <p:nvPr/>
          </p:nvGrpSpPr>
          <p:grpSpPr>
            <a:xfrm flipH="1">
              <a:off x="6997699" y="3813048"/>
              <a:ext cx="5603169" cy="723481"/>
              <a:chOff x="2968265" y="2794048"/>
              <a:chExt cx="6336071" cy="818113"/>
            </a:xfrm>
          </p:grpSpPr>
          <p:sp>
            <p:nvSpPr>
              <p:cNvPr id="14" name="Freeform 13"/>
              <p:cNvSpPr/>
              <p:nvPr/>
            </p:nvSpPr>
            <p:spPr>
              <a:xfrm flipH="1">
                <a:off x="3072088" y="2794048"/>
                <a:ext cx="6232248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2"/>
                  </a:gs>
                  <a:gs pos="100000">
                    <a:schemeClr val="accent2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 flipH="1">
                <a:off x="2968265" y="2794048"/>
                <a:ext cx="103823" cy="81811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>
              <a:grpSpLocks noChangeAspect="1"/>
            </p:cNvGrpSpPr>
            <p:nvPr/>
          </p:nvGrpSpPr>
          <p:grpSpPr>
            <a:xfrm rot="16200000">
              <a:off x="6800165" y="3704613"/>
              <a:ext cx="723600" cy="940472"/>
              <a:chOff x="1948419" y="2101527"/>
              <a:chExt cx="589437" cy="766099"/>
            </a:xfrm>
          </p:grpSpPr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7146099" y="2254765"/>
            <a:ext cx="4188996" cy="512962"/>
            <a:chOff x="6691729" y="3813048"/>
            <a:chExt cx="5909139" cy="723601"/>
          </a:xfrm>
        </p:grpSpPr>
        <p:grpSp>
          <p:nvGrpSpPr>
            <p:cNvPr id="17" name="Group 16"/>
            <p:cNvGrpSpPr/>
            <p:nvPr/>
          </p:nvGrpSpPr>
          <p:grpSpPr>
            <a:xfrm flipH="1">
              <a:off x="6997699" y="3813048"/>
              <a:ext cx="5603169" cy="723481"/>
              <a:chOff x="2968265" y="2794048"/>
              <a:chExt cx="6336071" cy="818113"/>
            </a:xfrm>
          </p:grpSpPr>
          <p:sp>
            <p:nvSpPr>
              <p:cNvPr id="21" name="Freeform 20"/>
              <p:cNvSpPr/>
              <p:nvPr/>
            </p:nvSpPr>
            <p:spPr>
              <a:xfrm flipH="1">
                <a:off x="3072088" y="2794048"/>
                <a:ext cx="6232248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3"/>
                  </a:gs>
                  <a:gs pos="100000">
                    <a:schemeClr val="accent3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 flipH="1">
                <a:off x="2968265" y="2794048"/>
                <a:ext cx="103823" cy="818113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17"/>
            <p:cNvGrpSpPr>
              <a:grpSpLocks noChangeAspect="1"/>
            </p:cNvGrpSpPr>
            <p:nvPr/>
          </p:nvGrpSpPr>
          <p:grpSpPr>
            <a:xfrm rot="16200000">
              <a:off x="6800165" y="3704613"/>
              <a:ext cx="723600" cy="940472"/>
              <a:chOff x="1948419" y="2101527"/>
              <a:chExt cx="589437" cy="766099"/>
            </a:xfrm>
          </p:grpSpPr>
          <p:sp>
            <p:nvSpPr>
              <p:cNvPr id="19" name="Freeform 14"/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5"/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7146099" y="3189128"/>
            <a:ext cx="4188996" cy="512962"/>
            <a:chOff x="6691729" y="3813048"/>
            <a:chExt cx="5909139" cy="723601"/>
          </a:xfrm>
        </p:grpSpPr>
        <p:grpSp>
          <p:nvGrpSpPr>
            <p:cNvPr id="24" name="Group 23"/>
            <p:cNvGrpSpPr/>
            <p:nvPr/>
          </p:nvGrpSpPr>
          <p:grpSpPr>
            <a:xfrm flipH="1">
              <a:off x="6997699" y="3813048"/>
              <a:ext cx="5603169" cy="723481"/>
              <a:chOff x="2968265" y="2794048"/>
              <a:chExt cx="6336071" cy="818113"/>
            </a:xfrm>
          </p:grpSpPr>
          <p:sp>
            <p:nvSpPr>
              <p:cNvPr id="28" name="Freeform 27"/>
              <p:cNvSpPr/>
              <p:nvPr/>
            </p:nvSpPr>
            <p:spPr>
              <a:xfrm flipH="1">
                <a:off x="3072088" y="2794048"/>
                <a:ext cx="6232248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4"/>
                  </a:gs>
                  <a:gs pos="100000">
                    <a:schemeClr val="accent4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 flipH="1">
                <a:off x="2968265" y="2794048"/>
                <a:ext cx="103823" cy="818113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24"/>
            <p:cNvGrpSpPr>
              <a:grpSpLocks noChangeAspect="1"/>
            </p:cNvGrpSpPr>
            <p:nvPr/>
          </p:nvGrpSpPr>
          <p:grpSpPr>
            <a:xfrm rot="16200000">
              <a:off x="6800165" y="3704613"/>
              <a:ext cx="723600" cy="940472"/>
              <a:chOff x="1948419" y="2101527"/>
              <a:chExt cx="589437" cy="766099"/>
            </a:xfrm>
          </p:grpSpPr>
          <p:sp>
            <p:nvSpPr>
              <p:cNvPr id="26" name="Freeform 14"/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/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0" name="Group 29"/>
          <p:cNvGrpSpPr/>
          <p:nvPr/>
        </p:nvGrpSpPr>
        <p:grpSpPr>
          <a:xfrm>
            <a:off x="7146099" y="4123491"/>
            <a:ext cx="4188996" cy="512962"/>
            <a:chOff x="6691729" y="3813048"/>
            <a:chExt cx="5909139" cy="723601"/>
          </a:xfrm>
        </p:grpSpPr>
        <p:grpSp>
          <p:nvGrpSpPr>
            <p:cNvPr id="31" name="Group 30"/>
            <p:cNvGrpSpPr/>
            <p:nvPr/>
          </p:nvGrpSpPr>
          <p:grpSpPr>
            <a:xfrm flipH="1">
              <a:off x="6997699" y="3813048"/>
              <a:ext cx="5603169" cy="723481"/>
              <a:chOff x="2968265" y="2794048"/>
              <a:chExt cx="6336071" cy="818113"/>
            </a:xfrm>
          </p:grpSpPr>
          <p:sp>
            <p:nvSpPr>
              <p:cNvPr id="35" name="Freeform 34"/>
              <p:cNvSpPr/>
              <p:nvPr/>
            </p:nvSpPr>
            <p:spPr>
              <a:xfrm flipH="1">
                <a:off x="3072088" y="2794048"/>
                <a:ext cx="6232248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5"/>
                  </a:gs>
                  <a:gs pos="100000">
                    <a:schemeClr val="accent5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 flipH="1">
                <a:off x="2968265" y="2794048"/>
                <a:ext cx="103823" cy="818113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" name="Group 31"/>
            <p:cNvGrpSpPr>
              <a:grpSpLocks noChangeAspect="1"/>
            </p:cNvGrpSpPr>
            <p:nvPr/>
          </p:nvGrpSpPr>
          <p:grpSpPr>
            <a:xfrm rot="16200000">
              <a:off x="6800165" y="3704613"/>
              <a:ext cx="723600" cy="940472"/>
              <a:chOff x="1948419" y="2101527"/>
              <a:chExt cx="589437" cy="766099"/>
            </a:xfrm>
          </p:grpSpPr>
          <p:sp>
            <p:nvSpPr>
              <p:cNvPr id="33" name="Freeform 14"/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5"/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7146099" y="5057852"/>
            <a:ext cx="4188996" cy="512962"/>
            <a:chOff x="6691729" y="3813048"/>
            <a:chExt cx="5909139" cy="723601"/>
          </a:xfrm>
        </p:grpSpPr>
        <p:grpSp>
          <p:nvGrpSpPr>
            <p:cNvPr id="38" name="Group 37"/>
            <p:cNvGrpSpPr/>
            <p:nvPr/>
          </p:nvGrpSpPr>
          <p:grpSpPr>
            <a:xfrm flipH="1">
              <a:off x="6997699" y="3813048"/>
              <a:ext cx="5603169" cy="723481"/>
              <a:chOff x="2968265" y="2794048"/>
              <a:chExt cx="6336071" cy="818113"/>
            </a:xfrm>
          </p:grpSpPr>
          <p:sp>
            <p:nvSpPr>
              <p:cNvPr id="42" name="Freeform 41"/>
              <p:cNvSpPr/>
              <p:nvPr/>
            </p:nvSpPr>
            <p:spPr>
              <a:xfrm flipH="1">
                <a:off x="3072088" y="2794048"/>
                <a:ext cx="6232248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6"/>
                  </a:gs>
                  <a:gs pos="100000">
                    <a:schemeClr val="accent6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 flipH="1">
                <a:off x="2968265" y="2794048"/>
                <a:ext cx="103823" cy="818113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9" name="Group 38"/>
            <p:cNvGrpSpPr>
              <a:grpSpLocks noChangeAspect="1"/>
            </p:cNvGrpSpPr>
            <p:nvPr/>
          </p:nvGrpSpPr>
          <p:grpSpPr>
            <a:xfrm rot="16200000">
              <a:off x="6800165" y="3704613"/>
              <a:ext cx="723600" cy="940472"/>
              <a:chOff x="1948419" y="2101527"/>
              <a:chExt cx="589437" cy="766099"/>
            </a:xfrm>
          </p:grpSpPr>
          <p:sp>
            <p:nvSpPr>
              <p:cNvPr id="40" name="Freeform 14"/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5"/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4" name="TextBox 1"/>
          <p:cNvSpPr txBox="1"/>
          <p:nvPr/>
        </p:nvSpPr>
        <p:spPr>
          <a:xfrm>
            <a:off x="8029704" y="449509"/>
            <a:ext cx="1384400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cs typeface="Arial" panose="020B0604020202020204" pitchFamily="34" charset="0"/>
              </a:rPr>
              <a:t>Introduction </a:t>
            </a:r>
            <a:endParaRPr lang="id-ID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45" name="TextBox 2"/>
          <p:cNvSpPr txBox="1"/>
          <p:nvPr/>
        </p:nvSpPr>
        <p:spPr>
          <a:xfrm>
            <a:off x="8029704" y="1392763"/>
            <a:ext cx="2535932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cs typeface="Arial" panose="020B0604020202020204" pitchFamily="34" charset="0"/>
              </a:rPr>
              <a:t>Distance relay protection</a:t>
            </a:r>
            <a:endParaRPr lang="id-ID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46" name="TextBox 3"/>
          <p:cNvSpPr txBox="1"/>
          <p:nvPr/>
        </p:nvSpPr>
        <p:spPr>
          <a:xfrm>
            <a:off x="7919306" y="2338728"/>
            <a:ext cx="3415789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cs typeface="Arial" panose="020B0604020202020204" pitchFamily="34" charset="0"/>
              </a:rPr>
              <a:t>Directional overcurrent protection</a:t>
            </a:r>
            <a:endParaRPr lang="id-ID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47" name="TextBox 4"/>
          <p:cNvSpPr txBox="1"/>
          <p:nvPr/>
        </p:nvSpPr>
        <p:spPr>
          <a:xfrm>
            <a:off x="8029704" y="3279271"/>
            <a:ext cx="982880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cs typeface="Arial" panose="020B0604020202020204" pitchFamily="34" charset="0"/>
              </a:rPr>
              <a:t>Wavelet </a:t>
            </a:r>
            <a:endParaRPr lang="id-ID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48" name="TextBox 5"/>
          <p:cNvSpPr txBox="1"/>
          <p:nvPr/>
        </p:nvSpPr>
        <p:spPr>
          <a:xfrm>
            <a:off x="8029704" y="4222525"/>
            <a:ext cx="2471043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cs typeface="Arial" panose="020B0604020202020204" pitchFamily="34" charset="0"/>
              </a:rPr>
              <a:t>Artificial neural network</a:t>
            </a:r>
            <a:endParaRPr lang="id-ID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49" name="TextBox 6"/>
          <p:cNvSpPr txBox="1"/>
          <p:nvPr/>
        </p:nvSpPr>
        <p:spPr>
          <a:xfrm>
            <a:off x="8029704" y="5165781"/>
            <a:ext cx="2433340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cs typeface="Arial" panose="020B0604020202020204" pitchFamily="34" charset="0"/>
              </a:rPr>
              <a:t>Support vector machine</a:t>
            </a:r>
            <a:endParaRPr lang="id-ID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50" name="Sub Title"/>
          <p:cNvSpPr txBox="1"/>
          <p:nvPr/>
        </p:nvSpPr>
        <p:spPr>
          <a:xfrm>
            <a:off x="2243138" y="3555609"/>
            <a:ext cx="3852859" cy="825410"/>
          </a:xfrm>
          <a:prstGeom prst="rect">
            <a:avLst/>
          </a:prstGeom>
          <a:noFill/>
        </p:spPr>
        <p:txBody>
          <a:bodyPr wrap="square" lIns="72000" tIns="36000" rIns="72000" bIns="36000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Protection of transmission lines using advanced techniques </a:t>
            </a:r>
          </a:p>
          <a:p>
            <a:pPr>
              <a:lnSpc>
                <a:spcPts val="2000"/>
              </a:lnSpc>
            </a:pPr>
            <a:endParaRPr lang="en-US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193977" y="2789302"/>
            <a:ext cx="3852860" cy="626701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r>
              <a:rPr lang="en-US" sz="3600" b="1" spc="600" dirty="0">
                <a:latin typeface="+mj-lt"/>
              </a:rPr>
              <a:t>OUR AGENDA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243137" y="3416003"/>
            <a:ext cx="38528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1"/>
          <p:cNvSpPr txBox="1"/>
          <p:nvPr/>
        </p:nvSpPr>
        <p:spPr>
          <a:xfrm>
            <a:off x="7333018" y="403343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Arial" panose="020B0604020202020204" pitchFamily="34" charset="0"/>
              </a:rPr>
              <a:t>01</a:t>
            </a:r>
            <a:endParaRPr lang="id-ID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55" name="TextBox 2"/>
          <p:cNvSpPr txBox="1"/>
          <p:nvPr/>
        </p:nvSpPr>
        <p:spPr>
          <a:xfrm>
            <a:off x="7333018" y="1346597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Arial" panose="020B0604020202020204" pitchFamily="34" charset="0"/>
              </a:rPr>
              <a:t>02</a:t>
            </a:r>
            <a:endParaRPr lang="id-ID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56" name="TextBox 3"/>
          <p:cNvSpPr txBox="1"/>
          <p:nvPr/>
        </p:nvSpPr>
        <p:spPr>
          <a:xfrm>
            <a:off x="7333018" y="2289851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Arial" panose="020B0604020202020204" pitchFamily="34" charset="0"/>
              </a:rPr>
              <a:t>03</a:t>
            </a:r>
            <a:endParaRPr lang="id-ID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57" name="TextBox 4"/>
          <p:cNvSpPr txBox="1"/>
          <p:nvPr/>
        </p:nvSpPr>
        <p:spPr>
          <a:xfrm>
            <a:off x="7333018" y="3233105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Arial" panose="020B0604020202020204" pitchFamily="34" charset="0"/>
              </a:rPr>
              <a:t>04</a:t>
            </a:r>
            <a:endParaRPr lang="id-ID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58" name="TextBox 5"/>
          <p:cNvSpPr txBox="1"/>
          <p:nvPr/>
        </p:nvSpPr>
        <p:spPr>
          <a:xfrm>
            <a:off x="7333018" y="4176359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Arial" panose="020B0604020202020204" pitchFamily="34" charset="0"/>
              </a:rPr>
              <a:t>05</a:t>
            </a:r>
            <a:endParaRPr lang="id-ID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59" name="TextBox 6"/>
          <p:cNvSpPr txBox="1"/>
          <p:nvPr/>
        </p:nvSpPr>
        <p:spPr>
          <a:xfrm>
            <a:off x="7333018" y="5119615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Arial" panose="020B0604020202020204" pitchFamily="34" charset="0"/>
              </a:rPr>
              <a:t>06</a:t>
            </a:r>
            <a:endParaRPr lang="id-ID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F5472A72-5AC9-941B-CB43-D81E29CA7335}"/>
              </a:ext>
            </a:extLst>
          </p:cNvPr>
          <p:cNvGrpSpPr/>
          <p:nvPr/>
        </p:nvGrpSpPr>
        <p:grpSpPr>
          <a:xfrm>
            <a:off x="7146098" y="5961557"/>
            <a:ext cx="4371955" cy="626701"/>
            <a:chOff x="6920811" y="5845066"/>
            <a:chExt cx="4371955" cy="626701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FDF5A4F-F219-7E16-5238-6705B98F9571}"/>
                </a:ext>
              </a:extLst>
            </p:cNvPr>
            <p:cNvGrpSpPr/>
            <p:nvPr/>
          </p:nvGrpSpPr>
          <p:grpSpPr>
            <a:xfrm>
              <a:off x="6920811" y="5875637"/>
              <a:ext cx="4188996" cy="512962"/>
              <a:chOff x="6691729" y="3813048"/>
              <a:chExt cx="5909139" cy="723601"/>
            </a:xfrm>
          </p:grpSpPr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57A881EA-4763-8680-6654-5DEF58DDC1E9}"/>
                  </a:ext>
                </a:extLst>
              </p:cNvPr>
              <p:cNvGrpSpPr/>
              <p:nvPr/>
            </p:nvGrpSpPr>
            <p:grpSpPr>
              <a:xfrm flipH="1">
                <a:off x="6997699" y="3813048"/>
                <a:ext cx="5603169" cy="723481"/>
                <a:chOff x="2968265" y="2794048"/>
                <a:chExt cx="6336071" cy="818113"/>
              </a:xfrm>
            </p:grpSpPr>
            <p:sp>
              <p:nvSpPr>
                <p:cNvPr id="65" name="Freeform 41">
                  <a:extLst>
                    <a:ext uri="{FF2B5EF4-FFF2-40B4-BE49-F238E27FC236}">
                      <a16:creationId xmlns:a16="http://schemas.microsoft.com/office/drawing/2014/main" id="{D1DDE569-1F9D-4DDC-6BE2-5831FB340FA1}"/>
                    </a:ext>
                  </a:extLst>
                </p:cNvPr>
                <p:cNvSpPr/>
                <p:nvPr/>
              </p:nvSpPr>
              <p:spPr>
                <a:xfrm flipH="1">
                  <a:off x="3072088" y="2794048"/>
                  <a:ext cx="6232248" cy="818113"/>
                </a:xfrm>
                <a:custGeom>
                  <a:avLst/>
                  <a:gdLst>
                    <a:gd name="connsiteX0" fmla="*/ 4679950 w 4679950"/>
                    <a:gd name="connsiteY0" fmla="*/ 0 h 818113"/>
                    <a:gd name="connsiteX1" fmla="*/ 0 w 4679950"/>
                    <a:gd name="connsiteY1" fmla="*/ 1690 h 818113"/>
                    <a:gd name="connsiteX2" fmla="*/ 0 w 4679950"/>
                    <a:gd name="connsiteY2" fmla="*/ 816423 h 818113"/>
                    <a:gd name="connsiteX3" fmla="*/ 4679950 w 4679950"/>
                    <a:gd name="connsiteY3" fmla="*/ 818113 h 818113"/>
                    <a:gd name="connsiteX4" fmla="*/ 4679950 w 4679950"/>
                    <a:gd name="connsiteY4" fmla="*/ 0 h 8181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679950" h="818113">
                      <a:moveTo>
                        <a:pt x="4679950" y="0"/>
                      </a:moveTo>
                      <a:lnTo>
                        <a:pt x="0" y="1690"/>
                      </a:lnTo>
                      <a:lnTo>
                        <a:pt x="0" y="816423"/>
                      </a:lnTo>
                      <a:lnTo>
                        <a:pt x="4679950" y="818113"/>
                      </a:lnTo>
                      <a:lnTo>
                        <a:pt x="4679950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0926DB9E-9706-2903-C6E7-7A4F719B8C9C}"/>
                    </a:ext>
                  </a:extLst>
                </p:cNvPr>
                <p:cNvSpPr/>
                <p:nvPr/>
              </p:nvSpPr>
              <p:spPr>
                <a:xfrm flipH="1">
                  <a:off x="2968265" y="2794048"/>
                  <a:ext cx="103823" cy="818113"/>
                </a:xfrm>
                <a:prstGeom prst="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2" name="Group 61">
                <a:extLst>
                  <a:ext uri="{FF2B5EF4-FFF2-40B4-BE49-F238E27FC236}">
                    <a16:creationId xmlns:a16="http://schemas.microsoft.com/office/drawing/2014/main" id="{A80270A8-60C0-B202-6796-C7C0FECA3423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6800165" y="3704613"/>
                <a:ext cx="723600" cy="940472"/>
                <a:chOff x="1948419" y="2101527"/>
                <a:chExt cx="589437" cy="766099"/>
              </a:xfrm>
            </p:grpSpPr>
            <p:sp>
              <p:nvSpPr>
                <p:cNvPr id="63" name="Freeform 14">
                  <a:extLst>
                    <a:ext uri="{FF2B5EF4-FFF2-40B4-BE49-F238E27FC236}">
                      <a16:creationId xmlns:a16="http://schemas.microsoft.com/office/drawing/2014/main" id="{59273735-21C6-008D-B47C-4002546591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8419" y="2354219"/>
                  <a:ext cx="294719" cy="513406"/>
                </a:xfrm>
                <a:custGeom>
                  <a:avLst/>
                  <a:gdLst>
                    <a:gd name="T0" fmla="*/ 0 w 220"/>
                    <a:gd name="T1" fmla="*/ 0 h 384"/>
                    <a:gd name="T2" fmla="*/ 0 w 220"/>
                    <a:gd name="T3" fmla="*/ 384 h 384"/>
                    <a:gd name="T4" fmla="*/ 220 w 220"/>
                    <a:gd name="T5" fmla="*/ 192 h 384"/>
                    <a:gd name="T6" fmla="*/ 0 w 220"/>
                    <a:gd name="T7" fmla="*/ 0 h 384"/>
                    <a:gd name="T8" fmla="*/ 0 w 220"/>
                    <a:gd name="T9" fmla="*/ 0 h 384"/>
                    <a:gd name="T10" fmla="*/ 0 w 220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0" h="384">
                      <a:moveTo>
                        <a:pt x="0" y="0"/>
                      </a:moveTo>
                      <a:lnTo>
                        <a:pt x="0" y="384"/>
                      </a:lnTo>
                      <a:lnTo>
                        <a:pt x="220" y="19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5">
                  <a:extLst>
                    <a:ext uri="{FF2B5EF4-FFF2-40B4-BE49-F238E27FC236}">
                      <a16:creationId xmlns:a16="http://schemas.microsoft.com/office/drawing/2014/main" id="{26CDAB4C-8132-E76D-2F7D-49E3E2FE15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8419" y="2101527"/>
                  <a:ext cx="589437" cy="766099"/>
                </a:xfrm>
                <a:custGeom>
                  <a:avLst/>
                  <a:gdLst>
                    <a:gd name="T0" fmla="*/ 440 w 440"/>
                    <a:gd name="T1" fmla="*/ 573 h 573"/>
                    <a:gd name="T2" fmla="*/ 0 w 440"/>
                    <a:gd name="T3" fmla="*/ 189 h 573"/>
                    <a:gd name="T4" fmla="*/ 220 w 440"/>
                    <a:gd name="T5" fmla="*/ 0 h 573"/>
                    <a:gd name="T6" fmla="*/ 440 w 440"/>
                    <a:gd name="T7" fmla="*/ 189 h 573"/>
                    <a:gd name="T8" fmla="*/ 440 w 440"/>
                    <a:gd name="T9" fmla="*/ 573 h 573"/>
                    <a:gd name="T10" fmla="*/ 440 w 440"/>
                    <a:gd name="T11" fmla="*/ 573 h 573"/>
                    <a:gd name="T12" fmla="*/ 440 w 440"/>
                    <a:gd name="T13" fmla="*/ 573 h 5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40" h="573">
                      <a:moveTo>
                        <a:pt x="440" y="573"/>
                      </a:moveTo>
                      <a:lnTo>
                        <a:pt x="0" y="189"/>
                      </a:lnTo>
                      <a:lnTo>
                        <a:pt x="220" y="0"/>
                      </a:lnTo>
                      <a:lnTo>
                        <a:pt x="440" y="189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close/>
                    </a:path>
                  </a:pathLst>
                </a:custGeom>
                <a:solidFill>
                  <a:schemeClr val="tx2">
                    <a:lumMod val="60000"/>
                    <a:lumOff val="40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</p:grpSp>
        <p:sp>
          <p:nvSpPr>
            <p:cNvPr id="67" name="TextBox 6">
              <a:extLst>
                <a:ext uri="{FF2B5EF4-FFF2-40B4-BE49-F238E27FC236}">
                  <a16:creationId xmlns:a16="http://schemas.microsoft.com/office/drawing/2014/main" id="{870460F8-F736-4D67-3AA2-7D8AB1569982}"/>
                </a:ext>
              </a:extLst>
            </p:cNvPr>
            <p:cNvSpPr txBox="1"/>
            <p:nvPr/>
          </p:nvSpPr>
          <p:spPr>
            <a:xfrm>
              <a:off x="7364114" y="5845066"/>
              <a:ext cx="3928652" cy="626701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50" normalizeH="0" baseline="0" noProof="0" dirty="0">
                  <a:ln w="0"/>
                  <a:solidFill>
                    <a:srgbClr val="E7E6E6"/>
                  </a:solidFill>
                  <a:effectLst>
                    <a:innerShdw blurRad="63500" dist="50800" dir="13500000">
                      <a:srgbClr val="000000">
                        <a:alpha val="50000"/>
                      </a:srgbClr>
                    </a:inn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rPr>
                <a:t>IOT Solution for Phasor Estimation Using FFT</a:t>
              </a:r>
            </a:p>
          </p:txBody>
        </p:sp>
        <p:sp>
          <p:nvSpPr>
            <p:cNvPr id="68" name="TextBox 6">
              <a:extLst>
                <a:ext uri="{FF2B5EF4-FFF2-40B4-BE49-F238E27FC236}">
                  <a16:creationId xmlns:a16="http://schemas.microsoft.com/office/drawing/2014/main" id="{EC39C300-814C-8E2F-3C5A-A0C5162073CF}"/>
                </a:ext>
              </a:extLst>
            </p:cNvPr>
            <p:cNvSpPr txBox="1"/>
            <p:nvPr/>
          </p:nvSpPr>
          <p:spPr>
            <a:xfrm>
              <a:off x="7107730" y="5937400"/>
              <a:ext cx="456389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ctr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cs typeface="Arial" panose="020B0604020202020204" pitchFamily="34" charset="0"/>
                </a:rPr>
                <a:t>07</a:t>
              </a:r>
              <a:endParaRPr lang="id-ID" sz="24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D383CF6B-2E03-6135-BF00-E54F1C9B74FB}"/>
              </a:ext>
            </a:extLst>
          </p:cNvPr>
          <p:cNvGrpSpPr/>
          <p:nvPr/>
        </p:nvGrpSpPr>
        <p:grpSpPr>
          <a:xfrm>
            <a:off x="5776142" y="6620719"/>
            <a:ext cx="639710" cy="107615"/>
            <a:chOff x="4867275" y="4714875"/>
            <a:chExt cx="2038350" cy="342900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B9886FF6-B31B-10B6-8B5E-B2E7ABDC6A18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35F13EB8-CF08-E31E-DDB1-051CE985FB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AD899F3D-3112-2C6D-7A28-0B539400AFB3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53ED498E-6D53-A3FE-BC5A-465302EBBD4A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097558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112 1.48148E-6 L -2.5E-6 1.48148E-6 L 0.01341 1.48148E-6 L -2.5E-6 1.48148E-6 " pathEditMode="relative" rAng="0" ptsTypes="AAAA">
                                      <p:cBhvr>
                                        <p:cTn id="22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25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112 -1.11111E-6 L -2.5E-6 -1.11111E-6 L 0.01341 -1.11111E-6 L -2.5E-6 -1.11111E-6 " pathEditMode="relative" rAng="0" ptsTypes="AAAA">
                                      <p:cBhvr>
                                        <p:cTn id="3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112 -2.22222E-6 L -2.5E-6 -2.22222E-6 L 0.01341 -2.22222E-6 L -2.5E-6 -2.22222E-6 " pathEditMode="relative" rAng="0" ptsTypes="AAAA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75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112 -4.81481E-6 L -2.5E-6 -4.81481E-6 L 0.01341 -4.81481E-6 L -2.5E-6 -4.81481E-6 " pathEditMode="relative" rAng="0" ptsTypes="AAAA">
                                      <p:cBhvr>
                                        <p:cTn id="58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112 2.59259E-6 L -2.5E-6 2.59259E-6 L 0.01341 2.59259E-6 L -2.5E-6 2.59259E-6 " pathEditMode="relative" rAng="0" ptsTypes="AAAA">
                                      <p:cBhvr>
                                        <p:cTn id="70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25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112 1.48148E-6 L -2.5E-6 1.48148E-6 L 0.01341 1.48148E-6 L -2.5E-6 1.48148E-6 " pathEditMode="relative" rAng="0" ptsTypes="AAAA">
                                      <p:cBhvr>
                                        <p:cTn id="82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500"/>
                            </p:stCondLst>
                            <p:childTnLst>
                              <p:par>
                                <p:cTn id="9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/>
      <p:bldP spid="48" grpId="0"/>
      <p:bldP spid="49" grpId="0"/>
      <p:bldP spid="50" grpId="0"/>
      <p:bldP spid="52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602277D-22B4-E1C4-CD82-A744CE9E5C27}"/>
                  </a:ext>
                </a:extLst>
              </p:cNvPr>
              <p:cNvSpPr txBox="1"/>
              <p:nvPr/>
            </p:nvSpPr>
            <p:spPr>
              <a:xfrm>
                <a:off x="201754" y="919934"/>
                <a:ext cx="6094378" cy="54951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𝐹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𝐹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𝐹</m:t>
                        </m:r>
                      </m:sub>
                    </m:sSub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dirty="0"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𝐹</m:t>
                        </m:r>
                      </m:sub>
                    </m:sSub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 </m:t>
                        </m:r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𝐹</m:t>
                        </m:r>
                      </m:sub>
                    </m:sSub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(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(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 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(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(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 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 </m:t>
                        </m:r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 </m:t>
                        </m:r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 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𝐹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602277D-22B4-E1C4-CD82-A744CE9E5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54" y="919934"/>
                <a:ext cx="6094378" cy="54951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Content Placeholder 3">
            <a:extLst>
              <a:ext uri="{FF2B5EF4-FFF2-40B4-BE49-F238E27FC236}">
                <a16:creationId xmlns:a16="http://schemas.microsoft.com/office/drawing/2014/main" id="{55CD7AA2-E117-1DCA-0383-31CF7B6910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721" y="407476"/>
            <a:ext cx="5907034" cy="615666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42AA7C0A-A5E5-913F-A9DA-CC3EF7B7CB5F}"/>
              </a:ext>
            </a:extLst>
          </p:cNvPr>
          <p:cNvGrpSpPr/>
          <p:nvPr/>
        </p:nvGrpSpPr>
        <p:grpSpPr>
          <a:xfrm>
            <a:off x="12352099" y="3278548"/>
            <a:ext cx="3877890" cy="777929"/>
            <a:chOff x="7218947" y="3797532"/>
            <a:chExt cx="3877890" cy="777929"/>
          </a:xfrm>
        </p:grpSpPr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BD76A0A5-53E2-117C-4348-7797D50F0A5E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Results</a:t>
              </a:r>
            </a:p>
          </p:txBody>
        </p:sp>
        <p:sp>
          <p:nvSpPr>
            <p:cNvPr id="26" name="Oval 25" descr="Badge 4 with solid fill">
              <a:extLst>
                <a:ext uri="{FF2B5EF4-FFF2-40B4-BE49-F238E27FC236}">
                  <a16:creationId xmlns:a16="http://schemas.microsoft.com/office/drawing/2014/main" id="{DD39CD9F-C76D-485A-172D-0B922FA429A5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781EA5D8-AD1D-6980-71BD-E8404AF796A8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</a:p>
          </p:txBody>
        </p:sp>
      </p:grpSp>
      <p:graphicFrame>
        <p:nvGraphicFramePr>
          <p:cNvPr id="16" name="Diagram 15">
            <a:extLst>
              <a:ext uri="{FF2B5EF4-FFF2-40B4-BE49-F238E27FC236}">
                <a16:creationId xmlns:a16="http://schemas.microsoft.com/office/drawing/2014/main" id="{2B6759DF-7477-25EE-F7BD-9D4960152B9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29329995"/>
              </p:ext>
            </p:extLst>
          </p:nvPr>
        </p:nvGraphicFramePr>
        <p:xfrm>
          <a:off x="406470" y="84310"/>
          <a:ext cx="4489802" cy="6463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227061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&#10;&#10;Description automatically generated with medium confidence">
            <a:extLst>
              <a:ext uri="{FF2B5EF4-FFF2-40B4-BE49-F238E27FC236}">
                <a16:creationId xmlns:a16="http://schemas.microsoft.com/office/drawing/2014/main" id="{765BE8BF-7123-5700-FC97-0C43319A80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686" y="109537"/>
            <a:ext cx="10740571" cy="663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73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جدول 3">
            <a:extLst>
              <a:ext uri="{FF2B5EF4-FFF2-40B4-BE49-F238E27FC236}">
                <a16:creationId xmlns:a16="http://schemas.microsoft.com/office/drawing/2014/main" id="{56DAD064-0914-D75A-AB00-A07F2C2D19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6317294"/>
              </p:ext>
            </p:extLst>
          </p:nvPr>
        </p:nvGraphicFramePr>
        <p:xfrm>
          <a:off x="1252330" y="178904"/>
          <a:ext cx="9300433" cy="447120"/>
        </p:xfrm>
        <a:graphic>
          <a:graphicData uri="http://schemas.openxmlformats.org/drawingml/2006/table">
            <a:tbl>
              <a:tblPr firstRow="1" firstCol="1" bandRow="1"/>
              <a:tblGrid>
                <a:gridCol w="1013792">
                  <a:extLst>
                    <a:ext uri="{9D8B030D-6E8A-4147-A177-3AD203B41FA5}">
                      <a16:colId xmlns:a16="http://schemas.microsoft.com/office/drawing/2014/main" val="661610909"/>
                    </a:ext>
                  </a:extLst>
                </a:gridCol>
                <a:gridCol w="2791004">
                  <a:extLst>
                    <a:ext uri="{9D8B030D-6E8A-4147-A177-3AD203B41FA5}">
                      <a16:colId xmlns:a16="http://schemas.microsoft.com/office/drawing/2014/main" val="2279195046"/>
                    </a:ext>
                  </a:extLst>
                </a:gridCol>
                <a:gridCol w="1467460">
                  <a:extLst>
                    <a:ext uri="{9D8B030D-6E8A-4147-A177-3AD203B41FA5}">
                      <a16:colId xmlns:a16="http://schemas.microsoft.com/office/drawing/2014/main" val="4044883327"/>
                    </a:ext>
                  </a:extLst>
                </a:gridCol>
                <a:gridCol w="1661491">
                  <a:extLst>
                    <a:ext uri="{9D8B030D-6E8A-4147-A177-3AD203B41FA5}">
                      <a16:colId xmlns:a16="http://schemas.microsoft.com/office/drawing/2014/main" val="1964923525"/>
                    </a:ext>
                  </a:extLst>
                </a:gridCol>
                <a:gridCol w="2366686">
                  <a:extLst>
                    <a:ext uri="{9D8B030D-6E8A-4147-A177-3AD203B41FA5}">
                      <a16:colId xmlns:a16="http://schemas.microsoft.com/office/drawing/2014/main" val="3795663275"/>
                    </a:ext>
                  </a:extLst>
                </a:gridCol>
              </a:tblGrid>
              <a:tr h="4471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in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ault typ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en-US" sz="20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ocation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dicted fault type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2429965"/>
                  </a:ext>
                </a:extLst>
              </a:tr>
            </a:tbl>
          </a:graphicData>
        </a:graphic>
      </p:graphicFrame>
      <p:graphicFrame>
        <p:nvGraphicFramePr>
          <p:cNvPr id="5" name="جدول 4">
            <a:extLst>
              <a:ext uri="{FF2B5EF4-FFF2-40B4-BE49-F238E27FC236}">
                <a16:creationId xmlns:a16="http://schemas.microsoft.com/office/drawing/2014/main" id="{5F898530-9078-84F1-E9DA-77704DFFE8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8260484"/>
              </p:ext>
            </p:extLst>
          </p:nvPr>
        </p:nvGraphicFramePr>
        <p:xfrm>
          <a:off x="1252330" y="626024"/>
          <a:ext cx="9300433" cy="6247384"/>
        </p:xfrm>
        <a:graphic>
          <a:graphicData uri="http://schemas.openxmlformats.org/drawingml/2006/table">
            <a:tbl>
              <a:tblPr firstRow="1" firstCol="1" bandRow="1"/>
              <a:tblGrid>
                <a:gridCol w="1000369">
                  <a:extLst>
                    <a:ext uri="{9D8B030D-6E8A-4147-A177-3AD203B41FA5}">
                      <a16:colId xmlns:a16="http://schemas.microsoft.com/office/drawing/2014/main" val="2255888409"/>
                    </a:ext>
                  </a:extLst>
                </a:gridCol>
                <a:gridCol w="3425380">
                  <a:extLst>
                    <a:ext uri="{9D8B030D-6E8A-4147-A177-3AD203B41FA5}">
                      <a16:colId xmlns:a16="http://schemas.microsoft.com/office/drawing/2014/main" val="601964306"/>
                    </a:ext>
                  </a:extLst>
                </a:gridCol>
                <a:gridCol w="942441">
                  <a:extLst>
                    <a:ext uri="{9D8B030D-6E8A-4147-A177-3AD203B41FA5}">
                      <a16:colId xmlns:a16="http://schemas.microsoft.com/office/drawing/2014/main" val="2923387566"/>
                    </a:ext>
                  </a:extLst>
                </a:gridCol>
                <a:gridCol w="1621922">
                  <a:extLst>
                    <a:ext uri="{9D8B030D-6E8A-4147-A177-3AD203B41FA5}">
                      <a16:colId xmlns:a16="http://schemas.microsoft.com/office/drawing/2014/main" val="791146216"/>
                    </a:ext>
                  </a:extLst>
                </a:gridCol>
                <a:gridCol w="2310321">
                  <a:extLst>
                    <a:ext uri="{9D8B030D-6E8A-4147-A177-3AD203B41FA5}">
                      <a16:colId xmlns:a16="http://schemas.microsoft.com/office/drawing/2014/main" val="315510839"/>
                    </a:ext>
                  </a:extLst>
                </a:gridCol>
              </a:tblGrid>
              <a:tr h="56090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-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ase to phase to ground(ABG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ree phase(ABC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377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0%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7-5)</a:t>
                      </a:r>
                      <a:endParaRPr lang="en-US" sz="20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7-5)</a:t>
                      </a:r>
                      <a:endParaRPr lang="en-US" sz="20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7-5)</a:t>
                      </a:r>
                      <a:endParaRPr lang="en-US" sz="20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G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6-4)</a:t>
                      </a:r>
                      <a:endParaRPr lang="en-US" sz="20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00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8-7)</a:t>
                      </a:r>
                      <a:endParaRPr lang="en-US" sz="2000" dirty="0">
                        <a:effectLst/>
                        <a:highlight>
                          <a:srgbClr val="FF00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C(5-4)</a:t>
                      </a:r>
                      <a:endParaRPr lang="en-US" sz="2000" dirty="0">
                        <a:effectLst/>
                        <a:highlight>
                          <a:srgbClr val="FFFF00"/>
                        </a:highlight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13728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68641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7B62615A-CBA2-B77A-DEE4-ED6B71744AE1}"/>
              </a:ext>
            </a:extLst>
          </p:cNvPr>
          <p:cNvSpPr txBox="1"/>
          <p:nvPr/>
        </p:nvSpPr>
        <p:spPr>
          <a:xfrm>
            <a:off x="12315119" y="5504614"/>
            <a:ext cx="257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5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6192FBA-F3B5-4B7D-846C-1A17D18C4C86}"/>
              </a:ext>
            </a:extLst>
          </p:cNvPr>
          <p:cNvGrpSpPr/>
          <p:nvPr/>
        </p:nvGrpSpPr>
        <p:grpSpPr>
          <a:xfrm>
            <a:off x="1780674" y="888013"/>
            <a:ext cx="8933508" cy="369332"/>
            <a:chOff x="1780674" y="888013"/>
            <a:chExt cx="8933508" cy="369332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BB442BA2-E91F-534E-38CE-71CBD2D2CD11}"/>
                </a:ext>
              </a:extLst>
            </p:cNvPr>
            <p:cNvSpPr txBox="1"/>
            <p:nvPr/>
          </p:nvSpPr>
          <p:spPr>
            <a:xfrm>
              <a:off x="1917326" y="888013"/>
              <a:ext cx="87968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y Applying phase-phase Fault on line 7-8</a:t>
              </a:r>
              <a:r>
                <a:rPr lang="en-US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lang="en-US" sz="1800" dirty="0"/>
            </a:p>
          </p:txBody>
        </p:sp>
        <p:sp>
          <p:nvSpPr>
            <p:cNvPr id="26" name="Flowchart: Connector 25">
              <a:extLst>
                <a:ext uri="{FF2B5EF4-FFF2-40B4-BE49-F238E27FC236}">
                  <a16:creationId xmlns:a16="http://schemas.microsoft.com/office/drawing/2014/main" id="{90F6847A-D104-CCB0-9F46-601619DCA4A6}"/>
                </a:ext>
              </a:extLst>
            </p:cNvPr>
            <p:cNvSpPr/>
            <p:nvPr/>
          </p:nvSpPr>
          <p:spPr>
            <a:xfrm>
              <a:off x="1780674" y="994577"/>
              <a:ext cx="136652" cy="101623"/>
            </a:xfrm>
            <a:prstGeom prst="flowChartConnector">
              <a:avLst/>
            </a:prstGeom>
            <a:solidFill>
              <a:schemeClr val="tx2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6977377-D1A2-0048-9AA3-D46B26EF372C}"/>
              </a:ext>
            </a:extLst>
          </p:cNvPr>
          <p:cNvCxnSpPr/>
          <p:nvPr/>
        </p:nvCxnSpPr>
        <p:spPr>
          <a:xfrm>
            <a:off x="695319" y="3789446"/>
            <a:ext cx="10801350" cy="0"/>
          </a:xfrm>
          <a:prstGeom prst="line">
            <a:avLst/>
          </a:prstGeom>
          <a:noFill/>
          <a:ln w="38100" cap="flat" cmpd="sng" algn="ctr">
            <a:solidFill>
              <a:srgbClr val="FFFFFF">
                <a:lumMod val="65000"/>
              </a:srgbClr>
            </a:solidFill>
            <a:prstDash val="solid"/>
            <a:miter lim="800000"/>
            <a:headEnd type="oval"/>
            <a:tailEnd type="oval"/>
          </a:ln>
          <a:effectLst/>
        </p:spPr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ADA55CB8-B24A-763E-C7A4-F6F614338D2F}"/>
              </a:ext>
            </a:extLst>
          </p:cNvPr>
          <p:cNvGrpSpPr/>
          <p:nvPr/>
        </p:nvGrpSpPr>
        <p:grpSpPr>
          <a:xfrm>
            <a:off x="1528165" y="2607779"/>
            <a:ext cx="1150379" cy="2001034"/>
            <a:chOff x="1528171" y="2247333"/>
            <a:chExt cx="1150379" cy="2001034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5A955ABA-908E-0180-FFFD-EE2324093D5E}"/>
                </a:ext>
              </a:extLst>
            </p:cNvPr>
            <p:cNvGrpSpPr/>
            <p:nvPr/>
          </p:nvGrpSpPr>
          <p:grpSpPr>
            <a:xfrm>
              <a:off x="1894976" y="3287870"/>
              <a:ext cx="277586" cy="277586"/>
              <a:chOff x="2046514" y="4659086"/>
              <a:chExt cx="464457" cy="464457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24BD85FC-4EB2-16AB-FCD4-92F9D8F53D89}"/>
                  </a:ext>
                </a:extLst>
              </p:cNvPr>
              <p:cNvSpPr/>
              <p:nvPr/>
            </p:nvSpPr>
            <p:spPr>
              <a:xfrm>
                <a:off x="2046514" y="4659086"/>
                <a:ext cx="464457" cy="464457"/>
              </a:xfrm>
              <a:prstGeom prst="ellipse">
                <a:avLst/>
              </a:prstGeom>
              <a:solidFill>
                <a:srgbClr val="FFFFFF"/>
              </a:solidFill>
              <a:ln w="38100" cap="flat" cmpd="sng" algn="ctr">
                <a:solidFill>
                  <a:srgbClr val="FFFFFF">
                    <a:lumMod val="65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93B1CE8-F784-350B-8884-CEDC6D302D3D}"/>
                  </a:ext>
                </a:extLst>
              </p:cNvPr>
              <p:cNvSpPr/>
              <p:nvPr/>
            </p:nvSpPr>
            <p:spPr>
              <a:xfrm>
                <a:off x="2174421" y="4786993"/>
                <a:ext cx="208643" cy="208643"/>
              </a:xfrm>
              <a:prstGeom prst="ellipse">
                <a:avLst/>
              </a:prstGeom>
              <a:solidFill>
                <a:srgbClr val="0085B8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21D4F325-7713-8C2A-D195-1B6024B11E64}"/>
                </a:ext>
              </a:extLst>
            </p:cNvPr>
            <p:cNvGrpSpPr/>
            <p:nvPr/>
          </p:nvGrpSpPr>
          <p:grpSpPr>
            <a:xfrm>
              <a:off x="1651426" y="2247333"/>
              <a:ext cx="764687" cy="854650"/>
              <a:chOff x="5016500" y="851471"/>
              <a:chExt cx="548558" cy="613094"/>
            </a:xfrm>
          </p:grpSpPr>
          <p:sp>
            <p:nvSpPr>
              <p:cNvPr id="52" name="Freeform 96">
                <a:extLst>
                  <a:ext uri="{FF2B5EF4-FFF2-40B4-BE49-F238E27FC236}">
                    <a16:creationId xmlns:a16="http://schemas.microsoft.com/office/drawing/2014/main" id="{22554AC3-D302-7D4C-2853-879DB6503F7C}"/>
                  </a:ext>
                </a:extLst>
              </p:cNvPr>
              <p:cNvSpPr/>
              <p:nvPr/>
            </p:nvSpPr>
            <p:spPr>
              <a:xfrm>
                <a:off x="5016500" y="851471"/>
                <a:ext cx="548556" cy="44371"/>
              </a:xfrm>
              <a:custGeom>
                <a:avLst/>
                <a:gdLst>
                  <a:gd name="connsiteX0" fmla="*/ 0 w 500729"/>
                  <a:gd name="connsiteY0" fmla="*/ 0 h 43181"/>
                  <a:gd name="connsiteX1" fmla="*/ 500729 w 500729"/>
                  <a:gd name="connsiteY1" fmla="*/ 0 h 43181"/>
                  <a:gd name="connsiteX2" fmla="*/ 500729 w 500729"/>
                  <a:gd name="connsiteY2" fmla="*/ 43181 h 43181"/>
                  <a:gd name="connsiteX3" fmla="*/ 0 w 500729"/>
                  <a:gd name="connsiteY3" fmla="*/ 43181 h 43181"/>
                  <a:gd name="connsiteX4" fmla="*/ 0 w 500729"/>
                  <a:gd name="connsiteY4" fmla="*/ 0 h 43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0729" h="43181">
                    <a:moveTo>
                      <a:pt x="0" y="0"/>
                    </a:moveTo>
                    <a:lnTo>
                      <a:pt x="500729" y="0"/>
                    </a:lnTo>
                    <a:lnTo>
                      <a:pt x="500729" y="43181"/>
                    </a:lnTo>
                    <a:lnTo>
                      <a:pt x="0" y="431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5B8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" name="Freeform 97">
                <a:extLst>
                  <a:ext uri="{FF2B5EF4-FFF2-40B4-BE49-F238E27FC236}">
                    <a16:creationId xmlns:a16="http://schemas.microsoft.com/office/drawing/2014/main" id="{53D7A744-0D6F-84DC-91EB-6151E76B0681}"/>
                  </a:ext>
                </a:extLst>
              </p:cNvPr>
              <p:cNvSpPr/>
              <p:nvPr/>
            </p:nvSpPr>
            <p:spPr>
              <a:xfrm>
                <a:off x="5016500" y="895842"/>
                <a:ext cx="548558" cy="568723"/>
              </a:xfrm>
              <a:custGeom>
                <a:avLst/>
                <a:gdLst>
                  <a:gd name="connsiteX0" fmla="*/ 0 w 500731"/>
                  <a:gd name="connsiteY0" fmla="*/ 0 h 439266"/>
                  <a:gd name="connsiteX1" fmla="*/ 500729 w 500731"/>
                  <a:gd name="connsiteY1" fmla="*/ 0 h 439266"/>
                  <a:gd name="connsiteX2" fmla="*/ 500731 w 500731"/>
                  <a:gd name="connsiteY2" fmla="*/ 316344 h 439266"/>
                  <a:gd name="connsiteX3" fmla="*/ 249806 w 500731"/>
                  <a:gd name="connsiteY3" fmla="*/ 439266 h 439266"/>
                  <a:gd name="connsiteX4" fmla="*/ 2 w 500731"/>
                  <a:gd name="connsiteY4" fmla="*/ 316344 h 439266"/>
                  <a:gd name="connsiteX5" fmla="*/ 0 w 500731"/>
                  <a:gd name="connsiteY5" fmla="*/ 0 h 439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00731" h="439266">
                    <a:moveTo>
                      <a:pt x="0" y="0"/>
                    </a:moveTo>
                    <a:lnTo>
                      <a:pt x="500729" y="0"/>
                    </a:lnTo>
                    <a:lnTo>
                      <a:pt x="500731" y="316344"/>
                    </a:lnTo>
                    <a:lnTo>
                      <a:pt x="249806" y="439266"/>
                    </a:lnTo>
                    <a:lnTo>
                      <a:pt x="2" y="3163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5B8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F9B7CF31-521B-5FA9-46F3-47E42BD4FC7E}"/>
                </a:ext>
              </a:extLst>
            </p:cNvPr>
            <p:cNvSpPr txBox="1"/>
            <p:nvPr/>
          </p:nvSpPr>
          <p:spPr>
            <a:xfrm>
              <a:off x="1528171" y="3898665"/>
              <a:ext cx="1150379" cy="349702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solid fault</a:t>
              </a:r>
              <a:endParaRPr kumimoji="0" lang="id-ID" b="1" i="0" u="none" strike="noStrike" kern="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8AE88FE6-39C6-2427-C282-94A5E87A1DFD}"/>
              </a:ext>
            </a:extLst>
          </p:cNvPr>
          <p:cNvGrpSpPr/>
          <p:nvPr/>
        </p:nvGrpSpPr>
        <p:grpSpPr>
          <a:xfrm>
            <a:off x="5046782" y="2607779"/>
            <a:ext cx="1572015" cy="2001036"/>
            <a:chOff x="5046788" y="2247333"/>
            <a:chExt cx="1572015" cy="2001036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24F859AD-E611-8D8C-08AF-04E07F20E03A}"/>
                </a:ext>
              </a:extLst>
            </p:cNvPr>
            <p:cNvGrpSpPr/>
            <p:nvPr/>
          </p:nvGrpSpPr>
          <p:grpSpPr>
            <a:xfrm>
              <a:off x="5772336" y="3287870"/>
              <a:ext cx="277586" cy="277586"/>
              <a:chOff x="2046514" y="4659086"/>
              <a:chExt cx="464457" cy="464457"/>
            </a:xfrm>
          </p:grpSpPr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46012706-31AF-3397-59E8-D14B40DB21C6}"/>
                  </a:ext>
                </a:extLst>
              </p:cNvPr>
              <p:cNvSpPr/>
              <p:nvPr/>
            </p:nvSpPr>
            <p:spPr>
              <a:xfrm>
                <a:off x="2046514" y="4659086"/>
                <a:ext cx="464457" cy="464457"/>
              </a:xfrm>
              <a:prstGeom prst="ellipse">
                <a:avLst/>
              </a:prstGeom>
              <a:solidFill>
                <a:srgbClr val="FFFFFF"/>
              </a:solidFill>
              <a:ln w="38100" cap="flat" cmpd="sng" algn="ctr">
                <a:solidFill>
                  <a:srgbClr val="FFFFFF">
                    <a:lumMod val="65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AE6C741D-9DB5-0886-E754-828C9DAE027C}"/>
                  </a:ext>
                </a:extLst>
              </p:cNvPr>
              <p:cNvSpPr/>
              <p:nvPr/>
            </p:nvSpPr>
            <p:spPr>
              <a:xfrm>
                <a:off x="2174421" y="4786993"/>
                <a:ext cx="208643" cy="208643"/>
              </a:xfrm>
              <a:prstGeom prst="ellipse">
                <a:avLst/>
              </a:prstGeom>
              <a:solidFill>
                <a:srgbClr val="4D546B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4538106F-36A3-04A7-7382-8355E96FB5C1}"/>
                </a:ext>
              </a:extLst>
            </p:cNvPr>
            <p:cNvGrpSpPr/>
            <p:nvPr/>
          </p:nvGrpSpPr>
          <p:grpSpPr>
            <a:xfrm>
              <a:off x="5528786" y="2247333"/>
              <a:ext cx="764687" cy="854650"/>
              <a:chOff x="5016500" y="1851849"/>
              <a:chExt cx="548558" cy="613094"/>
            </a:xfrm>
          </p:grpSpPr>
          <p:sp>
            <p:nvSpPr>
              <p:cNvPr id="55" name="Freeform 99">
                <a:extLst>
                  <a:ext uri="{FF2B5EF4-FFF2-40B4-BE49-F238E27FC236}">
                    <a16:creationId xmlns:a16="http://schemas.microsoft.com/office/drawing/2014/main" id="{2BC0B0E3-C586-DAD5-DCA5-46939963774A}"/>
                  </a:ext>
                </a:extLst>
              </p:cNvPr>
              <p:cNvSpPr/>
              <p:nvPr/>
            </p:nvSpPr>
            <p:spPr>
              <a:xfrm>
                <a:off x="5016500" y="1851849"/>
                <a:ext cx="548556" cy="44371"/>
              </a:xfrm>
              <a:custGeom>
                <a:avLst/>
                <a:gdLst>
                  <a:gd name="connsiteX0" fmla="*/ 0 w 500729"/>
                  <a:gd name="connsiteY0" fmla="*/ 0 h 43181"/>
                  <a:gd name="connsiteX1" fmla="*/ 500729 w 500729"/>
                  <a:gd name="connsiteY1" fmla="*/ 0 h 43181"/>
                  <a:gd name="connsiteX2" fmla="*/ 500729 w 500729"/>
                  <a:gd name="connsiteY2" fmla="*/ 43181 h 43181"/>
                  <a:gd name="connsiteX3" fmla="*/ 0 w 500729"/>
                  <a:gd name="connsiteY3" fmla="*/ 43181 h 43181"/>
                  <a:gd name="connsiteX4" fmla="*/ 0 w 500729"/>
                  <a:gd name="connsiteY4" fmla="*/ 0 h 43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0729" h="43181">
                    <a:moveTo>
                      <a:pt x="0" y="0"/>
                    </a:moveTo>
                    <a:lnTo>
                      <a:pt x="500729" y="0"/>
                    </a:lnTo>
                    <a:lnTo>
                      <a:pt x="500729" y="43181"/>
                    </a:lnTo>
                    <a:lnTo>
                      <a:pt x="0" y="431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D546B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100">
                <a:extLst>
                  <a:ext uri="{FF2B5EF4-FFF2-40B4-BE49-F238E27FC236}">
                    <a16:creationId xmlns:a16="http://schemas.microsoft.com/office/drawing/2014/main" id="{BB82BD36-E82C-0768-36A2-48F47FF06D86}"/>
                  </a:ext>
                </a:extLst>
              </p:cNvPr>
              <p:cNvSpPr/>
              <p:nvPr/>
            </p:nvSpPr>
            <p:spPr>
              <a:xfrm>
                <a:off x="5016500" y="1896220"/>
                <a:ext cx="548558" cy="568723"/>
              </a:xfrm>
              <a:custGeom>
                <a:avLst/>
                <a:gdLst>
                  <a:gd name="connsiteX0" fmla="*/ 0 w 500731"/>
                  <a:gd name="connsiteY0" fmla="*/ 0 h 439266"/>
                  <a:gd name="connsiteX1" fmla="*/ 500729 w 500731"/>
                  <a:gd name="connsiteY1" fmla="*/ 0 h 439266"/>
                  <a:gd name="connsiteX2" fmla="*/ 500731 w 500731"/>
                  <a:gd name="connsiteY2" fmla="*/ 316344 h 439266"/>
                  <a:gd name="connsiteX3" fmla="*/ 249806 w 500731"/>
                  <a:gd name="connsiteY3" fmla="*/ 439266 h 439266"/>
                  <a:gd name="connsiteX4" fmla="*/ 2 w 500731"/>
                  <a:gd name="connsiteY4" fmla="*/ 316344 h 439266"/>
                  <a:gd name="connsiteX5" fmla="*/ 0 w 500731"/>
                  <a:gd name="connsiteY5" fmla="*/ 0 h 439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00731" h="439266">
                    <a:moveTo>
                      <a:pt x="0" y="0"/>
                    </a:moveTo>
                    <a:lnTo>
                      <a:pt x="500729" y="0"/>
                    </a:lnTo>
                    <a:lnTo>
                      <a:pt x="500731" y="316344"/>
                    </a:lnTo>
                    <a:lnTo>
                      <a:pt x="249806" y="439266"/>
                    </a:lnTo>
                    <a:lnTo>
                      <a:pt x="2" y="3163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D546B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DE06ED9C-34FB-82CC-0375-C18D39DDF2F7}"/>
                    </a:ext>
                  </a:extLst>
                </p:cNvPr>
                <p:cNvSpPr txBox="1"/>
                <p:nvPr/>
              </p:nvSpPr>
              <p:spPr>
                <a:xfrm>
                  <a:off x="5046788" y="3872441"/>
                  <a:ext cx="1572015" cy="375928"/>
                </a:xfrm>
                <a:prstGeom prst="rect">
                  <a:avLst/>
                </a:prstGeom>
                <a:noFill/>
              </p:spPr>
              <p:txBody>
                <a:bodyPr wrap="none" lIns="72000" tIns="36000" rIns="72000" bIns="36000" rtlCol="0" anchor="b">
                  <a:spAutoFit/>
                </a:bodyPr>
                <a:lstStyle/>
                <a:p>
                  <a:pPr lvl="0" algn="ctr">
                    <a:defRPr/>
                  </a:pPr>
                  <a:r>
                    <a:rPr lang="en-US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When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ar-EG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=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l-GR" b="1" i="1" smtClean="0">
                              <a:latin typeface="Cambria Math" panose="02040503050406030204" pitchFamily="18" charset="0"/>
                            </a:rPr>
                            <m:t>𝜴</m:t>
                          </m:r>
                        </m:sub>
                      </m:sSub>
                    </m:oMath>
                  </a14:m>
                  <a:endParaRPr kumimoji="0" lang="id-ID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Aller Light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DE06ED9C-34FB-82CC-0375-C18D39DDF2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6788" y="3872441"/>
                  <a:ext cx="1572015" cy="375928"/>
                </a:xfrm>
                <a:prstGeom prst="rect">
                  <a:avLst/>
                </a:prstGeom>
                <a:blipFill>
                  <a:blip r:embed="rId3"/>
                  <a:stretch>
                    <a:fillRect l="-4651" t="-9677" b="-20968"/>
                  </a:stretch>
                </a:blipFill>
              </p:spPr>
              <p:txBody>
                <a:bodyPr/>
                <a:lstStyle/>
                <a:p>
                  <a:r>
                    <a:rPr lang="ar-E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7C30CBF-1F88-1F01-0CE5-68089D21B0F4}"/>
              </a:ext>
            </a:extLst>
          </p:cNvPr>
          <p:cNvGrpSpPr/>
          <p:nvPr/>
        </p:nvGrpSpPr>
        <p:grpSpPr>
          <a:xfrm>
            <a:off x="9311389" y="2607939"/>
            <a:ext cx="1578427" cy="1944800"/>
            <a:chOff x="9311395" y="2247493"/>
            <a:chExt cx="1578427" cy="1944800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0EFF3CCE-FECF-B7A6-C41E-234D2CFCB3A4}"/>
                </a:ext>
              </a:extLst>
            </p:cNvPr>
            <p:cNvGrpSpPr/>
            <p:nvPr/>
          </p:nvGrpSpPr>
          <p:grpSpPr>
            <a:xfrm>
              <a:off x="9782851" y="3280440"/>
              <a:ext cx="277586" cy="277586"/>
              <a:chOff x="2046514" y="4659086"/>
              <a:chExt cx="464457" cy="464457"/>
            </a:xfrm>
          </p:grpSpPr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F79A966C-E1D9-DBC5-1C61-955522A6F8B5}"/>
                  </a:ext>
                </a:extLst>
              </p:cNvPr>
              <p:cNvSpPr/>
              <p:nvPr/>
            </p:nvSpPr>
            <p:spPr>
              <a:xfrm>
                <a:off x="2046514" y="4659086"/>
                <a:ext cx="464457" cy="464457"/>
              </a:xfrm>
              <a:prstGeom prst="ellipse">
                <a:avLst/>
              </a:prstGeom>
              <a:solidFill>
                <a:srgbClr val="FFFFFF"/>
              </a:solidFill>
              <a:ln w="38100" cap="flat" cmpd="sng" algn="ctr">
                <a:solidFill>
                  <a:srgbClr val="FFFFFF">
                    <a:lumMod val="65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32FC47FC-F338-D460-A4D4-E09A9CAEE3E2}"/>
                  </a:ext>
                </a:extLst>
              </p:cNvPr>
              <p:cNvSpPr/>
              <p:nvPr/>
            </p:nvSpPr>
            <p:spPr>
              <a:xfrm>
                <a:off x="2174421" y="4786993"/>
                <a:ext cx="208643" cy="208643"/>
              </a:xfrm>
              <a:prstGeom prst="ellipse">
                <a:avLst/>
              </a:prstGeom>
              <a:solidFill>
                <a:srgbClr val="4E347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D20D83AB-7C87-2DB3-7DE8-064C90E570CA}"/>
                </a:ext>
              </a:extLst>
            </p:cNvPr>
            <p:cNvGrpSpPr/>
            <p:nvPr/>
          </p:nvGrpSpPr>
          <p:grpSpPr>
            <a:xfrm>
              <a:off x="9547399" y="2247493"/>
              <a:ext cx="764687" cy="854650"/>
              <a:chOff x="5016498" y="3704399"/>
              <a:chExt cx="548558" cy="613094"/>
            </a:xfrm>
          </p:grpSpPr>
          <p:sp>
            <p:nvSpPr>
              <p:cNvPr id="58" name="Freeform 105">
                <a:extLst>
                  <a:ext uri="{FF2B5EF4-FFF2-40B4-BE49-F238E27FC236}">
                    <a16:creationId xmlns:a16="http://schemas.microsoft.com/office/drawing/2014/main" id="{0765A27F-1838-00B1-851E-43D9F836A0C2}"/>
                  </a:ext>
                </a:extLst>
              </p:cNvPr>
              <p:cNvSpPr/>
              <p:nvPr/>
            </p:nvSpPr>
            <p:spPr>
              <a:xfrm>
                <a:off x="5016498" y="3704399"/>
                <a:ext cx="548556" cy="44371"/>
              </a:xfrm>
              <a:custGeom>
                <a:avLst/>
                <a:gdLst>
                  <a:gd name="connsiteX0" fmla="*/ 0 w 500729"/>
                  <a:gd name="connsiteY0" fmla="*/ 0 h 43181"/>
                  <a:gd name="connsiteX1" fmla="*/ 500729 w 500729"/>
                  <a:gd name="connsiteY1" fmla="*/ 0 h 43181"/>
                  <a:gd name="connsiteX2" fmla="*/ 500729 w 500729"/>
                  <a:gd name="connsiteY2" fmla="*/ 43181 h 43181"/>
                  <a:gd name="connsiteX3" fmla="*/ 0 w 500729"/>
                  <a:gd name="connsiteY3" fmla="*/ 43181 h 43181"/>
                  <a:gd name="connsiteX4" fmla="*/ 0 w 500729"/>
                  <a:gd name="connsiteY4" fmla="*/ 0 h 43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0729" h="43181">
                    <a:moveTo>
                      <a:pt x="0" y="0"/>
                    </a:moveTo>
                    <a:lnTo>
                      <a:pt x="500729" y="0"/>
                    </a:lnTo>
                    <a:lnTo>
                      <a:pt x="500729" y="43181"/>
                    </a:lnTo>
                    <a:lnTo>
                      <a:pt x="0" y="431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E3470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Freeform 106">
                <a:extLst>
                  <a:ext uri="{FF2B5EF4-FFF2-40B4-BE49-F238E27FC236}">
                    <a16:creationId xmlns:a16="http://schemas.microsoft.com/office/drawing/2014/main" id="{9ED3454A-A4FE-83D6-DED3-7DE153EF6E57}"/>
                  </a:ext>
                </a:extLst>
              </p:cNvPr>
              <p:cNvSpPr/>
              <p:nvPr/>
            </p:nvSpPr>
            <p:spPr>
              <a:xfrm>
                <a:off x="5016498" y="3748770"/>
                <a:ext cx="548558" cy="568723"/>
              </a:xfrm>
              <a:custGeom>
                <a:avLst/>
                <a:gdLst>
                  <a:gd name="connsiteX0" fmla="*/ 0 w 500731"/>
                  <a:gd name="connsiteY0" fmla="*/ 0 h 439266"/>
                  <a:gd name="connsiteX1" fmla="*/ 500729 w 500731"/>
                  <a:gd name="connsiteY1" fmla="*/ 0 h 439266"/>
                  <a:gd name="connsiteX2" fmla="*/ 500731 w 500731"/>
                  <a:gd name="connsiteY2" fmla="*/ 316344 h 439266"/>
                  <a:gd name="connsiteX3" fmla="*/ 249806 w 500731"/>
                  <a:gd name="connsiteY3" fmla="*/ 439266 h 439266"/>
                  <a:gd name="connsiteX4" fmla="*/ 2 w 500731"/>
                  <a:gd name="connsiteY4" fmla="*/ 316344 h 439266"/>
                  <a:gd name="connsiteX5" fmla="*/ 0 w 500731"/>
                  <a:gd name="connsiteY5" fmla="*/ 0 h 439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00731" h="439266">
                    <a:moveTo>
                      <a:pt x="0" y="0"/>
                    </a:moveTo>
                    <a:lnTo>
                      <a:pt x="500729" y="0"/>
                    </a:lnTo>
                    <a:lnTo>
                      <a:pt x="500731" y="316344"/>
                    </a:lnTo>
                    <a:lnTo>
                      <a:pt x="249806" y="439266"/>
                    </a:lnTo>
                    <a:lnTo>
                      <a:pt x="2" y="3163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E347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DE052D93-0654-BA98-14B0-DDDDE0C20F59}"/>
                    </a:ext>
                  </a:extLst>
                </p:cNvPr>
                <p:cNvSpPr txBox="1"/>
                <p:nvPr/>
              </p:nvSpPr>
              <p:spPr>
                <a:xfrm>
                  <a:off x="9311395" y="3816365"/>
                  <a:ext cx="1578427" cy="375928"/>
                </a:xfrm>
                <a:prstGeom prst="rect">
                  <a:avLst/>
                </a:prstGeom>
                <a:noFill/>
              </p:spPr>
              <p:txBody>
                <a:bodyPr wrap="none" lIns="72000" tIns="36000" rIns="72000" bIns="36000" rtlCol="0" anchor="b">
                  <a:spAutoFit/>
                </a:bodyPr>
                <a:lstStyle/>
                <a:p>
                  <a:pPr algn="ctr">
                    <a:defRPr/>
                  </a:pPr>
                  <a:r>
                    <a:rPr lang="en-US" b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Whe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ar-EG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=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𝟓𝟎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l-GR" b="1" i="1" smtClean="0">
                              <a:latin typeface="Cambria Math" panose="02040503050406030204" pitchFamily="18" charset="0"/>
                            </a:rPr>
                            <m:t>𝜴</m:t>
                          </m:r>
                        </m:sub>
                      </m:sSub>
                    </m:oMath>
                  </a14:m>
                  <a:endParaRPr lang="ar-EG" b="1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DE052D93-0654-BA98-14B0-DDDDE0C20F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11395" y="3816365"/>
                  <a:ext cx="1578427" cy="375928"/>
                </a:xfrm>
                <a:prstGeom prst="rect">
                  <a:avLst/>
                </a:prstGeom>
                <a:blipFill>
                  <a:blip r:embed="rId4"/>
                  <a:stretch>
                    <a:fillRect l="-3861" t="-9677" b="-20968"/>
                  </a:stretch>
                </a:blipFill>
              </p:spPr>
              <p:txBody>
                <a:bodyPr/>
                <a:lstStyle/>
                <a:p>
                  <a:r>
                    <a:rPr lang="ar-EG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1" name="Slide Zoom 10">
                <a:extLst>
                  <a:ext uri="{FF2B5EF4-FFF2-40B4-BE49-F238E27FC236}">
                    <a16:creationId xmlns:a16="http://schemas.microsoft.com/office/drawing/2014/main" id="{A9B72FC2-1547-A985-A925-9764F2286BD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16603" y="2740331"/>
              <a:ext cx="634318" cy="356804"/>
            </p:xfrm>
            <a:graphic>
              <a:graphicData uri="http://schemas.microsoft.com/office/powerpoint/2016/slidezoom">
                <pslz:sldZm>
                  <pslz:sldZmObj sldId="1707" cId="1808299015">
                    <pslz:zmPr id="{0492577B-21C1-4BEA-885D-5442FA79D1D8}" returnToParent="0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634318" cy="356804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1" name="Slide Zoom 10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A9B72FC2-1547-A985-A925-9764F2286BD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16603" y="2740331"/>
                <a:ext cx="634318" cy="356804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3" name="Slide Zoom 12">
                <a:extLst>
                  <a:ext uri="{FF2B5EF4-FFF2-40B4-BE49-F238E27FC236}">
                    <a16:creationId xmlns:a16="http://schemas.microsoft.com/office/drawing/2014/main" id="{2BCF173A-1DA9-0D59-0519-B384AAF69D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69431" y="2788209"/>
              <a:ext cx="634320" cy="356805"/>
            </p:xfrm>
            <a:graphic>
              <a:graphicData uri="http://schemas.microsoft.com/office/powerpoint/2016/slidezoom">
                <pslz:sldZm>
                  <pslz:sldZmObj sldId="1708" cId="186179327">
                    <pslz:zmPr id="{20041536-AAA7-4DDC-8C9D-0800220073F8}" returnToParent="0" transitionDur="1000">
                      <p166:blipFill xmlns:p166="http://schemas.microsoft.com/office/powerpoint/2016/6/main">
                        <a:blip r:embed="rId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634320" cy="356805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3" name="Slide Zoom 12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2BCF173A-1DA9-0D59-0519-B384AAF69D6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569431" y="2788209"/>
                <a:ext cx="634320" cy="356805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5" name="Slide Zoom 14">
                <a:extLst>
                  <a:ext uri="{FF2B5EF4-FFF2-40B4-BE49-F238E27FC236}">
                    <a16:creationId xmlns:a16="http://schemas.microsoft.com/office/drawing/2014/main" id="{D38EDF0E-C7D1-DAA6-8AED-FE7C7EFAF5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55968" y="2764739"/>
              <a:ext cx="547534" cy="307988"/>
            </p:xfrm>
            <a:graphic>
              <a:graphicData uri="http://schemas.microsoft.com/office/powerpoint/2016/slidezoom">
                <pslz:sldZm>
                  <pslz:sldZmObj sldId="1710" cId="264938249">
                    <pslz:zmPr id="{D8792756-7329-4A64-8E96-D27EFA9230FA}" returnToParent="0" transitionDur="1000">
                      <p166:blipFill xmlns:p166="http://schemas.microsoft.com/office/powerpoint/2016/6/main">
                        <a:blip r:embed="rId11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547534" cy="307988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5" name="Slide Zoom 14">
                <a:hlinkClick r:id="rId12" action="ppaction://hlinksldjump"/>
                <a:extLst>
                  <a:ext uri="{FF2B5EF4-FFF2-40B4-BE49-F238E27FC236}">
                    <a16:creationId xmlns:a16="http://schemas.microsoft.com/office/drawing/2014/main" id="{D38EDF0E-C7D1-DAA6-8AED-FE7C7EFAF5A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655968" y="2764739"/>
                <a:ext cx="547534" cy="307988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C76E1147-DF9D-8F77-9858-C0547C40AFAF}"/>
              </a:ext>
            </a:extLst>
          </p:cNvPr>
          <p:cNvGrpSpPr/>
          <p:nvPr/>
        </p:nvGrpSpPr>
        <p:grpSpPr>
          <a:xfrm>
            <a:off x="-43975" y="53139"/>
            <a:ext cx="3877890" cy="777929"/>
            <a:chOff x="7218947" y="3797532"/>
            <a:chExt cx="3877890" cy="777929"/>
          </a:xfrm>
        </p:grpSpPr>
        <p:sp>
          <p:nvSpPr>
            <p:cNvPr id="62" name="Freeform: Shape 61">
              <a:extLst>
                <a:ext uri="{FF2B5EF4-FFF2-40B4-BE49-F238E27FC236}">
                  <a16:creationId xmlns:a16="http://schemas.microsoft.com/office/drawing/2014/main" id="{BDB8614F-5ED8-24BC-5673-10A1763E4B26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Results</a:t>
              </a:r>
            </a:p>
          </p:txBody>
        </p:sp>
        <p:sp>
          <p:nvSpPr>
            <p:cNvPr id="63" name="Oval 62" descr="Badge 4 with solid fill">
              <a:extLst>
                <a:ext uri="{FF2B5EF4-FFF2-40B4-BE49-F238E27FC236}">
                  <a16:creationId xmlns:a16="http://schemas.microsoft.com/office/drawing/2014/main" id="{545DC710-A44E-429C-B51C-29BAC1271ADA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1126E99-63F0-D270-F59C-CC4369D74208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AF1AED46-E9FF-4754-3D83-2787AF706682}"/>
              </a:ext>
            </a:extLst>
          </p:cNvPr>
          <p:cNvGrpSpPr/>
          <p:nvPr/>
        </p:nvGrpSpPr>
        <p:grpSpPr>
          <a:xfrm>
            <a:off x="12781211" y="2788209"/>
            <a:ext cx="3745880" cy="738158"/>
            <a:chOff x="7350957" y="2848211"/>
            <a:chExt cx="3745880" cy="738158"/>
          </a:xfrm>
        </p:grpSpPr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9B29E55C-E4E8-00ED-F0EE-D3A843BBF711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Drive of </a:t>
              </a:r>
              <a:r>
                <a:rPr lang="en-US" sz="2000" dirty="0" err="1">
                  <a:solidFill>
                    <a:schemeClr val="bg1"/>
                  </a:solidFill>
                </a:rPr>
                <a:t>Zf</a:t>
              </a:r>
              <a:r>
                <a:rPr lang="en-US" sz="2000" dirty="0">
                  <a:solidFill>
                    <a:schemeClr val="bg1"/>
                  </a:solidFill>
                </a:rPr>
                <a:t> in phase-phase fault</a:t>
              </a:r>
            </a:p>
          </p:txBody>
        </p:sp>
        <p:sp>
          <p:nvSpPr>
            <p:cNvPr id="68" name="Oval 67" descr="Badge 3 with solid fill">
              <a:extLst>
                <a:ext uri="{FF2B5EF4-FFF2-40B4-BE49-F238E27FC236}">
                  <a16:creationId xmlns:a16="http://schemas.microsoft.com/office/drawing/2014/main" id="{DD3D3AA5-C219-C3BE-E136-F6FA9FBCEF56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</p:grpSp>
    </p:spTree>
    <p:extLst>
      <p:ext uri="{BB962C8B-B14F-4D97-AF65-F5344CB8AC3E}">
        <p14:creationId xmlns:p14="http://schemas.microsoft.com/office/powerpoint/2010/main" val="39255626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D917BA-9AB4-24C5-296F-20C0ACBC0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0600" y="138161"/>
            <a:ext cx="10515600" cy="1325563"/>
          </a:xfrm>
        </p:spPr>
        <p:txBody>
          <a:bodyPr/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</a:t>
            </a:r>
            <a:r>
              <a:rPr lang="en-US" dirty="0"/>
              <a:t> </a:t>
            </a: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FCBB9A20-91C1-1F2A-6872-C0FC06831B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887869"/>
              </p:ext>
            </p:extLst>
          </p:nvPr>
        </p:nvGraphicFramePr>
        <p:xfrm>
          <a:off x="5503803" y="0"/>
          <a:ext cx="6688197" cy="44192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88197">
                  <a:extLst>
                    <a:ext uri="{9D8B030D-6E8A-4147-A177-3AD203B41FA5}">
                      <a16:colId xmlns:a16="http://schemas.microsoft.com/office/drawing/2014/main" val="1854624808"/>
                    </a:ext>
                  </a:extLst>
                </a:gridCol>
              </a:tblGrid>
              <a:tr h="468383">
                <a:tc>
                  <a:txBody>
                    <a:bodyPr/>
                    <a:lstStyle/>
                    <a:p>
                      <a:r>
                        <a:rPr lang="en-US" sz="2800" dirty="0"/>
                        <a:t>Transmitting code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4053047"/>
                  </a:ext>
                </a:extLst>
              </a:tr>
              <a:tr h="854110">
                <a:tc>
                  <a:txBody>
                    <a:bodyPr/>
                    <a:lstStyle/>
                    <a:p>
                      <a:r>
                        <a:rPr lang="en-US" sz="2800" dirty="0"/>
                        <a:t>74000 sample / 41 sec = 1800 sample per secon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3847463"/>
                  </a:ext>
                </a:extLst>
              </a:tr>
              <a:tr h="726459">
                <a:tc>
                  <a:txBody>
                    <a:bodyPr/>
                    <a:lstStyle/>
                    <a:p>
                      <a:r>
                        <a:rPr lang="en-US" sz="2800" dirty="0"/>
                        <a:t>No of packets send per second = 870 to 880 Packe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7355691"/>
                  </a:ext>
                </a:extLst>
              </a:tr>
              <a:tr h="2011293">
                <a:tc>
                  <a:txBody>
                    <a:bodyPr/>
                    <a:lstStyle/>
                    <a:p>
                      <a:r>
                        <a:rPr lang="en-US" sz="2800" dirty="0"/>
                        <a:t>Main loop time vary between 			    4 micro sec                  8 micro sec</a:t>
                      </a:r>
                    </a:p>
                    <a:p>
                      <a:r>
                        <a:rPr lang="en-US" sz="2800" dirty="0"/>
                        <a:t>16 micro sec	               1200 micro 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9621009"/>
                  </a:ext>
                </a:extLst>
              </a:tr>
            </a:tbl>
          </a:graphicData>
        </a:graphic>
      </p:graphicFrame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AB53DC4D-5D32-9F75-CC2A-3632A66918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8932819"/>
              </p:ext>
            </p:extLst>
          </p:nvPr>
        </p:nvGraphicFramePr>
        <p:xfrm>
          <a:off x="977463" y="2209606"/>
          <a:ext cx="3536963" cy="31886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6963">
                  <a:extLst>
                    <a:ext uri="{9D8B030D-6E8A-4147-A177-3AD203B41FA5}">
                      <a16:colId xmlns:a16="http://schemas.microsoft.com/office/drawing/2014/main" val="4009947704"/>
                    </a:ext>
                  </a:extLst>
                </a:gridCol>
              </a:tblGrid>
              <a:tr h="887776">
                <a:tc>
                  <a:txBody>
                    <a:bodyPr/>
                    <a:lstStyle/>
                    <a:p>
                      <a:r>
                        <a:rPr lang="en-US" sz="2800" b="1" dirty="0"/>
                        <a:t>Sampling 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7714803"/>
                  </a:ext>
                </a:extLst>
              </a:tr>
              <a:tr h="1150461">
                <a:tc>
                  <a:txBody>
                    <a:bodyPr/>
                    <a:lstStyle/>
                    <a:p>
                      <a:r>
                        <a:rPr lang="en-US" sz="2800" b="1" dirty="0"/>
                        <a:t>9000 sample/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2938327"/>
                  </a:ext>
                </a:extLst>
              </a:tr>
              <a:tr h="115046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/>
                        <a:t>74000 sample/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6460711"/>
                  </a:ext>
                </a:extLst>
              </a:tr>
            </a:tbl>
          </a:graphicData>
        </a:graphic>
      </p:graphicFrame>
      <p:graphicFrame>
        <p:nvGraphicFramePr>
          <p:cNvPr id="10" name="Table 7">
            <a:extLst>
              <a:ext uri="{FF2B5EF4-FFF2-40B4-BE49-F238E27FC236}">
                <a16:creationId xmlns:a16="http://schemas.microsoft.com/office/drawing/2014/main" id="{3BAF2AAD-065E-EB47-2C83-6CD4EDB479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0340760"/>
              </p:ext>
            </p:extLst>
          </p:nvPr>
        </p:nvGraphicFramePr>
        <p:xfrm>
          <a:off x="5476661" y="4510438"/>
          <a:ext cx="6715339" cy="22383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15339">
                  <a:extLst>
                    <a:ext uri="{9D8B030D-6E8A-4147-A177-3AD203B41FA5}">
                      <a16:colId xmlns:a16="http://schemas.microsoft.com/office/drawing/2014/main" val="1854624808"/>
                    </a:ext>
                  </a:extLst>
                </a:gridCol>
              </a:tblGrid>
              <a:tr h="634121">
                <a:tc>
                  <a:txBody>
                    <a:bodyPr/>
                    <a:lstStyle/>
                    <a:p>
                      <a:r>
                        <a:rPr lang="en-US" sz="2800" b="1" dirty="0"/>
                        <a:t>Receiving code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4053047"/>
                  </a:ext>
                </a:extLst>
              </a:tr>
              <a:tr h="634121">
                <a:tc>
                  <a:txBody>
                    <a:bodyPr/>
                    <a:lstStyle/>
                    <a:p>
                      <a:r>
                        <a:rPr lang="en-US" sz="2800" b="1" dirty="0"/>
                        <a:t>no of samples received in one second = 8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3847463"/>
                  </a:ext>
                </a:extLst>
              </a:tr>
              <a:tr h="970101">
                <a:tc>
                  <a:txBody>
                    <a:bodyPr/>
                    <a:lstStyle/>
                    <a:p>
                      <a:r>
                        <a:rPr lang="en-US" sz="2800" b="1" dirty="0"/>
                        <a:t>execution time 0 or 1 or 2 milli second [dynamic load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7355691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A1ABF53-E819-C13E-4A65-03A6AA5035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428" y="91196"/>
            <a:ext cx="1694244" cy="169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34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2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66" tmFilter="0, 0; 0.125,0.2665; 0.25,0.4; 0.375,0.465; 0.5,0.5;  0.625,0.535; 0.75,0.6; 0.875,0.7335; 1,1">
                                          <p:stCondLst>
                                            <p:cond delay="2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3" tmFilter="0, 0; 0.125,0.2665; 0.25,0.4; 0.375,0.465; 0.5,0.5;  0.625,0.535; 0.75,0.6; 0.875,0.7335; 1,1">
                                          <p:stCondLst>
                                            <p:cond delay="53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0">
                                          <p:stCondLst>
                                            <p:cond delay="26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66" decel="50000">
                                          <p:stCondLst>
                                            <p:cond delay="2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0">
                                          <p:stCondLst>
                                            <p:cond delay="5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66" decel="50000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0">
                                          <p:stCondLst>
                                            <p:cond delay="65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66" decel="50000">
                                          <p:stCondLst>
                                            <p:cond delay="66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0">
                                          <p:stCondLst>
                                            <p:cond delay="723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66" decel="50000">
                                          <p:stCondLst>
                                            <p:cond delay="7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800"/>
                            </p:stCondLst>
                            <p:childTnLst>
                              <p:par>
                                <p:cTn id="2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700"/>
                            </p:stCondLst>
                            <p:childTnLst>
                              <p:par>
                                <p:cTn id="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2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hart, radar chart&#10;&#10;Description automatically generated">
            <a:extLst>
              <a:ext uri="{FF2B5EF4-FFF2-40B4-BE49-F238E27FC236}">
                <a16:creationId xmlns:a16="http://schemas.microsoft.com/office/drawing/2014/main" id="{91EFABE4-8C1F-30C5-FF7B-275F3123CB3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003" t="-736" r="23131" b="736"/>
          <a:stretch/>
        </p:blipFill>
        <p:spPr>
          <a:xfrm>
            <a:off x="682530" y="84994"/>
            <a:ext cx="10826940" cy="6688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2990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8A63E09-ABFE-4F01-A687-E611231CDE2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3" t="21623" r="14472" b="11708"/>
          <a:stretch/>
        </p:blipFill>
        <p:spPr>
          <a:xfrm>
            <a:off x="0" y="0"/>
            <a:ext cx="12182372" cy="6858000"/>
          </a:xfrm>
        </p:spPr>
      </p:pic>
    </p:spTree>
    <p:extLst>
      <p:ext uri="{BB962C8B-B14F-4D97-AF65-F5344CB8AC3E}">
        <p14:creationId xmlns:p14="http://schemas.microsoft.com/office/powerpoint/2010/main" val="3942810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D6447FC-AE6B-849E-71BC-1E1A221375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066" y="392257"/>
            <a:ext cx="10379868" cy="6073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3959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hart, radar chart&#10;&#10;Description automatically generated">
            <a:extLst>
              <a:ext uri="{FF2B5EF4-FFF2-40B4-BE49-F238E27FC236}">
                <a16:creationId xmlns:a16="http://schemas.microsoft.com/office/drawing/2014/main" id="{8E19D588-AA26-D1FD-9B97-D82DF2C4F4C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999" t="5048" r="26055" b="-732"/>
          <a:stretch/>
        </p:blipFill>
        <p:spPr>
          <a:xfrm>
            <a:off x="733108" y="836481"/>
            <a:ext cx="10246389" cy="60215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D792BE0-E768-08F6-2AE4-887567D97B27}"/>
                  </a:ext>
                </a:extLst>
              </p:cNvPr>
              <p:cNvSpPr txBox="1"/>
              <p:nvPr/>
            </p:nvSpPr>
            <p:spPr>
              <a:xfrm>
                <a:off x="5140172" y="236407"/>
                <a:ext cx="1562470" cy="39555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EG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=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l-GR" b="1" i="1" smtClean="0">
                              <a:latin typeface="Cambria Math" panose="02040503050406030204" pitchFamily="18" charset="0"/>
                            </a:rPr>
                            <m:t>𝜴</m:t>
                          </m:r>
                        </m:sub>
                      </m:sSub>
                    </m:oMath>
                  </m:oMathPara>
                </a14:m>
                <a:endParaRPr lang="ar-EG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D792BE0-E768-08F6-2AE4-887567D97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172" y="236407"/>
                <a:ext cx="1562470" cy="395558"/>
              </a:xfrm>
              <a:prstGeom prst="rect">
                <a:avLst/>
              </a:prstGeom>
              <a:blipFill>
                <a:blip r:embed="rId3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ar-E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793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2E3AAC6-4343-54CA-6A3F-5C52C20AEF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07"/>
          <a:stretch/>
        </p:blipFill>
        <p:spPr>
          <a:xfrm>
            <a:off x="21814" y="1"/>
            <a:ext cx="12170186" cy="6274676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4B02E71-7AF1-4A6E-13FB-AEEBEB188A95}"/>
              </a:ext>
            </a:extLst>
          </p:cNvPr>
          <p:cNvSpPr txBox="1"/>
          <p:nvPr/>
        </p:nvSpPr>
        <p:spPr>
          <a:xfrm>
            <a:off x="21814" y="6274677"/>
            <a:ext cx="11597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/>
              <a:t>Voltage Sensor Readings </a:t>
            </a:r>
          </a:p>
        </p:txBody>
      </p:sp>
    </p:spTree>
    <p:extLst>
      <p:ext uri="{BB962C8B-B14F-4D97-AF65-F5344CB8AC3E}">
        <p14:creationId xmlns:p14="http://schemas.microsoft.com/office/powerpoint/2010/main" val="15058940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7EB141A-30B6-D912-400A-F44E439C59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298" y="399267"/>
            <a:ext cx="10275404" cy="6059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0125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60" name="Picture 59">
            <a:extLst>
              <a:ext uri="{FF2B5EF4-FFF2-40B4-BE49-F238E27FC236}">
                <a16:creationId xmlns:a16="http://schemas.microsoft.com/office/drawing/2014/main" id="{03DE5897-D401-BC2F-B63B-EB165BA67A3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574" r="25155"/>
          <a:stretch/>
        </p:blipFill>
        <p:spPr>
          <a:xfrm>
            <a:off x="845766" y="501075"/>
            <a:ext cx="10464291" cy="6481725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926B5C37-2218-DD9E-06BE-4B93FF0E698D}"/>
              </a:ext>
            </a:extLst>
          </p:cNvPr>
          <p:cNvGrpSpPr/>
          <p:nvPr/>
        </p:nvGrpSpPr>
        <p:grpSpPr>
          <a:xfrm>
            <a:off x="12689306" y="3674127"/>
            <a:ext cx="3877891" cy="723444"/>
            <a:chOff x="7218947" y="4700054"/>
            <a:chExt cx="3877891" cy="723444"/>
          </a:xfrm>
        </p:grpSpPr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A43AADDC-95F0-460E-05EB-77E5E7964739}"/>
                </a:ext>
              </a:extLst>
            </p:cNvPr>
            <p:cNvSpPr/>
            <p:nvPr/>
          </p:nvSpPr>
          <p:spPr>
            <a:xfrm>
              <a:off x="7752781" y="4716097"/>
              <a:ext cx="3344057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9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Different types of distance relays</a:t>
              </a:r>
            </a:p>
          </p:txBody>
        </p:sp>
        <p:sp>
          <p:nvSpPr>
            <p:cNvPr id="31" name="Oval 30" descr="Badge 5 with solid fill">
              <a:extLst>
                <a:ext uri="{FF2B5EF4-FFF2-40B4-BE49-F238E27FC236}">
                  <a16:creationId xmlns:a16="http://schemas.microsoft.com/office/drawing/2014/main" id="{5444DA53-8CE8-9C09-AE41-762DE13CE4C5}"/>
                </a:ext>
              </a:extLst>
            </p:cNvPr>
            <p:cNvSpPr/>
            <p:nvPr/>
          </p:nvSpPr>
          <p:spPr>
            <a:xfrm>
              <a:off x="7318869" y="4700054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A6ABD7D-96B1-2341-533E-9FC3A82FF500}"/>
                </a:ext>
              </a:extLst>
            </p:cNvPr>
            <p:cNvSpPr txBox="1"/>
            <p:nvPr/>
          </p:nvSpPr>
          <p:spPr>
            <a:xfrm>
              <a:off x="7218947" y="476786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331969-EBD7-1C35-CACF-DC4BCD06B367}"/>
                  </a:ext>
                </a:extLst>
              </p:cNvPr>
              <p:cNvSpPr txBox="1"/>
              <p:nvPr/>
            </p:nvSpPr>
            <p:spPr>
              <a:xfrm>
                <a:off x="5396298" y="105517"/>
                <a:ext cx="1799668" cy="39555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EG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=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𝟓𝟎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l-GR" b="1" i="1" smtClean="0">
                              <a:latin typeface="Cambria Math" panose="02040503050406030204" pitchFamily="18" charset="0"/>
                            </a:rPr>
                            <m:t>𝜴</m:t>
                          </m:r>
                        </m:sub>
                      </m:sSub>
                    </m:oMath>
                  </m:oMathPara>
                </a14:m>
                <a:endParaRPr lang="ar-EG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331969-EBD7-1C35-CACF-DC4BCD06B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6298" y="105517"/>
                <a:ext cx="1799668" cy="395558"/>
              </a:xfrm>
              <a:prstGeom prst="rect">
                <a:avLst/>
              </a:prstGeom>
              <a:blipFill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ar-E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9382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63C3625-58C3-2084-B8D6-8EFBA8E0EFA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74"/>
          <a:stretch/>
        </p:blipFill>
        <p:spPr>
          <a:xfrm>
            <a:off x="0" y="0"/>
            <a:ext cx="12178068" cy="6211614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8C35C90-9737-A006-6DC0-8A3EEDAABA2B}"/>
              </a:ext>
            </a:extLst>
          </p:cNvPr>
          <p:cNvSpPr txBox="1"/>
          <p:nvPr/>
        </p:nvSpPr>
        <p:spPr>
          <a:xfrm>
            <a:off x="13932" y="6211614"/>
            <a:ext cx="120466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/>
              <a:t>Current sensor readings </a:t>
            </a:r>
          </a:p>
        </p:txBody>
      </p:sp>
    </p:spTree>
    <p:extLst>
      <p:ext uri="{BB962C8B-B14F-4D97-AF65-F5344CB8AC3E}">
        <p14:creationId xmlns:p14="http://schemas.microsoft.com/office/powerpoint/2010/main" val="2785346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35DFCF8-702D-60FC-4E57-5BC909DF33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297" y="248279"/>
            <a:ext cx="10277405" cy="6361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251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7861B08-708E-90CD-5934-2EEA1BB1F930}"/>
              </a:ext>
            </a:extLst>
          </p:cNvPr>
          <p:cNvGrpSpPr/>
          <p:nvPr/>
        </p:nvGrpSpPr>
        <p:grpSpPr>
          <a:xfrm>
            <a:off x="13411200" y="2093555"/>
            <a:ext cx="4216468" cy="514225"/>
            <a:chOff x="12192000" y="4096722"/>
            <a:chExt cx="4216468" cy="514225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40D74B3F-4941-0D57-EFA3-DF366F9C35EF}"/>
                </a:ext>
              </a:extLst>
            </p:cNvPr>
            <p:cNvGrpSpPr/>
            <p:nvPr/>
          </p:nvGrpSpPr>
          <p:grpSpPr>
            <a:xfrm>
              <a:off x="12192000" y="4096722"/>
              <a:ext cx="4216468" cy="514225"/>
              <a:chOff x="6946637" y="2890160"/>
              <a:chExt cx="4216468" cy="514225"/>
            </a:xfrm>
          </p:grpSpPr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C4562394-00E0-777F-461C-01ECB915B54A}"/>
                  </a:ext>
                </a:extLst>
              </p:cNvPr>
              <p:cNvSpPr/>
              <p:nvPr/>
            </p:nvSpPr>
            <p:spPr>
              <a:xfrm>
                <a:off x="7203749" y="2890160"/>
                <a:ext cx="3959356" cy="514225"/>
              </a:xfrm>
              <a:custGeom>
                <a:avLst/>
                <a:gdLst>
                  <a:gd name="connsiteX0" fmla="*/ 0 w 3959356"/>
                  <a:gd name="connsiteY0" fmla="*/ 0 h 514223"/>
                  <a:gd name="connsiteX1" fmla="*/ 3702245 w 3959356"/>
                  <a:gd name="connsiteY1" fmla="*/ 0 h 514223"/>
                  <a:gd name="connsiteX2" fmla="*/ 3959356 w 3959356"/>
                  <a:gd name="connsiteY2" fmla="*/ 257112 h 514223"/>
                  <a:gd name="connsiteX3" fmla="*/ 3702245 w 3959356"/>
                  <a:gd name="connsiteY3" fmla="*/ 514223 h 514223"/>
                  <a:gd name="connsiteX4" fmla="*/ 0 w 3959356"/>
                  <a:gd name="connsiteY4" fmla="*/ 514223 h 514223"/>
                  <a:gd name="connsiteX5" fmla="*/ 0 w 3959356"/>
                  <a:gd name="connsiteY5" fmla="*/ 0 h 5142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959356" h="514223">
                    <a:moveTo>
                      <a:pt x="3959356" y="514222"/>
                    </a:moveTo>
                    <a:lnTo>
                      <a:pt x="257111" y="514222"/>
                    </a:lnTo>
                    <a:lnTo>
                      <a:pt x="0" y="257111"/>
                    </a:lnTo>
                    <a:lnTo>
                      <a:pt x="257111" y="1"/>
                    </a:lnTo>
                    <a:lnTo>
                      <a:pt x="3959356" y="1"/>
                    </a:lnTo>
                    <a:lnTo>
                      <a:pt x="3959356" y="514222"/>
                    </a:ln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355314" tIns="72391" rIns="135128" bIns="72391" numCol="1" spcCol="1270" anchor="ctr" anchorCtr="0">
                <a:noAutofit/>
              </a:bodyPr>
              <a:lstStyle/>
              <a:p>
                <a:pPr marL="0" lvl="0" indent="0" algn="ctr" defTabSz="8445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US" sz="1900" kern="1200" dirty="0"/>
                  <a:t>Drawbacks Of Distance Relay</a:t>
                </a: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A28BC529-DA42-36B7-2057-25CCDE076ABE}"/>
                  </a:ext>
                </a:extLst>
              </p:cNvPr>
              <p:cNvSpPr/>
              <p:nvPr/>
            </p:nvSpPr>
            <p:spPr>
              <a:xfrm>
                <a:off x="6946637" y="2890161"/>
                <a:ext cx="514223" cy="514223"/>
              </a:xfrm>
              <a:prstGeom prst="ellipse">
                <a:avLst/>
              </a:prstGeom>
              <a:solidFill>
                <a:schemeClr val="bg2">
                  <a:lumMod val="50000"/>
                </a:scheme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</p:grp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E6AD41CC-F0E2-D0D4-56F2-2D0FF33FB8D3}"/>
                </a:ext>
              </a:extLst>
            </p:cNvPr>
            <p:cNvSpPr txBox="1"/>
            <p:nvPr/>
          </p:nvSpPr>
          <p:spPr>
            <a:xfrm>
              <a:off x="12308214" y="4198386"/>
              <a:ext cx="257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C0AC662-61DA-BE6E-E193-846C415D68C6}"/>
              </a:ext>
            </a:extLst>
          </p:cNvPr>
          <p:cNvCxnSpPr>
            <a:cxnSpLocks/>
          </p:cNvCxnSpPr>
          <p:nvPr/>
        </p:nvCxnSpPr>
        <p:spPr>
          <a:xfrm flipH="1">
            <a:off x="6239437" y="882068"/>
            <a:ext cx="24457" cy="4865986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ED6B29F3-6EA7-B75D-85F9-7D6D7A282D90}"/>
              </a:ext>
            </a:extLst>
          </p:cNvPr>
          <p:cNvGrpSpPr/>
          <p:nvPr/>
        </p:nvGrpSpPr>
        <p:grpSpPr>
          <a:xfrm>
            <a:off x="3053944" y="1301748"/>
            <a:ext cx="3247835" cy="1420131"/>
            <a:chOff x="3053944" y="1301748"/>
            <a:chExt cx="3247835" cy="1420131"/>
          </a:xfrm>
        </p:grpSpPr>
        <p:sp>
          <p:nvSpPr>
            <p:cNvPr id="69" name="Oval 6">
              <a:extLst>
                <a:ext uri="{FF2B5EF4-FFF2-40B4-BE49-F238E27FC236}">
                  <a16:creationId xmlns:a16="http://schemas.microsoft.com/office/drawing/2014/main" id="{574E8B19-1E54-1CC5-88D2-62DC3B465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8317" y="1964883"/>
              <a:ext cx="93462" cy="93863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3E094907-A133-6A52-77D0-FD30DFE0B786}"/>
                </a:ext>
              </a:extLst>
            </p:cNvPr>
            <p:cNvGrpSpPr/>
            <p:nvPr/>
          </p:nvGrpSpPr>
          <p:grpSpPr>
            <a:xfrm>
              <a:off x="3053944" y="1301748"/>
              <a:ext cx="3077776" cy="1420131"/>
              <a:chOff x="2789262" y="1320620"/>
              <a:chExt cx="3077776" cy="1420131"/>
            </a:xfrm>
          </p:grpSpPr>
          <p:sp>
            <p:nvSpPr>
              <p:cNvPr id="84" name="Freeform 36">
                <a:extLst>
                  <a:ext uri="{FF2B5EF4-FFF2-40B4-BE49-F238E27FC236}">
                    <a16:creationId xmlns:a16="http://schemas.microsoft.com/office/drawing/2014/main" id="{071E11B7-17D8-64A5-C2EB-C09D81BEBE6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789262" y="1320620"/>
                <a:ext cx="2657156" cy="1420131"/>
              </a:xfrm>
              <a:custGeom>
                <a:avLst/>
                <a:gdLst>
                  <a:gd name="connsiteX0" fmla="*/ 0 w 2626249"/>
                  <a:gd name="connsiteY0" fmla="*/ 0 h 1696357"/>
                  <a:gd name="connsiteX1" fmla="*/ 2626249 w 2626249"/>
                  <a:gd name="connsiteY1" fmla="*/ 0 h 1696357"/>
                  <a:gd name="connsiteX2" fmla="*/ 2626249 w 2626249"/>
                  <a:gd name="connsiteY2" fmla="*/ 1696357 h 1696357"/>
                  <a:gd name="connsiteX3" fmla="*/ 0 w 2626249"/>
                  <a:gd name="connsiteY3" fmla="*/ 1696357 h 1696357"/>
                  <a:gd name="connsiteX4" fmla="*/ 0 w 2626249"/>
                  <a:gd name="connsiteY4" fmla="*/ 0 h 16963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26249" h="1696357">
                    <a:moveTo>
                      <a:pt x="0" y="0"/>
                    </a:moveTo>
                    <a:lnTo>
                      <a:pt x="2626249" y="0"/>
                    </a:lnTo>
                    <a:lnTo>
                      <a:pt x="2626249" y="1696357"/>
                    </a:lnTo>
                    <a:lnTo>
                      <a:pt x="0" y="169635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6350">
                <a:solidFill>
                  <a:schemeClr val="accent1">
                    <a:alpha val="50000"/>
                  </a:schemeClr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DC6C3EA0-89A0-8E61-A4E7-062BA46E79A8}"/>
                  </a:ext>
                </a:extLst>
              </p:cNvPr>
              <p:cNvSpPr txBox="1"/>
              <p:nvPr/>
            </p:nvSpPr>
            <p:spPr>
              <a:xfrm flipH="1">
                <a:off x="2789262" y="1898010"/>
                <a:ext cx="2260300" cy="565146"/>
              </a:xfrm>
              <a:prstGeom prst="rect">
                <a:avLst/>
              </a:prstGeom>
              <a:noFill/>
            </p:spPr>
            <p:txBody>
              <a:bodyPr wrap="square" lIns="72000" tIns="36000" rIns="72000" bIns="36000" rtlCol="0" anchor="t">
                <a:spAutoFit/>
              </a:bodyPr>
              <a:lstStyle/>
              <a:p>
                <a:pPr algn="r"/>
                <a:r>
                  <a:rPr lang="en-US" sz="1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1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e reactance relay.</a:t>
                </a:r>
                <a:endParaRPr lang="en-US" sz="1600" b="1" dirty="0">
                  <a:solidFill>
                    <a:schemeClr val="tx1"/>
                  </a:solidFill>
                  <a:effectLst/>
                  <a:latin typeface="Calibri Light" panose="020F03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50000"/>
                      </a:srgbClr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95" name="Freeform 82">
                <a:extLst>
                  <a:ext uri="{FF2B5EF4-FFF2-40B4-BE49-F238E27FC236}">
                    <a16:creationId xmlns:a16="http://schemas.microsoft.com/office/drawing/2014/main" id="{4B818C9E-E08C-83C0-A07A-BCB108AC3B4B}"/>
                  </a:ext>
                </a:extLst>
              </p:cNvPr>
              <p:cNvSpPr/>
              <p:nvPr/>
            </p:nvSpPr>
            <p:spPr>
              <a:xfrm flipH="1">
                <a:off x="5105559" y="1680698"/>
                <a:ext cx="761479" cy="669777"/>
              </a:xfrm>
              <a:custGeom>
                <a:avLst/>
                <a:gdLst>
                  <a:gd name="connsiteX0" fmla="*/ 629288 w 1119545"/>
                  <a:gd name="connsiteY0" fmla="*/ 0 h 984722"/>
                  <a:gd name="connsiteX1" fmla="*/ 1119545 w 1119545"/>
                  <a:gd name="connsiteY1" fmla="*/ 492361 h 984722"/>
                  <a:gd name="connsiteX2" fmla="*/ 629288 w 1119545"/>
                  <a:gd name="connsiteY2" fmla="*/ 984722 h 984722"/>
                  <a:gd name="connsiteX3" fmla="*/ 177558 w 1119545"/>
                  <a:gd name="connsiteY3" fmla="*/ 684010 h 984722"/>
                  <a:gd name="connsiteX4" fmla="*/ 171254 w 1119545"/>
                  <a:gd name="connsiteY4" fmla="*/ 663615 h 984722"/>
                  <a:gd name="connsiteX5" fmla="*/ 0 w 1119545"/>
                  <a:gd name="connsiteY5" fmla="*/ 492361 h 984722"/>
                  <a:gd name="connsiteX6" fmla="*/ 171254 w 1119545"/>
                  <a:gd name="connsiteY6" fmla="*/ 321108 h 984722"/>
                  <a:gd name="connsiteX7" fmla="*/ 177558 w 1119545"/>
                  <a:gd name="connsiteY7" fmla="*/ 300712 h 984722"/>
                  <a:gd name="connsiteX8" fmla="*/ 629288 w 1119545"/>
                  <a:gd name="connsiteY8" fmla="*/ 0 h 984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19545" h="984722">
                    <a:moveTo>
                      <a:pt x="629288" y="0"/>
                    </a:moveTo>
                    <a:cubicBezTo>
                      <a:pt x="900049" y="0"/>
                      <a:pt x="1119545" y="220438"/>
                      <a:pt x="1119545" y="492361"/>
                    </a:cubicBezTo>
                    <a:cubicBezTo>
                      <a:pt x="1119545" y="764284"/>
                      <a:pt x="900049" y="984722"/>
                      <a:pt x="629288" y="984722"/>
                    </a:cubicBezTo>
                    <a:cubicBezTo>
                      <a:pt x="426218" y="984722"/>
                      <a:pt x="251983" y="860726"/>
                      <a:pt x="177558" y="684010"/>
                    </a:cubicBezTo>
                    <a:lnTo>
                      <a:pt x="171254" y="663615"/>
                    </a:lnTo>
                    <a:lnTo>
                      <a:pt x="0" y="492361"/>
                    </a:lnTo>
                    <a:lnTo>
                      <a:pt x="171254" y="321108"/>
                    </a:lnTo>
                    <a:lnTo>
                      <a:pt x="177558" y="300712"/>
                    </a:lnTo>
                    <a:cubicBezTo>
                      <a:pt x="251983" y="123996"/>
                      <a:pt x="426218" y="0"/>
                      <a:pt x="62928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pslz="http://schemas.microsoft.com/office/powerpoint/2016/slidezoom">
          <mc:Choice Requires="pslz">
            <p:graphicFrame>
              <p:nvGraphicFramePr>
                <p:cNvPr id="16" name="Slide Zoom 15">
                  <a:extLst>
                    <a:ext uri="{FF2B5EF4-FFF2-40B4-BE49-F238E27FC236}">
                      <a16:creationId xmlns:a16="http://schemas.microsoft.com/office/drawing/2014/main" id="{B7657F94-6D25-DD75-D709-CFE4BDAA94A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20415" y="1904553"/>
                <a:ext cx="381369" cy="214520"/>
              </p:xfrm>
              <a:graphic>
                <a:graphicData uri="http://schemas.microsoft.com/office/powerpoint/2016/slidezoom">
                  <pslz:sldZm>
                    <pslz:sldZmObj sldId="1712" cId="3983589266">
                      <pslz:zmPr id="{7A3A2894-34D2-45F8-B382-14FF08A4AB2B}" returnToParent="0" transitionDur="1000">
                        <p166:blipFill xmlns:p166="http://schemas.microsoft.com/office/powerpoint/2016/6/main">
                          <a:blip r:embed="rId3"/>
                          <a:stretch>
                            <a:fillRect/>
                          </a:stretch>
                        </p166:blipFill>
                        <p166:spPr xmlns:p166="http://schemas.microsoft.com/office/powerpoint/2016/6/main">
                          <a:xfrm>
                            <a:off x="0" y="0"/>
                            <a:ext cx="381369" cy="214520"/>
                          </a:xfrm>
                          <a:prstGeom prst="rect">
                            <a:avLst/>
                          </a:prstGeom>
                          <a:ln w="3175">
                            <a:solidFill>
                              <a:prstClr val="ltGray"/>
                            </a:solidFill>
                          </a:ln>
                        </p166:spPr>
                      </pslz:zmPr>
                    </pslz:sldZmObj>
                  </pslz:sldZm>
                </a:graphicData>
              </a:graphic>
            </p:graphicFrame>
          </mc:Choice>
          <mc:Fallback xmlns="">
            <p:pic>
              <p:nvPicPr>
                <p:cNvPr id="16" name="Slide Zoom 15">
                  <a:hlinkClick r:id="rId4" action="ppaction://hlinksldjump"/>
                  <a:extLst>
                    <a:ext uri="{FF2B5EF4-FFF2-40B4-BE49-F238E27FC236}">
                      <a16:creationId xmlns:a16="http://schemas.microsoft.com/office/drawing/2014/main" id="{B7657F94-6D25-DD75-D709-CFE4BDAA94A0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520415" y="1904553"/>
                  <a:ext cx="381369" cy="214520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6ED50F2-17C0-7E94-DBF7-BAFAD329103C}"/>
              </a:ext>
            </a:extLst>
          </p:cNvPr>
          <p:cNvGrpSpPr/>
          <p:nvPr/>
        </p:nvGrpSpPr>
        <p:grpSpPr>
          <a:xfrm>
            <a:off x="6208317" y="2651926"/>
            <a:ext cx="3295232" cy="1420131"/>
            <a:chOff x="6208317" y="2651926"/>
            <a:chExt cx="3295232" cy="1420131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F3641F39-3690-D9CB-3846-BEECE8A337B5}"/>
                </a:ext>
              </a:extLst>
            </p:cNvPr>
            <p:cNvGrpSpPr/>
            <p:nvPr/>
          </p:nvGrpSpPr>
          <p:grpSpPr>
            <a:xfrm>
              <a:off x="6425773" y="2651926"/>
              <a:ext cx="3077776" cy="1420131"/>
              <a:chOff x="6631179" y="2665520"/>
              <a:chExt cx="3077776" cy="1420131"/>
            </a:xfrm>
          </p:grpSpPr>
          <p:sp>
            <p:nvSpPr>
              <p:cNvPr id="71" name="Freeform 50">
                <a:extLst>
                  <a:ext uri="{FF2B5EF4-FFF2-40B4-BE49-F238E27FC236}">
                    <a16:creationId xmlns:a16="http://schemas.microsoft.com/office/drawing/2014/main" id="{A69610BE-ABE4-F2B2-753C-EDD472947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51799" y="2665520"/>
                <a:ext cx="2657156" cy="1420131"/>
              </a:xfrm>
              <a:custGeom>
                <a:avLst/>
                <a:gdLst>
                  <a:gd name="connsiteX0" fmla="*/ 0 w 2626249"/>
                  <a:gd name="connsiteY0" fmla="*/ 0 h 1696357"/>
                  <a:gd name="connsiteX1" fmla="*/ 2626249 w 2626249"/>
                  <a:gd name="connsiteY1" fmla="*/ 0 h 1696357"/>
                  <a:gd name="connsiteX2" fmla="*/ 2626249 w 2626249"/>
                  <a:gd name="connsiteY2" fmla="*/ 1696357 h 1696357"/>
                  <a:gd name="connsiteX3" fmla="*/ 0 w 2626249"/>
                  <a:gd name="connsiteY3" fmla="*/ 1696357 h 1696357"/>
                  <a:gd name="connsiteX4" fmla="*/ 0 w 2626249"/>
                  <a:gd name="connsiteY4" fmla="*/ 0 h 16963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26249" h="1696357">
                    <a:moveTo>
                      <a:pt x="0" y="0"/>
                    </a:moveTo>
                    <a:lnTo>
                      <a:pt x="2626249" y="0"/>
                    </a:lnTo>
                    <a:lnTo>
                      <a:pt x="2626249" y="1696357"/>
                    </a:lnTo>
                    <a:lnTo>
                      <a:pt x="0" y="169635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6350">
                <a:solidFill>
                  <a:schemeClr val="accent1">
                    <a:alpha val="50000"/>
                  </a:schemeClr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B12FB7B0-AC72-6885-5264-50A69540675D}"/>
                  </a:ext>
                </a:extLst>
              </p:cNvPr>
              <p:cNvSpPr txBox="1"/>
              <p:nvPr/>
            </p:nvSpPr>
            <p:spPr>
              <a:xfrm>
                <a:off x="7448655" y="3003240"/>
                <a:ext cx="2260300" cy="811367"/>
              </a:xfrm>
              <a:prstGeom prst="rect">
                <a:avLst/>
              </a:prstGeom>
              <a:noFill/>
            </p:spPr>
            <p:txBody>
              <a:bodyPr wrap="square" lIns="72000" tIns="36000" rIns="72000" bIns="36000" rtlCol="0" anchor="t">
                <a:spAutoFit/>
              </a:bodyPr>
              <a:lstStyle/>
              <a:p>
                <a:r>
                  <a:rPr lang="en-US" sz="1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 MHO RELAY (ADMITTANCE RELAY)</a:t>
                </a:r>
                <a:endParaRPr lang="en-US" sz="1600" b="1" dirty="0">
                  <a:effectLst/>
                  <a:latin typeface="Calibri Light" panose="020F03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47">
                <a:extLst>
                  <a:ext uri="{FF2B5EF4-FFF2-40B4-BE49-F238E27FC236}">
                    <a16:creationId xmlns:a16="http://schemas.microsoft.com/office/drawing/2014/main" id="{CCA900D4-83A5-C2B3-8369-AC74D720269A}"/>
                  </a:ext>
                </a:extLst>
              </p:cNvPr>
              <p:cNvSpPr/>
              <p:nvPr/>
            </p:nvSpPr>
            <p:spPr>
              <a:xfrm>
                <a:off x="6631179" y="3025598"/>
                <a:ext cx="761479" cy="669777"/>
              </a:xfrm>
              <a:custGeom>
                <a:avLst/>
                <a:gdLst>
                  <a:gd name="connsiteX0" fmla="*/ 629288 w 1119545"/>
                  <a:gd name="connsiteY0" fmla="*/ 0 h 984722"/>
                  <a:gd name="connsiteX1" fmla="*/ 1119545 w 1119545"/>
                  <a:gd name="connsiteY1" fmla="*/ 492361 h 984722"/>
                  <a:gd name="connsiteX2" fmla="*/ 629288 w 1119545"/>
                  <a:gd name="connsiteY2" fmla="*/ 984722 h 984722"/>
                  <a:gd name="connsiteX3" fmla="*/ 177558 w 1119545"/>
                  <a:gd name="connsiteY3" fmla="*/ 684010 h 984722"/>
                  <a:gd name="connsiteX4" fmla="*/ 171254 w 1119545"/>
                  <a:gd name="connsiteY4" fmla="*/ 663615 h 984722"/>
                  <a:gd name="connsiteX5" fmla="*/ 0 w 1119545"/>
                  <a:gd name="connsiteY5" fmla="*/ 492361 h 984722"/>
                  <a:gd name="connsiteX6" fmla="*/ 171254 w 1119545"/>
                  <a:gd name="connsiteY6" fmla="*/ 321108 h 984722"/>
                  <a:gd name="connsiteX7" fmla="*/ 177558 w 1119545"/>
                  <a:gd name="connsiteY7" fmla="*/ 300712 h 984722"/>
                  <a:gd name="connsiteX8" fmla="*/ 629288 w 1119545"/>
                  <a:gd name="connsiteY8" fmla="*/ 0 h 984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19545" h="984722">
                    <a:moveTo>
                      <a:pt x="629288" y="0"/>
                    </a:moveTo>
                    <a:cubicBezTo>
                      <a:pt x="900049" y="0"/>
                      <a:pt x="1119545" y="220438"/>
                      <a:pt x="1119545" y="492361"/>
                    </a:cubicBezTo>
                    <a:cubicBezTo>
                      <a:pt x="1119545" y="764284"/>
                      <a:pt x="900049" y="984722"/>
                      <a:pt x="629288" y="984722"/>
                    </a:cubicBezTo>
                    <a:cubicBezTo>
                      <a:pt x="426218" y="984722"/>
                      <a:pt x="251983" y="860726"/>
                      <a:pt x="177558" y="684010"/>
                    </a:cubicBezTo>
                    <a:lnTo>
                      <a:pt x="171254" y="663615"/>
                    </a:lnTo>
                    <a:lnTo>
                      <a:pt x="0" y="492361"/>
                    </a:lnTo>
                    <a:lnTo>
                      <a:pt x="171254" y="321108"/>
                    </a:lnTo>
                    <a:lnTo>
                      <a:pt x="177558" y="300712"/>
                    </a:lnTo>
                    <a:cubicBezTo>
                      <a:pt x="251983" y="123996"/>
                      <a:pt x="426218" y="0"/>
                      <a:pt x="62928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3" name="Oval 6">
              <a:extLst>
                <a:ext uri="{FF2B5EF4-FFF2-40B4-BE49-F238E27FC236}">
                  <a16:creationId xmlns:a16="http://schemas.microsoft.com/office/drawing/2014/main" id="{1AFF98D6-E6A3-FAAF-22E1-9D16D7C17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8317" y="3315061"/>
              <a:ext cx="93462" cy="9386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pslz="http://schemas.microsoft.com/office/powerpoint/2016/slidezoom">
          <mc:Choice Requires="pslz">
            <p:graphicFrame>
              <p:nvGraphicFramePr>
                <p:cNvPr id="109" name="Slide Zoom 108">
                  <a:extLst>
                    <a:ext uri="{FF2B5EF4-FFF2-40B4-BE49-F238E27FC236}">
                      <a16:creationId xmlns:a16="http://schemas.microsoft.com/office/drawing/2014/main" id="{AF304F3D-BE5C-9DA0-CFC6-690C1C363A3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684514" y="3207721"/>
                <a:ext cx="446041" cy="250898"/>
              </p:xfrm>
              <a:graphic>
                <a:graphicData uri="http://schemas.microsoft.com/office/powerpoint/2016/slidezoom">
                  <pslz:sldZm>
                    <pslz:sldZmObj sldId="1713" cId="1642393522">
                      <pslz:zmPr id="{F4DFC22C-F873-4D60-AC90-DE3F6E9EB72D}" returnToParent="0" transitionDur="1000">
                        <p166:blipFill xmlns:p166="http://schemas.microsoft.com/office/powerpoint/2016/6/main">
                          <a:blip r:embed="rId6"/>
                          <a:stretch>
                            <a:fillRect/>
                          </a:stretch>
                        </p166:blipFill>
                        <p166:spPr xmlns:p166="http://schemas.microsoft.com/office/powerpoint/2016/6/main">
                          <a:xfrm>
                            <a:off x="0" y="0"/>
                            <a:ext cx="446041" cy="250898"/>
                          </a:xfrm>
                          <a:prstGeom prst="rect">
                            <a:avLst/>
                          </a:prstGeom>
                          <a:ln w="3175">
                            <a:solidFill>
                              <a:prstClr val="ltGray"/>
                            </a:solidFill>
                          </a:ln>
                        </p166:spPr>
                      </pslz:zmPr>
                    </pslz:sldZmObj>
                  </pslz:sldZm>
                </a:graphicData>
              </a:graphic>
            </p:graphicFrame>
          </mc:Choice>
          <mc:Fallback xmlns="">
            <p:pic>
              <p:nvPicPr>
                <p:cNvPr id="109" name="Slide Zoom 108">
                  <a:hlinkClick r:id="rId7" action="ppaction://hlinksldjump"/>
                  <a:extLst>
                    <a:ext uri="{FF2B5EF4-FFF2-40B4-BE49-F238E27FC236}">
                      <a16:creationId xmlns:a16="http://schemas.microsoft.com/office/drawing/2014/main" id="{AF304F3D-BE5C-9DA0-CFC6-690C1C363A30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684514" y="3207721"/>
                  <a:ext cx="446041" cy="250898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7211381C-B6D1-4949-CD93-6AA54B8D46A6}"/>
              </a:ext>
            </a:extLst>
          </p:cNvPr>
          <p:cNvGrpSpPr/>
          <p:nvPr/>
        </p:nvGrpSpPr>
        <p:grpSpPr>
          <a:xfrm>
            <a:off x="3037667" y="4049036"/>
            <a:ext cx="3264112" cy="1420131"/>
            <a:chOff x="3037667" y="4049036"/>
            <a:chExt cx="3264112" cy="1420131"/>
          </a:xfrm>
        </p:grpSpPr>
        <p:sp>
          <p:nvSpPr>
            <p:cNvPr id="70" name="Oval 6">
              <a:extLst>
                <a:ext uri="{FF2B5EF4-FFF2-40B4-BE49-F238E27FC236}">
                  <a16:creationId xmlns:a16="http://schemas.microsoft.com/office/drawing/2014/main" id="{5922030E-B0DB-9D8D-5640-3D2DA2BDB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8317" y="4665239"/>
              <a:ext cx="93462" cy="9386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530F105-57D5-1C56-8D23-8A97C7FCEE40}"/>
                </a:ext>
              </a:extLst>
            </p:cNvPr>
            <p:cNvGrpSpPr/>
            <p:nvPr/>
          </p:nvGrpSpPr>
          <p:grpSpPr>
            <a:xfrm>
              <a:off x="3037667" y="4049036"/>
              <a:ext cx="3077776" cy="1420131"/>
              <a:chOff x="2789262" y="4010419"/>
              <a:chExt cx="3077776" cy="1420131"/>
            </a:xfrm>
          </p:grpSpPr>
          <p:sp>
            <p:nvSpPr>
              <p:cNvPr id="96" name="Freeform 45">
                <a:extLst>
                  <a:ext uri="{FF2B5EF4-FFF2-40B4-BE49-F238E27FC236}">
                    <a16:creationId xmlns:a16="http://schemas.microsoft.com/office/drawing/2014/main" id="{FFDC2FCB-2CC5-C877-7346-C4C1E9DCC61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789262" y="4010419"/>
                <a:ext cx="2657156" cy="1420131"/>
              </a:xfrm>
              <a:custGeom>
                <a:avLst/>
                <a:gdLst>
                  <a:gd name="connsiteX0" fmla="*/ 0 w 2626249"/>
                  <a:gd name="connsiteY0" fmla="*/ 0 h 1696357"/>
                  <a:gd name="connsiteX1" fmla="*/ 2626249 w 2626249"/>
                  <a:gd name="connsiteY1" fmla="*/ 0 h 1696357"/>
                  <a:gd name="connsiteX2" fmla="*/ 2626249 w 2626249"/>
                  <a:gd name="connsiteY2" fmla="*/ 1696357 h 1696357"/>
                  <a:gd name="connsiteX3" fmla="*/ 0 w 2626249"/>
                  <a:gd name="connsiteY3" fmla="*/ 1696357 h 1696357"/>
                  <a:gd name="connsiteX4" fmla="*/ 0 w 2626249"/>
                  <a:gd name="connsiteY4" fmla="*/ 0 h 16963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26249" h="1696357">
                    <a:moveTo>
                      <a:pt x="0" y="0"/>
                    </a:moveTo>
                    <a:lnTo>
                      <a:pt x="2626249" y="0"/>
                    </a:lnTo>
                    <a:lnTo>
                      <a:pt x="2626249" y="1696357"/>
                    </a:lnTo>
                    <a:lnTo>
                      <a:pt x="0" y="169635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6350">
                <a:solidFill>
                  <a:schemeClr val="accent1">
                    <a:alpha val="50000"/>
                  </a:schemeClr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42DB98EC-9C06-13E0-FC12-F40AAB8C3540}"/>
                  </a:ext>
                </a:extLst>
              </p:cNvPr>
              <p:cNvSpPr txBox="1"/>
              <p:nvPr/>
            </p:nvSpPr>
            <p:spPr>
              <a:xfrm flipH="1">
                <a:off x="2884466" y="4505777"/>
                <a:ext cx="2260300" cy="318924"/>
              </a:xfrm>
              <a:prstGeom prst="rect">
                <a:avLst/>
              </a:prstGeom>
              <a:noFill/>
            </p:spPr>
            <p:txBody>
              <a:bodyPr wrap="square" lIns="72000" tIns="36000" rIns="72000" bIns="36000" rtlCol="0" anchor="t">
                <a:spAutoFit/>
              </a:bodyPr>
              <a:lstStyle/>
              <a:p>
                <a:r>
                  <a:rPr lang="en-US" sz="1600" b="1" dirty="0">
                    <a:solidFill>
                      <a:schemeClr val="tx1">
                        <a:lumMod val="9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 quadrilateral relay </a:t>
                </a:r>
                <a:endParaRPr lang="en-US" sz="1600" b="1" dirty="0">
                  <a:solidFill>
                    <a:schemeClr val="tx1">
                      <a:lumMod val="95000"/>
                    </a:schemeClr>
                  </a:solidFill>
                  <a:effectLst/>
                  <a:latin typeface="Calibri Light" panose="020F03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Freeform 53">
                <a:extLst>
                  <a:ext uri="{FF2B5EF4-FFF2-40B4-BE49-F238E27FC236}">
                    <a16:creationId xmlns:a16="http://schemas.microsoft.com/office/drawing/2014/main" id="{C11B9824-38B1-2198-1A38-2D3DADF409AD}"/>
                  </a:ext>
                </a:extLst>
              </p:cNvPr>
              <p:cNvSpPr/>
              <p:nvPr/>
            </p:nvSpPr>
            <p:spPr>
              <a:xfrm flipH="1">
                <a:off x="5105559" y="4370497"/>
                <a:ext cx="761479" cy="669777"/>
              </a:xfrm>
              <a:custGeom>
                <a:avLst/>
                <a:gdLst>
                  <a:gd name="connsiteX0" fmla="*/ 629288 w 1119545"/>
                  <a:gd name="connsiteY0" fmla="*/ 0 h 984722"/>
                  <a:gd name="connsiteX1" fmla="*/ 1119545 w 1119545"/>
                  <a:gd name="connsiteY1" fmla="*/ 492361 h 984722"/>
                  <a:gd name="connsiteX2" fmla="*/ 629288 w 1119545"/>
                  <a:gd name="connsiteY2" fmla="*/ 984722 h 984722"/>
                  <a:gd name="connsiteX3" fmla="*/ 177558 w 1119545"/>
                  <a:gd name="connsiteY3" fmla="*/ 684010 h 984722"/>
                  <a:gd name="connsiteX4" fmla="*/ 171254 w 1119545"/>
                  <a:gd name="connsiteY4" fmla="*/ 663615 h 984722"/>
                  <a:gd name="connsiteX5" fmla="*/ 0 w 1119545"/>
                  <a:gd name="connsiteY5" fmla="*/ 492361 h 984722"/>
                  <a:gd name="connsiteX6" fmla="*/ 171254 w 1119545"/>
                  <a:gd name="connsiteY6" fmla="*/ 321108 h 984722"/>
                  <a:gd name="connsiteX7" fmla="*/ 177558 w 1119545"/>
                  <a:gd name="connsiteY7" fmla="*/ 300712 h 984722"/>
                  <a:gd name="connsiteX8" fmla="*/ 629288 w 1119545"/>
                  <a:gd name="connsiteY8" fmla="*/ 0 h 984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19545" h="984722">
                    <a:moveTo>
                      <a:pt x="629288" y="0"/>
                    </a:moveTo>
                    <a:cubicBezTo>
                      <a:pt x="900049" y="0"/>
                      <a:pt x="1119545" y="220438"/>
                      <a:pt x="1119545" y="492361"/>
                    </a:cubicBezTo>
                    <a:cubicBezTo>
                      <a:pt x="1119545" y="764284"/>
                      <a:pt x="900049" y="984722"/>
                      <a:pt x="629288" y="984722"/>
                    </a:cubicBezTo>
                    <a:cubicBezTo>
                      <a:pt x="426218" y="984722"/>
                      <a:pt x="251983" y="860726"/>
                      <a:pt x="177558" y="684010"/>
                    </a:cubicBezTo>
                    <a:lnTo>
                      <a:pt x="171254" y="663615"/>
                    </a:lnTo>
                    <a:lnTo>
                      <a:pt x="0" y="492361"/>
                    </a:lnTo>
                    <a:lnTo>
                      <a:pt x="171254" y="321108"/>
                    </a:lnTo>
                    <a:lnTo>
                      <a:pt x="177558" y="300712"/>
                    </a:lnTo>
                    <a:cubicBezTo>
                      <a:pt x="251983" y="123996"/>
                      <a:pt x="426218" y="0"/>
                      <a:pt x="629288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pslz="http://schemas.microsoft.com/office/powerpoint/2016/slidezoom">
          <mc:Choice Requires="pslz">
            <p:graphicFrame>
              <p:nvGraphicFramePr>
                <p:cNvPr id="111" name="Slide Zoom 110">
                  <a:extLst>
                    <a:ext uri="{FF2B5EF4-FFF2-40B4-BE49-F238E27FC236}">
                      <a16:creationId xmlns:a16="http://schemas.microsoft.com/office/drawing/2014/main" id="{64DEDBF0-19D1-D3E7-81EC-B5EADAAC8AF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30172" y="4589497"/>
                <a:ext cx="373145" cy="209894"/>
              </p:xfrm>
              <a:graphic>
                <a:graphicData uri="http://schemas.microsoft.com/office/powerpoint/2016/slidezoom">
                  <pslz:sldZm>
                    <pslz:sldZmObj sldId="1714" cId="1802356295">
                      <pslz:zmPr id="{5DDB24A7-FE83-4E0D-8482-29B99E190916}" returnToParent="0" transitionDur="1000">
                        <p166:blipFill xmlns:p166="http://schemas.microsoft.com/office/powerpoint/2016/6/main">
                          <a:blip r:embed="rId9"/>
                          <a:stretch>
                            <a:fillRect/>
                          </a:stretch>
                        </p166:blipFill>
                        <p166:spPr xmlns:p166="http://schemas.microsoft.com/office/powerpoint/2016/6/main">
                          <a:xfrm>
                            <a:off x="0" y="0"/>
                            <a:ext cx="373145" cy="209894"/>
                          </a:xfrm>
                          <a:prstGeom prst="rect">
                            <a:avLst/>
                          </a:prstGeom>
                          <a:ln w="3175">
                            <a:solidFill>
                              <a:prstClr val="ltGray"/>
                            </a:solidFill>
                          </a:ln>
                        </p166:spPr>
                      </pslz:zmPr>
                    </pslz:sldZmObj>
                  </pslz:sldZm>
                </a:graphicData>
              </a:graphic>
            </p:graphicFrame>
          </mc:Choice>
          <mc:Fallback xmlns="">
            <p:pic>
              <p:nvPicPr>
                <p:cNvPr id="111" name="Slide Zoom 110">
                  <a:hlinkClick r:id="rId10" action="ppaction://hlinksldjump"/>
                  <a:extLst>
                    <a:ext uri="{FF2B5EF4-FFF2-40B4-BE49-F238E27FC236}">
                      <a16:creationId xmlns:a16="http://schemas.microsoft.com/office/drawing/2014/main" id="{64DEDBF0-19D1-D3E7-81EC-B5EADAAC8AFC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530172" y="4589497"/>
                  <a:ext cx="373145" cy="209894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95A515F-89CD-2CC9-9635-A87560C85D03}"/>
              </a:ext>
            </a:extLst>
          </p:cNvPr>
          <p:cNvGrpSpPr/>
          <p:nvPr/>
        </p:nvGrpSpPr>
        <p:grpSpPr>
          <a:xfrm>
            <a:off x="0" y="112780"/>
            <a:ext cx="3877891" cy="723444"/>
            <a:chOff x="7218947" y="4700054"/>
            <a:chExt cx="3877891" cy="72344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6AB662BD-23E4-234C-A109-78D3D15695C3}"/>
                </a:ext>
              </a:extLst>
            </p:cNvPr>
            <p:cNvSpPr/>
            <p:nvPr/>
          </p:nvSpPr>
          <p:spPr>
            <a:xfrm>
              <a:off x="7752781" y="4716097"/>
              <a:ext cx="3344057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rgbClr val="0085B8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488794" tIns="72391" rIns="135129" bIns="72390" numCol="1" spcCol="1270" anchor="ctr" anchorCtr="0"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Different types of distance relays</a:t>
              </a:r>
            </a:p>
          </p:txBody>
        </p:sp>
        <p:sp>
          <p:nvSpPr>
            <p:cNvPr id="44" name="Oval 43" descr="Badge 5 with solid fill">
              <a:extLst>
                <a:ext uri="{FF2B5EF4-FFF2-40B4-BE49-F238E27FC236}">
                  <a16:creationId xmlns:a16="http://schemas.microsoft.com/office/drawing/2014/main" id="{D2DFCB82-4FA4-BE69-AFF3-1EA9D69C6667}"/>
                </a:ext>
              </a:extLst>
            </p:cNvPr>
            <p:cNvSpPr/>
            <p:nvPr/>
          </p:nvSpPr>
          <p:spPr>
            <a:xfrm>
              <a:off x="7318869" y="4700054"/>
              <a:ext cx="707400" cy="707400"/>
            </a:xfrm>
            <a:prstGeom prst="ellipse">
              <a:avLst/>
            </a:prstGeom>
            <a:solidFill>
              <a:srgbClr val="FFFFFF">
                <a:lumMod val="5000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31A1D3B-37D8-C0BA-1185-C184C01158C2}"/>
                </a:ext>
              </a:extLst>
            </p:cNvPr>
            <p:cNvSpPr txBox="1"/>
            <p:nvPr/>
          </p:nvSpPr>
          <p:spPr>
            <a:xfrm>
              <a:off x="7218947" y="476786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07350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2D7261C-76C1-67B8-687E-CDDABE2EE2A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01"/>
          <a:stretch/>
        </p:blipFill>
        <p:spPr>
          <a:xfrm>
            <a:off x="-1" y="-1"/>
            <a:ext cx="12186035" cy="6101255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1304130-1502-3FD3-3EE4-0D4CC797EA0E}"/>
              </a:ext>
            </a:extLst>
          </p:cNvPr>
          <p:cNvSpPr txBox="1"/>
          <p:nvPr/>
        </p:nvSpPr>
        <p:spPr>
          <a:xfrm>
            <a:off x="-556264" y="6220597"/>
            <a:ext cx="10074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u="sng" dirty="0"/>
              <a:t>Volt and Current Readings in The Same Plot </a:t>
            </a:r>
          </a:p>
        </p:txBody>
      </p:sp>
    </p:spTree>
    <p:extLst>
      <p:ext uri="{BB962C8B-B14F-4D97-AF65-F5344CB8AC3E}">
        <p14:creationId xmlns:p14="http://schemas.microsoft.com/office/powerpoint/2010/main" val="3128565730"/>
      </p:ext>
    </p:extLst>
  </p:cSld>
  <p:clrMapOvr>
    <a:masterClrMapping/>
  </p:clrMapOvr>
  <p:transition spd="slow">
    <p:comb/>
  </p:transition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EE77EC84-A356-6BDD-F9C9-5396601A0DE6}"/>
              </a:ext>
            </a:extLst>
          </p:cNvPr>
          <p:cNvGrpSpPr/>
          <p:nvPr/>
        </p:nvGrpSpPr>
        <p:grpSpPr>
          <a:xfrm>
            <a:off x="12833864" y="3761202"/>
            <a:ext cx="3877891" cy="723444"/>
            <a:chOff x="7218947" y="4700054"/>
            <a:chExt cx="3877891" cy="723444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46EF566-D43F-9525-0DDD-EDCD0BE97C0F}"/>
                </a:ext>
              </a:extLst>
            </p:cNvPr>
            <p:cNvSpPr/>
            <p:nvPr/>
          </p:nvSpPr>
          <p:spPr>
            <a:xfrm>
              <a:off x="7752781" y="4716097"/>
              <a:ext cx="3344057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9" bIns="72390" numCol="1" spcCol="1270" anchor="ctr" anchorCtr="0">
              <a:noAutofit/>
            </a:bodyPr>
            <a:lstStyle/>
            <a:p>
              <a:pPr marL="0" lvl="0" indent="0" algn="ctr" defTabSz="844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900" b="1" kern="1200"/>
                <a:t>Fault location</a:t>
              </a:r>
              <a:endParaRPr lang="en-US" sz="1900" kern="1200"/>
            </a:p>
          </p:txBody>
        </p:sp>
        <p:sp>
          <p:nvSpPr>
            <p:cNvPr id="5" name="Oval 4" descr="Badge 5 with solid fill">
              <a:extLst>
                <a:ext uri="{FF2B5EF4-FFF2-40B4-BE49-F238E27FC236}">
                  <a16:creationId xmlns:a16="http://schemas.microsoft.com/office/drawing/2014/main" id="{D5C10532-9596-E25C-E3B2-E00D0F178C8D}"/>
                </a:ext>
              </a:extLst>
            </p:cNvPr>
            <p:cNvSpPr/>
            <p:nvPr/>
          </p:nvSpPr>
          <p:spPr>
            <a:xfrm>
              <a:off x="7318869" y="4700054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2A58D72-336C-1CB3-02E4-1A0A77DF4898}"/>
                </a:ext>
              </a:extLst>
            </p:cNvPr>
            <p:cNvSpPr txBox="1"/>
            <p:nvPr/>
          </p:nvSpPr>
          <p:spPr>
            <a:xfrm>
              <a:off x="7218947" y="476786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/>
              <a:r>
                <a:rPr lang="en-US" sz="2800" dirty="0">
                  <a:solidFill>
                    <a:schemeClr val="bg1"/>
                  </a:solidFill>
                </a:rPr>
                <a:t>5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E6B36129-8521-C595-857B-54A5A6FC0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200" y="194741"/>
            <a:ext cx="10365599" cy="6468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1923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3BED8A9-5B40-BE9C-A431-4FCA79D25A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225" y="1984700"/>
            <a:ext cx="9179550" cy="2888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835892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5A526195-CCC5-55BA-C7C7-5CA69F69DD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09" r="21809" b="8413"/>
          <a:stretch/>
        </p:blipFill>
        <p:spPr>
          <a:xfrm>
            <a:off x="0" y="0"/>
            <a:ext cx="11869210" cy="5471886"/>
          </a:xfrm>
        </p:spPr>
      </p:pic>
      <p:sp>
        <p:nvSpPr>
          <p:cNvPr id="9" name="Scroll: Vertical 8">
            <a:extLst>
              <a:ext uri="{FF2B5EF4-FFF2-40B4-BE49-F238E27FC236}">
                <a16:creationId xmlns:a16="http://schemas.microsoft.com/office/drawing/2014/main" id="{720238E8-9905-7B7B-E859-12177900A4FE}"/>
              </a:ext>
            </a:extLst>
          </p:cNvPr>
          <p:cNvSpPr/>
          <p:nvPr/>
        </p:nvSpPr>
        <p:spPr>
          <a:xfrm>
            <a:off x="7264399" y="5567022"/>
            <a:ext cx="4604811" cy="1240178"/>
          </a:xfrm>
          <a:prstGeom prst="vertic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E5AB927-8B56-C36B-54D1-2C61840D95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4671" y="5761524"/>
            <a:ext cx="4114815" cy="918676"/>
          </a:xfrm>
          <a:prstGeom prst="rect">
            <a:avLst/>
          </a:prstGeom>
        </p:spPr>
      </p:pic>
      <p:sp>
        <p:nvSpPr>
          <p:cNvPr id="13" name="Scroll: Vertical 12">
            <a:extLst>
              <a:ext uri="{FF2B5EF4-FFF2-40B4-BE49-F238E27FC236}">
                <a16:creationId xmlns:a16="http://schemas.microsoft.com/office/drawing/2014/main" id="{732371A3-3AC3-CCC7-20B5-B148808AD9B5}"/>
              </a:ext>
            </a:extLst>
          </p:cNvPr>
          <p:cNvSpPr/>
          <p:nvPr/>
        </p:nvSpPr>
        <p:spPr>
          <a:xfrm>
            <a:off x="1727200" y="5567022"/>
            <a:ext cx="4238171" cy="1168400"/>
          </a:xfrm>
          <a:prstGeom prst="vertic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3BADFB3-B254-50A5-7C28-2A3403E9CB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412" y="5761524"/>
            <a:ext cx="3736245" cy="918676"/>
          </a:xfrm>
          <a:prstGeom prst="rect">
            <a:avLst/>
          </a:prstGeom>
        </p:spPr>
      </p:pic>
      <p:sp>
        <p:nvSpPr>
          <p:cNvPr id="42" name="Arrow: Curved Left 41">
            <a:extLst>
              <a:ext uri="{FF2B5EF4-FFF2-40B4-BE49-F238E27FC236}">
                <a16:creationId xmlns:a16="http://schemas.microsoft.com/office/drawing/2014/main" id="{8857D796-F40B-FA1F-CAB6-3AA4112B8FD5}"/>
              </a:ext>
            </a:extLst>
          </p:cNvPr>
          <p:cNvSpPr/>
          <p:nvPr/>
        </p:nvSpPr>
        <p:spPr>
          <a:xfrm rot="20987899">
            <a:off x="11327899" y="2321750"/>
            <a:ext cx="683172" cy="3987689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3" name="Arrow: Curved Left 42">
            <a:extLst>
              <a:ext uri="{FF2B5EF4-FFF2-40B4-BE49-F238E27FC236}">
                <a16:creationId xmlns:a16="http://schemas.microsoft.com/office/drawing/2014/main" id="{A4E71B43-2487-9C2D-81EF-92712570FB42}"/>
              </a:ext>
            </a:extLst>
          </p:cNvPr>
          <p:cNvSpPr/>
          <p:nvPr/>
        </p:nvSpPr>
        <p:spPr>
          <a:xfrm rot="2963882">
            <a:off x="6717744" y="4339786"/>
            <a:ext cx="538689" cy="2803142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30850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42" grpId="0" animBg="1"/>
      <p:bldP spid="4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iagram&#10;&#10;Description automatically generated">
            <a:extLst>
              <a:ext uri="{FF2B5EF4-FFF2-40B4-BE49-F238E27FC236}">
                <a16:creationId xmlns:a16="http://schemas.microsoft.com/office/drawing/2014/main" id="{FE34469E-CCED-4774-DFD5-2FCFB4E71D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6127" y="1769742"/>
            <a:ext cx="7233505" cy="3318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3935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3BD45DA-ABBC-8708-854D-4A85C9D2179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45" b="6959"/>
          <a:stretch/>
        </p:blipFill>
        <p:spPr>
          <a:xfrm>
            <a:off x="-1" y="-14152"/>
            <a:ext cx="12189329" cy="4963886"/>
          </a:xfrm>
        </p:spPr>
      </p:pic>
      <p:sp>
        <p:nvSpPr>
          <p:cNvPr id="4" name="Scroll: Vertical 3">
            <a:extLst>
              <a:ext uri="{FF2B5EF4-FFF2-40B4-BE49-F238E27FC236}">
                <a16:creationId xmlns:a16="http://schemas.microsoft.com/office/drawing/2014/main" id="{E96D8FB7-B7A3-6F4C-2B45-9E786A22DE7F}"/>
              </a:ext>
            </a:extLst>
          </p:cNvPr>
          <p:cNvSpPr/>
          <p:nvPr/>
        </p:nvSpPr>
        <p:spPr>
          <a:xfrm>
            <a:off x="5668580" y="5094514"/>
            <a:ext cx="6520749" cy="1712686"/>
          </a:xfrm>
          <a:prstGeom prst="verticalScroll">
            <a:avLst>
              <a:gd name="adj" fmla="val 1419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Scroll: Vertical 6">
            <a:extLst>
              <a:ext uri="{FF2B5EF4-FFF2-40B4-BE49-F238E27FC236}">
                <a16:creationId xmlns:a16="http://schemas.microsoft.com/office/drawing/2014/main" id="{0D67A6CB-B32B-FE90-DB09-160F448943A7}"/>
              </a:ext>
            </a:extLst>
          </p:cNvPr>
          <p:cNvSpPr/>
          <p:nvPr/>
        </p:nvSpPr>
        <p:spPr>
          <a:xfrm>
            <a:off x="0" y="5076140"/>
            <a:ext cx="5509633" cy="1712686"/>
          </a:xfrm>
          <a:prstGeom prst="verticalScroll">
            <a:avLst>
              <a:gd name="adj" fmla="val 1589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8202DB1-AC81-7B6C-FC80-00113E8A8F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3934" y="5365404"/>
            <a:ext cx="5875969" cy="13554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BCF83C2-012F-342A-189D-B4E2326372D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892"/>
          <a:stretch/>
        </p:blipFill>
        <p:spPr>
          <a:xfrm>
            <a:off x="454301" y="5418645"/>
            <a:ext cx="4601029" cy="1248954"/>
          </a:xfrm>
          <a:prstGeom prst="rect">
            <a:avLst/>
          </a:prstGeom>
        </p:spPr>
      </p:pic>
      <p:sp>
        <p:nvSpPr>
          <p:cNvPr id="29" name="Arrow: Curved Left 28">
            <a:extLst>
              <a:ext uri="{FF2B5EF4-FFF2-40B4-BE49-F238E27FC236}">
                <a16:creationId xmlns:a16="http://schemas.microsoft.com/office/drawing/2014/main" id="{6E6486D5-26B0-9DDD-B0FD-BC4C1DD47C40}"/>
              </a:ext>
            </a:extLst>
          </p:cNvPr>
          <p:cNvSpPr/>
          <p:nvPr/>
        </p:nvSpPr>
        <p:spPr>
          <a:xfrm rot="1106616" flipH="1">
            <a:off x="6068516" y="2616185"/>
            <a:ext cx="967224" cy="2685305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Arrow: Curved Left 29">
            <a:extLst>
              <a:ext uri="{FF2B5EF4-FFF2-40B4-BE49-F238E27FC236}">
                <a16:creationId xmlns:a16="http://schemas.microsoft.com/office/drawing/2014/main" id="{CD8EE23D-CB86-44CC-D96C-F9960C680988}"/>
              </a:ext>
            </a:extLst>
          </p:cNvPr>
          <p:cNvSpPr/>
          <p:nvPr/>
        </p:nvSpPr>
        <p:spPr>
          <a:xfrm rot="19305506">
            <a:off x="2137604" y="1361075"/>
            <a:ext cx="1028279" cy="4037042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584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29" grpId="0" animBg="1"/>
      <p:bldP spid="3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iagram&#10;&#10;Description automatically generated">
            <a:extLst>
              <a:ext uri="{FF2B5EF4-FFF2-40B4-BE49-F238E27FC236}">
                <a16:creationId xmlns:a16="http://schemas.microsoft.com/office/drawing/2014/main" id="{3E2F4FEB-0279-C52D-4FCB-EA81D44FA8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726" y="1905790"/>
            <a:ext cx="8589103" cy="3046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356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5D1ED20-D451-C25E-DEEA-1FB4465A19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" t="19879" r="9849" b="16604"/>
          <a:stretch/>
        </p:blipFill>
        <p:spPr>
          <a:xfrm>
            <a:off x="0" y="0"/>
            <a:ext cx="12192000" cy="4244617"/>
          </a:xfrm>
        </p:spPr>
      </p:pic>
      <p:sp>
        <p:nvSpPr>
          <p:cNvPr id="4" name="Scroll: Vertical 3">
            <a:extLst>
              <a:ext uri="{FF2B5EF4-FFF2-40B4-BE49-F238E27FC236}">
                <a16:creationId xmlns:a16="http://schemas.microsoft.com/office/drawing/2014/main" id="{146B7266-DF41-326C-C090-C2E2B10AC44F}"/>
              </a:ext>
            </a:extLst>
          </p:cNvPr>
          <p:cNvSpPr/>
          <p:nvPr/>
        </p:nvSpPr>
        <p:spPr>
          <a:xfrm>
            <a:off x="4486770" y="4244617"/>
            <a:ext cx="6261495" cy="2562583"/>
          </a:xfrm>
          <a:prstGeom prst="verticalScroll">
            <a:avLst>
              <a:gd name="adj" fmla="val 1419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croll: Vertical 5">
            <a:extLst>
              <a:ext uri="{FF2B5EF4-FFF2-40B4-BE49-F238E27FC236}">
                <a16:creationId xmlns:a16="http://schemas.microsoft.com/office/drawing/2014/main" id="{477A457C-481E-F097-DF23-5D296BAAF001}"/>
              </a:ext>
            </a:extLst>
          </p:cNvPr>
          <p:cNvSpPr/>
          <p:nvPr/>
        </p:nvSpPr>
        <p:spPr>
          <a:xfrm>
            <a:off x="571855" y="4244617"/>
            <a:ext cx="2868032" cy="2562583"/>
          </a:xfrm>
          <a:prstGeom prst="verticalScroll">
            <a:avLst>
              <a:gd name="adj" fmla="val 1165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ADB58AB-4180-5284-A435-978ECA9385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455" y="4669565"/>
            <a:ext cx="1970431" cy="205508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5E3BB7F-ECAE-EAF8-B5D5-25A4EEE7ED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9277" y="4669565"/>
            <a:ext cx="4696480" cy="2013544"/>
          </a:xfrm>
          <a:prstGeom prst="rect">
            <a:avLst/>
          </a:prstGeom>
        </p:spPr>
      </p:pic>
      <p:sp>
        <p:nvSpPr>
          <p:cNvPr id="12" name="Arrow: Curved Left 11">
            <a:extLst>
              <a:ext uri="{FF2B5EF4-FFF2-40B4-BE49-F238E27FC236}">
                <a16:creationId xmlns:a16="http://schemas.microsoft.com/office/drawing/2014/main" id="{12470B1E-6EE8-BEEE-D139-34434A56D747}"/>
              </a:ext>
            </a:extLst>
          </p:cNvPr>
          <p:cNvSpPr/>
          <p:nvPr/>
        </p:nvSpPr>
        <p:spPr>
          <a:xfrm rot="1693710">
            <a:off x="10675473" y="3860996"/>
            <a:ext cx="665969" cy="208592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Arrow: Curved Left 12">
            <a:extLst>
              <a:ext uri="{FF2B5EF4-FFF2-40B4-BE49-F238E27FC236}">
                <a16:creationId xmlns:a16="http://schemas.microsoft.com/office/drawing/2014/main" id="{FEA42B41-9574-251A-6ED8-6563A4C6E885}"/>
              </a:ext>
            </a:extLst>
          </p:cNvPr>
          <p:cNvSpPr/>
          <p:nvPr/>
        </p:nvSpPr>
        <p:spPr>
          <a:xfrm rot="20060956">
            <a:off x="1184823" y="1373524"/>
            <a:ext cx="1340069" cy="4101843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43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Oval 32"/>
          <p:cNvSpPr>
            <a:spLocks noChangeAspect="1"/>
          </p:cNvSpPr>
          <p:nvPr/>
        </p:nvSpPr>
        <p:spPr>
          <a:xfrm>
            <a:off x="5018747" y="1151030"/>
            <a:ext cx="2154508" cy="2154508"/>
          </a:xfrm>
          <a:prstGeom prst="ellipse">
            <a:avLst/>
          </a:prstGeom>
          <a:gradFill>
            <a:gsLst>
              <a:gs pos="50000">
                <a:schemeClr val="tx2"/>
              </a:gs>
              <a:gs pos="51000">
                <a:schemeClr val="tx2">
                  <a:lumMod val="50000"/>
                </a:schemeClr>
              </a:gs>
            </a:gsLst>
            <a:lin ang="2700000" scaled="1"/>
          </a:gradFill>
          <a:ln w="127000">
            <a:solidFill>
              <a:srgbClr val="0000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776146" y="3943782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10" name="Diagram 9">
            <a:extLst>
              <a:ext uri="{FF2B5EF4-FFF2-40B4-BE49-F238E27FC236}">
                <a16:creationId xmlns:a16="http://schemas.microsoft.com/office/drawing/2014/main" id="{E0DC0EAA-324C-4FD0-CF17-2129A3B490BA}"/>
              </a:ext>
            </a:extLst>
          </p:cNvPr>
          <p:cNvGraphicFramePr/>
          <p:nvPr/>
        </p:nvGraphicFramePr>
        <p:xfrm>
          <a:off x="2677403" y="3479413"/>
          <a:ext cx="6580116" cy="2881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DF703A5-D785-905C-77AD-9DC4ADC2CD3C}"/>
              </a:ext>
            </a:extLst>
          </p:cNvPr>
          <p:cNvSpPr txBox="1"/>
          <p:nvPr/>
        </p:nvSpPr>
        <p:spPr>
          <a:xfrm>
            <a:off x="2434123" y="3037378"/>
            <a:ext cx="3206358" cy="442035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nventiona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hod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38105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AEF3FDA-4A14-F0B0-3052-47D72808A10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8" t="29537" r="1293" b="15160"/>
          <a:stretch/>
        </p:blipFill>
        <p:spPr>
          <a:xfrm>
            <a:off x="0" y="-599088"/>
            <a:ext cx="12192000" cy="4477406"/>
          </a:xfrm>
        </p:spPr>
      </p:pic>
      <p:sp>
        <p:nvSpPr>
          <p:cNvPr id="3" name="Scroll: Vertical 2">
            <a:extLst>
              <a:ext uri="{FF2B5EF4-FFF2-40B4-BE49-F238E27FC236}">
                <a16:creationId xmlns:a16="http://schemas.microsoft.com/office/drawing/2014/main" id="{43295A2C-DC3C-95CA-5192-4FAC01E31B2B}"/>
              </a:ext>
            </a:extLst>
          </p:cNvPr>
          <p:cNvSpPr/>
          <p:nvPr/>
        </p:nvSpPr>
        <p:spPr>
          <a:xfrm>
            <a:off x="4934607" y="3878318"/>
            <a:ext cx="6716110" cy="2979682"/>
          </a:xfrm>
          <a:prstGeom prst="vertic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042165-79F8-ABC6-A7E9-53A6E3B1CE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8745" y="4303986"/>
            <a:ext cx="5927834" cy="2554014"/>
          </a:xfrm>
          <a:prstGeom prst="rect">
            <a:avLst/>
          </a:prstGeom>
        </p:spPr>
      </p:pic>
      <p:sp>
        <p:nvSpPr>
          <p:cNvPr id="7" name="Scroll: Vertical 6">
            <a:extLst>
              <a:ext uri="{FF2B5EF4-FFF2-40B4-BE49-F238E27FC236}">
                <a16:creationId xmlns:a16="http://schemas.microsoft.com/office/drawing/2014/main" id="{FD5E70A0-D5BA-0355-2047-B2C23CEB056E}"/>
              </a:ext>
            </a:extLst>
          </p:cNvPr>
          <p:cNvSpPr/>
          <p:nvPr/>
        </p:nvSpPr>
        <p:spPr>
          <a:xfrm>
            <a:off x="541282" y="4004441"/>
            <a:ext cx="3852041" cy="2632842"/>
          </a:xfrm>
          <a:prstGeom prst="vertic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FD2C68C-85B5-1EA9-6D6F-4FC52327F7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1170" y="4426857"/>
            <a:ext cx="2914143" cy="2157374"/>
          </a:xfrm>
          <a:prstGeom prst="rect">
            <a:avLst/>
          </a:prstGeom>
        </p:spPr>
      </p:pic>
      <p:sp>
        <p:nvSpPr>
          <p:cNvPr id="10" name="Arrow: Curved Left 9">
            <a:extLst>
              <a:ext uri="{FF2B5EF4-FFF2-40B4-BE49-F238E27FC236}">
                <a16:creationId xmlns:a16="http://schemas.microsoft.com/office/drawing/2014/main" id="{3CF9EFE1-BD34-6B4A-CB80-26D519784052}"/>
              </a:ext>
            </a:extLst>
          </p:cNvPr>
          <p:cNvSpPr/>
          <p:nvPr/>
        </p:nvSpPr>
        <p:spPr>
          <a:xfrm rot="20985815">
            <a:off x="7843385" y="1371712"/>
            <a:ext cx="898555" cy="287531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Arrow: Curved Left 11">
            <a:extLst>
              <a:ext uri="{FF2B5EF4-FFF2-40B4-BE49-F238E27FC236}">
                <a16:creationId xmlns:a16="http://schemas.microsoft.com/office/drawing/2014/main" id="{10E3AD7E-FA0B-7FE4-3A1B-79AA1B6C809D}"/>
              </a:ext>
            </a:extLst>
          </p:cNvPr>
          <p:cNvSpPr/>
          <p:nvPr/>
        </p:nvSpPr>
        <p:spPr>
          <a:xfrm rot="19781358">
            <a:off x="1824887" y="1310114"/>
            <a:ext cx="898555" cy="287531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95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10" grpId="0" animBg="1"/>
      <p:bldP spid="12" grpId="0" animBg="1"/>
    </p:bld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75F0AFC-746C-F981-BB74-1B0BF34C97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762" y="372391"/>
            <a:ext cx="10846476" cy="6113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2091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055686" y="5294376"/>
            <a:ext cx="4138614" cy="723481"/>
            <a:chOff x="1055686" y="3917124"/>
            <a:chExt cx="4679950" cy="818113"/>
          </a:xfrm>
        </p:grpSpPr>
        <p:sp>
          <p:nvSpPr>
            <p:cNvPr id="29" name="Freeform 28"/>
            <p:cNvSpPr/>
            <p:nvPr/>
          </p:nvSpPr>
          <p:spPr>
            <a:xfrm flipH="1">
              <a:off x="1055686" y="3917124"/>
              <a:ext cx="4679950" cy="818113"/>
            </a:xfrm>
            <a:custGeom>
              <a:avLst/>
              <a:gdLst>
                <a:gd name="connsiteX0" fmla="*/ 4679950 w 4679950"/>
                <a:gd name="connsiteY0" fmla="*/ 0 h 818113"/>
                <a:gd name="connsiteX1" fmla="*/ 0 w 4679950"/>
                <a:gd name="connsiteY1" fmla="*/ 1690 h 818113"/>
                <a:gd name="connsiteX2" fmla="*/ 0 w 4679950"/>
                <a:gd name="connsiteY2" fmla="*/ 816423 h 818113"/>
                <a:gd name="connsiteX3" fmla="*/ 4679950 w 4679950"/>
                <a:gd name="connsiteY3" fmla="*/ 818113 h 818113"/>
                <a:gd name="connsiteX4" fmla="*/ 4679950 w 4679950"/>
                <a:gd name="connsiteY4" fmla="*/ 0 h 818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9950" h="818113">
                  <a:moveTo>
                    <a:pt x="4679950" y="0"/>
                  </a:moveTo>
                  <a:lnTo>
                    <a:pt x="0" y="1690"/>
                  </a:lnTo>
                  <a:lnTo>
                    <a:pt x="0" y="816423"/>
                  </a:lnTo>
                  <a:lnTo>
                    <a:pt x="4679950" y="818113"/>
                  </a:lnTo>
                  <a:lnTo>
                    <a:pt x="4679950" y="0"/>
                  </a:lnTo>
                  <a:close/>
                </a:path>
              </a:pathLst>
            </a:custGeom>
            <a:gradFill>
              <a:gsLst>
                <a:gs pos="50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lin ang="108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 flipH="1">
              <a:off x="1055687" y="3917124"/>
              <a:ext cx="55563" cy="818113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320723" y="5407230"/>
            <a:ext cx="3187193" cy="489024"/>
            <a:chOff x="1738430" y="4123789"/>
            <a:chExt cx="3187193" cy="489024"/>
          </a:xfrm>
        </p:grpSpPr>
        <p:sp>
          <p:nvSpPr>
            <p:cNvPr id="25" name="TextBox 24"/>
            <p:cNvSpPr txBox="1"/>
            <p:nvPr/>
          </p:nvSpPr>
          <p:spPr>
            <a:xfrm>
              <a:off x="2649120" y="4123789"/>
              <a:ext cx="2276503" cy="30353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algn="r">
                <a:lnSpc>
                  <a:spcPts val="1800"/>
                </a:lnSpc>
              </a:pPr>
              <a:r>
                <a:rPr lang="en-US" sz="1600" b="1" dirty="0">
                  <a:solidFill>
                    <a:schemeClr val="bg1"/>
                  </a:solidFill>
                </a:rPr>
                <a:t>Distance relay protection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738430" y="4386222"/>
              <a:ext cx="3187193" cy="226591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r"/>
              <a:r>
                <a:rPr lang="en-US" sz="1000" dirty="0">
                  <a:solidFill>
                    <a:schemeClr val="bg1"/>
                  </a:solidFill>
                </a:rPr>
                <a:t>Eng. Ahmed </a:t>
              </a:r>
              <a:r>
                <a:rPr lang="en-US" sz="1000" dirty="0" err="1">
                  <a:solidFill>
                    <a:schemeClr val="bg1"/>
                  </a:solidFill>
                </a:rPr>
                <a:t>abd-elazeem</a:t>
              </a:r>
              <a:endParaRPr lang="en-US" sz="1000" dirty="0">
                <a:solidFill>
                  <a:schemeClr val="bg1"/>
                </a:solidFill>
              </a:endParaRP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2111375" y="692150"/>
            <a:ext cx="10080625" cy="501650"/>
          </a:xfrm>
        </p:spPr>
        <p:txBody>
          <a:bodyPr>
            <a:normAutofit fontScale="90000"/>
          </a:bodyPr>
          <a:lstStyle/>
          <a:p>
            <a:r>
              <a:rPr lang="en-US" dirty="0"/>
              <a:t>Timeline</a:t>
            </a:r>
          </a:p>
        </p:txBody>
      </p:sp>
      <p:grpSp>
        <p:nvGrpSpPr>
          <p:cNvPr id="39" name="Group 38"/>
          <p:cNvGrpSpPr/>
          <p:nvPr/>
        </p:nvGrpSpPr>
        <p:grpSpPr>
          <a:xfrm flipH="1">
            <a:off x="6997699" y="3813048"/>
            <a:ext cx="4138614" cy="723481"/>
            <a:chOff x="4624386" y="2794048"/>
            <a:chExt cx="4679950" cy="818113"/>
          </a:xfrm>
        </p:grpSpPr>
        <p:sp>
          <p:nvSpPr>
            <p:cNvPr id="36" name="Freeform 35"/>
            <p:cNvSpPr/>
            <p:nvPr/>
          </p:nvSpPr>
          <p:spPr>
            <a:xfrm flipH="1">
              <a:off x="4624386" y="2794048"/>
              <a:ext cx="4679950" cy="818113"/>
            </a:xfrm>
            <a:custGeom>
              <a:avLst/>
              <a:gdLst>
                <a:gd name="connsiteX0" fmla="*/ 4679950 w 4679950"/>
                <a:gd name="connsiteY0" fmla="*/ 0 h 818113"/>
                <a:gd name="connsiteX1" fmla="*/ 0 w 4679950"/>
                <a:gd name="connsiteY1" fmla="*/ 1690 h 818113"/>
                <a:gd name="connsiteX2" fmla="*/ 0 w 4679950"/>
                <a:gd name="connsiteY2" fmla="*/ 816423 h 818113"/>
                <a:gd name="connsiteX3" fmla="*/ 4679950 w 4679950"/>
                <a:gd name="connsiteY3" fmla="*/ 818113 h 818113"/>
                <a:gd name="connsiteX4" fmla="*/ 4679950 w 4679950"/>
                <a:gd name="connsiteY4" fmla="*/ 0 h 818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9950" h="818113">
                  <a:moveTo>
                    <a:pt x="4679950" y="0"/>
                  </a:moveTo>
                  <a:lnTo>
                    <a:pt x="0" y="1690"/>
                  </a:lnTo>
                  <a:lnTo>
                    <a:pt x="0" y="816423"/>
                  </a:lnTo>
                  <a:lnTo>
                    <a:pt x="4679950" y="818113"/>
                  </a:lnTo>
                  <a:lnTo>
                    <a:pt x="4679950" y="0"/>
                  </a:lnTo>
                  <a:close/>
                </a:path>
              </a:pathLst>
            </a:custGeom>
            <a:gradFill flip="none" rotWithShape="1">
              <a:gsLst>
                <a:gs pos="50000">
                  <a:schemeClr val="accent1"/>
                </a:gs>
                <a:gs pos="100000">
                  <a:schemeClr val="accent1">
                    <a:lumMod val="5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 flipH="1">
              <a:off x="4624387" y="2794048"/>
              <a:ext cx="55563" cy="81811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697232" y="3925902"/>
            <a:ext cx="3191256" cy="489024"/>
            <a:chOff x="866611" y="4123789"/>
            <a:chExt cx="3191256" cy="489024"/>
          </a:xfrm>
        </p:grpSpPr>
        <p:sp>
          <p:nvSpPr>
            <p:cNvPr id="34" name="TextBox 33"/>
            <p:cNvSpPr txBox="1"/>
            <p:nvPr/>
          </p:nvSpPr>
          <p:spPr>
            <a:xfrm>
              <a:off x="866611" y="4123789"/>
              <a:ext cx="1251863" cy="30353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en-US" sz="1600" b="1" dirty="0">
                  <a:solidFill>
                    <a:schemeClr val="bg1"/>
                  </a:solidFill>
                </a:rPr>
                <a:t>Introduction 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6611" y="4386222"/>
              <a:ext cx="3191256" cy="226591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r>
                <a:rPr lang="en-US" sz="1000" dirty="0">
                  <a:solidFill>
                    <a:schemeClr val="bg1"/>
                  </a:solidFill>
                </a:rPr>
                <a:t>Eng. </a:t>
              </a:r>
              <a:r>
                <a:rPr lang="en-US" sz="1000" dirty="0" err="1">
                  <a:solidFill>
                    <a:schemeClr val="bg1"/>
                  </a:solidFill>
                </a:rPr>
                <a:t>Zeyad</a:t>
              </a:r>
              <a:r>
                <a:rPr lang="en-US" sz="1000" dirty="0">
                  <a:solidFill>
                    <a:schemeClr val="bg1"/>
                  </a:solidFill>
                </a:rPr>
                <a:t> </a:t>
              </a:r>
              <a:r>
                <a:rPr lang="en-US" sz="1000" dirty="0" err="1">
                  <a:solidFill>
                    <a:schemeClr val="bg1"/>
                  </a:solidFill>
                </a:rPr>
                <a:t>eldegwy</a:t>
              </a:r>
              <a:endParaRPr lang="en-US" sz="1000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 flipV="1">
            <a:off x="6095316" y="3162984"/>
            <a:ext cx="684" cy="3695016"/>
          </a:xfrm>
          <a:prstGeom prst="line">
            <a:avLst/>
          </a:prstGeom>
          <a:ln w="25400" cap="rnd">
            <a:solidFill>
              <a:schemeClr val="bg1">
                <a:lumMod val="75000"/>
              </a:schemeClr>
            </a:solidFill>
            <a:prstDash val="sysDot"/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reeform 12"/>
          <p:cNvSpPr>
            <a:spLocks/>
          </p:cNvSpPr>
          <p:nvPr/>
        </p:nvSpPr>
        <p:spPr bwMode="auto">
          <a:xfrm>
            <a:off x="6045707" y="4124496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Freeform 12"/>
          <p:cNvSpPr>
            <a:spLocks/>
          </p:cNvSpPr>
          <p:nvPr/>
        </p:nvSpPr>
        <p:spPr bwMode="auto">
          <a:xfrm>
            <a:off x="6045707" y="5605824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266679" y="1997076"/>
            <a:ext cx="1658642" cy="303536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sz="1600" b="1" dirty="0">
                <a:latin typeface="+mj-lt"/>
              </a:rPr>
              <a:t>Opening Speech</a:t>
            </a:r>
          </a:p>
        </p:txBody>
      </p:sp>
      <p:grpSp>
        <p:nvGrpSpPr>
          <p:cNvPr id="45" name="Group 44"/>
          <p:cNvGrpSpPr>
            <a:grpSpLocks noChangeAspect="1"/>
          </p:cNvGrpSpPr>
          <p:nvPr/>
        </p:nvGrpSpPr>
        <p:grpSpPr>
          <a:xfrm rot="16200000">
            <a:off x="6800165" y="3704613"/>
            <a:ext cx="723600" cy="940472"/>
            <a:chOff x="1948419" y="2101527"/>
            <a:chExt cx="589437" cy="766099"/>
          </a:xfrm>
        </p:grpSpPr>
        <p:sp>
          <p:nvSpPr>
            <p:cNvPr id="46" name="Freeform 14"/>
            <p:cNvSpPr>
              <a:spLocks/>
            </p:cNvSpPr>
            <p:nvPr/>
          </p:nvSpPr>
          <p:spPr bwMode="auto">
            <a:xfrm>
              <a:off x="1948419" y="2354219"/>
              <a:ext cx="294719" cy="513406"/>
            </a:xfrm>
            <a:custGeom>
              <a:avLst/>
              <a:gdLst>
                <a:gd name="T0" fmla="*/ 0 w 220"/>
                <a:gd name="T1" fmla="*/ 0 h 384"/>
                <a:gd name="T2" fmla="*/ 0 w 220"/>
                <a:gd name="T3" fmla="*/ 384 h 384"/>
                <a:gd name="T4" fmla="*/ 220 w 220"/>
                <a:gd name="T5" fmla="*/ 192 h 384"/>
                <a:gd name="T6" fmla="*/ 0 w 220"/>
                <a:gd name="T7" fmla="*/ 0 h 384"/>
                <a:gd name="T8" fmla="*/ 0 w 220"/>
                <a:gd name="T9" fmla="*/ 0 h 384"/>
                <a:gd name="T10" fmla="*/ 0 w 220"/>
                <a:gd name="T11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" h="384">
                  <a:moveTo>
                    <a:pt x="0" y="0"/>
                  </a:moveTo>
                  <a:lnTo>
                    <a:pt x="0" y="384"/>
                  </a:lnTo>
                  <a:lnTo>
                    <a:pt x="220" y="192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5"/>
            <p:cNvSpPr>
              <a:spLocks/>
            </p:cNvSpPr>
            <p:nvPr/>
          </p:nvSpPr>
          <p:spPr bwMode="auto">
            <a:xfrm>
              <a:off x="1948419" y="2101527"/>
              <a:ext cx="589437" cy="766099"/>
            </a:xfrm>
            <a:custGeom>
              <a:avLst/>
              <a:gdLst>
                <a:gd name="T0" fmla="*/ 440 w 440"/>
                <a:gd name="T1" fmla="*/ 573 h 573"/>
                <a:gd name="T2" fmla="*/ 0 w 440"/>
                <a:gd name="T3" fmla="*/ 189 h 573"/>
                <a:gd name="T4" fmla="*/ 220 w 440"/>
                <a:gd name="T5" fmla="*/ 0 h 573"/>
                <a:gd name="T6" fmla="*/ 440 w 440"/>
                <a:gd name="T7" fmla="*/ 189 h 573"/>
                <a:gd name="T8" fmla="*/ 440 w 440"/>
                <a:gd name="T9" fmla="*/ 573 h 573"/>
                <a:gd name="T10" fmla="*/ 440 w 440"/>
                <a:gd name="T11" fmla="*/ 573 h 573"/>
                <a:gd name="T12" fmla="*/ 440 w 440"/>
                <a:gd name="T13" fmla="*/ 573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0" h="573">
                  <a:moveTo>
                    <a:pt x="440" y="573"/>
                  </a:moveTo>
                  <a:lnTo>
                    <a:pt x="0" y="189"/>
                  </a:lnTo>
                  <a:lnTo>
                    <a:pt x="220" y="0"/>
                  </a:lnTo>
                  <a:lnTo>
                    <a:pt x="440" y="189"/>
                  </a:lnTo>
                  <a:lnTo>
                    <a:pt x="440" y="573"/>
                  </a:lnTo>
                  <a:lnTo>
                    <a:pt x="440" y="573"/>
                  </a:lnTo>
                  <a:lnTo>
                    <a:pt x="440" y="5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9" name="Group 48"/>
          <p:cNvGrpSpPr>
            <a:grpSpLocks noChangeAspect="1"/>
          </p:cNvGrpSpPr>
          <p:nvPr/>
        </p:nvGrpSpPr>
        <p:grpSpPr>
          <a:xfrm rot="16200000" flipV="1">
            <a:off x="4682832" y="5185821"/>
            <a:ext cx="723600" cy="940472"/>
            <a:chOff x="1948419" y="2101527"/>
            <a:chExt cx="589437" cy="766099"/>
          </a:xfrm>
        </p:grpSpPr>
        <p:sp>
          <p:nvSpPr>
            <p:cNvPr id="50" name="Freeform 14"/>
            <p:cNvSpPr>
              <a:spLocks/>
            </p:cNvSpPr>
            <p:nvPr/>
          </p:nvSpPr>
          <p:spPr bwMode="auto">
            <a:xfrm>
              <a:off x="1948419" y="2354219"/>
              <a:ext cx="294719" cy="513406"/>
            </a:xfrm>
            <a:custGeom>
              <a:avLst/>
              <a:gdLst>
                <a:gd name="T0" fmla="*/ 0 w 220"/>
                <a:gd name="T1" fmla="*/ 0 h 384"/>
                <a:gd name="T2" fmla="*/ 0 w 220"/>
                <a:gd name="T3" fmla="*/ 384 h 384"/>
                <a:gd name="T4" fmla="*/ 220 w 220"/>
                <a:gd name="T5" fmla="*/ 192 h 384"/>
                <a:gd name="T6" fmla="*/ 0 w 220"/>
                <a:gd name="T7" fmla="*/ 0 h 384"/>
                <a:gd name="T8" fmla="*/ 0 w 220"/>
                <a:gd name="T9" fmla="*/ 0 h 384"/>
                <a:gd name="T10" fmla="*/ 0 w 220"/>
                <a:gd name="T11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" h="384">
                  <a:moveTo>
                    <a:pt x="0" y="0"/>
                  </a:moveTo>
                  <a:lnTo>
                    <a:pt x="0" y="384"/>
                  </a:lnTo>
                  <a:lnTo>
                    <a:pt x="220" y="192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15"/>
            <p:cNvSpPr>
              <a:spLocks/>
            </p:cNvSpPr>
            <p:nvPr/>
          </p:nvSpPr>
          <p:spPr bwMode="auto">
            <a:xfrm>
              <a:off x="1948419" y="2101527"/>
              <a:ext cx="589437" cy="766099"/>
            </a:xfrm>
            <a:custGeom>
              <a:avLst/>
              <a:gdLst>
                <a:gd name="T0" fmla="*/ 440 w 440"/>
                <a:gd name="T1" fmla="*/ 573 h 573"/>
                <a:gd name="T2" fmla="*/ 0 w 440"/>
                <a:gd name="T3" fmla="*/ 189 h 573"/>
                <a:gd name="T4" fmla="*/ 220 w 440"/>
                <a:gd name="T5" fmla="*/ 0 h 573"/>
                <a:gd name="T6" fmla="*/ 440 w 440"/>
                <a:gd name="T7" fmla="*/ 189 h 573"/>
                <a:gd name="T8" fmla="*/ 440 w 440"/>
                <a:gd name="T9" fmla="*/ 573 h 573"/>
                <a:gd name="T10" fmla="*/ 440 w 440"/>
                <a:gd name="T11" fmla="*/ 573 h 573"/>
                <a:gd name="T12" fmla="*/ 440 w 440"/>
                <a:gd name="T13" fmla="*/ 573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0" h="573">
                  <a:moveTo>
                    <a:pt x="440" y="573"/>
                  </a:moveTo>
                  <a:lnTo>
                    <a:pt x="0" y="189"/>
                  </a:lnTo>
                  <a:lnTo>
                    <a:pt x="220" y="0"/>
                  </a:lnTo>
                  <a:lnTo>
                    <a:pt x="440" y="189"/>
                  </a:lnTo>
                  <a:lnTo>
                    <a:pt x="440" y="573"/>
                  </a:lnTo>
                  <a:lnTo>
                    <a:pt x="440" y="573"/>
                  </a:lnTo>
                  <a:lnTo>
                    <a:pt x="440" y="573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3" name="Group 4"/>
          <p:cNvGrpSpPr>
            <a:grpSpLocks noChangeAspect="1"/>
          </p:cNvGrpSpPr>
          <p:nvPr/>
        </p:nvGrpSpPr>
        <p:grpSpPr bwMode="auto">
          <a:xfrm>
            <a:off x="5734200" y="2478984"/>
            <a:ext cx="723600" cy="823016"/>
            <a:chOff x="969" y="1934"/>
            <a:chExt cx="446" cy="576"/>
          </a:xfrm>
        </p:grpSpPr>
        <p:sp>
          <p:nvSpPr>
            <p:cNvPr id="54" name="Freeform 5"/>
            <p:cNvSpPr>
              <a:spLocks/>
            </p:cNvSpPr>
            <p:nvPr/>
          </p:nvSpPr>
          <p:spPr bwMode="auto">
            <a:xfrm>
              <a:off x="969" y="1934"/>
              <a:ext cx="446" cy="387"/>
            </a:xfrm>
            <a:custGeom>
              <a:avLst/>
              <a:gdLst>
                <a:gd name="T0" fmla="*/ 446 w 446"/>
                <a:gd name="T1" fmla="*/ 387 h 387"/>
                <a:gd name="T2" fmla="*/ 446 w 446"/>
                <a:gd name="T3" fmla="*/ 0 h 387"/>
                <a:gd name="T4" fmla="*/ 0 w 446"/>
                <a:gd name="T5" fmla="*/ 0 h 387"/>
                <a:gd name="T6" fmla="*/ 446 w 446"/>
                <a:gd name="T7" fmla="*/ 387 h 387"/>
                <a:gd name="T8" fmla="*/ 446 w 446"/>
                <a:gd name="T9" fmla="*/ 387 h 387"/>
                <a:gd name="T10" fmla="*/ 446 w 446"/>
                <a:gd name="T11" fmla="*/ 387 h 387"/>
                <a:gd name="T12" fmla="*/ 446 w 446"/>
                <a:gd name="T13" fmla="*/ 387 h 387"/>
                <a:gd name="T14" fmla="*/ 446 w 446"/>
                <a:gd name="T15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6" h="387">
                  <a:moveTo>
                    <a:pt x="446" y="387"/>
                  </a:moveTo>
                  <a:lnTo>
                    <a:pt x="446" y="0"/>
                  </a:lnTo>
                  <a:lnTo>
                    <a:pt x="0" y="0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6"/>
            <p:cNvSpPr>
              <a:spLocks/>
            </p:cNvSpPr>
            <p:nvPr/>
          </p:nvSpPr>
          <p:spPr bwMode="auto">
            <a:xfrm>
              <a:off x="969" y="1934"/>
              <a:ext cx="446" cy="576"/>
            </a:xfrm>
            <a:custGeom>
              <a:avLst/>
              <a:gdLst>
                <a:gd name="T0" fmla="*/ 0 w 446"/>
                <a:gd name="T1" fmla="*/ 0 h 576"/>
                <a:gd name="T2" fmla="*/ 446 w 446"/>
                <a:gd name="T3" fmla="*/ 387 h 576"/>
                <a:gd name="T4" fmla="*/ 223 w 446"/>
                <a:gd name="T5" fmla="*/ 576 h 576"/>
                <a:gd name="T6" fmla="*/ 0 w 446"/>
                <a:gd name="T7" fmla="*/ 387 h 576"/>
                <a:gd name="T8" fmla="*/ 0 w 446"/>
                <a:gd name="T9" fmla="*/ 0 h 576"/>
                <a:gd name="T10" fmla="*/ 0 w 446"/>
                <a:gd name="T11" fmla="*/ 0 h 576"/>
                <a:gd name="T12" fmla="*/ 0 w 446"/>
                <a:gd name="T13" fmla="*/ 0 h 576"/>
                <a:gd name="T14" fmla="*/ 0 w 446"/>
                <a:gd name="T15" fmla="*/ 0 h 576"/>
                <a:gd name="T16" fmla="*/ 0 w 446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576">
                  <a:moveTo>
                    <a:pt x="0" y="0"/>
                  </a:moveTo>
                  <a:lnTo>
                    <a:pt x="446" y="387"/>
                  </a:lnTo>
                  <a:lnTo>
                    <a:pt x="223" y="576"/>
                  </a:lnTo>
                  <a:lnTo>
                    <a:pt x="0" y="387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" name="Freeform 5"/>
          <p:cNvSpPr>
            <a:spLocks noEditPoints="1"/>
          </p:cNvSpPr>
          <p:nvPr/>
        </p:nvSpPr>
        <p:spPr bwMode="auto">
          <a:xfrm>
            <a:off x="5930117" y="2579332"/>
            <a:ext cx="331766" cy="535402"/>
          </a:xfrm>
          <a:custGeom>
            <a:avLst/>
            <a:gdLst>
              <a:gd name="T0" fmla="*/ 97 w 120"/>
              <a:gd name="T1" fmla="*/ 73 h 195"/>
              <a:gd name="T2" fmla="*/ 23 w 120"/>
              <a:gd name="T3" fmla="*/ 73 h 195"/>
              <a:gd name="T4" fmla="*/ 23 w 120"/>
              <a:gd name="T5" fmla="*/ 49 h 195"/>
              <a:gd name="T6" fmla="*/ 97 w 120"/>
              <a:gd name="T7" fmla="*/ 49 h 195"/>
              <a:gd name="T8" fmla="*/ 97 w 120"/>
              <a:gd name="T9" fmla="*/ 73 h 195"/>
              <a:gd name="T10" fmla="*/ 94 w 120"/>
              <a:gd name="T11" fmla="*/ 24 h 195"/>
              <a:gd name="T12" fmla="*/ 70 w 120"/>
              <a:gd name="T13" fmla="*/ 0 h 195"/>
              <a:gd name="T14" fmla="*/ 50 w 120"/>
              <a:gd name="T15" fmla="*/ 0 h 195"/>
              <a:gd name="T16" fmla="*/ 26 w 120"/>
              <a:gd name="T17" fmla="*/ 24 h 195"/>
              <a:gd name="T18" fmla="*/ 26 w 120"/>
              <a:gd name="T19" fmla="*/ 41 h 195"/>
              <a:gd name="T20" fmla="*/ 94 w 120"/>
              <a:gd name="T21" fmla="*/ 41 h 195"/>
              <a:gd name="T22" fmla="*/ 94 w 120"/>
              <a:gd name="T23" fmla="*/ 24 h 195"/>
              <a:gd name="T24" fmla="*/ 50 w 120"/>
              <a:gd name="T25" fmla="*/ 122 h 195"/>
              <a:gd name="T26" fmla="*/ 70 w 120"/>
              <a:gd name="T27" fmla="*/ 122 h 195"/>
              <a:gd name="T28" fmla="*/ 94 w 120"/>
              <a:gd name="T29" fmla="*/ 98 h 195"/>
              <a:gd name="T30" fmla="*/ 94 w 120"/>
              <a:gd name="T31" fmla="*/ 81 h 195"/>
              <a:gd name="T32" fmla="*/ 26 w 120"/>
              <a:gd name="T33" fmla="*/ 81 h 195"/>
              <a:gd name="T34" fmla="*/ 26 w 120"/>
              <a:gd name="T35" fmla="*/ 98 h 195"/>
              <a:gd name="T36" fmla="*/ 50 w 120"/>
              <a:gd name="T37" fmla="*/ 122 h 195"/>
              <a:gd name="T38" fmla="*/ 113 w 120"/>
              <a:gd name="T39" fmla="*/ 57 h 195"/>
              <a:gd name="T40" fmla="*/ 105 w 120"/>
              <a:gd name="T41" fmla="*/ 65 h 195"/>
              <a:gd name="T42" fmla="*/ 109 w 120"/>
              <a:gd name="T43" fmla="*/ 71 h 195"/>
              <a:gd name="T44" fmla="*/ 109 w 120"/>
              <a:gd name="T45" fmla="*/ 112 h 195"/>
              <a:gd name="T46" fmla="*/ 85 w 120"/>
              <a:gd name="T47" fmla="*/ 136 h 195"/>
              <a:gd name="T48" fmla="*/ 72 w 120"/>
              <a:gd name="T49" fmla="*/ 136 h 195"/>
              <a:gd name="T50" fmla="*/ 72 w 120"/>
              <a:gd name="T51" fmla="*/ 130 h 195"/>
              <a:gd name="T52" fmla="*/ 48 w 120"/>
              <a:gd name="T53" fmla="*/ 130 h 195"/>
              <a:gd name="T54" fmla="*/ 48 w 120"/>
              <a:gd name="T55" fmla="*/ 136 h 195"/>
              <a:gd name="T56" fmla="*/ 35 w 120"/>
              <a:gd name="T57" fmla="*/ 136 h 195"/>
              <a:gd name="T58" fmla="*/ 11 w 120"/>
              <a:gd name="T59" fmla="*/ 112 h 195"/>
              <a:gd name="T60" fmla="*/ 11 w 120"/>
              <a:gd name="T61" fmla="*/ 71 h 195"/>
              <a:gd name="T62" fmla="*/ 15 w 120"/>
              <a:gd name="T63" fmla="*/ 65 h 195"/>
              <a:gd name="T64" fmla="*/ 7 w 120"/>
              <a:gd name="T65" fmla="*/ 57 h 195"/>
              <a:gd name="T66" fmla="*/ 0 w 120"/>
              <a:gd name="T67" fmla="*/ 65 h 195"/>
              <a:gd name="T68" fmla="*/ 3 w 120"/>
              <a:gd name="T69" fmla="*/ 71 h 195"/>
              <a:gd name="T70" fmla="*/ 3 w 120"/>
              <a:gd name="T71" fmla="*/ 112 h 195"/>
              <a:gd name="T72" fmla="*/ 35 w 120"/>
              <a:gd name="T73" fmla="*/ 144 h 195"/>
              <a:gd name="T74" fmla="*/ 48 w 120"/>
              <a:gd name="T75" fmla="*/ 144 h 195"/>
              <a:gd name="T76" fmla="*/ 48 w 120"/>
              <a:gd name="T77" fmla="*/ 152 h 195"/>
              <a:gd name="T78" fmla="*/ 43 w 120"/>
              <a:gd name="T79" fmla="*/ 152 h 195"/>
              <a:gd name="T80" fmla="*/ 43 w 120"/>
              <a:gd name="T81" fmla="*/ 182 h 195"/>
              <a:gd name="T82" fmla="*/ 20 w 120"/>
              <a:gd name="T83" fmla="*/ 182 h 195"/>
              <a:gd name="T84" fmla="*/ 20 w 120"/>
              <a:gd name="T85" fmla="*/ 195 h 195"/>
              <a:gd name="T86" fmla="*/ 100 w 120"/>
              <a:gd name="T87" fmla="*/ 195 h 195"/>
              <a:gd name="T88" fmla="*/ 100 w 120"/>
              <a:gd name="T89" fmla="*/ 182 h 195"/>
              <a:gd name="T90" fmla="*/ 77 w 120"/>
              <a:gd name="T91" fmla="*/ 182 h 195"/>
              <a:gd name="T92" fmla="*/ 77 w 120"/>
              <a:gd name="T93" fmla="*/ 152 h 195"/>
              <a:gd name="T94" fmla="*/ 72 w 120"/>
              <a:gd name="T95" fmla="*/ 152 h 195"/>
              <a:gd name="T96" fmla="*/ 72 w 120"/>
              <a:gd name="T97" fmla="*/ 144 h 195"/>
              <a:gd name="T98" fmla="*/ 85 w 120"/>
              <a:gd name="T99" fmla="*/ 144 h 195"/>
              <a:gd name="T100" fmla="*/ 117 w 120"/>
              <a:gd name="T101" fmla="*/ 112 h 195"/>
              <a:gd name="T102" fmla="*/ 117 w 120"/>
              <a:gd name="T103" fmla="*/ 71 h 195"/>
              <a:gd name="T104" fmla="*/ 120 w 120"/>
              <a:gd name="T105" fmla="*/ 65 h 195"/>
              <a:gd name="T106" fmla="*/ 113 w 120"/>
              <a:gd name="T107" fmla="*/ 57 h 1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120" h="195">
                <a:moveTo>
                  <a:pt x="97" y="73"/>
                </a:moveTo>
                <a:cubicBezTo>
                  <a:pt x="23" y="73"/>
                  <a:pt x="23" y="73"/>
                  <a:pt x="23" y="73"/>
                </a:cubicBezTo>
                <a:cubicBezTo>
                  <a:pt x="23" y="49"/>
                  <a:pt x="23" y="49"/>
                  <a:pt x="23" y="49"/>
                </a:cubicBezTo>
                <a:cubicBezTo>
                  <a:pt x="97" y="49"/>
                  <a:pt x="97" y="49"/>
                  <a:pt x="97" y="49"/>
                </a:cubicBezTo>
                <a:lnTo>
                  <a:pt x="97" y="73"/>
                </a:lnTo>
                <a:close/>
                <a:moveTo>
                  <a:pt x="94" y="24"/>
                </a:moveTo>
                <a:cubicBezTo>
                  <a:pt x="94" y="11"/>
                  <a:pt x="83" y="0"/>
                  <a:pt x="70" y="0"/>
                </a:cubicBezTo>
                <a:cubicBezTo>
                  <a:pt x="50" y="0"/>
                  <a:pt x="50" y="0"/>
                  <a:pt x="50" y="0"/>
                </a:cubicBezTo>
                <a:cubicBezTo>
                  <a:pt x="37" y="0"/>
                  <a:pt x="26" y="11"/>
                  <a:pt x="26" y="24"/>
                </a:cubicBezTo>
                <a:cubicBezTo>
                  <a:pt x="26" y="41"/>
                  <a:pt x="26" y="41"/>
                  <a:pt x="26" y="41"/>
                </a:cubicBezTo>
                <a:cubicBezTo>
                  <a:pt x="94" y="41"/>
                  <a:pt x="94" y="41"/>
                  <a:pt x="94" y="41"/>
                </a:cubicBezTo>
                <a:lnTo>
                  <a:pt x="94" y="24"/>
                </a:lnTo>
                <a:close/>
                <a:moveTo>
                  <a:pt x="50" y="122"/>
                </a:moveTo>
                <a:cubicBezTo>
                  <a:pt x="70" y="122"/>
                  <a:pt x="70" y="122"/>
                  <a:pt x="70" y="122"/>
                </a:cubicBezTo>
                <a:cubicBezTo>
                  <a:pt x="83" y="122"/>
                  <a:pt x="94" y="111"/>
                  <a:pt x="94" y="98"/>
                </a:cubicBezTo>
                <a:cubicBezTo>
                  <a:pt x="94" y="81"/>
                  <a:pt x="94" y="81"/>
                  <a:pt x="94" y="81"/>
                </a:cubicBezTo>
                <a:cubicBezTo>
                  <a:pt x="26" y="81"/>
                  <a:pt x="26" y="81"/>
                  <a:pt x="26" y="81"/>
                </a:cubicBezTo>
                <a:cubicBezTo>
                  <a:pt x="26" y="98"/>
                  <a:pt x="26" y="98"/>
                  <a:pt x="26" y="98"/>
                </a:cubicBezTo>
                <a:cubicBezTo>
                  <a:pt x="26" y="111"/>
                  <a:pt x="37" y="122"/>
                  <a:pt x="50" y="122"/>
                </a:cubicBezTo>
                <a:close/>
                <a:moveTo>
                  <a:pt x="113" y="57"/>
                </a:moveTo>
                <a:cubicBezTo>
                  <a:pt x="109" y="57"/>
                  <a:pt x="105" y="60"/>
                  <a:pt x="105" y="65"/>
                </a:cubicBezTo>
                <a:cubicBezTo>
                  <a:pt x="105" y="67"/>
                  <a:pt x="107" y="70"/>
                  <a:pt x="109" y="71"/>
                </a:cubicBezTo>
                <a:cubicBezTo>
                  <a:pt x="109" y="112"/>
                  <a:pt x="109" y="112"/>
                  <a:pt x="109" y="112"/>
                </a:cubicBezTo>
                <a:cubicBezTo>
                  <a:pt x="109" y="125"/>
                  <a:pt x="98" y="136"/>
                  <a:pt x="85" y="136"/>
                </a:cubicBezTo>
                <a:cubicBezTo>
                  <a:pt x="72" y="136"/>
                  <a:pt x="72" y="136"/>
                  <a:pt x="72" y="136"/>
                </a:cubicBezTo>
                <a:cubicBezTo>
                  <a:pt x="72" y="130"/>
                  <a:pt x="72" y="130"/>
                  <a:pt x="72" y="130"/>
                </a:cubicBezTo>
                <a:cubicBezTo>
                  <a:pt x="48" y="130"/>
                  <a:pt x="48" y="130"/>
                  <a:pt x="48" y="130"/>
                </a:cubicBezTo>
                <a:cubicBezTo>
                  <a:pt x="48" y="136"/>
                  <a:pt x="48" y="136"/>
                  <a:pt x="48" y="136"/>
                </a:cubicBezTo>
                <a:cubicBezTo>
                  <a:pt x="35" y="136"/>
                  <a:pt x="35" y="136"/>
                  <a:pt x="35" y="136"/>
                </a:cubicBezTo>
                <a:cubicBezTo>
                  <a:pt x="22" y="136"/>
                  <a:pt x="11" y="125"/>
                  <a:pt x="11" y="112"/>
                </a:cubicBezTo>
                <a:cubicBezTo>
                  <a:pt x="11" y="71"/>
                  <a:pt x="11" y="71"/>
                  <a:pt x="11" y="71"/>
                </a:cubicBezTo>
                <a:cubicBezTo>
                  <a:pt x="13" y="70"/>
                  <a:pt x="15" y="67"/>
                  <a:pt x="15" y="65"/>
                </a:cubicBezTo>
                <a:cubicBezTo>
                  <a:pt x="15" y="60"/>
                  <a:pt x="11" y="57"/>
                  <a:pt x="7" y="57"/>
                </a:cubicBezTo>
                <a:cubicBezTo>
                  <a:pt x="3" y="57"/>
                  <a:pt x="0" y="60"/>
                  <a:pt x="0" y="65"/>
                </a:cubicBezTo>
                <a:cubicBezTo>
                  <a:pt x="0" y="67"/>
                  <a:pt x="1" y="70"/>
                  <a:pt x="3" y="71"/>
                </a:cubicBezTo>
                <a:cubicBezTo>
                  <a:pt x="3" y="112"/>
                  <a:pt x="3" y="112"/>
                  <a:pt x="3" y="112"/>
                </a:cubicBezTo>
                <a:cubicBezTo>
                  <a:pt x="3" y="129"/>
                  <a:pt x="17" y="144"/>
                  <a:pt x="35" y="144"/>
                </a:cubicBezTo>
                <a:cubicBezTo>
                  <a:pt x="48" y="144"/>
                  <a:pt x="48" y="144"/>
                  <a:pt x="48" y="144"/>
                </a:cubicBezTo>
                <a:cubicBezTo>
                  <a:pt x="48" y="152"/>
                  <a:pt x="48" y="152"/>
                  <a:pt x="48" y="152"/>
                </a:cubicBezTo>
                <a:cubicBezTo>
                  <a:pt x="43" y="152"/>
                  <a:pt x="43" y="152"/>
                  <a:pt x="43" y="152"/>
                </a:cubicBezTo>
                <a:cubicBezTo>
                  <a:pt x="43" y="182"/>
                  <a:pt x="43" y="182"/>
                  <a:pt x="43" y="182"/>
                </a:cubicBezTo>
                <a:cubicBezTo>
                  <a:pt x="20" y="182"/>
                  <a:pt x="20" y="182"/>
                  <a:pt x="20" y="182"/>
                </a:cubicBezTo>
                <a:cubicBezTo>
                  <a:pt x="20" y="195"/>
                  <a:pt x="20" y="195"/>
                  <a:pt x="20" y="195"/>
                </a:cubicBezTo>
                <a:cubicBezTo>
                  <a:pt x="100" y="195"/>
                  <a:pt x="100" y="195"/>
                  <a:pt x="100" y="195"/>
                </a:cubicBezTo>
                <a:cubicBezTo>
                  <a:pt x="100" y="182"/>
                  <a:pt x="100" y="182"/>
                  <a:pt x="100" y="182"/>
                </a:cubicBezTo>
                <a:cubicBezTo>
                  <a:pt x="77" y="182"/>
                  <a:pt x="77" y="182"/>
                  <a:pt x="77" y="182"/>
                </a:cubicBezTo>
                <a:cubicBezTo>
                  <a:pt x="77" y="152"/>
                  <a:pt x="77" y="152"/>
                  <a:pt x="77" y="152"/>
                </a:cubicBezTo>
                <a:cubicBezTo>
                  <a:pt x="72" y="152"/>
                  <a:pt x="72" y="152"/>
                  <a:pt x="72" y="152"/>
                </a:cubicBezTo>
                <a:cubicBezTo>
                  <a:pt x="72" y="144"/>
                  <a:pt x="72" y="144"/>
                  <a:pt x="72" y="144"/>
                </a:cubicBezTo>
                <a:cubicBezTo>
                  <a:pt x="85" y="144"/>
                  <a:pt x="85" y="144"/>
                  <a:pt x="85" y="144"/>
                </a:cubicBezTo>
                <a:cubicBezTo>
                  <a:pt x="102" y="144"/>
                  <a:pt x="117" y="129"/>
                  <a:pt x="117" y="112"/>
                </a:cubicBezTo>
                <a:cubicBezTo>
                  <a:pt x="117" y="71"/>
                  <a:pt x="117" y="71"/>
                  <a:pt x="117" y="71"/>
                </a:cubicBezTo>
                <a:cubicBezTo>
                  <a:pt x="119" y="70"/>
                  <a:pt x="120" y="67"/>
                  <a:pt x="120" y="65"/>
                </a:cubicBezTo>
                <a:cubicBezTo>
                  <a:pt x="120" y="60"/>
                  <a:pt x="117" y="57"/>
                  <a:pt x="113" y="5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0" name="Picture 2" descr="Presentation icon">
            <a:extLst>
              <a:ext uri="{FF2B5EF4-FFF2-40B4-BE49-F238E27FC236}">
                <a16:creationId xmlns:a16="http://schemas.microsoft.com/office/drawing/2014/main" id="{83788F9B-AC88-6B37-3DFB-898AC14FD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923" y="478343"/>
            <a:ext cx="723600" cy="72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1">
            <a:extLst>
              <a:ext uri="{FF2B5EF4-FFF2-40B4-BE49-F238E27FC236}">
                <a16:creationId xmlns:a16="http://schemas.microsoft.com/office/drawing/2014/main" id="{1A435CE9-6178-67C8-1F26-6FCF6AA0F5FE}"/>
              </a:ext>
            </a:extLst>
          </p:cNvPr>
          <p:cNvSpPr txBox="1"/>
          <p:nvPr/>
        </p:nvSpPr>
        <p:spPr>
          <a:xfrm>
            <a:off x="6887793" y="3925902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Arial" panose="020B0604020202020204" pitchFamily="34" charset="0"/>
              </a:rPr>
              <a:t>01</a:t>
            </a:r>
            <a:endParaRPr lang="id-ID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42" name="TextBox 2">
            <a:extLst>
              <a:ext uri="{FF2B5EF4-FFF2-40B4-BE49-F238E27FC236}">
                <a16:creationId xmlns:a16="http://schemas.microsoft.com/office/drawing/2014/main" id="{18524325-D407-E20D-ACC0-FCCAC9AF849A}"/>
              </a:ext>
            </a:extLst>
          </p:cNvPr>
          <p:cNvSpPr txBox="1"/>
          <p:nvPr/>
        </p:nvSpPr>
        <p:spPr>
          <a:xfrm>
            <a:off x="4869032" y="5407230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Arial" panose="020B0604020202020204" pitchFamily="34" charset="0"/>
              </a:rPr>
              <a:t>02</a:t>
            </a:r>
            <a:endParaRPr lang="id-ID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9797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0.66019 L -2.29167E-6 -0.00417 L -2.29167E-6 0.01482 L -2.29167E-6 -3.7037E-6 " pathEditMode="relative" ptsTypes="AAAA">
                                      <p:cBhvr>
                                        <p:cTn id="13" dur="7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112 7.40741E-7 L 3.54167E-6 7.40741E-7 L 0.01341 7.40741E-7 L 3.54167E-6 7.40741E-7 " pathEditMode="relative" rAng="0" ptsTypes="AAAA">
                                      <p:cBhvr>
                                        <p:cTn id="33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324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6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9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3268 1.48148E-6 L 0.003 1.48148E-6 L -0.00833 1.48148E-6 L -1.875E-6 1.48148E-6 " pathEditMode="relative" rAng="0" ptsTypes="AAAA">
                                      <p:cBhvr>
                                        <p:cTn id="49" dur="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84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nodeType="withEffect">
                                  <p:stCondLst>
                                    <p:cond delay="6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2" grpId="0" animBg="1"/>
      <p:bldP spid="65" grpId="0" animBg="1"/>
      <p:bldP spid="3" grpId="0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ub Title"/>
          <p:cNvSpPr txBox="1"/>
          <p:nvPr/>
        </p:nvSpPr>
        <p:spPr>
          <a:xfrm>
            <a:off x="2243138" y="3555609"/>
            <a:ext cx="3852859" cy="312449"/>
          </a:xfrm>
          <a:prstGeom prst="rect">
            <a:avLst/>
          </a:prstGeom>
          <a:noFill/>
        </p:spPr>
        <p:txBody>
          <a:bodyPr wrap="square" lIns="72000" tIns="36000" rIns="72000" bIns="3600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rectional Overcurrent Protection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243137" y="3416003"/>
            <a:ext cx="38528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>
            <a:extLst>
              <a:ext uri="{FF2B5EF4-FFF2-40B4-BE49-F238E27FC236}">
                <a16:creationId xmlns:a16="http://schemas.microsoft.com/office/drawing/2014/main" id="{295D62EB-B87C-7DCD-8754-B8BD7B8C831F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70BBB59-F499-75C2-605D-4C949A2F27E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16D9D533-EF01-460E-7B01-1165470FFA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D21715-39F0-DF55-2DBD-DD942858B13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61434A7-DD69-ACC8-D3DA-A6F3590932E4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6E8030A0-E8A6-45B0-F5B2-8975D90369E0}"/>
              </a:ext>
            </a:extLst>
          </p:cNvPr>
          <p:cNvGrpSpPr/>
          <p:nvPr/>
        </p:nvGrpSpPr>
        <p:grpSpPr>
          <a:xfrm>
            <a:off x="7158383" y="2291062"/>
            <a:ext cx="3877890" cy="707756"/>
            <a:chOff x="7218947" y="1041485"/>
            <a:chExt cx="3877890" cy="707756"/>
          </a:xfrm>
        </p:grpSpPr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5ACB12DA-D35A-FFF3-CE3C-4F4595EE88EE}"/>
                </a:ext>
              </a:extLst>
            </p:cNvPr>
            <p:cNvSpPr/>
            <p:nvPr/>
          </p:nvSpPr>
          <p:spPr>
            <a:xfrm>
              <a:off x="7752781" y="1041839"/>
              <a:ext cx="3344056" cy="707402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1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troduc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Oval 73" descr="Badge 1 with solid fill">
              <a:extLst>
                <a:ext uri="{FF2B5EF4-FFF2-40B4-BE49-F238E27FC236}">
                  <a16:creationId xmlns:a16="http://schemas.microsoft.com/office/drawing/2014/main" id="{02DA3A82-CAEF-C541-CE01-F9765DD0E137}"/>
                </a:ext>
              </a:extLst>
            </p:cNvPr>
            <p:cNvSpPr/>
            <p:nvPr/>
          </p:nvSpPr>
          <p:spPr>
            <a:xfrm>
              <a:off x="7334913" y="1041485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788A649-941A-952B-074B-1D912C034081}"/>
                </a:ext>
              </a:extLst>
            </p:cNvPr>
            <p:cNvSpPr txBox="1"/>
            <p:nvPr/>
          </p:nvSpPr>
          <p:spPr>
            <a:xfrm>
              <a:off x="7218947" y="1182351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12DFD12C-AE9C-E0CB-3B77-9B280137F225}"/>
              </a:ext>
            </a:extLst>
          </p:cNvPr>
          <p:cNvGrpSpPr/>
          <p:nvPr/>
        </p:nvGrpSpPr>
        <p:grpSpPr>
          <a:xfrm>
            <a:off x="7198487" y="3201367"/>
            <a:ext cx="3837786" cy="755524"/>
            <a:chOff x="7259051" y="1912280"/>
            <a:chExt cx="3837786" cy="755524"/>
          </a:xfrm>
        </p:grpSpPr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517DF913-21D4-7618-E00F-E055CE74DC64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ypes of Connection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6" name="Oval 75" descr="Badge with solid fill">
              <a:extLst>
                <a:ext uri="{FF2B5EF4-FFF2-40B4-BE49-F238E27FC236}">
                  <a16:creationId xmlns:a16="http://schemas.microsoft.com/office/drawing/2014/main" id="{2173ED72-F01A-F18D-FCB5-CD579A30B2BA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1F73B06B-DA2E-D938-9EF4-D26F842E17BC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F224731A-8E31-8647-27FE-88D669FD6002}"/>
              </a:ext>
            </a:extLst>
          </p:cNvPr>
          <p:cNvGrpSpPr/>
          <p:nvPr/>
        </p:nvGrpSpPr>
        <p:grpSpPr>
          <a:xfrm>
            <a:off x="7259051" y="4190197"/>
            <a:ext cx="3837786" cy="738158"/>
            <a:chOff x="7259051" y="2848211"/>
            <a:chExt cx="3837786" cy="738158"/>
          </a:xfrm>
        </p:grpSpPr>
        <p:sp>
          <p:nvSpPr>
            <p:cNvPr id="77" name="Freeform: Shape 76">
              <a:extLst>
                <a:ext uri="{FF2B5EF4-FFF2-40B4-BE49-F238E27FC236}">
                  <a16:creationId xmlns:a16="http://schemas.microsoft.com/office/drawing/2014/main" id="{B1637C90-10D1-D132-CC3E-F5C03E1F8483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esting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8" name="Oval 77" descr="Badge 3 with solid fill">
              <a:extLst>
                <a:ext uri="{FF2B5EF4-FFF2-40B4-BE49-F238E27FC236}">
                  <a16:creationId xmlns:a16="http://schemas.microsoft.com/office/drawing/2014/main" id="{EAFF0B56-0F6E-D3BD-BAFA-E55850280C6D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6EC3F458-6321-6290-E65E-F3802CAF852E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AE10F772-80DE-7873-50DA-DF9069070C5B}"/>
              </a:ext>
            </a:extLst>
          </p:cNvPr>
          <p:cNvSpPr txBox="1"/>
          <p:nvPr/>
        </p:nvSpPr>
        <p:spPr>
          <a:xfrm>
            <a:off x="1616765" y="2782396"/>
            <a:ext cx="5106712" cy="626701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60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rPr>
              <a:t>Discussion subject </a:t>
            </a:r>
          </a:p>
        </p:txBody>
      </p:sp>
    </p:spTree>
    <p:extLst>
      <p:ext uri="{BB962C8B-B14F-4D97-AF65-F5344CB8AC3E}">
        <p14:creationId xmlns:p14="http://schemas.microsoft.com/office/powerpoint/2010/main" val="27117118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5DC9D2B9-50BE-6C61-32F7-C6D3F8C85E5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45" t="27712" r="32642" b="24131"/>
          <a:stretch/>
        </p:blipFill>
        <p:spPr>
          <a:xfrm>
            <a:off x="0" y="0"/>
            <a:ext cx="6972993" cy="5225143"/>
          </a:xfrm>
        </p:spPr>
      </p:pic>
      <p:pic>
        <p:nvPicPr>
          <p:cNvPr id="6" name="Content Placeholder 4">
            <a:extLst>
              <a:ext uri="{FF2B5EF4-FFF2-40B4-BE49-F238E27FC236}">
                <a16:creationId xmlns:a16="http://schemas.microsoft.com/office/drawing/2014/main" id="{922CEE32-A1A6-A803-B8F3-A864D534493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83" t="23526" r="22819" b="17971"/>
          <a:stretch/>
        </p:blipFill>
        <p:spPr>
          <a:xfrm>
            <a:off x="6972992" y="1"/>
            <a:ext cx="5219007" cy="4165600"/>
          </a:xfrm>
          <a:prstGeom prst="rect">
            <a:avLst/>
          </a:prstGeom>
        </p:spPr>
      </p:pic>
      <p:sp>
        <p:nvSpPr>
          <p:cNvPr id="7" name="Scroll: Vertical 6">
            <a:extLst>
              <a:ext uri="{FF2B5EF4-FFF2-40B4-BE49-F238E27FC236}">
                <a16:creationId xmlns:a16="http://schemas.microsoft.com/office/drawing/2014/main" id="{676AEED7-AE09-6C02-426F-4B3B92C7E4A3}"/>
              </a:ext>
            </a:extLst>
          </p:cNvPr>
          <p:cNvSpPr/>
          <p:nvPr/>
        </p:nvSpPr>
        <p:spPr>
          <a:xfrm>
            <a:off x="6662057" y="4296229"/>
            <a:ext cx="5529943" cy="2561771"/>
          </a:xfrm>
          <a:prstGeom prst="vertic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8D20F3-76B0-5190-6985-52C86CABCC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7486" y="4717144"/>
            <a:ext cx="4717143" cy="20319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6D8E7E1-1545-D8E2-776E-02403CC90E84}"/>
              </a:ext>
            </a:extLst>
          </p:cNvPr>
          <p:cNvSpPr txBox="1"/>
          <p:nvPr/>
        </p:nvSpPr>
        <p:spPr>
          <a:xfrm>
            <a:off x="1696222" y="5122838"/>
            <a:ext cx="6574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/>
              <a:t>Sliding DFT for N =800</a:t>
            </a:r>
          </a:p>
        </p:txBody>
      </p:sp>
      <p:sp>
        <p:nvSpPr>
          <p:cNvPr id="10" name="Arrow: Curved Left 9">
            <a:extLst>
              <a:ext uri="{FF2B5EF4-FFF2-40B4-BE49-F238E27FC236}">
                <a16:creationId xmlns:a16="http://schemas.microsoft.com/office/drawing/2014/main" id="{A528040A-DF61-DCA9-F817-547D9157FD1D}"/>
              </a:ext>
            </a:extLst>
          </p:cNvPr>
          <p:cNvSpPr/>
          <p:nvPr/>
        </p:nvSpPr>
        <p:spPr>
          <a:xfrm>
            <a:off x="11414235" y="2648607"/>
            <a:ext cx="599090" cy="1937909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00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C829142-67A7-B7E6-70FB-168296922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0748" y="184813"/>
            <a:ext cx="8607909" cy="648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8672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295D62EB-B87C-7DCD-8754-B8BD7B8C831F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70BBB59-F499-75C2-605D-4C949A2F27E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16D9D533-EF01-460E-7B01-1165470FFA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D21715-39F0-DF55-2DBD-DD942858B13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61434A7-DD69-ACC8-D3DA-A6F3590932E4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6E8030A0-E8A6-45B0-F5B2-8975D90369E0}"/>
              </a:ext>
            </a:extLst>
          </p:cNvPr>
          <p:cNvGrpSpPr/>
          <p:nvPr/>
        </p:nvGrpSpPr>
        <p:grpSpPr>
          <a:xfrm>
            <a:off x="0" y="175211"/>
            <a:ext cx="3877890" cy="707756"/>
            <a:chOff x="7218947" y="1041485"/>
            <a:chExt cx="3877890" cy="707756"/>
          </a:xfrm>
        </p:grpSpPr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5ACB12DA-D35A-FFF3-CE3C-4F4595EE88EE}"/>
                </a:ext>
              </a:extLst>
            </p:cNvPr>
            <p:cNvSpPr/>
            <p:nvPr/>
          </p:nvSpPr>
          <p:spPr>
            <a:xfrm>
              <a:off x="7752781" y="1041839"/>
              <a:ext cx="3344056" cy="707402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1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troduc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Oval 73" descr="Badge 1 with solid fill">
              <a:extLst>
                <a:ext uri="{FF2B5EF4-FFF2-40B4-BE49-F238E27FC236}">
                  <a16:creationId xmlns:a16="http://schemas.microsoft.com/office/drawing/2014/main" id="{02DA3A82-CAEF-C541-CE01-F9765DD0E137}"/>
                </a:ext>
              </a:extLst>
            </p:cNvPr>
            <p:cNvSpPr/>
            <p:nvPr/>
          </p:nvSpPr>
          <p:spPr>
            <a:xfrm>
              <a:off x="7334913" y="1041485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788A649-941A-952B-074B-1D912C034081}"/>
                </a:ext>
              </a:extLst>
            </p:cNvPr>
            <p:cNvSpPr txBox="1"/>
            <p:nvPr/>
          </p:nvSpPr>
          <p:spPr>
            <a:xfrm>
              <a:off x="7218947" y="1182351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FC95BAE-7310-BD3D-508D-BB47338AF8F2}"/>
              </a:ext>
            </a:extLst>
          </p:cNvPr>
          <p:cNvGrpSpPr/>
          <p:nvPr/>
        </p:nvGrpSpPr>
        <p:grpSpPr>
          <a:xfrm>
            <a:off x="2205862" y="1432481"/>
            <a:ext cx="6776824" cy="2067287"/>
            <a:chOff x="823366" y="1608650"/>
            <a:chExt cx="6776824" cy="2067287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29D072C3-565E-6F2F-D38B-642A620F8E25}"/>
                </a:ext>
              </a:extLst>
            </p:cNvPr>
            <p:cNvGrpSpPr/>
            <p:nvPr/>
          </p:nvGrpSpPr>
          <p:grpSpPr>
            <a:xfrm>
              <a:off x="4596877" y="2491767"/>
              <a:ext cx="3003313" cy="1184170"/>
              <a:chOff x="4239018" y="2396237"/>
              <a:chExt cx="3003313" cy="1184169"/>
            </a:xfrm>
          </p:grpSpPr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FE589BB0-6C76-C95E-069D-87CF232BF148}"/>
                  </a:ext>
                </a:extLst>
              </p:cNvPr>
              <p:cNvGrpSpPr/>
              <p:nvPr/>
            </p:nvGrpSpPr>
            <p:grpSpPr>
              <a:xfrm>
                <a:off x="5498430" y="2820750"/>
                <a:ext cx="1743901" cy="759656"/>
                <a:chOff x="5498430" y="2820750"/>
                <a:chExt cx="1743901" cy="759656"/>
              </a:xfrm>
            </p:grpSpPr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430B2808-F292-6E85-EC37-1D78E284C969}"/>
                    </a:ext>
                  </a:extLst>
                </p:cNvPr>
                <p:cNvSpPr/>
                <p:nvPr/>
              </p:nvSpPr>
              <p:spPr>
                <a:xfrm>
                  <a:off x="5666872" y="2820750"/>
                  <a:ext cx="1575459" cy="759656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1233F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Restrain Zone</a:t>
                  </a:r>
                </a:p>
              </p:txBody>
            </p:sp>
            <p:sp>
              <p:nvSpPr>
                <p:cNvPr id="38" name="Isosceles Triangle 37">
                  <a:extLst>
                    <a:ext uri="{FF2B5EF4-FFF2-40B4-BE49-F238E27FC236}">
                      <a16:creationId xmlns:a16="http://schemas.microsoft.com/office/drawing/2014/main" id="{4DBD2E2F-E4B9-973C-DD71-334A739731ED}"/>
                    </a:ext>
                  </a:extLst>
                </p:cNvPr>
                <p:cNvSpPr/>
                <p:nvPr/>
              </p:nvSpPr>
              <p:spPr>
                <a:xfrm rot="5400000">
                  <a:off x="5486399" y="3110341"/>
                  <a:ext cx="204536" cy="180474"/>
                </a:xfrm>
                <a:prstGeom prst="triangl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32" name="Connector: Elbow 31">
                <a:extLst>
                  <a:ext uri="{FF2B5EF4-FFF2-40B4-BE49-F238E27FC236}">
                    <a16:creationId xmlns:a16="http://schemas.microsoft.com/office/drawing/2014/main" id="{99D42F3C-4044-8F6D-BA3E-2ED30F71D9B4}"/>
                  </a:ext>
                </a:extLst>
              </p:cNvPr>
              <p:cNvCxnSpPr>
                <a:cxnSpLocks/>
                <a:stCxn id="42" idx="2"/>
                <a:endCxn id="35" idx="1"/>
              </p:cNvCxnSpPr>
              <p:nvPr/>
            </p:nvCxnSpPr>
            <p:spPr>
              <a:xfrm rot="16200000" flipH="1">
                <a:off x="4550774" y="2084481"/>
                <a:ext cx="804341" cy="1427853"/>
              </a:xfrm>
              <a:prstGeom prst="bentConnector2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7074FAD2-51B5-59C2-47D1-DCC8315CD43C}"/>
                </a:ext>
              </a:extLst>
            </p:cNvPr>
            <p:cNvGrpSpPr/>
            <p:nvPr/>
          </p:nvGrpSpPr>
          <p:grpSpPr>
            <a:xfrm>
              <a:off x="823366" y="1608650"/>
              <a:ext cx="6753047" cy="1010654"/>
              <a:chOff x="489284" y="1522203"/>
              <a:chExt cx="6753047" cy="1010653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D4F3E64F-734A-BD9C-D4F2-21B4B21D244E}"/>
                  </a:ext>
                </a:extLst>
              </p:cNvPr>
              <p:cNvSpPr/>
              <p:nvPr/>
            </p:nvSpPr>
            <p:spPr>
              <a:xfrm>
                <a:off x="489284" y="1522203"/>
                <a:ext cx="1609270" cy="1010653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ower system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96B91C8B-6E68-70D7-1F83-662745CA71C0}"/>
                  </a:ext>
                </a:extLst>
              </p:cNvPr>
              <p:cNvCxnSpPr>
                <a:cxnSpLocks/>
                <a:stCxn id="40" idx="3"/>
                <a:endCxn id="42" idx="1"/>
              </p:cNvCxnSpPr>
              <p:nvPr/>
            </p:nvCxnSpPr>
            <p:spPr>
              <a:xfrm flipV="1">
                <a:off x="2098554" y="2025494"/>
                <a:ext cx="1446751" cy="203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E5676AA-31A3-D384-CCE7-E556E4F786F7}"/>
                  </a:ext>
                </a:extLst>
              </p:cNvPr>
              <p:cNvSpPr/>
              <p:nvPr/>
            </p:nvSpPr>
            <p:spPr>
              <a:xfrm>
                <a:off x="3545305" y="1645666"/>
                <a:ext cx="1223890" cy="759656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nput data </a:t>
                </a:r>
              </a:p>
            </p:txBody>
          </p:sp>
          <p:sp>
            <p:nvSpPr>
              <p:cNvPr id="43" name="Isosceles Triangle 42">
                <a:extLst>
                  <a:ext uri="{FF2B5EF4-FFF2-40B4-BE49-F238E27FC236}">
                    <a16:creationId xmlns:a16="http://schemas.microsoft.com/office/drawing/2014/main" id="{F8664FA5-2D43-601C-5C8E-25C3DE879666}"/>
                  </a:ext>
                </a:extLst>
              </p:cNvPr>
              <p:cNvSpPr/>
              <p:nvPr/>
            </p:nvSpPr>
            <p:spPr>
              <a:xfrm rot="5400000">
                <a:off x="3352800" y="1935257"/>
                <a:ext cx="204536" cy="180474"/>
              </a:xfrm>
              <a:prstGeom prst="triangl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B9901B4-BE08-176C-4935-C60E73E618D4}"/>
                  </a:ext>
                </a:extLst>
              </p:cNvPr>
              <p:cNvSpPr txBox="1"/>
              <p:nvPr/>
            </p:nvSpPr>
            <p:spPr>
              <a:xfrm>
                <a:off x="2321415" y="1645666"/>
                <a:ext cx="92310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, I </a:t>
                </a: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78D8F4FB-46F5-5F27-467C-B0DEB4669015}"/>
                  </a:ext>
                </a:extLst>
              </p:cNvPr>
              <p:cNvSpPr/>
              <p:nvPr/>
            </p:nvSpPr>
            <p:spPr>
              <a:xfrm>
                <a:off x="5666872" y="1645666"/>
                <a:ext cx="1575459" cy="759656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Operating Zone</a:t>
                </a:r>
              </a:p>
            </p:txBody>
          </p: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26C33ED4-F5AA-1A80-A969-80D006D05BD5}"/>
                  </a:ext>
                </a:extLst>
              </p:cNvPr>
              <p:cNvCxnSpPr>
                <a:cxnSpLocks/>
                <a:stCxn id="42" idx="3"/>
                <a:endCxn id="45" idx="1"/>
              </p:cNvCxnSpPr>
              <p:nvPr/>
            </p:nvCxnSpPr>
            <p:spPr>
              <a:xfrm>
                <a:off x="4769195" y="2025494"/>
                <a:ext cx="89767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Isosceles Triangle 50">
                <a:extLst>
                  <a:ext uri="{FF2B5EF4-FFF2-40B4-BE49-F238E27FC236}">
                    <a16:creationId xmlns:a16="http://schemas.microsoft.com/office/drawing/2014/main" id="{20CAC446-151D-E7AB-192C-C7725D7A3230}"/>
                  </a:ext>
                </a:extLst>
              </p:cNvPr>
              <p:cNvSpPr/>
              <p:nvPr/>
            </p:nvSpPr>
            <p:spPr>
              <a:xfrm rot="5400000">
                <a:off x="5491767" y="1935256"/>
                <a:ext cx="204536" cy="180474"/>
              </a:xfrm>
              <a:prstGeom prst="triangl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6" name="Slide Zoom 5">
                <a:extLst>
                  <a:ext uri="{FF2B5EF4-FFF2-40B4-BE49-F238E27FC236}">
                    <a16:creationId xmlns:a16="http://schemas.microsoft.com/office/drawing/2014/main" id="{A7C2B6D2-91BB-E6AF-456B-2A897DC3DA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flipH="1">
              <a:off x="9100133" y="2443135"/>
              <a:ext cx="193238" cy="108696"/>
            </p:xfrm>
            <a:graphic>
              <a:graphicData uri="http://schemas.microsoft.com/office/powerpoint/2016/slidezoom">
                <pslz:sldZm>
                  <pslz:sldZmObj sldId="2112" cId="1614006428">
                    <pslz:zmPr id="{AEA70ED9-7052-4CB4-A28E-8F466F860318}" returnToParent="0" transitionDur="1000" showBg="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 flipH="1">
                          <a:off x="0" y="0"/>
                          <a:ext cx="193238" cy="108696"/>
                        </a:xfrm>
                        <a:prstGeom prst="rect">
                          <a:avLst/>
                        </a:prstGeom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6" name="Slide Zoom 5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A7C2B6D2-91BB-E6AF-456B-2A897DC3DA9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 flipH="1">
                <a:off x="9100133" y="2443135"/>
                <a:ext cx="193238" cy="1086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5" name="Slide Zoom 4">
                <a:extLst>
                  <a:ext uri="{FF2B5EF4-FFF2-40B4-BE49-F238E27FC236}">
                    <a16:creationId xmlns:a16="http://schemas.microsoft.com/office/drawing/2014/main" id="{65FE0F38-67F7-36F0-DED1-DE3505D896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3234516"/>
                  </p:ext>
                </p:extLst>
              </p:nvPr>
            </p:nvGraphicFramePr>
            <p:xfrm>
              <a:off x="2809659" y="2081637"/>
              <a:ext cx="401675" cy="225942"/>
            </p:xfrm>
            <a:graphic>
              <a:graphicData uri="http://schemas.microsoft.com/office/powerpoint/2016/slidezoom">
                <pslz:sldZm>
                  <pslz:sldZmObj sldId="2111" cId="35206075">
                    <pslz:zmPr id="{B9BBEF02-150E-4C1C-8958-4AD7985AB73D}" returnToParent="0" transitionDur="750">
                      <p166:blipFill xmlns:p166="http://schemas.microsoft.com/office/powerpoint/2016/6/main">
                        <a:blip r:embed="rId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401675" cy="225942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5" name="Slide Zoom 4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65FE0F38-67F7-36F0-DED1-DE3505D8960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809659" y="2081637"/>
                <a:ext cx="401675" cy="225942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585454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F866B68-CAD2-2094-C8C9-5B7BA862DAD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3" t="14004" r="28513" b="9012"/>
          <a:stretch/>
        </p:blipFill>
        <p:spPr>
          <a:xfrm>
            <a:off x="0" y="0"/>
            <a:ext cx="12192000" cy="6353503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8EAD90-AB83-E2B9-CBD0-C9045246936B}"/>
              </a:ext>
            </a:extLst>
          </p:cNvPr>
          <p:cNvSpPr txBox="1"/>
          <p:nvPr/>
        </p:nvSpPr>
        <p:spPr>
          <a:xfrm>
            <a:off x="0" y="6416566"/>
            <a:ext cx="11776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/>
              <a:t>Phasor amplitude and its phase angle vs time plot</a:t>
            </a:r>
          </a:p>
        </p:txBody>
      </p:sp>
      <p:pic>
        <p:nvPicPr>
          <p:cNvPr id="6" name="Content Placeholder 4">
            <a:extLst>
              <a:ext uri="{FF2B5EF4-FFF2-40B4-BE49-F238E27FC236}">
                <a16:creationId xmlns:a16="http://schemas.microsoft.com/office/drawing/2014/main" id="{41D12FC5-AB7A-F8CE-C2E2-3F1A12D0096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3" t="17832" r="29273" b="58595"/>
          <a:stretch/>
        </p:blipFill>
        <p:spPr>
          <a:xfrm>
            <a:off x="899160" y="304800"/>
            <a:ext cx="11094720" cy="1834896"/>
          </a:xfrm>
          <a:prstGeom prst="rect">
            <a:avLst/>
          </a:prstGeom>
        </p:spPr>
      </p:pic>
      <p:pic>
        <p:nvPicPr>
          <p:cNvPr id="7" name="Content Placeholder 4">
            <a:extLst>
              <a:ext uri="{FF2B5EF4-FFF2-40B4-BE49-F238E27FC236}">
                <a16:creationId xmlns:a16="http://schemas.microsoft.com/office/drawing/2014/main" id="{077D2439-971B-9753-EA97-5E29E21D6BC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6" t="56641" r="30357" b="18690"/>
          <a:stretch/>
        </p:blipFill>
        <p:spPr>
          <a:xfrm>
            <a:off x="762526" y="3504675"/>
            <a:ext cx="11231354" cy="192024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C0A2B86-34F6-B9E6-9F4F-413FD21D9756}"/>
                  </a:ext>
                </a:extLst>
              </p14:cNvPr>
              <p14:cNvContentPartPr/>
              <p14:nvPr/>
            </p14:nvContentPartPr>
            <p14:xfrm>
              <a:off x="11350020" y="2180620"/>
              <a:ext cx="270360" cy="774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C0A2B86-34F6-B9E6-9F4F-413FD21D975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87380" y="2117620"/>
                <a:ext cx="396000" cy="203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9452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, schematic&#10;&#10;Description automatically generated">
            <a:extLst>
              <a:ext uri="{FF2B5EF4-FFF2-40B4-BE49-F238E27FC236}">
                <a16:creationId xmlns:a16="http://schemas.microsoft.com/office/drawing/2014/main" id="{BFB80735-F219-4C07-9663-15F58193EB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60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21">
            <a:extLst>
              <a:ext uri="{FF2B5EF4-FFF2-40B4-BE49-F238E27FC236}">
                <a16:creationId xmlns:a16="http://schemas.microsoft.com/office/drawing/2014/main" id="{0AF36832-02BF-8F34-72E2-4BB15AE87605}"/>
              </a:ext>
            </a:extLst>
          </p:cNvPr>
          <p:cNvSpPr/>
          <p:nvPr/>
        </p:nvSpPr>
        <p:spPr>
          <a:xfrm>
            <a:off x="5942841" y="2000481"/>
            <a:ext cx="2612846" cy="744186"/>
          </a:xfrm>
          <a:prstGeom prst="homePlate">
            <a:avLst>
              <a:gd name="adj" fmla="val 47674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22">
            <a:extLst>
              <a:ext uri="{FF2B5EF4-FFF2-40B4-BE49-F238E27FC236}">
                <a16:creationId xmlns:a16="http://schemas.microsoft.com/office/drawing/2014/main" id="{AEF42895-28B2-0D1E-AC4D-978F14D9F32B}"/>
              </a:ext>
            </a:extLst>
          </p:cNvPr>
          <p:cNvSpPr/>
          <p:nvPr/>
        </p:nvSpPr>
        <p:spPr>
          <a:xfrm flipH="1">
            <a:off x="3419997" y="2763204"/>
            <a:ext cx="2522845" cy="744186"/>
          </a:xfrm>
          <a:prstGeom prst="homePlate">
            <a:avLst>
              <a:gd name="adj" fmla="val 47674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entagon 23">
            <a:extLst>
              <a:ext uri="{FF2B5EF4-FFF2-40B4-BE49-F238E27FC236}">
                <a16:creationId xmlns:a16="http://schemas.microsoft.com/office/drawing/2014/main" id="{15717153-66CC-A647-D964-8A32798EA3CB}"/>
              </a:ext>
            </a:extLst>
          </p:cNvPr>
          <p:cNvSpPr/>
          <p:nvPr/>
        </p:nvSpPr>
        <p:spPr>
          <a:xfrm>
            <a:off x="5942841" y="3525927"/>
            <a:ext cx="2339069" cy="744186"/>
          </a:xfrm>
          <a:prstGeom prst="homePlate">
            <a:avLst>
              <a:gd name="adj" fmla="val 47674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entagon 24">
            <a:extLst>
              <a:ext uri="{FF2B5EF4-FFF2-40B4-BE49-F238E27FC236}">
                <a16:creationId xmlns:a16="http://schemas.microsoft.com/office/drawing/2014/main" id="{F03D7E1A-133C-AB2B-1F06-FB1E18549167}"/>
              </a:ext>
            </a:extLst>
          </p:cNvPr>
          <p:cNvSpPr/>
          <p:nvPr/>
        </p:nvSpPr>
        <p:spPr>
          <a:xfrm flipH="1">
            <a:off x="3626672" y="4288650"/>
            <a:ext cx="2316170" cy="744186"/>
          </a:xfrm>
          <a:prstGeom prst="homePlate">
            <a:avLst>
              <a:gd name="adj" fmla="val 47674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entagon 25">
            <a:extLst>
              <a:ext uri="{FF2B5EF4-FFF2-40B4-BE49-F238E27FC236}">
                <a16:creationId xmlns:a16="http://schemas.microsoft.com/office/drawing/2014/main" id="{798D5CFE-7499-BE19-4B86-2DB669F1E9B0}"/>
              </a:ext>
            </a:extLst>
          </p:cNvPr>
          <p:cNvSpPr/>
          <p:nvPr/>
        </p:nvSpPr>
        <p:spPr>
          <a:xfrm>
            <a:off x="5942842" y="5051372"/>
            <a:ext cx="2159500" cy="744186"/>
          </a:xfrm>
          <a:prstGeom prst="homePlate">
            <a:avLst>
              <a:gd name="adj" fmla="val 47674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itle 3">
            <a:extLst>
              <a:ext uri="{FF2B5EF4-FFF2-40B4-BE49-F238E27FC236}">
                <a16:creationId xmlns:a16="http://schemas.microsoft.com/office/drawing/2014/main" id="{98CD1D6D-0932-5BFF-F19C-5A4F6234E1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2529" y="362574"/>
            <a:ext cx="10080625" cy="626701"/>
          </a:xfrm>
        </p:spPr>
        <p:txBody>
          <a:bodyPr>
            <a:normAutofit fontScale="90000"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rovement in Current Version</a:t>
            </a:r>
          </a:p>
        </p:txBody>
      </p:sp>
      <p:sp>
        <p:nvSpPr>
          <p:cNvPr id="11" name="Can 1">
            <a:extLst>
              <a:ext uri="{FF2B5EF4-FFF2-40B4-BE49-F238E27FC236}">
                <a16:creationId xmlns:a16="http://schemas.microsoft.com/office/drawing/2014/main" id="{D47D9BC5-6363-6A34-B2CD-E2BE164F3A6B}"/>
              </a:ext>
            </a:extLst>
          </p:cNvPr>
          <p:cNvSpPr>
            <a:spLocks/>
          </p:cNvSpPr>
          <p:nvPr/>
        </p:nvSpPr>
        <p:spPr>
          <a:xfrm>
            <a:off x="5222842" y="4665473"/>
            <a:ext cx="1440000" cy="1440000"/>
          </a:xfrm>
          <a:prstGeom prst="can">
            <a:avLst>
              <a:gd name="adj" fmla="val 50000"/>
            </a:avLst>
          </a:prstGeom>
          <a:gradFill>
            <a:gsLst>
              <a:gs pos="50000">
                <a:schemeClr val="accent5"/>
              </a:gs>
              <a:gs pos="51000">
                <a:schemeClr val="accent5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n 4">
            <a:extLst>
              <a:ext uri="{FF2B5EF4-FFF2-40B4-BE49-F238E27FC236}">
                <a16:creationId xmlns:a16="http://schemas.microsoft.com/office/drawing/2014/main" id="{AA6D5567-592B-A73F-F35A-5BBE85D5C800}"/>
              </a:ext>
            </a:extLst>
          </p:cNvPr>
          <p:cNvSpPr>
            <a:spLocks/>
          </p:cNvSpPr>
          <p:nvPr/>
        </p:nvSpPr>
        <p:spPr>
          <a:xfrm>
            <a:off x="5132842" y="3906539"/>
            <a:ext cx="1620000" cy="1440000"/>
          </a:xfrm>
          <a:prstGeom prst="can">
            <a:avLst>
              <a:gd name="adj" fmla="val 50000"/>
            </a:avLst>
          </a:prstGeom>
          <a:gradFill>
            <a:gsLst>
              <a:gs pos="50000">
                <a:schemeClr val="accent4"/>
              </a:gs>
              <a:gs pos="51000">
                <a:schemeClr val="accent4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n 5">
            <a:extLst>
              <a:ext uri="{FF2B5EF4-FFF2-40B4-BE49-F238E27FC236}">
                <a16:creationId xmlns:a16="http://schemas.microsoft.com/office/drawing/2014/main" id="{1E105442-9D55-C41A-700F-EC366A2BD24F}"/>
              </a:ext>
            </a:extLst>
          </p:cNvPr>
          <p:cNvSpPr>
            <a:spLocks/>
          </p:cNvSpPr>
          <p:nvPr/>
        </p:nvSpPr>
        <p:spPr>
          <a:xfrm>
            <a:off x="5042842" y="3147603"/>
            <a:ext cx="1800000" cy="1440000"/>
          </a:xfrm>
          <a:prstGeom prst="can">
            <a:avLst>
              <a:gd name="adj" fmla="val 50000"/>
            </a:avLst>
          </a:prstGeom>
          <a:gradFill>
            <a:gsLst>
              <a:gs pos="50000">
                <a:schemeClr val="accent3"/>
              </a:gs>
              <a:gs pos="51000">
                <a:schemeClr val="accent3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n 6">
            <a:extLst>
              <a:ext uri="{FF2B5EF4-FFF2-40B4-BE49-F238E27FC236}">
                <a16:creationId xmlns:a16="http://schemas.microsoft.com/office/drawing/2014/main" id="{64145C12-A3EE-96DB-3F1B-B319A95B519E}"/>
              </a:ext>
            </a:extLst>
          </p:cNvPr>
          <p:cNvSpPr>
            <a:spLocks/>
          </p:cNvSpPr>
          <p:nvPr/>
        </p:nvSpPr>
        <p:spPr>
          <a:xfrm>
            <a:off x="4952842" y="2388667"/>
            <a:ext cx="1980000" cy="1440000"/>
          </a:xfrm>
          <a:prstGeom prst="can">
            <a:avLst>
              <a:gd name="adj" fmla="val 50000"/>
            </a:avLst>
          </a:prstGeom>
          <a:gradFill>
            <a:gsLst>
              <a:gs pos="50000">
                <a:schemeClr val="accent2"/>
              </a:gs>
              <a:gs pos="51000">
                <a:schemeClr val="accent2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n 7">
            <a:extLst>
              <a:ext uri="{FF2B5EF4-FFF2-40B4-BE49-F238E27FC236}">
                <a16:creationId xmlns:a16="http://schemas.microsoft.com/office/drawing/2014/main" id="{90455EAA-9BE4-ADCC-B248-AEDDDCFF73F6}"/>
              </a:ext>
            </a:extLst>
          </p:cNvPr>
          <p:cNvSpPr>
            <a:spLocks/>
          </p:cNvSpPr>
          <p:nvPr/>
        </p:nvSpPr>
        <p:spPr>
          <a:xfrm>
            <a:off x="4862842" y="1629731"/>
            <a:ext cx="2160000" cy="1440000"/>
          </a:xfrm>
          <a:prstGeom prst="can">
            <a:avLst>
              <a:gd name="adj" fmla="val 50000"/>
            </a:avLst>
          </a:prstGeom>
          <a:gradFill>
            <a:gsLst>
              <a:gs pos="50000">
                <a:schemeClr val="accent1"/>
              </a:gs>
              <a:gs pos="51000">
                <a:schemeClr val="accent1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271F9C-D7E7-783C-155C-6E03CCE58C7C}"/>
              </a:ext>
            </a:extLst>
          </p:cNvPr>
          <p:cNvSpPr txBox="1"/>
          <p:nvPr/>
        </p:nvSpPr>
        <p:spPr>
          <a:xfrm>
            <a:off x="8820668" y="2077248"/>
            <a:ext cx="2884298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b">
            <a:spAutoFit/>
          </a:bodyPr>
          <a:lstStyle/>
          <a:p>
            <a:r>
              <a:rPr lang="en-US" sz="2400" b="1" dirty="0">
                <a:latin typeface="+mj-lt"/>
              </a:rPr>
              <a:t>Accelerate Matplot Lib</a:t>
            </a:r>
            <a:endParaRPr lang="id-ID" sz="2400" b="1" dirty="0">
              <a:latin typeface="+mj-lt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E322637-93FD-737C-8A01-9C57192FC399}"/>
              </a:ext>
            </a:extLst>
          </p:cNvPr>
          <p:cNvSpPr txBox="1"/>
          <p:nvPr/>
        </p:nvSpPr>
        <p:spPr>
          <a:xfrm>
            <a:off x="195740" y="2729613"/>
            <a:ext cx="3012839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algn="r"/>
            <a:r>
              <a:rPr lang="en-US" sz="2400" b="1" dirty="0">
                <a:latin typeface="+mj-lt"/>
              </a:rPr>
              <a:t>Send Values as Integer Instead of String</a:t>
            </a:r>
            <a:endParaRPr lang="id-ID" sz="2400" b="1" dirty="0">
              <a:latin typeface="+mj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C7F68EF-FCEF-1773-145A-05F6147427EC}"/>
              </a:ext>
            </a:extLst>
          </p:cNvPr>
          <p:cNvSpPr txBox="1"/>
          <p:nvPr/>
        </p:nvSpPr>
        <p:spPr>
          <a:xfrm>
            <a:off x="8528568" y="3541758"/>
            <a:ext cx="3329247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r>
              <a:rPr lang="en-US" sz="2400" b="1" dirty="0">
                <a:latin typeface="+mj-lt"/>
              </a:rPr>
              <a:t>Make Use of Buffer Sizing Using Struct</a:t>
            </a:r>
            <a:endParaRPr lang="id-ID" sz="2400" b="1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E7F913C-3C6B-1AD6-B985-3F3F91F96093}"/>
              </a:ext>
            </a:extLst>
          </p:cNvPr>
          <p:cNvSpPr txBox="1"/>
          <p:nvPr/>
        </p:nvSpPr>
        <p:spPr>
          <a:xfrm>
            <a:off x="317158" y="4439725"/>
            <a:ext cx="3060436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b">
            <a:spAutoFit/>
          </a:bodyPr>
          <a:lstStyle/>
          <a:p>
            <a:pPr algn="r"/>
            <a:r>
              <a:rPr lang="en-US" sz="2400" b="1" dirty="0">
                <a:latin typeface="+mj-lt"/>
              </a:rPr>
              <a:t>Accelerate UDB Sending</a:t>
            </a:r>
            <a:endParaRPr lang="id-ID" sz="2400" b="1" dirty="0">
              <a:latin typeface="+mj-lt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0B2A6C1-5964-5BA8-3894-BC2469EB52F8}"/>
              </a:ext>
            </a:extLst>
          </p:cNvPr>
          <p:cNvSpPr txBox="1"/>
          <p:nvPr/>
        </p:nvSpPr>
        <p:spPr>
          <a:xfrm>
            <a:off x="8276269" y="5164455"/>
            <a:ext cx="2828192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b">
            <a:spAutoFit/>
          </a:bodyPr>
          <a:lstStyle/>
          <a:p>
            <a:r>
              <a:rPr lang="en-US" sz="2400" b="1" dirty="0">
                <a:latin typeface="+mj-lt"/>
              </a:rPr>
              <a:t>Multi Processors + I2C</a:t>
            </a:r>
            <a:endParaRPr lang="id-ID" sz="2400" b="1" dirty="0">
              <a:latin typeface="+mj-lt"/>
            </a:endParaRPr>
          </a:p>
        </p:txBody>
      </p:sp>
      <p:sp>
        <p:nvSpPr>
          <p:cNvPr id="35" name="Freeform 45">
            <a:extLst>
              <a:ext uri="{FF2B5EF4-FFF2-40B4-BE49-F238E27FC236}">
                <a16:creationId xmlns:a16="http://schemas.microsoft.com/office/drawing/2014/main" id="{C7CD6C8C-B98A-D94E-9E5D-8B9C634B8D27}"/>
              </a:ext>
            </a:extLst>
          </p:cNvPr>
          <p:cNvSpPr>
            <a:spLocks noEditPoints="1"/>
          </p:cNvSpPr>
          <p:nvPr/>
        </p:nvSpPr>
        <p:spPr bwMode="auto">
          <a:xfrm>
            <a:off x="7694224" y="2164727"/>
            <a:ext cx="393763" cy="415694"/>
          </a:xfrm>
          <a:custGeom>
            <a:avLst/>
            <a:gdLst>
              <a:gd name="T0" fmla="*/ 0 w 395"/>
              <a:gd name="T1" fmla="*/ 303 h 417"/>
              <a:gd name="T2" fmla="*/ 86 w 395"/>
              <a:gd name="T3" fmla="*/ 303 h 417"/>
              <a:gd name="T4" fmla="*/ 86 w 395"/>
              <a:gd name="T5" fmla="*/ 417 h 417"/>
              <a:gd name="T6" fmla="*/ 0 w 395"/>
              <a:gd name="T7" fmla="*/ 417 h 417"/>
              <a:gd name="T8" fmla="*/ 0 w 395"/>
              <a:gd name="T9" fmla="*/ 303 h 417"/>
              <a:gd name="T10" fmla="*/ 156 w 395"/>
              <a:gd name="T11" fmla="*/ 417 h 417"/>
              <a:gd name="T12" fmla="*/ 241 w 395"/>
              <a:gd name="T13" fmla="*/ 417 h 417"/>
              <a:gd name="T14" fmla="*/ 241 w 395"/>
              <a:gd name="T15" fmla="*/ 247 h 417"/>
              <a:gd name="T16" fmla="*/ 156 w 395"/>
              <a:gd name="T17" fmla="*/ 247 h 417"/>
              <a:gd name="T18" fmla="*/ 156 w 395"/>
              <a:gd name="T19" fmla="*/ 417 h 417"/>
              <a:gd name="T20" fmla="*/ 310 w 395"/>
              <a:gd name="T21" fmla="*/ 152 h 417"/>
              <a:gd name="T22" fmla="*/ 310 w 395"/>
              <a:gd name="T23" fmla="*/ 417 h 417"/>
              <a:gd name="T24" fmla="*/ 395 w 395"/>
              <a:gd name="T25" fmla="*/ 417 h 417"/>
              <a:gd name="T26" fmla="*/ 395 w 395"/>
              <a:gd name="T27" fmla="*/ 152 h 417"/>
              <a:gd name="T28" fmla="*/ 310 w 395"/>
              <a:gd name="T29" fmla="*/ 152 h 417"/>
              <a:gd name="T30" fmla="*/ 319 w 395"/>
              <a:gd name="T31" fmla="*/ 62 h 417"/>
              <a:gd name="T32" fmla="*/ 338 w 395"/>
              <a:gd name="T33" fmla="*/ 83 h 417"/>
              <a:gd name="T34" fmla="*/ 360 w 395"/>
              <a:gd name="T35" fmla="*/ 0 h 417"/>
              <a:gd name="T36" fmla="*/ 279 w 395"/>
              <a:gd name="T37" fmla="*/ 22 h 417"/>
              <a:gd name="T38" fmla="*/ 298 w 395"/>
              <a:gd name="T39" fmla="*/ 43 h 417"/>
              <a:gd name="T40" fmla="*/ 190 w 395"/>
              <a:gd name="T41" fmla="*/ 152 h 417"/>
              <a:gd name="T42" fmla="*/ 119 w 395"/>
              <a:gd name="T43" fmla="*/ 83 h 417"/>
              <a:gd name="T44" fmla="*/ 12 w 395"/>
              <a:gd name="T45" fmla="*/ 190 h 417"/>
              <a:gd name="T46" fmla="*/ 34 w 395"/>
              <a:gd name="T47" fmla="*/ 209 h 417"/>
              <a:gd name="T48" fmla="*/ 119 w 395"/>
              <a:gd name="T49" fmla="*/ 123 h 417"/>
              <a:gd name="T50" fmla="*/ 190 w 395"/>
              <a:gd name="T51" fmla="*/ 192 h 417"/>
              <a:gd name="T52" fmla="*/ 319 w 395"/>
              <a:gd name="T53" fmla="*/ 62 h 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95" h="417">
                <a:moveTo>
                  <a:pt x="0" y="303"/>
                </a:moveTo>
                <a:lnTo>
                  <a:pt x="86" y="303"/>
                </a:lnTo>
                <a:lnTo>
                  <a:pt x="86" y="417"/>
                </a:lnTo>
                <a:lnTo>
                  <a:pt x="0" y="417"/>
                </a:lnTo>
                <a:lnTo>
                  <a:pt x="0" y="303"/>
                </a:lnTo>
                <a:close/>
                <a:moveTo>
                  <a:pt x="156" y="417"/>
                </a:moveTo>
                <a:lnTo>
                  <a:pt x="241" y="417"/>
                </a:lnTo>
                <a:lnTo>
                  <a:pt x="241" y="247"/>
                </a:lnTo>
                <a:lnTo>
                  <a:pt x="156" y="247"/>
                </a:lnTo>
                <a:lnTo>
                  <a:pt x="156" y="417"/>
                </a:lnTo>
                <a:close/>
                <a:moveTo>
                  <a:pt x="310" y="152"/>
                </a:moveTo>
                <a:lnTo>
                  <a:pt x="310" y="417"/>
                </a:lnTo>
                <a:lnTo>
                  <a:pt x="395" y="417"/>
                </a:lnTo>
                <a:lnTo>
                  <a:pt x="395" y="152"/>
                </a:lnTo>
                <a:lnTo>
                  <a:pt x="310" y="152"/>
                </a:lnTo>
                <a:close/>
                <a:moveTo>
                  <a:pt x="319" y="62"/>
                </a:moveTo>
                <a:lnTo>
                  <a:pt x="338" y="83"/>
                </a:lnTo>
                <a:lnTo>
                  <a:pt x="360" y="0"/>
                </a:lnTo>
                <a:lnTo>
                  <a:pt x="279" y="22"/>
                </a:lnTo>
                <a:lnTo>
                  <a:pt x="298" y="43"/>
                </a:lnTo>
                <a:lnTo>
                  <a:pt x="190" y="152"/>
                </a:lnTo>
                <a:lnTo>
                  <a:pt x="119" y="83"/>
                </a:lnTo>
                <a:lnTo>
                  <a:pt x="12" y="190"/>
                </a:lnTo>
                <a:lnTo>
                  <a:pt x="34" y="209"/>
                </a:lnTo>
                <a:lnTo>
                  <a:pt x="119" y="123"/>
                </a:lnTo>
                <a:lnTo>
                  <a:pt x="190" y="192"/>
                </a:lnTo>
                <a:lnTo>
                  <a:pt x="319" y="6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Isosceles Triangle 35">
            <a:extLst>
              <a:ext uri="{FF2B5EF4-FFF2-40B4-BE49-F238E27FC236}">
                <a16:creationId xmlns:a16="http://schemas.microsoft.com/office/drawing/2014/main" id="{172FD18E-F4FB-A7DA-0CB6-1908BB5A2D35}"/>
              </a:ext>
            </a:extLst>
          </p:cNvPr>
          <p:cNvSpPr>
            <a:spLocks noChangeAspect="1"/>
          </p:cNvSpPr>
          <p:nvPr/>
        </p:nvSpPr>
        <p:spPr>
          <a:xfrm rot="5400000" flipH="1">
            <a:off x="8476325" y="4847152"/>
            <a:ext cx="216000" cy="111513"/>
          </a:xfrm>
          <a:prstGeom prst="triangl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AC547C3-791D-3EB1-8B04-B9B09730BF3A}"/>
              </a:ext>
            </a:extLst>
          </p:cNvPr>
          <p:cNvSpPr txBox="1"/>
          <p:nvPr/>
        </p:nvSpPr>
        <p:spPr>
          <a:xfrm>
            <a:off x="8640216" y="4651113"/>
            <a:ext cx="510891" cy="503590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algn="ctr"/>
            <a:r>
              <a:rPr lang="en-US" sz="2800" b="1" dirty="0">
                <a:solidFill>
                  <a:schemeClr val="bg1">
                    <a:lumMod val="50000"/>
                  </a:schemeClr>
                </a:solidFill>
              </a:rPr>
              <a:t>01</a:t>
            </a:r>
          </a:p>
        </p:txBody>
      </p:sp>
      <p:sp>
        <p:nvSpPr>
          <p:cNvPr id="38" name="Isosceles Triangle 37">
            <a:extLst>
              <a:ext uri="{FF2B5EF4-FFF2-40B4-BE49-F238E27FC236}">
                <a16:creationId xmlns:a16="http://schemas.microsoft.com/office/drawing/2014/main" id="{DBE8602B-5596-CCDB-D556-B82FF32B16ED}"/>
              </a:ext>
            </a:extLst>
          </p:cNvPr>
          <p:cNvSpPr>
            <a:spLocks noChangeAspect="1"/>
          </p:cNvSpPr>
          <p:nvPr/>
        </p:nvSpPr>
        <p:spPr>
          <a:xfrm rot="16200000">
            <a:off x="2964759" y="4231294"/>
            <a:ext cx="216000" cy="111513"/>
          </a:xfrm>
          <a:prstGeom prst="triangl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5FD58531-ABEE-A533-323F-5F8E25ABBAC1}"/>
              </a:ext>
            </a:extLst>
          </p:cNvPr>
          <p:cNvSpPr txBox="1"/>
          <p:nvPr/>
        </p:nvSpPr>
        <p:spPr>
          <a:xfrm>
            <a:off x="2474742" y="4035255"/>
            <a:ext cx="510891" cy="503590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algn="ctr"/>
            <a:r>
              <a:rPr lang="en-US" sz="2800" b="1" dirty="0">
                <a:solidFill>
                  <a:schemeClr val="bg1">
                    <a:lumMod val="50000"/>
                  </a:schemeClr>
                </a:solidFill>
              </a:rPr>
              <a:t>02</a:t>
            </a:r>
          </a:p>
        </p:txBody>
      </p:sp>
      <p:sp>
        <p:nvSpPr>
          <p:cNvPr id="40" name="Isosceles Triangle 39">
            <a:extLst>
              <a:ext uri="{FF2B5EF4-FFF2-40B4-BE49-F238E27FC236}">
                <a16:creationId xmlns:a16="http://schemas.microsoft.com/office/drawing/2014/main" id="{CE3F96BF-98E3-372C-A0B3-23DE4577D43D}"/>
              </a:ext>
            </a:extLst>
          </p:cNvPr>
          <p:cNvSpPr>
            <a:spLocks noChangeAspect="1"/>
          </p:cNvSpPr>
          <p:nvPr/>
        </p:nvSpPr>
        <p:spPr>
          <a:xfrm rot="5400000" flipH="1">
            <a:off x="8768425" y="3378001"/>
            <a:ext cx="216000" cy="111513"/>
          </a:xfrm>
          <a:prstGeom prst="triangl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2F7355F-BCD8-7DA1-0D9F-BEFE2E7D98BC}"/>
              </a:ext>
            </a:extLst>
          </p:cNvPr>
          <p:cNvSpPr txBox="1"/>
          <p:nvPr/>
        </p:nvSpPr>
        <p:spPr>
          <a:xfrm>
            <a:off x="8932316" y="3181962"/>
            <a:ext cx="510891" cy="503590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algn="ctr"/>
            <a:r>
              <a:rPr lang="en-US" sz="2800" b="1" dirty="0">
                <a:solidFill>
                  <a:schemeClr val="bg1">
                    <a:lumMod val="50000"/>
                  </a:schemeClr>
                </a:solidFill>
              </a:rPr>
              <a:t>03</a:t>
            </a: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D9F1320C-7164-FCAD-D9C1-389B935CD087}"/>
              </a:ext>
            </a:extLst>
          </p:cNvPr>
          <p:cNvSpPr>
            <a:spLocks noChangeAspect="1"/>
          </p:cNvSpPr>
          <p:nvPr/>
        </p:nvSpPr>
        <p:spPr>
          <a:xfrm rot="16200000">
            <a:off x="2799659" y="2621569"/>
            <a:ext cx="216000" cy="111513"/>
          </a:xfrm>
          <a:prstGeom prst="triangl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B48826C-EB5E-B467-6ECD-69143347A34A}"/>
              </a:ext>
            </a:extLst>
          </p:cNvPr>
          <p:cNvSpPr txBox="1"/>
          <p:nvPr/>
        </p:nvSpPr>
        <p:spPr>
          <a:xfrm>
            <a:off x="2309642" y="2425530"/>
            <a:ext cx="510891" cy="503590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algn="ctr"/>
            <a:r>
              <a:rPr lang="en-US" sz="2800" b="1" dirty="0">
                <a:solidFill>
                  <a:schemeClr val="bg1">
                    <a:lumMod val="50000"/>
                  </a:schemeClr>
                </a:solidFill>
              </a:rPr>
              <a:t>04</a:t>
            </a:r>
          </a:p>
        </p:txBody>
      </p:sp>
      <p:sp>
        <p:nvSpPr>
          <p:cNvPr id="44" name="Isosceles Triangle 43">
            <a:extLst>
              <a:ext uri="{FF2B5EF4-FFF2-40B4-BE49-F238E27FC236}">
                <a16:creationId xmlns:a16="http://schemas.microsoft.com/office/drawing/2014/main" id="{6FF6F92D-9870-ABA4-8F8C-19D3DC022260}"/>
              </a:ext>
            </a:extLst>
          </p:cNvPr>
          <p:cNvSpPr>
            <a:spLocks noChangeAspect="1"/>
          </p:cNvSpPr>
          <p:nvPr/>
        </p:nvSpPr>
        <p:spPr>
          <a:xfrm rot="5400000" flipH="1">
            <a:off x="8982334" y="1908849"/>
            <a:ext cx="216000" cy="111513"/>
          </a:xfrm>
          <a:prstGeom prst="triangl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B342981-D4BB-F7E1-660F-4818411DAAC3}"/>
              </a:ext>
            </a:extLst>
          </p:cNvPr>
          <p:cNvSpPr txBox="1"/>
          <p:nvPr/>
        </p:nvSpPr>
        <p:spPr>
          <a:xfrm>
            <a:off x="9146225" y="1712810"/>
            <a:ext cx="510891" cy="503590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algn="ctr"/>
            <a:r>
              <a:rPr lang="en-US" sz="2800" b="1" dirty="0">
                <a:solidFill>
                  <a:schemeClr val="bg1">
                    <a:lumMod val="50000"/>
                  </a:schemeClr>
                </a:solidFill>
              </a:rPr>
              <a:t>05</a:t>
            </a:r>
          </a:p>
        </p:txBody>
      </p:sp>
      <p:pic>
        <p:nvPicPr>
          <p:cNvPr id="46" name="Graphic 45" descr="Processor">
            <a:extLst>
              <a:ext uri="{FF2B5EF4-FFF2-40B4-BE49-F238E27FC236}">
                <a16:creationId xmlns:a16="http://schemas.microsoft.com/office/drawing/2014/main" id="{E0A21838-50C6-8D3F-60F4-F8660C1CFF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046048" y="5103037"/>
            <a:ext cx="640856" cy="640856"/>
          </a:xfrm>
          <a:prstGeom prst="rect">
            <a:avLst/>
          </a:prstGeom>
        </p:spPr>
      </p:pic>
      <p:pic>
        <p:nvPicPr>
          <p:cNvPr id="48" name="Graphic 47" descr="Rocket">
            <a:extLst>
              <a:ext uri="{FF2B5EF4-FFF2-40B4-BE49-F238E27FC236}">
                <a16:creationId xmlns:a16="http://schemas.microsoft.com/office/drawing/2014/main" id="{A4ACB19C-9F49-18EF-0CB3-DE86CC2861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978274" y="4346370"/>
            <a:ext cx="628743" cy="628743"/>
          </a:xfrm>
          <a:prstGeom prst="rect">
            <a:avLst/>
          </a:prstGeom>
        </p:spPr>
      </p:pic>
      <p:sp>
        <p:nvSpPr>
          <p:cNvPr id="49" name="Freeform 53">
            <a:extLst>
              <a:ext uri="{FF2B5EF4-FFF2-40B4-BE49-F238E27FC236}">
                <a16:creationId xmlns:a16="http://schemas.microsoft.com/office/drawing/2014/main" id="{361C015D-C4BE-3AE6-E384-B45F89E876C1}"/>
              </a:ext>
            </a:extLst>
          </p:cNvPr>
          <p:cNvSpPr>
            <a:spLocks noEditPoints="1"/>
          </p:cNvSpPr>
          <p:nvPr/>
        </p:nvSpPr>
        <p:spPr bwMode="auto">
          <a:xfrm>
            <a:off x="7376846" y="3624881"/>
            <a:ext cx="531482" cy="546278"/>
          </a:xfrm>
          <a:custGeom>
            <a:avLst/>
            <a:gdLst>
              <a:gd name="T0" fmla="*/ 191 w 191"/>
              <a:gd name="T1" fmla="*/ 95 h 190"/>
              <a:gd name="T2" fmla="*/ 95 w 191"/>
              <a:gd name="T3" fmla="*/ 190 h 190"/>
              <a:gd name="T4" fmla="*/ 51 w 191"/>
              <a:gd name="T5" fmla="*/ 179 h 190"/>
              <a:gd name="T6" fmla="*/ 44 w 191"/>
              <a:gd name="T7" fmla="*/ 189 h 190"/>
              <a:gd name="T8" fmla="*/ 30 w 191"/>
              <a:gd name="T9" fmla="*/ 156 h 190"/>
              <a:gd name="T10" fmla="*/ 66 w 191"/>
              <a:gd name="T11" fmla="*/ 160 h 190"/>
              <a:gd name="T12" fmla="*/ 58 w 191"/>
              <a:gd name="T13" fmla="*/ 170 h 190"/>
              <a:gd name="T14" fmla="*/ 95 w 191"/>
              <a:gd name="T15" fmla="*/ 178 h 190"/>
              <a:gd name="T16" fmla="*/ 179 w 191"/>
              <a:gd name="T17" fmla="*/ 95 h 190"/>
              <a:gd name="T18" fmla="*/ 95 w 191"/>
              <a:gd name="T19" fmla="*/ 12 h 190"/>
              <a:gd name="T20" fmla="*/ 12 w 191"/>
              <a:gd name="T21" fmla="*/ 95 h 190"/>
              <a:gd name="T22" fmla="*/ 0 w 191"/>
              <a:gd name="T23" fmla="*/ 95 h 190"/>
              <a:gd name="T24" fmla="*/ 95 w 191"/>
              <a:gd name="T25" fmla="*/ 0 h 190"/>
              <a:gd name="T26" fmla="*/ 191 w 191"/>
              <a:gd name="T27" fmla="*/ 95 h 190"/>
              <a:gd name="T28" fmla="*/ 71 w 191"/>
              <a:gd name="T29" fmla="*/ 95 h 190"/>
              <a:gd name="T30" fmla="*/ 95 w 191"/>
              <a:gd name="T31" fmla="*/ 70 h 190"/>
              <a:gd name="T32" fmla="*/ 120 w 191"/>
              <a:gd name="T33" fmla="*/ 95 h 190"/>
              <a:gd name="T34" fmla="*/ 95 w 191"/>
              <a:gd name="T35" fmla="*/ 119 h 190"/>
              <a:gd name="T36" fmla="*/ 71 w 191"/>
              <a:gd name="T37" fmla="*/ 95 h 190"/>
              <a:gd name="T38" fmla="*/ 79 w 191"/>
              <a:gd name="T39" fmla="*/ 95 h 190"/>
              <a:gd name="T40" fmla="*/ 95 w 191"/>
              <a:gd name="T41" fmla="*/ 111 h 190"/>
              <a:gd name="T42" fmla="*/ 112 w 191"/>
              <a:gd name="T43" fmla="*/ 95 h 190"/>
              <a:gd name="T44" fmla="*/ 95 w 191"/>
              <a:gd name="T45" fmla="*/ 78 h 190"/>
              <a:gd name="T46" fmla="*/ 79 w 191"/>
              <a:gd name="T47" fmla="*/ 95 h 190"/>
              <a:gd name="T48" fmla="*/ 51 w 191"/>
              <a:gd name="T49" fmla="*/ 95 h 190"/>
              <a:gd name="T50" fmla="*/ 41 w 191"/>
              <a:gd name="T51" fmla="*/ 80 h 190"/>
              <a:gd name="T52" fmla="*/ 47 w 191"/>
              <a:gd name="T53" fmla="*/ 67 h 190"/>
              <a:gd name="T54" fmla="*/ 64 w 191"/>
              <a:gd name="T55" fmla="*/ 64 h 190"/>
              <a:gd name="T56" fmla="*/ 67 w 191"/>
              <a:gd name="T57" fmla="*/ 46 h 190"/>
              <a:gd name="T58" fmla="*/ 81 w 191"/>
              <a:gd name="T59" fmla="*/ 41 h 190"/>
              <a:gd name="T60" fmla="*/ 95 w 191"/>
              <a:gd name="T61" fmla="*/ 51 h 190"/>
              <a:gd name="T62" fmla="*/ 110 w 191"/>
              <a:gd name="T63" fmla="*/ 41 h 190"/>
              <a:gd name="T64" fmla="*/ 124 w 191"/>
              <a:gd name="T65" fmla="*/ 46 h 190"/>
              <a:gd name="T66" fmla="*/ 127 w 191"/>
              <a:gd name="T67" fmla="*/ 64 h 190"/>
              <a:gd name="T68" fmla="*/ 144 w 191"/>
              <a:gd name="T69" fmla="*/ 67 h 190"/>
              <a:gd name="T70" fmla="*/ 150 w 191"/>
              <a:gd name="T71" fmla="*/ 80 h 190"/>
              <a:gd name="T72" fmla="*/ 140 w 191"/>
              <a:gd name="T73" fmla="*/ 95 h 190"/>
              <a:gd name="T74" fmla="*/ 150 w 191"/>
              <a:gd name="T75" fmla="*/ 109 h 190"/>
              <a:gd name="T76" fmla="*/ 144 w 191"/>
              <a:gd name="T77" fmla="*/ 123 h 190"/>
              <a:gd name="T78" fmla="*/ 127 w 191"/>
              <a:gd name="T79" fmla="*/ 126 h 190"/>
              <a:gd name="T80" fmla="*/ 124 w 191"/>
              <a:gd name="T81" fmla="*/ 143 h 190"/>
              <a:gd name="T82" fmla="*/ 110 w 191"/>
              <a:gd name="T83" fmla="*/ 149 h 190"/>
              <a:gd name="T84" fmla="*/ 95 w 191"/>
              <a:gd name="T85" fmla="*/ 139 h 190"/>
              <a:gd name="T86" fmla="*/ 81 w 191"/>
              <a:gd name="T87" fmla="*/ 149 h 190"/>
              <a:gd name="T88" fmla="*/ 67 w 191"/>
              <a:gd name="T89" fmla="*/ 143 h 190"/>
              <a:gd name="T90" fmla="*/ 64 w 191"/>
              <a:gd name="T91" fmla="*/ 126 h 190"/>
              <a:gd name="T92" fmla="*/ 47 w 191"/>
              <a:gd name="T93" fmla="*/ 123 h 190"/>
              <a:gd name="T94" fmla="*/ 41 w 191"/>
              <a:gd name="T95" fmla="*/ 109 h 190"/>
              <a:gd name="T96" fmla="*/ 51 w 191"/>
              <a:gd name="T97" fmla="*/ 95 h 190"/>
              <a:gd name="T98" fmla="*/ 68 w 191"/>
              <a:gd name="T99" fmla="*/ 95 h 190"/>
              <a:gd name="T100" fmla="*/ 95 w 191"/>
              <a:gd name="T101" fmla="*/ 122 h 190"/>
              <a:gd name="T102" fmla="*/ 122 w 191"/>
              <a:gd name="T103" fmla="*/ 95 h 190"/>
              <a:gd name="T104" fmla="*/ 95 w 191"/>
              <a:gd name="T105" fmla="*/ 68 h 190"/>
              <a:gd name="T106" fmla="*/ 68 w 191"/>
              <a:gd name="T107" fmla="*/ 95 h 1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191" h="190">
                <a:moveTo>
                  <a:pt x="191" y="95"/>
                </a:moveTo>
                <a:cubicBezTo>
                  <a:pt x="191" y="147"/>
                  <a:pt x="148" y="190"/>
                  <a:pt x="95" y="190"/>
                </a:cubicBezTo>
                <a:cubicBezTo>
                  <a:pt x="80" y="190"/>
                  <a:pt x="65" y="186"/>
                  <a:pt x="51" y="179"/>
                </a:cubicBezTo>
                <a:cubicBezTo>
                  <a:pt x="44" y="189"/>
                  <a:pt x="44" y="189"/>
                  <a:pt x="44" y="189"/>
                </a:cubicBezTo>
                <a:cubicBezTo>
                  <a:pt x="30" y="156"/>
                  <a:pt x="30" y="156"/>
                  <a:pt x="30" y="156"/>
                </a:cubicBezTo>
                <a:cubicBezTo>
                  <a:pt x="66" y="160"/>
                  <a:pt x="66" y="160"/>
                  <a:pt x="66" y="160"/>
                </a:cubicBezTo>
                <a:cubicBezTo>
                  <a:pt x="58" y="170"/>
                  <a:pt x="58" y="170"/>
                  <a:pt x="58" y="170"/>
                </a:cubicBezTo>
                <a:cubicBezTo>
                  <a:pt x="70" y="175"/>
                  <a:pt x="82" y="178"/>
                  <a:pt x="95" y="178"/>
                </a:cubicBezTo>
                <a:cubicBezTo>
                  <a:pt x="141" y="178"/>
                  <a:pt x="179" y="141"/>
                  <a:pt x="179" y="95"/>
                </a:cubicBezTo>
                <a:cubicBezTo>
                  <a:pt x="179" y="49"/>
                  <a:pt x="141" y="12"/>
                  <a:pt x="95" y="12"/>
                </a:cubicBezTo>
                <a:cubicBezTo>
                  <a:pt x="49" y="12"/>
                  <a:pt x="12" y="49"/>
                  <a:pt x="12" y="95"/>
                </a:cubicBezTo>
                <a:cubicBezTo>
                  <a:pt x="0" y="95"/>
                  <a:pt x="0" y="95"/>
                  <a:pt x="0" y="95"/>
                </a:cubicBezTo>
                <a:cubicBezTo>
                  <a:pt x="0" y="42"/>
                  <a:pt x="43" y="0"/>
                  <a:pt x="95" y="0"/>
                </a:cubicBezTo>
                <a:cubicBezTo>
                  <a:pt x="148" y="0"/>
                  <a:pt x="191" y="42"/>
                  <a:pt x="191" y="95"/>
                </a:cubicBezTo>
                <a:close/>
                <a:moveTo>
                  <a:pt x="71" y="95"/>
                </a:moveTo>
                <a:cubicBezTo>
                  <a:pt x="71" y="81"/>
                  <a:pt x="82" y="70"/>
                  <a:pt x="95" y="70"/>
                </a:cubicBezTo>
                <a:cubicBezTo>
                  <a:pt x="109" y="70"/>
                  <a:pt x="120" y="81"/>
                  <a:pt x="120" y="95"/>
                </a:cubicBezTo>
                <a:cubicBezTo>
                  <a:pt x="120" y="108"/>
                  <a:pt x="109" y="119"/>
                  <a:pt x="95" y="119"/>
                </a:cubicBezTo>
                <a:cubicBezTo>
                  <a:pt x="82" y="119"/>
                  <a:pt x="71" y="108"/>
                  <a:pt x="71" y="95"/>
                </a:cubicBezTo>
                <a:close/>
                <a:moveTo>
                  <a:pt x="79" y="95"/>
                </a:moveTo>
                <a:cubicBezTo>
                  <a:pt x="79" y="104"/>
                  <a:pt x="86" y="111"/>
                  <a:pt x="95" y="111"/>
                </a:cubicBezTo>
                <a:cubicBezTo>
                  <a:pt x="104" y="111"/>
                  <a:pt x="112" y="104"/>
                  <a:pt x="112" y="95"/>
                </a:cubicBezTo>
                <a:cubicBezTo>
                  <a:pt x="112" y="86"/>
                  <a:pt x="104" y="78"/>
                  <a:pt x="95" y="78"/>
                </a:cubicBezTo>
                <a:cubicBezTo>
                  <a:pt x="86" y="78"/>
                  <a:pt x="79" y="86"/>
                  <a:pt x="79" y="95"/>
                </a:cubicBezTo>
                <a:close/>
                <a:moveTo>
                  <a:pt x="51" y="95"/>
                </a:moveTo>
                <a:cubicBezTo>
                  <a:pt x="51" y="88"/>
                  <a:pt x="47" y="83"/>
                  <a:pt x="41" y="80"/>
                </a:cubicBezTo>
                <a:cubicBezTo>
                  <a:pt x="42" y="76"/>
                  <a:pt x="44" y="71"/>
                  <a:pt x="47" y="67"/>
                </a:cubicBezTo>
                <a:cubicBezTo>
                  <a:pt x="52" y="69"/>
                  <a:pt x="59" y="68"/>
                  <a:pt x="64" y="64"/>
                </a:cubicBezTo>
                <a:cubicBezTo>
                  <a:pt x="69" y="59"/>
                  <a:pt x="70" y="52"/>
                  <a:pt x="67" y="46"/>
                </a:cubicBezTo>
                <a:cubicBezTo>
                  <a:pt x="71" y="44"/>
                  <a:pt x="76" y="42"/>
                  <a:pt x="81" y="41"/>
                </a:cubicBezTo>
                <a:cubicBezTo>
                  <a:pt x="83" y="47"/>
                  <a:pt x="89" y="51"/>
                  <a:pt x="95" y="51"/>
                </a:cubicBezTo>
                <a:cubicBezTo>
                  <a:pt x="102" y="51"/>
                  <a:pt x="108" y="47"/>
                  <a:pt x="110" y="41"/>
                </a:cubicBezTo>
                <a:cubicBezTo>
                  <a:pt x="115" y="42"/>
                  <a:pt x="119" y="44"/>
                  <a:pt x="124" y="46"/>
                </a:cubicBezTo>
                <a:cubicBezTo>
                  <a:pt x="121" y="52"/>
                  <a:pt x="122" y="59"/>
                  <a:pt x="127" y="64"/>
                </a:cubicBezTo>
                <a:cubicBezTo>
                  <a:pt x="131" y="68"/>
                  <a:pt x="138" y="69"/>
                  <a:pt x="144" y="67"/>
                </a:cubicBezTo>
                <a:cubicBezTo>
                  <a:pt x="146" y="71"/>
                  <a:pt x="148" y="76"/>
                  <a:pt x="150" y="80"/>
                </a:cubicBezTo>
                <a:cubicBezTo>
                  <a:pt x="144" y="83"/>
                  <a:pt x="140" y="88"/>
                  <a:pt x="140" y="95"/>
                </a:cubicBezTo>
                <a:cubicBezTo>
                  <a:pt x="140" y="102"/>
                  <a:pt x="144" y="107"/>
                  <a:pt x="150" y="109"/>
                </a:cubicBezTo>
                <a:cubicBezTo>
                  <a:pt x="148" y="114"/>
                  <a:pt x="146" y="119"/>
                  <a:pt x="144" y="123"/>
                </a:cubicBezTo>
                <a:cubicBezTo>
                  <a:pt x="138" y="120"/>
                  <a:pt x="131" y="121"/>
                  <a:pt x="127" y="126"/>
                </a:cubicBezTo>
                <a:cubicBezTo>
                  <a:pt x="122" y="131"/>
                  <a:pt x="121" y="138"/>
                  <a:pt x="124" y="143"/>
                </a:cubicBezTo>
                <a:cubicBezTo>
                  <a:pt x="119" y="146"/>
                  <a:pt x="115" y="148"/>
                  <a:pt x="110" y="149"/>
                </a:cubicBezTo>
                <a:cubicBezTo>
                  <a:pt x="108" y="143"/>
                  <a:pt x="102" y="139"/>
                  <a:pt x="95" y="139"/>
                </a:cubicBezTo>
                <a:cubicBezTo>
                  <a:pt x="89" y="139"/>
                  <a:pt x="83" y="143"/>
                  <a:pt x="81" y="149"/>
                </a:cubicBezTo>
                <a:cubicBezTo>
                  <a:pt x="76" y="148"/>
                  <a:pt x="71" y="146"/>
                  <a:pt x="67" y="143"/>
                </a:cubicBezTo>
                <a:cubicBezTo>
                  <a:pt x="70" y="138"/>
                  <a:pt x="69" y="131"/>
                  <a:pt x="64" y="126"/>
                </a:cubicBezTo>
                <a:cubicBezTo>
                  <a:pt x="59" y="121"/>
                  <a:pt x="52" y="120"/>
                  <a:pt x="47" y="123"/>
                </a:cubicBezTo>
                <a:cubicBezTo>
                  <a:pt x="44" y="119"/>
                  <a:pt x="42" y="114"/>
                  <a:pt x="41" y="109"/>
                </a:cubicBezTo>
                <a:cubicBezTo>
                  <a:pt x="47" y="107"/>
                  <a:pt x="51" y="102"/>
                  <a:pt x="51" y="95"/>
                </a:cubicBezTo>
                <a:close/>
                <a:moveTo>
                  <a:pt x="68" y="95"/>
                </a:moveTo>
                <a:cubicBezTo>
                  <a:pt x="68" y="110"/>
                  <a:pt x="80" y="122"/>
                  <a:pt x="95" y="122"/>
                </a:cubicBezTo>
                <a:cubicBezTo>
                  <a:pt x="110" y="122"/>
                  <a:pt x="122" y="110"/>
                  <a:pt x="122" y="95"/>
                </a:cubicBezTo>
                <a:cubicBezTo>
                  <a:pt x="122" y="80"/>
                  <a:pt x="110" y="68"/>
                  <a:pt x="95" y="68"/>
                </a:cubicBezTo>
                <a:cubicBezTo>
                  <a:pt x="80" y="68"/>
                  <a:pt x="68" y="80"/>
                  <a:pt x="68" y="9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" name="Graphic 50" descr="Share">
            <a:extLst>
              <a:ext uri="{FF2B5EF4-FFF2-40B4-BE49-F238E27FC236}">
                <a16:creationId xmlns:a16="http://schemas.microsoft.com/office/drawing/2014/main" id="{123F5D21-9236-2C44-0AF0-376431FFCE1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792636" y="2808353"/>
            <a:ext cx="653885" cy="653885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0FA425D0-F670-A816-C6D4-A617B6CB84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9643" y="39376"/>
            <a:ext cx="1449868" cy="1449868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6680F758-E1BA-32A1-A7E1-8B4B81F4898F}"/>
              </a:ext>
            </a:extLst>
          </p:cNvPr>
          <p:cNvGrpSpPr/>
          <p:nvPr/>
        </p:nvGrpSpPr>
        <p:grpSpPr>
          <a:xfrm>
            <a:off x="343933" y="201160"/>
            <a:ext cx="958096" cy="958096"/>
            <a:chOff x="4753009" y="790578"/>
            <a:chExt cx="958096" cy="958096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211CE97-8695-5F85-C4AD-9727A1C6B5DB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2800" b="1" dirty="0">
                  <a:solidFill>
                    <a:schemeClr val="accent1"/>
                  </a:solidFill>
                  <a:cs typeface="Arial" pitchFamily="34" charset="0"/>
                </a:rPr>
                <a:t>07</a:t>
              </a:r>
              <a:endParaRPr lang="ko-KR" altLang="en-US" sz="2800" b="1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  <p:sp>
          <p:nvSpPr>
            <p:cNvPr id="50" name="Freeform: Shape 49">
              <a:extLst>
                <a:ext uri="{FF2B5EF4-FFF2-40B4-BE49-F238E27FC236}">
                  <a16:creationId xmlns:a16="http://schemas.microsoft.com/office/drawing/2014/main" id="{2170E0E3-EB4E-0DDF-52CB-7A4806A2A02A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3916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4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400"/>
                            </p:stCondLst>
                            <p:childTnLst>
                              <p:par>
                                <p:cTn id="7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4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800"/>
                            </p:stCondLst>
                            <p:childTnLst>
                              <p:par>
                                <p:cTn id="7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3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8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4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200"/>
                            </p:stCondLst>
                            <p:childTnLst>
                              <p:par>
                                <p:cTn id="9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7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7200"/>
                            </p:stCondLst>
                            <p:childTnLst>
                              <p:par>
                                <p:cTn id="9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700"/>
                            </p:stCondLst>
                            <p:childTnLst>
                              <p:par>
                                <p:cTn id="10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4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100"/>
                            </p:stCondLst>
                            <p:childTnLst>
                              <p:par>
                                <p:cTn id="11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7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8800"/>
                            </p:stCondLst>
                            <p:childTnLst>
                              <p:par>
                                <p:cTn id="11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93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9800"/>
                            </p:stCondLst>
                            <p:childTnLst>
                              <p:par>
                                <p:cTn id="1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4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200"/>
                            </p:stCondLst>
                            <p:childTnLst>
                              <p:par>
                                <p:cTn id="12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1" dur="3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500"/>
                            </p:stCondLst>
                            <p:childTnLst>
                              <p:par>
                                <p:cTn id="1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4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6" dur="4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9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1400"/>
                            </p:stCondLst>
                            <p:childTnLst>
                              <p:par>
                                <p:cTn id="1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6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6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14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/>
      <p:bldP spid="11" grpId="0" animBg="1"/>
      <p:bldP spid="12" grpId="0" animBg="1"/>
      <p:bldP spid="13" grpId="0" animBg="1"/>
      <p:bldP spid="14" grpId="0" animBg="1"/>
      <p:bldP spid="15" grpId="0" animBg="1"/>
      <p:bldP spid="17" grpId="0"/>
      <p:bldP spid="20" grpId="0"/>
      <p:bldP spid="23" grpId="0"/>
      <p:bldP spid="26" grpId="0"/>
      <p:bldP spid="29" grpId="0"/>
      <p:bldP spid="35" grpId="0" animBg="1"/>
      <p:bldP spid="36" grpId="0" animBg="1"/>
      <p:bldP spid="37" grpId="0"/>
      <p:bldP spid="38" grpId="0" animBg="1"/>
      <p:bldP spid="39" grpId="0"/>
      <p:bldP spid="40" grpId="0" animBg="1"/>
      <p:bldP spid="41" grpId="0"/>
      <p:bldP spid="42" grpId="0" animBg="1"/>
      <p:bldP spid="43" grpId="0"/>
      <p:bldP spid="44" grpId="0" animBg="1"/>
      <p:bldP spid="45" grpId="0"/>
      <p:bldP spid="4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FC9AE72-ADB3-C450-1067-331137A3FD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6385" y="887228"/>
            <a:ext cx="5159229" cy="4871080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4B0380F-6597-8EDF-B2AF-B8528A95CA46}"/>
              </a:ext>
            </a:extLst>
          </p:cNvPr>
          <p:cNvGrpSpPr/>
          <p:nvPr/>
        </p:nvGrpSpPr>
        <p:grpSpPr>
          <a:xfrm>
            <a:off x="12192000" y="2088024"/>
            <a:ext cx="3837786" cy="755524"/>
            <a:chOff x="7259051" y="1912280"/>
            <a:chExt cx="3837786" cy="755524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02B6B4E-4BC1-E107-29E8-47A8B811C4F9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ypes of Connection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Oval 4" descr="Badge with solid fill">
              <a:extLst>
                <a:ext uri="{FF2B5EF4-FFF2-40B4-BE49-F238E27FC236}">
                  <a16:creationId xmlns:a16="http://schemas.microsoft.com/office/drawing/2014/main" id="{A9A9CE9E-5333-58C7-102F-5F2D5B5B5AA5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A440D5C-3A42-15EE-A2A2-968E7A2D1B57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F1E45FD-0C73-54A8-F001-3E5401BF4307}"/>
              </a:ext>
            </a:extLst>
          </p:cNvPr>
          <p:cNvSpPr txBox="1"/>
          <p:nvPr/>
        </p:nvSpPr>
        <p:spPr>
          <a:xfrm>
            <a:off x="8991808" y="3322768"/>
            <a:ext cx="2502284" cy="215444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𝑜𝑟𝑞𝑢𝑒 = 𝐾 𝑉 𝐼 cos(𝑀𝑇𝐴 − 𝛼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4F05E11-88DB-3FDA-1FD7-865C9E125C43}"/>
              </a:ext>
            </a:extLst>
          </p:cNvPr>
          <p:cNvSpPr txBox="1"/>
          <p:nvPr/>
        </p:nvSpPr>
        <p:spPr>
          <a:xfrm>
            <a:off x="8915401" y="3691110"/>
            <a:ext cx="28607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𝛼: the angle the current deviates from that of unity power factor, with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larizing voltage as reference</a:t>
            </a:r>
          </a:p>
        </p:txBody>
      </p:sp>
    </p:spTree>
    <p:extLst>
      <p:ext uri="{BB962C8B-B14F-4D97-AF65-F5344CB8AC3E}">
        <p14:creationId xmlns:p14="http://schemas.microsoft.com/office/powerpoint/2010/main" val="16140064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295D62EB-B87C-7DCD-8754-B8BD7B8C831F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70BBB59-F499-75C2-605D-4C949A2F27E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16D9D533-EF01-460E-7B01-1165470FFA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D21715-39F0-DF55-2DBD-DD942858B13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61434A7-DD69-ACC8-D3DA-A6F3590932E4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6E8030A0-E8A6-45B0-F5B2-8975D90369E0}"/>
              </a:ext>
            </a:extLst>
          </p:cNvPr>
          <p:cNvGrpSpPr/>
          <p:nvPr/>
        </p:nvGrpSpPr>
        <p:grpSpPr>
          <a:xfrm>
            <a:off x="12994106" y="3075122"/>
            <a:ext cx="3877890" cy="707756"/>
            <a:chOff x="7218947" y="1041485"/>
            <a:chExt cx="3877890" cy="707756"/>
          </a:xfrm>
        </p:grpSpPr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5ACB12DA-D35A-FFF3-CE3C-4F4595EE88EE}"/>
                </a:ext>
              </a:extLst>
            </p:cNvPr>
            <p:cNvSpPr/>
            <p:nvPr/>
          </p:nvSpPr>
          <p:spPr>
            <a:xfrm>
              <a:off x="7752781" y="1041839"/>
              <a:ext cx="3344056" cy="707402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1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troduc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Oval 73" descr="Badge 1 with solid fill">
              <a:extLst>
                <a:ext uri="{FF2B5EF4-FFF2-40B4-BE49-F238E27FC236}">
                  <a16:creationId xmlns:a16="http://schemas.microsoft.com/office/drawing/2014/main" id="{02DA3A82-CAEF-C541-CE01-F9765DD0E137}"/>
                </a:ext>
              </a:extLst>
            </p:cNvPr>
            <p:cNvSpPr/>
            <p:nvPr/>
          </p:nvSpPr>
          <p:spPr>
            <a:xfrm>
              <a:off x="7334913" y="1041485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788A649-941A-952B-074B-1D912C034081}"/>
                </a:ext>
              </a:extLst>
            </p:cNvPr>
            <p:cNvSpPr txBox="1"/>
            <p:nvPr/>
          </p:nvSpPr>
          <p:spPr>
            <a:xfrm>
              <a:off x="7218947" y="1182351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93284082-2F74-E910-C4A3-BE6A59614479}"/>
              </a:ext>
            </a:extLst>
          </p:cNvPr>
          <p:cNvGrpSpPr/>
          <p:nvPr/>
        </p:nvGrpSpPr>
        <p:grpSpPr>
          <a:xfrm>
            <a:off x="0" y="163690"/>
            <a:ext cx="3837786" cy="755524"/>
            <a:chOff x="7259051" y="1912280"/>
            <a:chExt cx="3837786" cy="755524"/>
          </a:xfrm>
        </p:grpSpPr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EEED614F-37FB-BEF0-787D-D9AD63F50393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ypes of Connection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Oval 52" descr="Badge with solid fill">
              <a:extLst>
                <a:ext uri="{FF2B5EF4-FFF2-40B4-BE49-F238E27FC236}">
                  <a16:creationId xmlns:a16="http://schemas.microsoft.com/office/drawing/2014/main" id="{C654A5C3-0660-F06D-8854-BFF9DB47668F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D026FE34-787A-EB06-E9E4-F305D8887C99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3F127FF-4FBB-4652-4424-F01FC3CB4497}"/>
              </a:ext>
            </a:extLst>
          </p:cNvPr>
          <p:cNvGrpSpPr/>
          <p:nvPr/>
        </p:nvGrpSpPr>
        <p:grpSpPr>
          <a:xfrm>
            <a:off x="2741972" y="2575253"/>
            <a:ext cx="6450977" cy="1362123"/>
            <a:chOff x="1469479" y="2569790"/>
            <a:chExt cx="6450977" cy="1362123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6638CAB4-B889-EEE9-3708-4F392EF2F37F}"/>
                </a:ext>
              </a:extLst>
            </p:cNvPr>
            <p:cNvGrpSpPr/>
            <p:nvPr/>
          </p:nvGrpSpPr>
          <p:grpSpPr>
            <a:xfrm rot="5400000">
              <a:off x="3234951" y="2746786"/>
              <a:ext cx="351458" cy="305214"/>
              <a:chOff x="2609851" y="4139406"/>
              <a:chExt cx="904875" cy="785812"/>
            </a:xfrm>
          </p:grpSpPr>
          <p:sp>
            <p:nvSpPr>
              <p:cNvPr id="70" name="Freeform 6">
                <a:extLst>
                  <a:ext uri="{FF2B5EF4-FFF2-40B4-BE49-F238E27FC236}">
                    <a16:creationId xmlns:a16="http://schemas.microsoft.com/office/drawing/2014/main" id="{56C0DA5D-069D-7DC8-879D-91D233F8F3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9851" y="4139406"/>
                <a:ext cx="454025" cy="785812"/>
              </a:xfrm>
              <a:custGeom>
                <a:avLst/>
                <a:gdLst>
                  <a:gd name="T0" fmla="*/ 286 w 286"/>
                  <a:gd name="T1" fmla="*/ 330 h 495"/>
                  <a:gd name="T2" fmla="*/ 0 w 286"/>
                  <a:gd name="T3" fmla="*/ 495 h 495"/>
                  <a:gd name="T4" fmla="*/ 0 w 286"/>
                  <a:gd name="T5" fmla="*/ 166 h 495"/>
                  <a:gd name="T6" fmla="*/ 286 w 286"/>
                  <a:gd name="T7" fmla="*/ 0 h 495"/>
                  <a:gd name="T8" fmla="*/ 286 w 286"/>
                  <a:gd name="T9" fmla="*/ 330 h 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6" h="495">
                    <a:moveTo>
                      <a:pt x="286" y="330"/>
                    </a:moveTo>
                    <a:lnTo>
                      <a:pt x="0" y="495"/>
                    </a:lnTo>
                    <a:lnTo>
                      <a:pt x="0" y="166"/>
                    </a:lnTo>
                    <a:lnTo>
                      <a:pt x="286" y="0"/>
                    </a:lnTo>
                    <a:lnTo>
                      <a:pt x="286" y="33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">
                <a:extLst>
                  <a:ext uri="{FF2B5EF4-FFF2-40B4-BE49-F238E27FC236}">
                    <a16:creationId xmlns:a16="http://schemas.microsoft.com/office/drawing/2014/main" id="{E632822D-5BCD-DA3E-EFBB-21A20C28F9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3876" y="4139406"/>
                <a:ext cx="450850" cy="785812"/>
              </a:xfrm>
              <a:custGeom>
                <a:avLst/>
                <a:gdLst>
                  <a:gd name="T0" fmla="*/ 0 w 284"/>
                  <a:gd name="T1" fmla="*/ 330 h 495"/>
                  <a:gd name="T2" fmla="*/ 284 w 284"/>
                  <a:gd name="T3" fmla="*/ 495 h 495"/>
                  <a:gd name="T4" fmla="*/ 284 w 284"/>
                  <a:gd name="T5" fmla="*/ 166 h 495"/>
                  <a:gd name="T6" fmla="*/ 0 w 284"/>
                  <a:gd name="T7" fmla="*/ 0 h 495"/>
                  <a:gd name="T8" fmla="*/ 0 w 284"/>
                  <a:gd name="T9" fmla="*/ 330 h 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4" h="495">
                    <a:moveTo>
                      <a:pt x="0" y="330"/>
                    </a:moveTo>
                    <a:lnTo>
                      <a:pt x="284" y="495"/>
                    </a:lnTo>
                    <a:lnTo>
                      <a:pt x="284" y="166"/>
                    </a:lnTo>
                    <a:lnTo>
                      <a:pt x="0" y="0"/>
                    </a:lnTo>
                    <a:lnTo>
                      <a:pt x="0" y="33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F88C7FF8-AD08-BC03-C541-BA6746991029}"/>
                </a:ext>
              </a:extLst>
            </p:cNvPr>
            <p:cNvGrpSpPr/>
            <p:nvPr/>
          </p:nvGrpSpPr>
          <p:grpSpPr>
            <a:xfrm rot="5400000">
              <a:off x="5805793" y="2769381"/>
              <a:ext cx="351458" cy="305214"/>
              <a:chOff x="2609851" y="4139406"/>
              <a:chExt cx="904875" cy="785812"/>
            </a:xfrm>
          </p:grpSpPr>
          <p:sp>
            <p:nvSpPr>
              <p:cNvPr id="76" name="Freeform 6">
                <a:extLst>
                  <a:ext uri="{FF2B5EF4-FFF2-40B4-BE49-F238E27FC236}">
                    <a16:creationId xmlns:a16="http://schemas.microsoft.com/office/drawing/2014/main" id="{0808C321-4AEE-1510-F0E1-B587A936D4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9851" y="4139406"/>
                <a:ext cx="454025" cy="785812"/>
              </a:xfrm>
              <a:custGeom>
                <a:avLst/>
                <a:gdLst>
                  <a:gd name="T0" fmla="*/ 286 w 286"/>
                  <a:gd name="T1" fmla="*/ 330 h 495"/>
                  <a:gd name="T2" fmla="*/ 0 w 286"/>
                  <a:gd name="T3" fmla="*/ 495 h 495"/>
                  <a:gd name="T4" fmla="*/ 0 w 286"/>
                  <a:gd name="T5" fmla="*/ 166 h 495"/>
                  <a:gd name="T6" fmla="*/ 286 w 286"/>
                  <a:gd name="T7" fmla="*/ 0 h 495"/>
                  <a:gd name="T8" fmla="*/ 286 w 286"/>
                  <a:gd name="T9" fmla="*/ 330 h 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6" h="495">
                    <a:moveTo>
                      <a:pt x="286" y="330"/>
                    </a:moveTo>
                    <a:lnTo>
                      <a:pt x="0" y="495"/>
                    </a:lnTo>
                    <a:lnTo>
                      <a:pt x="0" y="166"/>
                    </a:lnTo>
                    <a:lnTo>
                      <a:pt x="286" y="0"/>
                    </a:lnTo>
                    <a:lnTo>
                      <a:pt x="286" y="33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Freeform 7">
                <a:extLst>
                  <a:ext uri="{FF2B5EF4-FFF2-40B4-BE49-F238E27FC236}">
                    <a16:creationId xmlns:a16="http://schemas.microsoft.com/office/drawing/2014/main" id="{CC105F6A-14B6-AF56-3FFA-E702602944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3876" y="4139406"/>
                <a:ext cx="450850" cy="785812"/>
              </a:xfrm>
              <a:custGeom>
                <a:avLst/>
                <a:gdLst>
                  <a:gd name="T0" fmla="*/ 0 w 284"/>
                  <a:gd name="T1" fmla="*/ 330 h 495"/>
                  <a:gd name="T2" fmla="*/ 284 w 284"/>
                  <a:gd name="T3" fmla="*/ 495 h 495"/>
                  <a:gd name="T4" fmla="*/ 284 w 284"/>
                  <a:gd name="T5" fmla="*/ 166 h 495"/>
                  <a:gd name="T6" fmla="*/ 0 w 284"/>
                  <a:gd name="T7" fmla="*/ 0 h 495"/>
                  <a:gd name="T8" fmla="*/ 0 w 284"/>
                  <a:gd name="T9" fmla="*/ 330 h 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4" h="495">
                    <a:moveTo>
                      <a:pt x="0" y="330"/>
                    </a:moveTo>
                    <a:lnTo>
                      <a:pt x="284" y="495"/>
                    </a:lnTo>
                    <a:lnTo>
                      <a:pt x="284" y="166"/>
                    </a:lnTo>
                    <a:lnTo>
                      <a:pt x="0" y="0"/>
                    </a:lnTo>
                    <a:lnTo>
                      <a:pt x="0" y="33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00" name="Freeform 9">
              <a:extLst>
                <a:ext uri="{FF2B5EF4-FFF2-40B4-BE49-F238E27FC236}">
                  <a16:creationId xmlns:a16="http://schemas.microsoft.com/office/drawing/2014/main" id="{BE45A113-4CDD-BC11-E9C2-E103CDC8D1F8}"/>
                </a:ext>
              </a:extLst>
            </p:cNvPr>
            <p:cNvSpPr/>
            <p:nvPr/>
          </p:nvSpPr>
          <p:spPr>
            <a:xfrm>
              <a:off x="4038054" y="2569790"/>
              <a:ext cx="1313827" cy="1362123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0</a:t>
              </a:r>
            </a:p>
          </p:txBody>
        </p:sp>
        <p:sp>
          <p:nvSpPr>
            <p:cNvPr id="106" name="Freeform 12">
              <a:extLst>
                <a:ext uri="{FF2B5EF4-FFF2-40B4-BE49-F238E27FC236}">
                  <a16:creationId xmlns:a16="http://schemas.microsoft.com/office/drawing/2014/main" id="{13C7AC94-6D88-48C1-458B-1E1B4BC7AA70}"/>
                </a:ext>
              </a:extLst>
            </p:cNvPr>
            <p:cNvSpPr/>
            <p:nvPr/>
          </p:nvSpPr>
          <p:spPr>
            <a:xfrm>
              <a:off x="6606629" y="2569790"/>
              <a:ext cx="1313827" cy="1362123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0</a:t>
              </a:r>
            </a:p>
          </p:txBody>
        </p:sp>
        <p:sp>
          <p:nvSpPr>
            <p:cNvPr id="118" name="Freeform 6">
              <a:extLst>
                <a:ext uri="{FF2B5EF4-FFF2-40B4-BE49-F238E27FC236}">
                  <a16:creationId xmlns:a16="http://schemas.microsoft.com/office/drawing/2014/main" id="{43DBC1CF-C303-0D08-CE75-426352CDB47B}"/>
                </a:ext>
              </a:extLst>
            </p:cNvPr>
            <p:cNvSpPr/>
            <p:nvPr/>
          </p:nvSpPr>
          <p:spPr>
            <a:xfrm>
              <a:off x="1469479" y="2569790"/>
              <a:ext cx="1313827" cy="1362123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solidFill>
                    <a:srgbClr val="FFFFFF"/>
                  </a:solidFill>
                  <a:latin typeface="Calibri"/>
                </a:rPr>
                <a:t>90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1" name="Slide Zoom 10">
                <a:extLst>
                  <a:ext uri="{FF2B5EF4-FFF2-40B4-BE49-F238E27FC236}">
                    <a16:creationId xmlns:a16="http://schemas.microsoft.com/office/drawing/2014/main" id="{AAF637B1-14D0-7F36-07BE-BB9B6F4201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7805458"/>
                  </p:ext>
                </p:extLst>
              </p:nvPr>
            </p:nvGraphicFramePr>
            <p:xfrm>
              <a:off x="5871801" y="4093472"/>
              <a:ext cx="191318" cy="107616"/>
            </p:xfrm>
            <a:graphic>
              <a:graphicData uri="http://schemas.microsoft.com/office/powerpoint/2016/slidezoom">
                <pslz:sldZm>
                  <pslz:sldZmObj sldId="2113" cId="603632453">
                    <pslz:zmPr id="{7DF3314D-A1E4-45B5-A6BA-201500E100B7}" returnToParent="0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191318" cy="107616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1" name="Slide Zoom 10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AAF637B1-14D0-7F36-07BE-BB9B6F42010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71801" y="4093472"/>
                <a:ext cx="191318" cy="107616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69780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0" descr="صورة تحتوي على نص&#10;&#10;تم إنشاء الوصف تلقائياً">
            <a:extLst>
              <a:ext uri="{FF2B5EF4-FFF2-40B4-BE49-F238E27FC236}">
                <a16:creationId xmlns:a16="http://schemas.microsoft.com/office/drawing/2014/main" id="{F94FE46B-3588-C631-EA85-794880233CF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16" t="45610" r="33173" b="17902"/>
          <a:stretch/>
        </p:blipFill>
        <p:spPr bwMode="auto">
          <a:xfrm>
            <a:off x="0" y="-1"/>
            <a:ext cx="12192000" cy="685800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E24FE42F-2374-A2DD-9D65-DA34CAB7B48E}"/>
              </a:ext>
            </a:extLst>
          </p:cNvPr>
          <p:cNvGrpSpPr/>
          <p:nvPr/>
        </p:nvGrpSpPr>
        <p:grpSpPr>
          <a:xfrm>
            <a:off x="12706066" y="2830319"/>
            <a:ext cx="3837786" cy="738158"/>
            <a:chOff x="7259051" y="2848211"/>
            <a:chExt cx="3837786" cy="738158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7CC20BE1-3E93-B545-58E9-332B2A1717C6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esting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Oval 4" descr="Badge 3 with solid fill">
              <a:extLst>
                <a:ext uri="{FF2B5EF4-FFF2-40B4-BE49-F238E27FC236}">
                  <a16:creationId xmlns:a16="http://schemas.microsoft.com/office/drawing/2014/main" id="{F9D5C6A0-AE23-7383-9CC5-6090DF12A1F3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E93F11F-1773-1CE8-FA5A-4C4254F12CDF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6324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295D62EB-B87C-7DCD-8754-B8BD7B8C831F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70BBB59-F499-75C2-605D-4C949A2F27E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16D9D533-EF01-460E-7B01-1165470FFA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D21715-39F0-DF55-2DBD-DD942858B13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61434A7-DD69-ACC8-D3DA-A6F3590932E4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326A9CD-55EC-D8D3-E677-847A61C23AB5}"/>
              </a:ext>
            </a:extLst>
          </p:cNvPr>
          <p:cNvCxnSpPr/>
          <p:nvPr/>
        </p:nvCxnSpPr>
        <p:spPr>
          <a:xfrm flipH="1" flipV="1">
            <a:off x="5838936" y="2553384"/>
            <a:ext cx="684" cy="3695016"/>
          </a:xfrm>
          <a:prstGeom prst="line">
            <a:avLst/>
          </a:prstGeom>
          <a:ln w="25400" cap="rnd">
            <a:solidFill>
              <a:schemeClr val="bg1">
                <a:lumMod val="75000"/>
              </a:schemeClr>
            </a:solidFill>
            <a:prstDash val="sysDot"/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Freeform 12">
            <a:extLst>
              <a:ext uri="{FF2B5EF4-FFF2-40B4-BE49-F238E27FC236}">
                <a16:creationId xmlns:a16="http://schemas.microsoft.com/office/drawing/2014/main" id="{4EEB22CE-B354-9FB8-4EE6-7A2928D38D6C}"/>
              </a:ext>
            </a:extLst>
          </p:cNvPr>
          <p:cNvSpPr>
            <a:spLocks/>
          </p:cNvSpPr>
          <p:nvPr/>
        </p:nvSpPr>
        <p:spPr bwMode="auto">
          <a:xfrm>
            <a:off x="5789327" y="3514896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Freeform 12">
            <a:extLst>
              <a:ext uri="{FF2B5EF4-FFF2-40B4-BE49-F238E27FC236}">
                <a16:creationId xmlns:a16="http://schemas.microsoft.com/office/drawing/2014/main" id="{D2F441B4-4414-DD47-8C23-C7754DB2CCE5}"/>
              </a:ext>
            </a:extLst>
          </p:cNvPr>
          <p:cNvSpPr>
            <a:spLocks/>
          </p:cNvSpPr>
          <p:nvPr/>
        </p:nvSpPr>
        <p:spPr bwMode="auto">
          <a:xfrm>
            <a:off x="5789327" y="4996224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7" name="Group 4">
            <a:extLst>
              <a:ext uri="{FF2B5EF4-FFF2-40B4-BE49-F238E27FC236}">
                <a16:creationId xmlns:a16="http://schemas.microsoft.com/office/drawing/2014/main" id="{0468858D-5AEC-A294-5831-14F91717BD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477820" y="1869384"/>
            <a:ext cx="723600" cy="823016"/>
            <a:chOff x="969" y="1934"/>
            <a:chExt cx="446" cy="576"/>
          </a:xfrm>
          <a:solidFill>
            <a:schemeClr val="accent1">
              <a:lumMod val="50000"/>
            </a:schemeClr>
          </a:solidFill>
        </p:grpSpPr>
        <p:sp>
          <p:nvSpPr>
            <p:cNvPr id="58" name="Freeform 5">
              <a:extLst>
                <a:ext uri="{FF2B5EF4-FFF2-40B4-BE49-F238E27FC236}">
                  <a16:creationId xmlns:a16="http://schemas.microsoft.com/office/drawing/2014/main" id="{1ECED5BA-7C38-A629-9D37-1736292C7121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387"/>
            </a:xfrm>
            <a:custGeom>
              <a:avLst/>
              <a:gdLst>
                <a:gd name="T0" fmla="*/ 446 w 446"/>
                <a:gd name="T1" fmla="*/ 387 h 387"/>
                <a:gd name="T2" fmla="*/ 446 w 446"/>
                <a:gd name="T3" fmla="*/ 0 h 387"/>
                <a:gd name="T4" fmla="*/ 0 w 446"/>
                <a:gd name="T5" fmla="*/ 0 h 387"/>
                <a:gd name="T6" fmla="*/ 446 w 446"/>
                <a:gd name="T7" fmla="*/ 387 h 387"/>
                <a:gd name="T8" fmla="*/ 446 w 446"/>
                <a:gd name="T9" fmla="*/ 387 h 387"/>
                <a:gd name="T10" fmla="*/ 446 w 446"/>
                <a:gd name="T11" fmla="*/ 387 h 387"/>
                <a:gd name="T12" fmla="*/ 446 w 446"/>
                <a:gd name="T13" fmla="*/ 387 h 387"/>
                <a:gd name="T14" fmla="*/ 446 w 446"/>
                <a:gd name="T15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6" h="387">
                  <a:moveTo>
                    <a:pt x="446" y="387"/>
                  </a:moveTo>
                  <a:lnTo>
                    <a:pt x="446" y="0"/>
                  </a:lnTo>
                  <a:lnTo>
                    <a:pt x="0" y="0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Freeform 6">
              <a:extLst>
                <a:ext uri="{FF2B5EF4-FFF2-40B4-BE49-F238E27FC236}">
                  <a16:creationId xmlns:a16="http://schemas.microsoft.com/office/drawing/2014/main" id="{C0155F0F-DACC-E813-9BFF-57EAE185359A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576"/>
            </a:xfrm>
            <a:custGeom>
              <a:avLst/>
              <a:gdLst>
                <a:gd name="T0" fmla="*/ 0 w 446"/>
                <a:gd name="T1" fmla="*/ 0 h 576"/>
                <a:gd name="T2" fmla="*/ 446 w 446"/>
                <a:gd name="T3" fmla="*/ 387 h 576"/>
                <a:gd name="T4" fmla="*/ 223 w 446"/>
                <a:gd name="T5" fmla="*/ 576 h 576"/>
                <a:gd name="T6" fmla="*/ 0 w 446"/>
                <a:gd name="T7" fmla="*/ 387 h 576"/>
                <a:gd name="T8" fmla="*/ 0 w 446"/>
                <a:gd name="T9" fmla="*/ 0 h 576"/>
                <a:gd name="T10" fmla="*/ 0 w 446"/>
                <a:gd name="T11" fmla="*/ 0 h 576"/>
                <a:gd name="T12" fmla="*/ 0 w 446"/>
                <a:gd name="T13" fmla="*/ 0 h 576"/>
                <a:gd name="T14" fmla="*/ 0 w 446"/>
                <a:gd name="T15" fmla="*/ 0 h 576"/>
                <a:gd name="T16" fmla="*/ 0 w 446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576">
                  <a:moveTo>
                    <a:pt x="0" y="0"/>
                  </a:moveTo>
                  <a:lnTo>
                    <a:pt x="446" y="387"/>
                  </a:lnTo>
                  <a:lnTo>
                    <a:pt x="223" y="576"/>
                  </a:lnTo>
                  <a:lnTo>
                    <a:pt x="0" y="387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131FAC-50E7-D91A-ABE8-67180FD755E9}"/>
              </a:ext>
            </a:extLst>
          </p:cNvPr>
          <p:cNvGrpSpPr/>
          <p:nvPr/>
        </p:nvGrpSpPr>
        <p:grpSpPr>
          <a:xfrm>
            <a:off x="6435349" y="3203448"/>
            <a:ext cx="4444584" cy="723601"/>
            <a:chOff x="6435349" y="3203448"/>
            <a:chExt cx="4444584" cy="723601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74AADC20-22AC-57F0-B708-1CDC039A4E19}"/>
                </a:ext>
              </a:extLst>
            </p:cNvPr>
            <p:cNvGrpSpPr/>
            <p:nvPr/>
          </p:nvGrpSpPr>
          <p:grpSpPr>
            <a:xfrm flipH="1">
              <a:off x="6741319" y="3203448"/>
              <a:ext cx="4138614" cy="723481"/>
              <a:chOff x="4624386" y="2794048"/>
              <a:chExt cx="4679950" cy="818113"/>
            </a:xfrm>
          </p:grpSpPr>
          <p:sp>
            <p:nvSpPr>
              <p:cNvPr id="92" name="Freeform 35">
                <a:extLst>
                  <a:ext uri="{FF2B5EF4-FFF2-40B4-BE49-F238E27FC236}">
                    <a16:creationId xmlns:a16="http://schemas.microsoft.com/office/drawing/2014/main" id="{C939C1CF-5E95-326F-5B7B-5E5A854EFE4F}"/>
                  </a:ext>
                </a:extLst>
              </p:cNvPr>
              <p:cNvSpPr/>
              <p:nvPr/>
            </p:nvSpPr>
            <p:spPr>
              <a:xfrm flipH="1">
                <a:off x="4624386" y="2794048"/>
                <a:ext cx="4679950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1"/>
                  </a:gs>
                  <a:gs pos="100000">
                    <a:schemeClr val="accent1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E6E14B18-4180-DD35-0DB2-2E966C1412C8}"/>
                  </a:ext>
                </a:extLst>
              </p:cNvPr>
              <p:cNvSpPr/>
              <p:nvPr/>
            </p:nvSpPr>
            <p:spPr>
              <a:xfrm flipH="1">
                <a:off x="4624387" y="2794048"/>
                <a:ext cx="55563" cy="818113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046B9F3D-8F6E-3539-85E4-10652E8644C4}"/>
                </a:ext>
              </a:extLst>
            </p:cNvPr>
            <p:cNvSpPr txBox="1"/>
            <p:nvPr/>
          </p:nvSpPr>
          <p:spPr>
            <a:xfrm>
              <a:off x="7440852" y="3316302"/>
              <a:ext cx="1412869" cy="30353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ts val="1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esting Pattern</a:t>
              </a:r>
            </a:p>
          </p:txBody>
        </p: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F363F6FF-279E-34C3-95C8-35A72C54D7CE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>
              <a:off x="6543785" y="3095013"/>
              <a:ext cx="723600" cy="940472"/>
              <a:chOff x="1948419" y="2101527"/>
              <a:chExt cx="589437" cy="766099"/>
            </a:xfrm>
          </p:grpSpPr>
          <p:sp>
            <p:nvSpPr>
              <p:cNvPr id="90" name="Freeform 14">
                <a:extLst>
                  <a:ext uri="{FF2B5EF4-FFF2-40B4-BE49-F238E27FC236}">
                    <a16:creationId xmlns:a16="http://schemas.microsoft.com/office/drawing/2014/main" id="{13280054-6A70-4C9B-9FC7-601193EF92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" name="Freeform 15">
                <a:extLst>
                  <a:ext uri="{FF2B5EF4-FFF2-40B4-BE49-F238E27FC236}">
                    <a16:creationId xmlns:a16="http://schemas.microsoft.com/office/drawing/2014/main" id="{13093955-9096-C7CB-B05E-842B5AF788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pslz="http://schemas.microsoft.com/office/powerpoint/2016/slidezoom">
          <mc:Choice Requires="pslz">
            <p:graphicFrame>
              <p:nvGraphicFramePr>
                <p:cNvPr id="89" name="Slide Zoom 88">
                  <a:extLst>
                    <a:ext uri="{FF2B5EF4-FFF2-40B4-BE49-F238E27FC236}">
                      <a16:creationId xmlns:a16="http://schemas.microsoft.com/office/drawing/2014/main" id="{9AF8E4FD-6484-11CC-2B1A-B2031E6BF4E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689214" y="3357775"/>
                <a:ext cx="361803" cy="361803"/>
              </p:xfrm>
              <a:graphic>
                <a:graphicData uri="http://schemas.microsoft.com/office/powerpoint/2016/slidezoom">
                  <pslz:sldZm>
                    <pslz:sldZmObj sldId="2089" cId="3811944604">
                      <pslz:zmPr id="{E6799FB6-CEC9-4F79-A5AD-6C2B3A123C55}" returnToParent="0" imageType="cover" transitionDur="1000">
                        <p166:blipFill xmlns:p166="http://schemas.microsoft.com/office/powerpoint/2016/6/main"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166:blipFill>
                        <p166:spPr xmlns:p166="http://schemas.microsoft.com/office/powerpoint/2016/6/main">
                          <a:xfrm>
                            <a:off x="0" y="0"/>
                            <a:ext cx="361803" cy="361803"/>
                          </a:xfrm>
                          <a:prstGeom prst="rect">
                            <a:avLst/>
                          </a:prstGeom>
                          <a:ln w="3175">
                            <a:solidFill>
                              <a:prstClr val="ltGray"/>
                            </a:solidFill>
                          </a:ln>
                        </p166:spPr>
                      </pslz:zmPr>
                    </pslz:sldZmObj>
                  </pslz:sldZm>
                </a:graphicData>
              </a:graphic>
            </p:graphicFrame>
          </mc:Choice>
          <mc:Fallback xmlns="">
            <p:pic>
              <p:nvPicPr>
                <p:cNvPr id="89" name="Slide Zoom 88">
                  <a:hlinkClick r:id="rId3" action="ppaction://hlinksldjump"/>
                  <a:extLst>
                    <a:ext uri="{FF2B5EF4-FFF2-40B4-BE49-F238E27FC236}">
                      <a16:creationId xmlns:a16="http://schemas.microsoft.com/office/drawing/2014/main" id="{9AF8E4FD-6484-11CC-2B1A-B2031E6BF4EF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689214" y="3357775"/>
                  <a:ext cx="361803" cy="361803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3BFF7601-70C6-B351-F43B-6A2D612784B1}"/>
              </a:ext>
            </a:extLst>
          </p:cNvPr>
          <p:cNvGrpSpPr/>
          <p:nvPr/>
        </p:nvGrpSpPr>
        <p:grpSpPr>
          <a:xfrm>
            <a:off x="0" y="114414"/>
            <a:ext cx="3837786" cy="738158"/>
            <a:chOff x="7259051" y="2848211"/>
            <a:chExt cx="3837786" cy="738158"/>
          </a:xfrm>
        </p:grpSpPr>
        <p:sp>
          <p:nvSpPr>
            <p:cNvPr id="126" name="Freeform: Shape 125">
              <a:extLst>
                <a:ext uri="{FF2B5EF4-FFF2-40B4-BE49-F238E27FC236}">
                  <a16:creationId xmlns:a16="http://schemas.microsoft.com/office/drawing/2014/main" id="{CD1E873E-4CFB-E829-0683-8D44B63EE7B8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esting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" name="Oval 126" descr="Badge 3 with solid fill">
              <a:extLst>
                <a:ext uri="{FF2B5EF4-FFF2-40B4-BE49-F238E27FC236}">
                  <a16:creationId xmlns:a16="http://schemas.microsoft.com/office/drawing/2014/main" id="{83B417EB-CB1F-3CE7-CE64-7A386AD64EC3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3D005E06-2ED6-7E70-DE9D-C85A6D5F44D9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7ECED53-12C7-C3F9-03B6-821C2A0B0BA3}"/>
              </a:ext>
            </a:extLst>
          </p:cNvPr>
          <p:cNvGrpSpPr/>
          <p:nvPr/>
        </p:nvGrpSpPr>
        <p:grpSpPr>
          <a:xfrm>
            <a:off x="799306" y="4684657"/>
            <a:ext cx="4459182" cy="723600"/>
            <a:chOff x="799306" y="4684657"/>
            <a:chExt cx="4459182" cy="723600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C2B4F77A-EA38-3791-4174-C8D568707510}"/>
                </a:ext>
              </a:extLst>
            </p:cNvPr>
            <p:cNvGrpSpPr/>
            <p:nvPr/>
          </p:nvGrpSpPr>
          <p:grpSpPr>
            <a:xfrm>
              <a:off x="799306" y="4684657"/>
              <a:ext cx="4459182" cy="723600"/>
              <a:chOff x="799306" y="4684657"/>
              <a:chExt cx="4459182" cy="723600"/>
            </a:xfrm>
          </p:grpSpPr>
          <p:grpSp>
            <p:nvGrpSpPr>
              <p:cNvPr id="95" name="Group 94">
                <a:extLst>
                  <a:ext uri="{FF2B5EF4-FFF2-40B4-BE49-F238E27FC236}">
                    <a16:creationId xmlns:a16="http://schemas.microsoft.com/office/drawing/2014/main" id="{220277DD-4F21-B7FC-C010-07E9E2F7D137}"/>
                  </a:ext>
                </a:extLst>
              </p:cNvPr>
              <p:cNvGrpSpPr/>
              <p:nvPr/>
            </p:nvGrpSpPr>
            <p:grpSpPr>
              <a:xfrm>
                <a:off x="799306" y="4684776"/>
                <a:ext cx="4138614" cy="723481"/>
                <a:chOff x="1055686" y="3917124"/>
                <a:chExt cx="4679950" cy="818113"/>
              </a:xfrm>
            </p:grpSpPr>
            <p:sp>
              <p:nvSpPr>
                <p:cNvPr id="123" name="Freeform 28">
                  <a:extLst>
                    <a:ext uri="{FF2B5EF4-FFF2-40B4-BE49-F238E27FC236}">
                      <a16:creationId xmlns:a16="http://schemas.microsoft.com/office/drawing/2014/main" id="{96070B84-ABF3-A6D1-818D-13CA42E8A161}"/>
                    </a:ext>
                  </a:extLst>
                </p:cNvPr>
                <p:cNvSpPr/>
                <p:nvPr/>
              </p:nvSpPr>
              <p:spPr>
                <a:xfrm flipH="1">
                  <a:off x="1055686" y="3917124"/>
                  <a:ext cx="4679950" cy="818113"/>
                </a:xfrm>
                <a:custGeom>
                  <a:avLst/>
                  <a:gdLst>
                    <a:gd name="connsiteX0" fmla="*/ 4679950 w 4679950"/>
                    <a:gd name="connsiteY0" fmla="*/ 0 h 818113"/>
                    <a:gd name="connsiteX1" fmla="*/ 0 w 4679950"/>
                    <a:gd name="connsiteY1" fmla="*/ 1690 h 818113"/>
                    <a:gd name="connsiteX2" fmla="*/ 0 w 4679950"/>
                    <a:gd name="connsiteY2" fmla="*/ 816423 h 818113"/>
                    <a:gd name="connsiteX3" fmla="*/ 4679950 w 4679950"/>
                    <a:gd name="connsiteY3" fmla="*/ 818113 h 818113"/>
                    <a:gd name="connsiteX4" fmla="*/ 4679950 w 4679950"/>
                    <a:gd name="connsiteY4" fmla="*/ 0 h 8181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679950" h="818113">
                      <a:moveTo>
                        <a:pt x="4679950" y="0"/>
                      </a:moveTo>
                      <a:lnTo>
                        <a:pt x="0" y="1690"/>
                      </a:lnTo>
                      <a:lnTo>
                        <a:pt x="0" y="816423"/>
                      </a:lnTo>
                      <a:lnTo>
                        <a:pt x="4679950" y="818113"/>
                      </a:lnTo>
                      <a:lnTo>
                        <a:pt x="4679950" y="0"/>
                      </a:lnTo>
                      <a:close/>
                    </a:path>
                  </a:pathLst>
                </a:custGeom>
                <a:gradFill>
                  <a:gsLst>
                    <a:gs pos="50000">
                      <a:schemeClr val="accent2"/>
                    </a:gs>
                    <a:gs pos="100000">
                      <a:schemeClr val="accent2">
                        <a:lumMod val="50000"/>
                      </a:schemeClr>
                    </a:gs>
                  </a:gsLst>
                  <a:lin ang="108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id="{820800BC-E436-B6E5-EDD1-3E3AFEAF7339}"/>
                    </a:ext>
                  </a:extLst>
                </p:cNvPr>
                <p:cNvSpPr/>
                <p:nvPr/>
              </p:nvSpPr>
              <p:spPr>
                <a:xfrm flipH="1">
                  <a:off x="1055687" y="3917124"/>
                  <a:ext cx="55563" cy="818113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C35E1CB-32F4-0BAA-3689-9681D267D395}"/>
                  </a:ext>
                </a:extLst>
              </p:cNvPr>
              <p:cNvSpPr txBox="1"/>
              <p:nvPr/>
            </p:nvSpPr>
            <p:spPr>
              <a:xfrm>
                <a:off x="3048853" y="4797630"/>
                <a:ext cx="1202683" cy="303536"/>
              </a:xfrm>
              <a:prstGeom prst="rect">
                <a:avLst/>
              </a:prstGeom>
              <a:noFill/>
            </p:spPr>
            <p:txBody>
              <a:bodyPr wrap="none" lIns="72000" tIns="36000" rIns="72000" bIns="36000" rtlCol="0" anchor="t">
                <a:sp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ts val="18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Output Data</a:t>
                </a:r>
              </a:p>
            </p:txBody>
          </p:sp>
          <p:grpSp>
            <p:nvGrpSpPr>
              <p:cNvPr id="119" name="Group 118">
                <a:extLst>
                  <a:ext uri="{FF2B5EF4-FFF2-40B4-BE49-F238E27FC236}">
                    <a16:creationId xmlns:a16="http://schemas.microsoft.com/office/drawing/2014/main" id="{365EF379-D28E-AB3C-4056-E4FC59C499A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 flipV="1">
                <a:off x="4426452" y="4576221"/>
                <a:ext cx="723600" cy="940472"/>
                <a:chOff x="1948419" y="2101527"/>
                <a:chExt cx="589437" cy="766099"/>
              </a:xfrm>
            </p:grpSpPr>
            <p:sp>
              <p:nvSpPr>
                <p:cNvPr id="121" name="Freeform 14">
                  <a:extLst>
                    <a:ext uri="{FF2B5EF4-FFF2-40B4-BE49-F238E27FC236}">
                      <a16:creationId xmlns:a16="http://schemas.microsoft.com/office/drawing/2014/main" id="{992AB75E-F737-8698-1B18-14A907BE2F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8419" y="2354219"/>
                  <a:ext cx="294719" cy="513406"/>
                </a:xfrm>
                <a:custGeom>
                  <a:avLst/>
                  <a:gdLst>
                    <a:gd name="T0" fmla="*/ 0 w 220"/>
                    <a:gd name="T1" fmla="*/ 0 h 384"/>
                    <a:gd name="T2" fmla="*/ 0 w 220"/>
                    <a:gd name="T3" fmla="*/ 384 h 384"/>
                    <a:gd name="T4" fmla="*/ 220 w 220"/>
                    <a:gd name="T5" fmla="*/ 192 h 384"/>
                    <a:gd name="T6" fmla="*/ 0 w 220"/>
                    <a:gd name="T7" fmla="*/ 0 h 384"/>
                    <a:gd name="T8" fmla="*/ 0 w 220"/>
                    <a:gd name="T9" fmla="*/ 0 h 384"/>
                    <a:gd name="T10" fmla="*/ 0 w 220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0" h="384">
                      <a:moveTo>
                        <a:pt x="0" y="0"/>
                      </a:moveTo>
                      <a:lnTo>
                        <a:pt x="0" y="384"/>
                      </a:lnTo>
                      <a:lnTo>
                        <a:pt x="220" y="19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Freeform 15">
                  <a:extLst>
                    <a:ext uri="{FF2B5EF4-FFF2-40B4-BE49-F238E27FC236}">
                      <a16:creationId xmlns:a16="http://schemas.microsoft.com/office/drawing/2014/main" id="{25F6A2BB-7D02-34A3-0095-ABD001485E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8419" y="2101527"/>
                  <a:ext cx="589437" cy="766099"/>
                </a:xfrm>
                <a:custGeom>
                  <a:avLst/>
                  <a:gdLst>
                    <a:gd name="T0" fmla="*/ 440 w 440"/>
                    <a:gd name="T1" fmla="*/ 573 h 573"/>
                    <a:gd name="T2" fmla="*/ 0 w 440"/>
                    <a:gd name="T3" fmla="*/ 189 h 573"/>
                    <a:gd name="T4" fmla="*/ 220 w 440"/>
                    <a:gd name="T5" fmla="*/ 0 h 573"/>
                    <a:gd name="T6" fmla="*/ 440 w 440"/>
                    <a:gd name="T7" fmla="*/ 189 h 573"/>
                    <a:gd name="T8" fmla="*/ 440 w 440"/>
                    <a:gd name="T9" fmla="*/ 573 h 573"/>
                    <a:gd name="T10" fmla="*/ 440 w 440"/>
                    <a:gd name="T11" fmla="*/ 573 h 573"/>
                    <a:gd name="T12" fmla="*/ 440 w 440"/>
                    <a:gd name="T13" fmla="*/ 573 h 5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40" h="573">
                      <a:moveTo>
                        <a:pt x="440" y="573"/>
                      </a:moveTo>
                      <a:lnTo>
                        <a:pt x="0" y="189"/>
                      </a:lnTo>
                      <a:lnTo>
                        <a:pt x="220" y="0"/>
                      </a:lnTo>
                      <a:lnTo>
                        <a:pt x="440" y="189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mc:AlternateContent xmlns:mc="http://schemas.openxmlformats.org/markup-compatibility/2006" xmlns:pslz="http://schemas.microsoft.com/office/powerpoint/2016/slidezoom">
          <mc:Choice Requires="pslz">
            <p:graphicFrame>
              <p:nvGraphicFramePr>
                <p:cNvPr id="3" name="Slide Zoom 2">
                  <a:extLst>
                    <a:ext uri="{FF2B5EF4-FFF2-40B4-BE49-F238E27FC236}">
                      <a16:creationId xmlns:a16="http://schemas.microsoft.com/office/drawing/2014/main" id="{0582C6A3-10A1-4451-DB99-622ED6519B1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93424218"/>
                    </p:ext>
                  </p:extLst>
                </p:nvPr>
              </p:nvGraphicFramePr>
              <p:xfrm>
                <a:off x="4468858" y="4914878"/>
                <a:ext cx="502302" cy="363860"/>
              </p:xfrm>
              <a:graphic>
                <a:graphicData uri="http://schemas.microsoft.com/office/powerpoint/2016/slidezoom">
                  <pslz:sldZm>
                    <pslz:sldZmObj sldId="2184" cId="2398937099">
                      <pslz:zmPr id="{50FB202E-0DEA-4E7D-8F1F-EF3E5944D503}" returnToParent="0" transitionDur="1000">
                        <p166:blipFill xmlns:p166="http://schemas.microsoft.com/office/powerpoint/2016/6/main">
                          <a:blip r:embed="rId5"/>
                          <a:stretch>
                            <a:fillRect/>
                          </a:stretch>
                        </p166:blipFill>
                        <p166:spPr xmlns:p166="http://schemas.microsoft.com/office/powerpoint/2016/6/main">
                          <a:xfrm>
                            <a:off x="0" y="0"/>
                            <a:ext cx="502302" cy="363860"/>
                          </a:xfrm>
                          <a:prstGeom prst="rect">
                            <a:avLst/>
                          </a:prstGeom>
                          <a:ln w="3175">
                            <a:solidFill>
                              <a:prstClr val="ltGray"/>
                            </a:solidFill>
                          </a:ln>
                        </p166:spPr>
                      </pslz:zmPr>
                    </pslz:sldZmObj>
                  </pslz:sldZm>
                </a:graphicData>
              </a:graphic>
            </p:graphicFrame>
          </mc:Choice>
          <mc:Fallback xmlns="">
            <p:pic>
              <p:nvPicPr>
                <p:cNvPr id="3" name="Slide Zoom 2">
                  <a:hlinkClick r:id="rId6" action="ppaction://hlinksldjump"/>
                  <a:extLst>
                    <a:ext uri="{FF2B5EF4-FFF2-40B4-BE49-F238E27FC236}">
                      <a16:creationId xmlns:a16="http://schemas.microsoft.com/office/drawing/2014/main" id="{0582C6A3-10A1-4451-DB99-622ED6519B11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468858" y="4914878"/>
                  <a:ext cx="502302" cy="363860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808356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A4D6C82-CDD5-9F7D-1E13-DB73F4B70FA1}"/>
              </a:ext>
            </a:extLst>
          </p:cNvPr>
          <p:cNvGrpSpPr/>
          <p:nvPr/>
        </p:nvGrpSpPr>
        <p:grpSpPr>
          <a:xfrm>
            <a:off x="0" y="114414"/>
            <a:ext cx="3837786" cy="738158"/>
            <a:chOff x="7259051" y="2848211"/>
            <a:chExt cx="3837786" cy="738158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83FAC452-D3F9-4AB7-B1D0-5B3F99846D32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ts val="1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esting</a:t>
              </a:r>
            </a:p>
          </p:txBody>
        </p:sp>
        <p:sp>
          <p:nvSpPr>
            <p:cNvPr id="4" name="Oval 3" descr="Badge 3 with solid fill">
              <a:extLst>
                <a:ext uri="{FF2B5EF4-FFF2-40B4-BE49-F238E27FC236}">
                  <a16:creationId xmlns:a16="http://schemas.microsoft.com/office/drawing/2014/main" id="{7F8A3109-EED7-CDD5-EA63-B457CECB69B6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7C2CE8E-098B-FAA0-4CF0-292486F6E1E4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DFA23BC-4187-4889-F67F-C839A023256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DFC866EA-E25E-12E0-AA27-5984FCC20852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BD3FF431-DD63-D64D-F72C-A704C3E71EF8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5F41FD4D-C05C-5A03-AEDF-3803C1442A05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462523D-7B33-EC91-DDC5-62075DCDC817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FDCF9367-5007-D632-9383-DA8E732F11A4}"/>
              </a:ext>
            </a:extLst>
          </p:cNvPr>
          <p:cNvSpPr/>
          <p:nvPr/>
        </p:nvSpPr>
        <p:spPr>
          <a:xfrm>
            <a:off x="10698552" y="3875697"/>
            <a:ext cx="1301375" cy="163667"/>
          </a:xfrm>
          <a:custGeom>
            <a:avLst/>
            <a:gdLst>
              <a:gd name="connsiteX0" fmla="*/ 0 w 1384112"/>
              <a:gd name="connsiteY0" fmla="*/ 0 h 148478"/>
              <a:gd name="connsiteX1" fmla="*/ 1384112 w 1384112"/>
              <a:gd name="connsiteY1" fmla="*/ 0 h 148478"/>
              <a:gd name="connsiteX2" fmla="*/ 1384112 w 1384112"/>
              <a:gd name="connsiteY2" fmla="*/ 148478 h 148478"/>
              <a:gd name="connsiteX3" fmla="*/ 0 w 1384112"/>
              <a:gd name="connsiteY3" fmla="*/ 148478 h 148478"/>
              <a:gd name="connsiteX4" fmla="*/ 0 w 1384112"/>
              <a:gd name="connsiteY4" fmla="*/ 0 h 14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4112" h="148478">
                <a:moveTo>
                  <a:pt x="0" y="0"/>
                </a:moveTo>
                <a:lnTo>
                  <a:pt x="1384112" y="0"/>
                </a:lnTo>
                <a:lnTo>
                  <a:pt x="1384112" y="148478"/>
                </a:lnTo>
                <a:lnTo>
                  <a:pt x="0" y="148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2860" tIns="22860" rIns="22860" bIns="22860" numCol="1" spcCol="1270" anchor="t" anchorCtr="0">
            <a:noAutofit/>
          </a:bodyPr>
          <a:lstStyle/>
          <a:p>
            <a:pPr marL="0" marR="0" lvl="0" indent="0" algn="l" defTabSz="2667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11233F">
                  <a:hueOff val="0"/>
                  <a:satOff val="0"/>
                  <a:lumOff val="0"/>
                  <a:alphaOff val="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C089DB3-531D-DFAC-DF39-EEA74907D952}"/>
              </a:ext>
            </a:extLst>
          </p:cNvPr>
          <p:cNvGrpSpPr/>
          <p:nvPr/>
        </p:nvGrpSpPr>
        <p:grpSpPr>
          <a:xfrm>
            <a:off x="6263591" y="2020701"/>
            <a:ext cx="4884834" cy="2807996"/>
            <a:chOff x="5521955" y="1520038"/>
            <a:chExt cx="4884834" cy="2762027"/>
          </a:xfrm>
        </p:grpSpPr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C88AA27F-EC3D-873D-C0F2-632887FAA907}"/>
                </a:ext>
              </a:extLst>
            </p:cNvPr>
            <p:cNvSpPr/>
            <p:nvPr/>
          </p:nvSpPr>
          <p:spPr>
            <a:xfrm>
              <a:off x="5919139" y="3816780"/>
              <a:ext cx="1301375" cy="163667"/>
            </a:xfrm>
            <a:custGeom>
              <a:avLst/>
              <a:gdLst>
                <a:gd name="connsiteX0" fmla="*/ 0 w 1384112"/>
                <a:gd name="connsiteY0" fmla="*/ 0 h 148478"/>
                <a:gd name="connsiteX1" fmla="*/ 1384112 w 1384112"/>
                <a:gd name="connsiteY1" fmla="*/ 0 h 148478"/>
                <a:gd name="connsiteX2" fmla="*/ 1384112 w 1384112"/>
                <a:gd name="connsiteY2" fmla="*/ 148478 h 148478"/>
                <a:gd name="connsiteX3" fmla="*/ 0 w 1384112"/>
                <a:gd name="connsiteY3" fmla="*/ 148478 h 148478"/>
                <a:gd name="connsiteX4" fmla="*/ 0 w 1384112"/>
                <a:gd name="connsiteY4" fmla="*/ 0 h 14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84112" h="148478">
                  <a:moveTo>
                    <a:pt x="0" y="0"/>
                  </a:moveTo>
                  <a:lnTo>
                    <a:pt x="1384112" y="0"/>
                  </a:lnTo>
                  <a:lnTo>
                    <a:pt x="1384112" y="148478"/>
                  </a:lnTo>
                  <a:lnTo>
                    <a:pt x="0" y="14847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860" tIns="22860" rIns="22860" bIns="22860" numCol="1" spcCol="1270" anchor="t" anchorCtr="0">
              <a:noAutofit/>
            </a:bodyPr>
            <a:lstStyle/>
            <a:p>
              <a:pPr marL="0" marR="0" lvl="0" indent="0" algn="l" defTabSz="2667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" b="0" i="0" u="none" strike="noStrike" kern="1200" cap="none" spc="0" normalizeH="0" baseline="0" noProof="0" dirty="0">
                <a:ln>
                  <a:noFill/>
                </a:ln>
                <a:solidFill>
                  <a:srgbClr val="11233F">
                    <a:hueOff val="0"/>
                    <a:satOff val="0"/>
                    <a:lumOff val="0"/>
                    <a:alphaOff val="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0" name="Arrow: Chevron 89">
              <a:extLst>
                <a:ext uri="{FF2B5EF4-FFF2-40B4-BE49-F238E27FC236}">
                  <a16:creationId xmlns:a16="http://schemas.microsoft.com/office/drawing/2014/main" id="{B8F731A6-D688-9740-BF3E-DB1CF8380478}"/>
                </a:ext>
              </a:extLst>
            </p:cNvPr>
            <p:cNvSpPr/>
            <p:nvPr/>
          </p:nvSpPr>
          <p:spPr>
            <a:xfrm>
              <a:off x="8467737" y="2872932"/>
              <a:ext cx="245542" cy="287868"/>
            </a:xfrm>
            <a:prstGeom prst="chevron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8D73084B-8C7E-9E1C-B683-A8E0662B71E6}"/>
                </a:ext>
              </a:extLst>
            </p:cNvPr>
            <p:cNvGrpSpPr/>
            <p:nvPr/>
          </p:nvGrpSpPr>
          <p:grpSpPr>
            <a:xfrm>
              <a:off x="5521955" y="1520038"/>
              <a:ext cx="1632874" cy="1502584"/>
              <a:chOff x="2501" y="267163"/>
              <a:chExt cx="2068818" cy="2068818"/>
            </a:xfrm>
          </p:grpSpPr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CA1B7F91-D576-ACEC-CE80-9D2EC3159916}"/>
                  </a:ext>
                </a:extLst>
              </p:cNvPr>
              <p:cNvSpPr/>
              <p:nvPr/>
            </p:nvSpPr>
            <p:spPr>
              <a:xfrm>
                <a:off x="2501" y="267163"/>
                <a:ext cx="2068818" cy="2068818"/>
              </a:xfrm>
              <a:prstGeom prst="ellipse">
                <a:avLst/>
              </a:prstGeom>
              <a:gradFill rotWithShape="0">
                <a:gsLst>
                  <a:gs pos="50000">
                    <a:schemeClr val="accent1"/>
                  </a:gs>
                  <a:gs pos="51000">
                    <a:schemeClr val="accent1">
                      <a:lumMod val="75000"/>
                    </a:schemeClr>
                  </a:gs>
                </a:gsLst>
                <a:lin ang="2700000" scaled="1"/>
              </a:gradFill>
              <a:ln>
                <a:noFill/>
              </a:ln>
            </p:spPr>
            <p:style>
              <a:lnRef idx="2">
                <a:scrgbClr r="0" g="0" b="0"/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" name="Oval 4">
                <a:extLst>
                  <a:ext uri="{FF2B5EF4-FFF2-40B4-BE49-F238E27FC236}">
                    <a16:creationId xmlns:a16="http://schemas.microsoft.com/office/drawing/2014/main" id="{735D57BC-265B-2E17-618F-C7F1120ECB41}"/>
                  </a:ext>
                </a:extLst>
              </p:cNvPr>
              <p:cNvSpPr txBox="1"/>
              <p:nvPr/>
            </p:nvSpPr>
            <p:spPr>
              <a:xfrm>
                <a:off x="305473" y="570134"/>
                <a:ext cx="1462876" cy="146287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82550" tIns="82550" rIns="82550" bIns="82550" numCol="1" spcCol="1270" anchor="ctr" anchorCtr="0">
                <a:noAutofit/>
              </a:bodyPr>
              <a:lstStyle/>
              <a:p>
                <a:pPr marL="0" marR="0" lvl="0" indent="0" algn="ctr" defTabSz="288925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ower system</a:t>
                </a:r>
              </a:p>
            </p:txBody>
          </p:sp>
        </p:grp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36E7E0D0-D507-2CEE-0DE9-42750EB4DA12}"/>
                </a:ext>
              </a:extLst>
            </p:cNvPr>
            <p:cNvGrpSpPr/>
            <p:nvPr/>
          </p:nvGrpSpPr>
          <p:grpSpPr>
            <a:xfrm>
              <a:off x="6860878" y="2673015"/>
              <a:ext cx="1952773" cy="1609050"/>
              <a:chOff x="6860878" y="2673015"/>
              <a:chExt cx="1952773" cy="1609050"/>
            </a:xfrm>
          </p:grpSpPr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DE0A08F7-06CA-7ABE-0A3F-738856571EB5}"/>
                  </a:ext>
                </a:extLst>
              </p:cNvPr>
              <p:cNvGrpSpPr/>
              <p:nvPr/>
            </p:nvGrpSpPr>
            <p:grpSpPr>
              <a:xfrm>
                <a:off x="6860878" y="3266452"/>
                <a:ext cx="1952773" cy="1015613"/>
                <a:chOff x="6860878" y="3266452"/>
                <a:chExt cx="1952773" cy="1015613"/>
              </a:xfrm>
            </p:grpSpPr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14CA841-A2F9-E11F-2AF0-C2D5B997F11A}"/>
                    </a:ext>
                  </a:extLst>
                </p:cNvPr>
                <p:cNvSpPr txBox="1"/>
                <p:nvPr/>
              </p:nvSpPr>
              <p:spPr>
                <a:xfrm>
                  <a:off x="7137016" y="3556454"/>
                  <a:ext cx="889200" cy="318923"/>
                </a:xfrm>
                <a:prstGeom prst="rect">
                  <a:avLst/>
                </a:prstGeom>
                <a:noFill/>
              </p:spPr>
              <p:txBody>
                <a:bodyPr wrap="none" lIns="72000" tIns="36000" rIns="72000" bIns="36000" rtlCol="0" anchor="b">
                  <a:sp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1233F"/>
                      </a:solidFill>
                      <a:effectLst/>
                      <a:uLnTx/>
                      <a:uFillTx/>
                      <a:latin typeface="Aller Light"/>
                      <a:ea typeface="+mn-ea"/>
                      <a:cs typeface="+mn-cs"/>
                    </a:rPr>
                    <a:t>Function</a:t>
                  </a:r>
                  <a:endParaRPr kumimoji="0" lang="id-ID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Aller Light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L-Shape 87">
                  <a:extLst>
                    <a:ext uri="{FF2B5EF4-FFF2-40B4-BE49-F238E27FC236}">
                      <a16:creationId xmlns:a16="http://schemas.microsoft.com/office/drawing/2014/main" id="{CDCF5222-FB0F-F8E7-C3AE-C1DE7CB2A06C}"/>
                    </a:ext>
                  </a:extLst>
                </p:cNvPr>
                <p:cNvSpPr/>
                <p:nvPr/>
              </p:nvSpPr>
              <p:spPr>
                <a:xfrm rot="5400000">
                  <a:off x="7073810" y="3053520"/>
                  <a:ext cx="1015613" cy="1441478"/>
                </a:xfrm>
                <a:prstGeom prst="corner">
                  <a:avLst>
                    <a:gd name="adj1" fmla="val 16120"/>
                    <a:gd name="adj2" fmla="val 16110"/>
                  </a:avLst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rgbClr r="0" g="0" b="0"/>
                </a:lnRef>
                <a:fillRef idx="1">
                  <a:scrgbClr r="0" g="0" b="0"/>
                </a:fillRef>
                <a:effectRef idx="0">
                  <a:schemeClr val="accent4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: Shape 88">
                  <a:extLst>
                    <a:ext uri="{FF2B5EF4-FFF2-40B4-BE49-F238E27FC236}">
                      <a16:creationId xmlns:a16="http://schemas.microsoft.com/office/drawing/2014/main" id="{27714630-6CF5-AD74-00A5-F7C3840999FA}"/>
                    </a:ext>
                  </a:extLst>
                </p:cNvPr>
                <p:cNvSpPr/>
                <p:nvPr/>
              </p:nvSpPr>
              <p:spPr>
                <a:xfrm>
                  <a:off x="7512276" y="3782184"/>
                  <a:ext cx="1301375" cy="218204"/>
                </a:xfrm>
                <a:custGeom>
                  <a:avLst/>
                  <a:gdLst>
                    <a:gd name="connsiteX0" fmla="*/ 0 w 1384112"/>
                    <a:gd name="connsiteY0" fmla="*/ 0 h 197954"/>
                    <a:gd name="connsiteX1" fmla="*/ 1384112 w 1384112"/>
                    <a:gd name="connsiteY1" fmla="*/ 0 h 197954"/>
                    <a:gd name="connsiteX2" fmla="*/ 1384112 w 1384112"/>
                    <a:gd name="connsiteY2" fmla="*/ 197954 h 197954"/>
                    <a:gd name="connsiteX3" fmla="*/ 0 w 1384112"/>
                    <a:gd name="connsiteY3" fmla="*/ 197954 h 197954"/>
                    <a:gd name="connsiteX4" fmla="*/ 0 w 1384112"/>
                    <a:gd name="connsiteY4" fmla="*/ 0 h 1979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84112" h="197954">
                      <a:moveTo>
                        <a:pt x="0" y="0"/>
                      </a:moveTo>
                      <a:lnTo>
                        <a:pt x="1384112" y="0"/>
                      </a:lnTo>
                      <a:lnTo>
                        <a:pt x="1384112" y="197954"/>
                      </a:lnTo>
                      <a:lnTo>
                        <a:pt x="0" y="19795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0">
                  <a:schemeClr val="dk1">
                    <a:alpha val="0"/>
                    <a:hueOff val="0"/>
                    <a:satOff val="0"/>
                    <a:lumOff val="0"/>
                    <a:alphaOff val="0"/>
                  </a:schemeClr>
                </a:lnRef>
                <a:fillRef idx="0">
                  <a:schemeClr val="lt1">
                    <a:alpha val="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lt1">
                    <a:alpha val="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tx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34290" tIns="34290" rIns="34290" bIns="34290" numCol="1" spcCol="1270" anchor="t" anchorCtr="0">
                  <a:noAutofit/>
                </a:bodyPr>
                <a:lstStyle/>
                <a:p>
                  <a:pPr marL="0" marR="0" lvl="0" indent="0" algn="l" defTabSz="400050" rtl="0" eaLnBrk="1" fontAlgn="auto" latinLnBrk="0" hangingPunct="1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1233F">
                        <a:hueOff val="0"/>
                        <a:satOff val="0"/>
                        <a:lumOff val="0"/>
                        <a:alphaOff val="0"/>
                      </a:srgbClr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109" name="Picture 108" descr="Icon&#10;&#10;Description automatically generated">
                <a:extLst>
                  <a:ext uri="{FF2B5EF4-FFF2-40B4-BE49-F238E27FC236}">
                    <a16:creationId xmlns:a16="http://schemas.microsoft.com/office/drawing/2014/main" id="{253030B7-72A6-AF05-171F-5B2AA52317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17202" y="2673015"/>
                <a:ext cx="515228" cy="515228"/>
              </a:xfrm>
              <a:prstGeom prst="rect">
                <a:avLst/>
              </a:prstGeom>
            </p:spPr>
          </p:pic>
        </p:grpSp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BDC5B122-9A40-AB07-ADEA-C44EEF8CECA8}"/>
                </a:ext>
              </a:extLst>
            </p:cNvPr>
            <p:cNvGrpSpPr/>
            <p:nvPr/>
          </p:nvGrpSpPr>
          <p:grpSpPr>
            <a:xfrm>
              <a:off x="8997786" y="1842686"/>
              <a:ext cx="1273542" cy="1539941"/>
              <a:chOff x="8997786" y="1842686"/>
              <a:chExt cx="1273542" cy="1539941"/>
            </a:xfrm>
          </p:grpSpPr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DAF37DF-9BF2-7053-01AC-68429A28C8FB}"/>
                  </a:ext>
                </a:extLst>
              </p:cNvPr>
              <p:cNvSpPr txBox="1"/>
              <p:nvPr/>
            </p:nvSpPr>
            <p:spPr>
              <a:xfrm>
                <a:off x="9212514" y="2584542"/>
                <a:ext cx="1058814" cy="798085"/>
              </a:xfrm>
              <a:prstGeom prst="rect">
                <a:avLst/>
              </a:prstGeom>
              <a:noFill/>
            </p:spPr>
            <p:txBody>
              <a:bodyPr wrap="square" lIns="72000" tIns="36000" rIns="72000" bIns="36000" rtlCol="0" anchor="t">
                <a:sp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50000"/>
                      </a:srgbClr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urrents and voltages as magnitude and angle</a:t>
                </a:r>
              </a:p>
            </p:txBody>
          </p:sp>
          <p:pic>
            <p:nvPicPr>
              <p:cNvPr id="111" name="Picture 110" descr="Shape, arrow&#10;&#10;Description automatically generated">
                <a:extLst>
                  <a:ext uri="{FF2B5EF4-FFF2-40B4-BE49-F238E27FC236}">
                    <a16:creationId xmlns:a16="http://schemas.microsoft.com/office/drawing/2014/main" id="{759B7209-7C04-3B21-55B0-A8E4AD1E941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997786" y="1842686"/>
                <a:ext cx="583363" cy="583363"/>
              </a:xfrm>
              <a:prstGeom prst="rect">
                <a:avLst/>
              </a:prstGeom>
            </p:spPr>
          </p:pic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5AE3928D-21AD-46D2-E5FD-7C37EAB388C3}"/>
                </a:ext>
              </a:extLst>
            </p:cNvPr>
            <p:cNvGrpSpPr/>
            <p:nvPr/>
          </p:nvGrpSpPr>
          <p:grpSpPr>
            <a:xfrm>
              <a:off x="8962422" y="2388716"/>
              <a:ext cx="1444367" cy="1623310"/>
              <a:chOff x="8962422" y="2388716"/>
              <a:chExt cx="1444367" cy="1623310"/>
            </a:xfrm>
          </p:grpSpPr>
          <p:sp>
            <p:nvSpPr>
              <p:cNvPr id="91" name="L-Shape 90">
                <a:extLst>
                  <a:ext uri="{FF2B5EF4-FFF2-40B4-BE49-F238E27FC236}">
                    <a16:creationId xmlns:a16="http://schemas.microsoft.com/office/drawing/2014/main" id="{27DB438E-1416-E090-47F7-EAB0C0C3E58B}"/>
                  </a:ext>
                </a:extLst>
              </p:cNvPr>
              <p:cNvSpPr/>
              <p:nvPr/>
            </p:nvSpPr>
            <p:spPr>
              <a:xfrm rot="5400000">
                <a:off x="9175354" y="2175784"/>
                <a:ext cx="1015613" cy="1441478"/>
              </a:xfrm>
              <a:prstGeom prst="corner">
                <a:avLst>
                  <a:gd name="adj1" fmla="val 16120"/>
                  <a:gd name="adj2" fmla="val 16110"/>
                </a:avLst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rgbClr r="0" g="0" b="0"/>
              </a:lnRef>
              <a:fillRef idx="1">
                <a:scrgbClr r="0" g="0" b="0"/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F897C2A5-9CDC-6071-7483-B65CF5D6FC9B}"/>
                  </a:ext>
                </a:extLst>
              </p:cNvPr>
              <p:cNvSpPr/>
              <p:nvPr/>
            </p:nvSpPr>
            <p:spPr>
              <a:xfrm>
                <a:off x="9105414" y="3848359"/>
                <a:ext cx="1301375" cy="163667"/>
              </a:xfrm>
              <a:custGeom>
                <a:avLst/>
                <a:gdLst>
                  <a:gd name="connsiteX0" fmla="*/ 0 w 1384112"/>
                  <a:gd name="connsiteY0" fmla="*/ 0 h 148478"/>
                  <a:gd name="connsiteX1" fmla="*/ 1384112 w 1384112"/>
                  <a:gd name="connsiteY1" fmla="*/ 0 h 148478"/>
                  <a:gd name="connsiteX2" fmla="*/ 1384112 w 1384112"/>
                  <a:gd name="connsiteY2" fmla="*/ 148478 h 148478"/>
                  <a:gd name="connsiteX3" fmla="*/ 0 w 1384112"/>
                  <a:gd name="connsiteY3" fmla="*/ 148478 h 148478"/>
                  <a:gd name="connsiteX4" fmla="*/ 0 w 1384112"/>
                  <a:gd name="connsiteY4" fmla="*/ 0 h 1484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84112" h="148478">
                    <a:moveTo>
                      <a:pt x="0" y="0"/>
                    </a:moveTo>
                    <a:lnTo>
                      <a:pt x="1384112" y="0"/>
                    </a:lnTo>
                    <a:lnTo>
                      <a:pt x="1384112" y="148478"/>
                    </a:lnTo>
                    <a:lnTo>
                      <a:pt x="0" y="148478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22860" tIns="22860" rIns="22860" bIns="22860" numCol="1" spcCol="1270" anchor="t" anchorCtr="0">
                <a:noAutofit/>
              </a:bodyPr>
              <a:lstStyle/>
              <a:p>
                <a:pPr marL="0" marR="0" lvl="0" indent="0" algn="l" defTabSz="2667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9B2B2512-523F-9203-72CC-63AD34F40265}"/>
                </a:ext>
              </a:extLst>
            </p:cNvPr>
            <p:cNvSpPr txBox="1"/>
            <p:nvPr/>
          </p:nvSpPr>
          <p:spPr>
            <a:xfrm>
              <a:off x="9492040" y="2134368"/>
              <a:ext cx="264061" cy="297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d-ID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V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, I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29" name="Slide Zoom 28">
                <a:extLst>
                  <a:ext uri="{FF2B5EF4-FFF2-40B4-BE49-F238E27FC236}">
                    <a16:creationId xmlns:a16="http://schemas.microsoft.com/office/drawing/2014/main" id="{38A3D9A5-26A8-78C7-F126-EE6BB43688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796041" y="4383978"/>
              <a:ext cx="1084437" cy="494334"/>
            </p:xfrm>
            <a:graphic>
              <a:graphicData uri="http://schemas.microsoft.com/office/powerpoint/2016/slidezoom">
                <pslz:sldZm>
                  <pslz:sldZmObj sldId="2114" cId="2163894196">
                    <pslz:zmPr id="{D086B3A6-5946-437F-BFB9-E4C5013199D4}" returnToParent="0" transitionDur="1000" showBg="0">
                      <p166:blipFill xmlns:p166="http://schemas.microsoft.com/office/powerpoint/2016/6/main">
                        <a:blip r:embed="rId4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1084437" cy="494334"/>
                        </a:xfrm>
                        <a:prstGeom prst="rect">
                          <a:avLst/>
                        </a:prstGeom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29" name="Slide Zoom 28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38A3D9A5-26A8-78C7-F126-EE6BB43688A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96041" y="4383978"/>
                <a:ext cx="1084437" cy="494334"/>
              </a:xfrm>
              <a:prstGeom prst="rect">
                <a:avLst/>
              </a:prstGeom>
            </p:spPr>
          </p:pic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11F1F3DB-670F-691C-516B-A59E86B6BDE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513" y="1380202"/>
            <a:ext cx="5798897" cy="2415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9446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9008B5A4-8020-A27F-4789-3444C281AC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042" y="2014340"/>
            <a:ext cx="9697803" cy="282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8941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_1">
            <a:extLst>
              <a:ext uri="{FF2B5EF4-FFF2-40B4-BE49-F238E27FC236}">
                <a16:creationId xmlns:a16="http://schemas.microsoft.com/office/drawing/2014/main" id="{D1F3DE13-9FCF-E563-6BB3-03B02E62C690}"/>
              </a:ext>
            </a:extLst>
          </p:cNvPr>
          <p:cNvSpPr txBox="1"/>
          <p:nvPr/>
        </p:nvSpPr>
        <p:spPr>
          <a:xfrm>
            <a:off x="493730" y="4092916"/>
            <a:ext cx="2131105" cy="565146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ward &amp; in the Operating Zone Faults</a:t>
            </a:r>
            <a:endParaRPr kumimoji="0" lang="id-ID" sz="1600" b="1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2_1">
            <a:extLst>
              <a:ext uri="{FF2B5EF4-FFF2-40B4-BE49-F238E27FC236}">
                <a16:creationId xmlns:a16="http://schemas.microsoft.com/office/drawing/2014/main" id="{F39084EA-C970-8010-C08F-EEEB0BA6D060}"/>
              </a:ext>
            </a:extLst>
          </p:cNvPr>
          <p:cNvSpPr txBox="1"/>
          <p:nvPr/>
        </p:nvSpPr>
        <p:spPr>
          <a:xfrm>
            <a:off x="7302158" y="4097011"/>
            <a:ext cx="2258549" cy="318924"/>
          </a:xfrm>
          <a:prstGeom prst="rect">
            <a:avLst/>
          </a:prstGeom>
          <a:noFill/>
        </p:spPr>
        <p:txBody>
          <a:bodyPr wrap="none" lIns="72000" tIns="36000" rIns="72000" bIns="36000" rtlCol="0" anchor="b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rPr>
              <a:t>Effect of Fault Resistance</a:t>
            </a:r>
            <a:endParaRPr kumimoji="0" lang="id-ID" sz="1600" b="1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Aller Light"/>
              <a:ea typeface="+mn-ea"/>
              <a:cs typeface="+mn-cs"/>
            </a:endParaRPr>
          </a:p>
        </p:txBody>
      </p:sp>
      <p:sp>
        <p:nvSpPr>
          <p:cNvPr id="6" name="TextBox 3_1">
            <a:extLst>
              <a:ext uri="{FF2B5EF4-FFF2-40B4-BE49-F238E27FC236}">
                <a16:creationId xmlns:a16="http://schemas.microsoft.com/office/drawing/2014/main" id="{E408A512-C5EE-E20E-2573-54D7FBE98C51}"/>
              </a:ext>
            </a:extLst>
          </p:cNvPr>
          <p:cNvSpPr txBox="1"/>
          <p:nvPr/>
        </p:nvSpPr>
        <p:spPr>
          <a:xfrm>
            <a:off x="2948743" y="4088821"/>
            <a:ext cx="2131106" cy="565146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rPr>
              <a:t>Forward &amp; Out of the  Operating Zone Faults</a:t>
            </a:r>
            <a:endParaRPr kumimoji="0" lang="id-ID" sz="1600" b="1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Aller Light"/>
              <a:ea typeface="+mn-ea"/>
              <a:cs typeface="+mn-cs"/>
            </a:endParaRPr>
          </a:p>
        </p:txBody>
      </p:sp>
      <p:sp>
        <p:nvSpPr>
          <p:cNvPr id="8" name="TextBox 5_1">
            <a:extLst>
              <a:ext uri="{FF2B5EF4-FFF2-40B4-BE49-F238E27FC236}">
                <a16:creationId xmlns:a16="http://schemas.microsoft.com/office/drawing/2014/main" id="{2BD83680-AFAD-59DA-4BF5-A9A0AFB3BA10}"/>
              </a:ext>
            </a:extLst>
          </p:cNvPr>
          <p:cNvSpPr txBox="1"/>
          <p:nvPr/>
        </p:nvSpPr>
        <p:spPr>
          <a:xfrm>
            <a:off x="5576203" y="4084726"/>
            <a:ext cx="1362406" cy="318924"/>
          </a:xfrm>
          <a:prstGeom prst="rect">
            <a:avLst/>
          </a:prstGeom>
          <a:noFill/>
        </p:spPr>
        <p:txBody>
          <a:bodyPr wrap="none" lIns="72000" tIns="36000" rIns="72000" bIns="36000" rtlCol="0" anchor="b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rPr>
              <a:t>Reverse Faults</a:t>
            </a:r>
            <a:endParaRPr kumimoji="0" lang="id-ID" sz="1600" b="1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Aller Light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1FC8CA8-3A49-D45F-4A93-E7DDD52E6E17}"/>
              </a:ext>
            </a:extLst>
          </p:cNvPr>
          <p:cNvGrpSpPr/>
          <p:nvPr/>
        </p:nvGrpSpPr>
        <p:grpSpPr>
          <a:xfrm>
            <a:off x="0" y="114414"/>
            <a:ext cx="3837786" cy="738158"/>
            <a:chOff x="7259051" y="2848211"/>
            <a:chExt cx="3837786" cy="738158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1287BCCA-16F2-271D-5E75-62D1D8C91B6F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esting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 descr="Badge 3 with solid fill">
              <a:extLst>
                <a:ext uri="{FF2B5EF4-FFF2-40B4-BE49-F238E27FC236}">
                  <a16:creationId xmlns:a16="http://schemas.microsoft.com/office/drawing/2014/main" id="{01F320FF-6C91-BF2B-D81C-F51F697436FB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583B9AF-3387-7BBE-C815-56A9D3CA0017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  <p:grpSp>
        <p:nvGrpSpPr>
          <p:cNvPr id="10" name="Group 1">
            <a:extLst>
              <a:ext uri="{FF2B5EF4-FFF2-40B4-BE49-F238E27FC236}">
                <a16:creationId xmlns:a16="http://schemas.microsoft.com/office/drawing/2014/main" id="{B933F815-B763-8CEB-31B5-6519C053C9CF}"/>
              </a:ext>
            </a:extLst>
          </p:cNvPr>
          <p:cNvGrpSpPr>
            <a:grpSpLocks noChangeAspect="1"/>
          </p:cNvGrpSpPr>
          <p:nvPr/>
        </p:nvGrpSpPr>
        <p:grpSpPr>
          <a:xfrm>
            <a:off x="1137398" y="2981011"/>
            <a:ext cx="998530" cy="1116000"/>
            <a:chOff x="1055688" y="2171419"/>
            <a:chExt cx="500731" cy="497425"/>
          </a:xfrm>
        </p:grpSpPr>
        <p:sp>
          <p:nvSpPr>
            <p:cNvPr id="11" name="Freeform 14">
              <a:extLst>
                <a:ext uri="{FF2B5EF4-FFF2-40B4-BE49-F238E27FC236}">
                  <a16:creationId xmlns:a16="http://schemas.microsoft.com/office/drawing/2014/main" id="{E0F5E4BF-342D-4A96-BCA3-7FF7E5DAE58C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Freeform 15">
              <a:extLst>
                <a:ext uri="{FF2B5EF4-FFF2-40B4-BE49-F238E27FC236}">
                  <a16:creationId xmlns:a16="http://schemas.microsoft.com/office/drawing/2014/main" id="{3617D6D3-B5E9-0F8F-BC6F-492DE84D39B4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1" name="Slide Zoom 30">
                <a:extLst>
                  <a:ext uri="{FF2B5EF4-FFF2-40B4-BE49-F238E27FC236}">
                    <a16:creationId xmlns:a16="http://schemas.microsoft.com/office/drawing/2014/main" id="{755A816E-C742-0E84-7DCA-4F32F257785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8139080"/>
                  </p:ext>
                </p:extLst>
              </p:nvPr>
            </p:nvGraphicFramePr>
            <p:xfrm>
              <a:off x="1250288" y="3298636"/>
              <a:ext cx="768991" cy="466457"/>
            </p:xfrm>
            <a:graphic>
              <a:graphicData uri="http://schemas.microsoft.com/office/powerpoint/2016/slidezoom">
                <pslz:sldZm>
                  <pslz:sldZmObj sldId="2118" cId="2024150835">
                    <pslz:zmPr id="{81CD208E-787B-4123-8F75-5A4B157D5920}" returnToParent="0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768991" cy="466457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1" name="Slide Zoom 30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755A816E-C742-0E84-7DCA-4F32F257785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50288" y="3298636"/>
                <a:ext cx="768991" cy="466457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grpSp>
        <p:nvGrpSpPr>
          <p:cNvPr id="13" name="Group 2">
            <a:extLst>
              <a:ext uri="{FF2B5EF4-FFF2-40B4-BE49-F238E27FC236}">
                <a16:creationId xmlns:a16="http://schemas.microsoft.com/office/drawing/2014/main" id="{2916C04C-8C4E-1E4E-FCDF-0C8398EEA052}"/>
              </a:ext>
            </a:extLst>
          </p:cNvPr>
          <p:cNvGrpSpPr>
            <a:grpSpLocks noChangeAspect="1"/>
          </p:cNvGrpSpPr>
          <p:nvPr/>
        </p:nvGrpSpPr>
        <p:grpSpPr>
          <a:xfrm>
            <a:off x="3584112" y="2976916"/>
            <a:ext cx="998530" cy="1116000"/>
            <a:chOff x="1055688" y="2171419"/>
            <a:chExt cx="500731" cy="497425"/>
          </a:xfrm>
          <a:solidFill>
            <a:schemeClr val="accent2"/>
          </a:solidFill>
        </p:grpSpPr>
        <p:sp>
          <p:nvSpPr>
            <p:cNvPr id="14" name="Freeform 17">
              <a:extLst>
                <a:ext uri="{FF2B5EF4-FFF2-40B4-BE49-F238E27FC236}">
                  <a16:creationId xmlns:a16="http://schemas.microsoft.com/office/drawing/2014/main" id="{1C15FAA3-801E-D842-D129-372BEF05F917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Freeform 18">
              <a:extLst>
                <a:ext uri="{FF2B5EF4-FFF2-40B4-BE49-F238E27FC236}">
                  <a16:creationId xmlns:a16="http://schemas.microsoft.com/office/drawing/2014/main" id="{C1A67D72-D39D-317B-1333-79F0B9722451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3" name="Slide Zoom 32">
                <a:extLst>
                  <a:ext uri="{FF2B5EF4-FFF2-40B4-BE49-F238E27FC236}">
                    <a16:creationId xmlns:a16="http://schemas.microsoft.com/office/drawing/2014/main" id="{8FD0BF5F-D655-0A0F-BBC9-18582E18588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5637984"/>
                  </p:ext>
                </p:extLst>
              </p:nvPr>
            </p:nvGraphicFramePr>
            <p:xfrm>
              <a:off x="3702051" y="3275064"/>
              <a:ext cx="763398" cy="485934"/>
            </p:xfrm>
            <a:graphic>
              <a:graphicData uri="http://schemas.microsoft.com/office/powerpoint/2016/slidezoom">
                <pslz:sldZm>
                  <pslz:sldZmObj sldId="2123" cId="1159550047">
                    <pslz:zmPr id="{3108B749-8727-4A12-B712-ECD4BAA870E8}" returnToParent="0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763398" cy="485934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3" name="Slide Zoom 32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8FD0BF5F-D655-0A0F-BBC9-18582E18588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02051" y="3275064"/>
                <a:ext cx="763398" cy="485934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grpSp>
        <p:nvGrpSpPr>
          <p:cNvPr id="16" name="Group 3">
            <a:extLst>
              <a:ext uri="{FF2B5EF4-FFF2-40B4-BE49-F238E27FC236}">
                <a16:creationId xmlns:a16="http://schemas.microsoft.com/office/drawing/2014/main" id="{80D777F1-B7EA-8757-0C9E-9A1696EF53F2}"/>
              </a:ext>
            </a:extLst>
          </p:cNvPr>
          <p:cNvGrpSpPr>
            <a:grpSpLocks noChangeAspect="1"/>
          </p:cNvGrpSpPr>
          <p:nvPr/>
        </p:nvGrpSpPr>
        <p:grpSpPr>
          <a:xfrm>
            <a:off x="5760199" y="2972821"/>
            <a:ext cx="998530" cy="1116000"/>
            <a:chOff x="1055688" y="2171419"/>
            <a:chExt cx="500731" cy="497425"/>
          </a:xfrm>
          <a:solidFill>
            <a:schemeClr val="accent3"/>
          </a:solidFill>
        </p:grpSpPr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97C35B59-6944-A927-16A4-395E97A3CA5F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BBEA2FF4-3164-E331-4753-C695636D7DAC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5" name="Slide Zoom 34">
                <a:extLst>
                  <a:ext uri="{FF2B5EF4-FFF2-40B4-BE49-F238E27FC236}">
                    <a16:creationId xmlns:a16="http://schemas.microsoft.com/office/drawing/2014/main" id="{6F318FB6-A398-F8B5-5029-538496C443A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8565083"/>
                  </p:ext>
                </p:extLst>
              </p:nvPr>
            </p:nvGraphicFramePr>
            <p:xfrm>
              <a:off x="5872903" y="3270970"/>
              <a:ext cx="793256" cy="447458"/>
            </p:xfrm>
            <a:graphic>
              <a:graphicData uri="http://schemas.microsoft.com/office/powerpoint/2016/slidezoom">
                <pslz:sldZm>
                  <pslz:sldZmObj sldId="2128" cId="61053284">
                    <pslz:zmPr id="{B1130D8D-CB53-4171-9C7D-0A4DB4E644B7}" returnToParent="0" transitionDur="1000">
                      <p166:blipFill xmlns:p166="http://schemas.microsoft.com/office/powerpoint/2016/6/main">
                        <a:blip r:embed="rId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793256" cy="447458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5" name="Slide Zoom 34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6F318FB6-A398-F8B5-5029-538496C443A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872903" y="3270970"/>
                <a:ext cx="793256" cy="447458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grpSp>
        <p:nvGrpSpPr>
          <p:cNvPr id="19" name="Group 4">
            <a:extLst>
              <a:ext uri="{FF2B5EF4-FFF2-40B4-BE49-F238E27FC236}">
                <a16:creationId xmlns:a16="http://schemas.microsoft.com/office/drawing/2014/main" id="{D2CC53F0-2CCC-EE07-78CB-9136BEC7872E}"/>
              </a:ext>
            </a:extLst>
          </p:cNvPr>
          <p:cNvGrpSpPr>
            <a:grpSpLocks noChangeAspect="1"/>
          </p:cNvGrpSpPr>
          <p:nvPr/>
        </p:nvGrpSpPr>
        <p:grpSpPr>
          <a:xfrm>
            <a:off x="7932170" y="2981011"/>
            <a:ext cx="998530" cy="1116000"/>
            <a:chOff x="1055688" y="2171419"/>
            <a:chExt cx="500731" cy="497425"/>
          </a:xfrm>
          <a:solidFill>
            <a:schemeClr val="accent4"/>
          </a:solidFill>
        </p:grpSpPr>
        <p:sp>
          <p:nvSpPr>
            <p:cNvPr id="20" name="Freeform 23">
              <a:extLst>
                <a:ext uri="{FF2B5EF4-FFF2-40B4-BE49-F238E27FC236}">
                  <a16:creationId xmlns:a16="http://schemas.microsoft.com/office/drawing/2014/main" id="{19D2682D-EF2F-DCD8-C032-F1D07000B084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Freeform 24">
              <a:extLst>
                <a:ext uri="{FF2B5EF4-FFF2-40B4-BE49-F238E27FC236}">
                  <a16:creationId xmlns:a16="http://schemas.microsoft.com/office/drawing/2014/main" id="{7124B6FA-C700-F6D5-2870-F99BC74B41A6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5" name="Slide Zoom 4">
                <a:extLst>
                  <a:ext uri="{FF2B5EF4-FFF2-40B4-BE49-F238E27FC236}">
                    <a16:creationId xmlns:a16="http://schemas.microsoft.com/office/drawing/2014/main" id="{4683B774-1E80-3B51-6E5C-A35CAA47377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8647958"/>
                  </p:ext>
                </p:extLst>
              </p:nvPr>
            </p:nvGraphicFramePr>
            <p:xfrm>
              <a:off x="8057410" y="3283254"/>
              <a:ext cx="751156" cy="447459"/>
            </p:xfrm>
            <a:graphic>
              <a:graphicData uri="http://schemas.microsoft.com/office/powerpoint/2016/slidezoom">
                <pslz:sldZm>
                  <pslz:sldZmObj sldId="2217" cId="618720567">
                    <pslz:zmPr id="{7118BFBB-49E1-4713-9EAB-BBC512B28EDC}" returnToParent="0" transitionDur="1000">
                      <p166:blipFill xmlns:p166="http://schemas.microsoft.com/office/powerpoint/2016/6/main">
                        <a:blip r:embed="rId11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751156" cy="44745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5" name="Slide Zoom 4">
                <a:hlinkClick r:id="rId12" action="ppaction://hlinksldjump"/>
                <a:extLst>
                  <a:ext uri="{FF2B5EF4-FFF2-40B4-BE49-F238E27FC236}">
                    <a16:creationId xmlns:a16="http://schemas.microsoft.com/office/drawing/2014/main" id="{4683B774-1E80-3B51-6E5C-A35CAA47377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057410" y="3283254"/>
                <a:ext cx="751156" cy="44745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sp>
        <p:nvSpPr>
          <p:cNvPr id="30" name="TextBox 5_1">
            <a:extLst>
              <a:ext uri="{FF2B5EF4-FFF2-40B4-BE49-F238E27FC236}">
                <a16:creationId xmlns:a16="http://schemas.microsoft.com/office/drawing/2014/main" id="{674E1775-F601-6C1D-25B3-EC570699F669}"/>
              </a:ext>
            </a:extLst>
          </p:cNvPr>
          <p:cNvSpPr txBox="1"/>
          <p:nvPr/>
        </p:nvSpPr>
        <p:spPr>
          <a:xfrm>
            <a:off x="9734682" y="4080631"/>
            <a:ext cx="1652294" cy="318924"/>
          </a:xfrm>
          <a:prstGeom prst="rect">
            <a:avLst/>
          </a:prstGeom>
          <a:noFill/>
        </p:spPr>
        <p:txBody>
          <a:bodyPr wrap="none" lIns="72000" tIns="36000" rIns="72000" bIns="36000" rtlCol="0" anchor="b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rPr>
              <a:t>Three</a:t>
            </a:r>
            <a:r>
              <a:rPr kumimoji="0" lang="en-US" sz="1600" b="1" i="0" u="none" strike="noStrike" kern="1200" cap="none" spc="0" normalizeH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rPr>
              <a:t> Phase Fault</a:t>
            </a:r>
            <a:endParaRPr kumimoji="0" lang="id-ID" sz="1600" b="1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Aller Light"/>
              <a:ea typeface="+mn-ea"/>
              <a:cs typeface="+mn-cs"/>
            </a:endParaRPr>
          </a:p>
        </p:txBody>
      </p:sp>
      <p:grpSp>
        <p:nvGrpSpPr>
          <p:cNvPr id="32" name="Group 3">
            <a:extLst>
              <a:ext uri="{FF2B5EF4-FFF2-40B4-BE49-F238E27FC236}">
                <a16:creationId xmlns:a16="http://schemas.microsoft.com/office/drawing/2014/main" id="{DE596157-3D8F-5F98-20CA-D8039A56ABDC}"/>
              </a:ext>
            </a:extLst>
          </p:cNvPr>
          <p:cNvGrpSpPr>
            <a:grpSpLocks noChangeAspect="1"/>
          </p:cNvGrpSpPr>
          <p:nvPr/>
        </p:nvGrpSpPr>
        <p:grpSpPr>
          <a:xfrm>
            <a:off x="10063619" y="2968726"/>
            <a:ext cx="998530" cy="1116000"/>
            <a:chOff x="1055688" y="2171419"/>
            <a:chExt cx="500731" cy="497425"/>
          </a:xfrm>
          <a:solidFill>
            <a:schemeClr val="accent3"/>
          </a:solidFill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id="{5E3FE15D-A067-DBAD-5A2B-ED92731A5048}"/>
                </a:ext>
              </a:extLst>
            </p:cNvPr>
            <p:cNvSpPr/>
            <p:nvPr/>
          </p:nvSpPr>
          <p:spPr>
            <a:xfrm>
              <a:off x="1055688" y="2171419"/>
              <a:ext cx="500729" cy="36000"/>
            </a:xfrm>
            <a:custGeom>
              <a:avLst/>
              <a:gdLst>
                <a:gd name="connsiteX0" fmla="*/ 0 w 500729"/>
                <a:gd name="connsiteY0" fmla="*/ 0 h 43181"/>
                <a:gd name="connsiteX1" fmla="*/ 500729 w 500729"/>
                <a:gd name="connsiteY1" fmla="*/ 0 h 43181"/>
                <a:gd name="connsiteX2" fmla="*/ 500729 w 500729"/>
                <a:gd name="connsiteY2" fmla="*/ 43181 h 43181"/>
                <a:gd name="connsiteX3" fmla="*/ 0 w 500729"/>
                <a:gd name="connsiteY3" fmla="*/ 43181 h 43181"/>
                <a:gd name="connsiteX4" fmla="*/ 0 w 500729"/>
                <a:gd name="connsiteY4" fmla="*/ 0 h 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0729" h="43181">
                  <a:moveTo>
                    <a:pt x="0" y="0"/>
                  </a:moveTo>
                  <a:lnTo>
                    <a:pt x="500729" y="0"/>
                  </a:lnTo>
                  <a:lnTo>
                    <a:pt x="500729" y="43181"/>
                  </a:lnTo>
                  <a:lnTo>
                    <a:pt x="0" y="43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highlight>
                  <a:srgbClr val="800000"/>
                </a:highlight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Freeform 21">
              <a:extLst>
                <a:ext uri="{FF2B5EF4-FFF2-40B4-BE49-F238E27FC236}">
                  <a16:creationId xmlns:a16="http://schemas.microsoft.com/office/drawing/2014/main" id="{C97859E6-87F5-8C09-19CF-1FC936EDEDB7}"/>
                </a:ext>
              </a:extLst>
            </p:cNvPr>
            <p:cNvSpPr/>
            <p:nvPr/>
          </p:nvSpPr>
          <p:spPr>
            <a:xfrm>
              <a:off x="1055688" y="2207419"/>
              <a:ext cx="500731" cy="461425"/>
            </a:xfrm>
            <a:custGeom>
              <a:avLst/>
              <a:gdLst>
                <a:gd name="connsiteX0" fmla="*/ 0 w 500731"/>
                <a:gd name="connsiteY0" fmla="*/ 0 h 439266"/>
                <a:gd name="connsiteX1" fmla="*/ 500729 w 500731"/>
                <a:gd name="connsiteY1" fmla="*/ 0 h 439266"/>
                <a:gd name="connsiteX2" fmla="*/ 500731 w 500731"/>
                <a:gd name="connsiteY2" fmla="*/ 316344 h 439266"/>
                <a:gd name="connsiteX3" fmla="*/ 249806 w 500731"/>
                <a:gd name="connsiteY3" fmla="*/ 439266 h 439266"/>
                <a:gd name="connsiteX4" fmla="*/ 2 w 500731"/>
                <a:gd name="connsiteY4" fmla="*/ 316344 h 439266"/>
                <a:gd name="connsiteX5" fmla="*/ 0 w 500731"/>
                <a:gd name="connsiteY5" fmla="*/ 0 h 43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731" h="439266">
                  <a:moveTo>
                    <a:pt x="0" y="0"/>
                  </a:moveTo>
                  <a:lnTo>
                    <a:pt x="500729" y="0"/>
                  </a:lnTo>
                  <a:lnTo>
                    <a:pt x="500731" y="316344"/>
                  </a:lnTo>
                  <a:lnTo>
                    <a:pt x="249806" y="439266"/>
                  </a:lnTo>
                  <a:lnTo>
                    <a:pt x="2" y="3163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highlight>
                  <a:srgbClr val="800000"/>
                </a:highlight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9" name="Slide Zoom 8">
                <a:extLst>
                  <a:ext uri="{FF2B5EF4-FFF2-40B4-BE49-F238E27FC236}">
                    <a16:creationId xmlns:a16="http://schemas.microsoft.com/office/drawing/2014/main" id="{11340FA8-4D9F-467E-BC18-C9606AA653A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3896426"/>
                  </p:ext>
                </p:extLst>
              </p:nvPr>
            </p:nvGraphicFramePr>
            <p:xfrm>
              <a:off x="10184235" y="3298636"/>
              <a:ext cx="757477" cy="432077"/>
            </p:xfrm>
            <a:graphic>
              <a:graphicData uri="http://schemas.microsoft.com/office/powerpoint/2016/slidezoom">
                <pslz:sldZm>
                  <pslz:sldZmObj sldId="2218" cId="1460504690">
                    <pslz:zmPr id="{1FE89EA6-EE49-4960-A6DD-E3BAB8C3D3BE}" returnToParent="0" transitionDur="1000">
                      <p166:blipFill xmlns:p166="http://schemas.microsoft.com/office/powerpoint/2016/6/main">
                        <a:blip r:embed="rId14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757477" cy="432077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9" name="Slide Zoom 8">
                <a:hlinkClick r:id="rId15" action="ppaction://hlinksldjump"/>
                <a:extLst>
                  <a:ext uri="{FF2B5EF4-FFF2-40B4-BE49-F238E27FC236}">
                    <a16:creationId xmlns:a16="http://schemas.microsoft.com/office/drawing/2014/main" id="{11340FA8-4D9F-467E-BC18-C9606AA653A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0184235" y="3298636"/>
                <a:ext cx="757477" cy="432077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989370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55686" y="2323711"/>
            <a:ext cx="4138614" cy="723481"/>
            <a:chOff x="1055686" y="3917124"/>
            <a:chExt cx="4679950" cy="818113"/>
          </a:xfrm>
        </p:grpSpPr>
        <p:sp>
          <p:nvSpPr>
            <p:cNvPr id="5" name="Freeform 4"/>
            <p:cNvSpPr/>
            <p:nvPr/>
          </p:nvSpPr>
          <p:spPr>
            <a:xfrm flipH="1">
              <a:off x="1055686" y="3917124"/>
              <a:ext cx="4679950" cy="818113"/>
            </a:xfrm>
            <a:custGeom>
              <a:avLst/>
              <a:gdLst>
                <a:gd name="connsiteX0" fmla="*/ 4679950 w 4679950"/>
                <a:gd name="connsiteY0" fmla="*/ 0 h 818113"/>
                <a:gd name="connsiteX1" fmla="*/ 0 w 4679950"/>
                <a:gd name="connsiteY1" fmla="*/ 1690 h 818113"/>
                <a:gd name="connsiteX2" fmla="*/ 0 w 4679950"/>
                <a:gd name="connsiteY2" fmla="*/ 816423 h 818113"/>
                <a:gd name="connsiteX3" fmla="*/ 4679950 w 4679950"/>
                <a:gd name="connsiteY3" fmla="*/ 818113 h 818113"/>
                <a:gd name="connsiteX4" fmla="*/ 4679950 w 4679950"/>
                <a:gd name="connsiteY4" fmla="*/ 0 h 818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9950" h="818113">
                  <a:moveTo>
                    <a:pt x="4679950" y="0"/>
                  </a:moveTo>
                  <a:lnTo>
                    <a:pt x="0" y="1690"/>
                  </a:lnTo>
                  <a:lnTo>
                    <a:pt x="0" y="816423"/>
                  </a:lnTo>
                  <a:lnTo>
                    <a:pt x="4679950" y="818113"/>
                  </a:lnTo>
                  <a:lnTo>
                    <a:pt x="4679950" y="0"/>
                  </a:lnTo>
                  <a:close/>
                </a:path>
              </a:pathLst>
            </a:custGeom>
            <a:gradFill>
              <a:gsLst>
                <a:gs pos="50000">
                  <a:schemeClr val="accent4"/>
                </a:gs>
                <a:gs pos="100000">
                  <a:schemeClr val="accent4">
                    <a:lumMod val="50000"/>
                  </a:schemeClr>
                </a:gs>
              </a:gsLst>
              <a:lin ang="108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flipH="1">
              <a:off x="1055687" y="3917124"/>
              <a:ext cx="55563" cy="818113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104823" y="2436565"/>
            <a:ext cx="3187193" cy="489024"/>
            <a:chOff x="1522530" y="4123789"/>
            <a:chExt cx="3187193" cy="489024"/>
          </a:xfrm>
        </p:grpSpPr>
        <p:sp>
          <p:nvSpPr>
            <p:cNvPr id="9" name="TextBox 8"/>
            <p:cNvSpPr txBox="1"/>
            <p:nvPr/>
          </p:nvSpPr>
          <p:spPr>
            <a:xfrm>
              <a:off x="3821356" y="4123789"/>
              <a:ext cx="888367" cy="30353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algn="r">
                <a:lnSpc>
                  <a:spcPts val="1800"/>
                </a:lnSpc>
              </a:pPr>
              <a:r>
                <a:rPr lang="en-US" sz="1600" b="1" dirty="0">
                  <a:solidFill>
                    <a:schemeClr val="bg1"/>
                  </a:solidFill>
                </a:rPr>
                <a:t>Wavelet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22530" y="4386222"/>
              <a:ext cx="3187193" cy="226591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r"/>
              <a:r>
                <a:rPr lang="en-US" sz="1000" dirty="0">
                  <a:solidFill>
                    <a:schemeClr val="bg1"/>
                  </a:solidFill>
                </a:rPr>
                <a:t>Eng. Hazem &amp; Eng. Osama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 flipH="1">
            <a:off x="6997699" y="836613"/>
            <a:ext cx="4138614" cy="723481"/>
            <a:chOff x="4624386" y="2794048"/>
            <a:chExt cx="4679950" cy="818113"/>
          </a:xfrm>
        </p:grpSpPr>
        <p:sp>
          <p:nvSpPr>
            <p:cNvPr id="15" name="Freeform 14"/>
            <p:cNvSpPr/>
            <p:nvPr/>
          </p:nvSpPr>
          <p:spPr>
            <a:xfrm flipH="1">
              <a:off x="4624386" y="2794048"/>
              <a:ext cx="4679950" cy="818113"/>
            </a:xfrm>
            <a:custGeom>
              <a:avLst/>
              <a:gdLst>
                <a:gd name="connsiteX0" fmla="*/ 4679950 w 4679950"/>
                <a:gd name="connsiteY0" fmla="*/ 0 h 818113"/>
                <a:gd name="connsiteX1" fmla="*/ 0 w 4679950"/>
                <a:gd name="connsiteY1" fmla="*/ 1690 h 818113"/>
                <a:gd name="connsiteX2" fmla="*/ 0 w 4679950"/>
                <a:gd name="connsiteY2" fmla="*/ 816423 h 818113"/>
                <a:gd name="connsiteX3" fmla="*/ 4679950 w 4679950"/>
                <a:gd name="connsiteY3" fmla="*/ 818113 h 818113"/>
                <a:gd name="connsiteX4" fmla="*/ 4679950 w 4679950"/>
                <a:gd name="connsiteY4" fmla="*/ 0 h 818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9950" h="818113">
                  <a:moveTo>
                    <a:pt x="4679950" y="0"/>
                  </a:moveTo>
                  <a:lnTo>
                    <a:pt x="0" y="1690"/>
                  </a:lnTo>
                  <a:lnTo>
                    <a:pt x="0" y="816423"/>
                  </a:lnTo>
                  <a:lnTo>
                    <a:pt x="4679950" y="818113"/>
                  </a:lnTo>
                  <a:lnTo>
                    <a:pt x="4679950" y="0"/>
                  </a:lnTo>
                  <a:close/>
                </a:path>
              </a:pathLst>
            </a:custGeom>
            <a:gradFill>
              <a:gsLst>
                <a:gs pos="50000">
                  <a:schemeClr val="accent3"/>
                </a:gs>
                <a:gs pos="100000">
                  <a:schemeClr val="accent3">
                    <a:lumMod val="50000"/>
                  </a:schemeClr>
                </a:gs>
              </a:gsLst>
              <a:lin ang="108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 flipH="1">
              <a:off x="4624387" y="2794048"/>
              <a:ext cx="55563" cy="818113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696800" y="949467"/>
            <a:ext cx="3191256" cy="489024"/>
            <a:chOff x="866179" y="4123789"/>
            <a:chExt cx="3191256" cy="489024"/>
          </a:xfrm>
        </p:grpSpPr>
        <p:sp>
          <p:nvSpPr>
            <p:cNvPr id="19" name="TextBox 18"/>
            <p:cNvSpPr txBox="1"/>
            <p:nvPr/>
          </p:nvSpPr>
          <p:spPr>
            <a:xfrm>
              <a:off x="866179" y="4123789"/>
              <a:ext cx="3065180" cy="30353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en-US" sz="1600" b="1" dirty="0">
                  <a:solidFill>
                    <a:schemeClr val="bg1"/>
                  </a:solidFill>
                </a:rPr>
                <a:t>Directional overcurrent protection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66179" y="4386222"/>
              <a:ext cx="3191256" cy="226591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r>
                <a:rPr lang="en-US" sz="1000" dirty="0">
                  <a:solidFill>
                    <a:schemeClr val="bg1"/>
                  </a:solidFill>
                </a:rPr>
                <a:t>Eng. </a:t>
              </a:r>
              <a:r>
                <a:rPr lang="en-US" sz="1000" dirty="0" err="1">
                  <a:solidFill>
                    <a:schemeClr val="bg1"/>
                  </a:solidFill>
                </a:rPr>
                <a:t>Hamdy</a:t>
              </a:r>
              <a:r>
                <a:rPr lang="en-US" sz="1000" dirty="0">
                  <a:solidFill>
                    <a:schemeClr val="bg1"/>
                  </a:solidFill>
                </a:rPr>
                <a:t> </a:t>
              </a:r>
              <a:r>
                <a:rPr lang="en-US" sz="1000" dirty="0" err="1">
                  <a:solidFill>
                    <a:schemeClr val="bg1"/>
                  </a:solidFill>
                </a:rPr>
                <a:t>badr</a:t>
              </a:r>
              <a:r>
                <a:rPr lang="en-US" sz="1000" dirty="0">
                  <a:solidFill>
                    <a:schemeClr val="bg1"/>
                  </a:solidFill>
                </a:rPr>
                <a:t> &amp; Eng. Mohamed </a:t>
              </a:r>
              <a:r>
                <a:rPr lang="en-US" sz="1000" dirty="0" err="1">
                  <a:solidFill>
                    <a:schemeClr val="bg1"/>
                  </a:solidFill>
                </a:rPr>
                <a:t>hussein</a:t>
              </a:r>
              <a:endParaRPr lang="en-US" sz="1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055686" y="5297907"/>
            <a:ext cx="4138614" cy="723481"/>
            <a:chOff x="1055686" y="3917124"/>
            <a:chExt cx="4679950" cy="818113"/>
          </a:xfrm>
        </p:grpSpPr>
        <p:sp>
          <p:nvSpPr>
            <p:cNvPr id="28" name="Freeform 27"/>
            <p:cNvSpPr/>
            <p:nvPr/>
          </p:nvSpPr>
          <p:spPr>
            <a:xfrm flipH="1">
              <a:off x="1055686" y="3917124"/>
              <a:ext cx="4679950" cy="818113"/>
            </a:xfrm>
            <a:custGeom>
              <a:avLst/>
              <a:gdLst>
                <a:gd name="connsiteX0" fmla="*/ 4679950 w 4679950"/>
                <a:gd name="connsiteY0" fmla="*/ 0 h 818113"/>
                <a:gd name="connsiteX1" fmla="*/ 0 w 4679950"/>
                <a:gd name="connsiteY1" fmla="*/ 1690 h 818113"/>
                <a:gd name="connsiteX2" fmla="*/ 0 w 4679950"/>
                <a:gd name="connsiteY2" fmla="*/ 816423 h 818113"/>
                <a:gd name="connsiteX3" fmla="*/ 4679950 w 4679950"/>
                <a:gd name="connsiteY3" fmla="*/ 818113 h 818113"/>
                <a:gd name="connsiteX4" fmla="*/ 4679950 w 4679950"/>
                <a:gd name="connsiteY4" fmla="*/ 0 h 818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9950" h="818113">
                  <a:moveTo>
                    <a:pt x="4679950" y="0"/>
                  </a:moveTo>
                  <a:lnTo>
                    <a:pt x="0" y="1690"/>
                  </a:lnTo>
                  <a:lnTo>
                    <a:pt x="0" y="816423"/>
                  </a:lnTo>
                  <a:lnTo>
                    <a:pt x="4679950" y="818113"/>
                  </a:lnTo>
                  <a:lnTo>
                    <a:pt x="4679950" y="0"/>
                  </a:lnTo>
                  <a:close/>
                </a:path>
              </a:pathLst>
            </a:custGeom>
            <a:gradFill>
              <a:gsLst>
                <a:gs pos="50000">
                  <a:schemeClr val="accent6"/>
                </a:gs>
                <a:gs pos="100000">
                  <a:schemeClr val="accent6">
                    <a:lumMod val="50000"/>
                  </a:schemeClr>
                </a:gs>
              </a:gsLst>
              <a:lin ang="108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 flipH="1">
              <a:off x="1055687" y="3917124"/>
              <a:ext cx="55563" cy="81811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104823" y="5410761"/>
            <a:ext cx="3187193" cy="489024"/>
            <a:chOff x="1522530" y="4123789"/>
            <a:chExt cx="3187193" cy="489024"/>
          </a:xfrm>
        </p:grpSpPr>
        <p:sp>
          <p:nvSpPr>
            <p:cNvPr id="26" name="TextBox 25"/>
            <p:cNvSpPr txBox="1"/>
            <p:nvPr/>
          </p:nvSpPr>
          <p:spPr>
            <a:xfrm>
              <a:off x="2439440" y="4123789"/>
              <a:ext cx="2270283" cy="30353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algn="r">
                <a:lnSpc>
                  <a:spcPts val="1800"/>
                </a:lnSpc>
              </a:pPr>
              <a:r>
                <a:rPr lang="en-US" sz="1600" b="1" dirty="0">
                  <a:solidFill>
                    <a:schemeClr val="bg1"/>
                  </a:solidFill>
                </a:rPr>
                <a:t>Support vector machine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522530" y="4386222"/>
              <a:ext cx="3187193" cy="226591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r"/>
              <a:r>
                <a:rPr lang="en-US" sz="1000" dirty="0">
                  <a:solidFill>
                    <a:schemeClr val="bg1"/>
                  </a:solidFill>
                </a:rPr>
                <a:t>Eng. Basel 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 flipH="1">
            <a:off x="6997699" y="3810809"/>
            <a:ext cx="4138614" cy="723481"/>
            <a:chOff x="4624386" y="2794048"/>
            <a:chExt cx="4679950" cy="818113"/>
          </a:xfrm>
        </p:grpSpPr>
        <p:sp>
          <p:nvSpPr>
            <p:cNvPr id="36" name="Freeform 35"/>
            <p:cNvSpPr/>
            <p:nvPr/>
          </p:nvSpPr>
          <p:spPr>
            <a:xfrm flipH="1">
              <a:off x="4624386" y="2794048"/>
              <a:ext cx="4679950" cy="818113"/>
            </a:xfrm>
            <a:custGeom>
              <a:avLst/>
              <a:gdLst>
                <a:gd name="connsiteX0" fmla="*/ 4679950 w 4679950"/>
                <a:gd name="connsiteY0" fmla="*/ 0 h 818113"/>
                <a:gd name="connsiteX1" fmla="*/ 0 w 4679950"/>
                <a:gd name="connsiteY1" fmla="*/ 1690 h 818113"/>
                <a:gd name="connsiteX2" fmla="*/ 0 w 4679950"/>
                <a:gd name="connsiteY2" fmla="*/ 816423 h 818113"/>
                <a:gd name="connsiteX3" fmla="*/ 4679950 w 4679950"/>
                <a:gd name="connsiteY3" fmla="*/ 818113 h 818113"/>
                <a:gd name="connsiteX4" fmla="*/ 4679950 w 4679950"/>
                <a:gd name="connsiteY4" fmla="*/ 0 h 818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9950" h="818113">
                  <a:moveTo>
                    <a:pt x="4679950" y="0"/>
                  </a:moveTo>
                  <a:lnTo>
                    <a:pt x="0" y="1690"/>
                  </a:lnTo>
                  <a:lnTo>
                    <a:pt x="0" y="816423"/>
                  </a:lnTo>
                  <a:lnTo>
                    <a:pt x="4679950" y="818113"/>
                  </a:lnTo>
                  <a:lnTo>
                    <a:pt x="4679950" y="0"/>
                  </a:lnTo>
                  <a:close/>
                </a:path>
              </a:pathLst>
            </a:custGeom>
            <a:gradFill>
              <a:gsLst>
                <a:gs pos="50000">
                  <a:schemeClr val="accent5"/>
                </a:gs>
                <a:gs pos="100000">
                  <a:schemeClr val="accent5">
                    <a:lumMod val="50000"/>
                  </a:schemeClr>
                </a:gs>
              </a:gsLst>
              <a:lin ang="108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 flipH="1">
              <a:off x="4624387" y="2794048"/>
              <a:ext cx="55563" cy="818113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696800" y="3923663"/>
            <a:ext cx="3191256" cy="489024"/>
            <a:chOff x="866179" y="4123789"/>
            <a:chExt cx="3191256" cy="489024"/>
          </a:xfrm>
        </p:grpSpPr>
        <p:sp>
          <p:nvSpPr>
            <p:cNvPr id="34" name="TextBox 33"/>
            <p:cNvSpPr txBox="1"/>
            <p:nvPr/>
          </p:nvSpPr>
          <p:spPr>
            <a:xfrm>
              <a:off x="866179" y="4123789"/>
              <a:ext cx="2218474" cy="30353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en-US" sz="1600" b="1" dirty="0">
                  <a:solidFill>
                    <a:schemeClr val="bg1"/>
                  </a:solidFill>
                </a:rPr>
                <a:t>Artificial neural network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6179" y="4386222"/>
              <a:ext cx="3191256" cy="226591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r>
                <a:rPr lang="en-US" sz="1000" dirty="0">
                  <a:solidFill>
                    <a:schemeClr val="bg1"/>
                  </a:solidFill>
                </a:rPr>
                <a:t>Eng. Mohamed Khaled &amp; Eng. Salam Emad</a:t>
              </a:r>
            </a:p>
          </p:txBody>
        </p:sp>
      </p:grpSp>
      <p:cxnSp>
        <p:nvCxnSpPr>
          <p:cNvPr id="43" name="Straight Connector 42"/>
          <p:cNvCxnSpPr/>
          <p:nvPr/>
        </p:nvCxnSpPr>
        <p:spPr>
          <a:xfrm flipV="1">
            <a:off x="6096000" y="0"/>
            <a:ext cx="0" cy="6858000"/>
          </a:xfrm>
          <a:prstGeom prst="line">
            <a:avLst/>
          </a:prstGeom>
          <a:ln w="25400" cap="rnd">
            <a:solidFill>
              <a:schemeClr val="bg1">
                <a:lumMod val="75000"/>
              </a:schemeClr>
            </a:solidFill>
            <a:prstDash val="sysDot"/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Freeform 12"/>
          <p:cNvSpPr>
            <a:spLocks/>
          </p:cNvSpPr>
          <p:nvPr/>
        </p:nvSpPr>
        <p:spPr bwMode="auto">
          <a:xfrm>
            <a:off x="6045707" y="1148061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Freeform 12"/>
          <p:cNvSpPr>
            <a:spLocks/>
          </p:cNvSpPr>
          <p:nvPr/>
        </p:nvSpPr>
        <p:spPr bwMode="auto">
          <a:xfrm>
            <a:off x="6045707" y="2635159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Freeform 12"/>
          <p:cNvSpPr>
            <a:spLocks/>
          </p:cNvSpPr>
          <p:nvPr/>
        </p:nvSpPr>
        <p:spPr bwMode="auto">
          <a:xfrm>
            <a:off x="6045707" y="4122257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Freeform 12"/>
          <p:cNvSpPr>
            <a:spLocks/>
          </p:cNvSpPr>
          <p:nvPr/>
        </p:nvSpPr>
        <p:spPr bwMode="auto">
          <a:xfrm>
            <a:off x="6045707" y="5609355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4" name="Group 43"/>
          <p:cNvGrpSpPr>
            <a:grpSpLocks noChangeAspect="1"/>
          </p:cNvGrpSpPr>
          <p:nvPr/>
        </p:nvGrpSpPr>
        <p:grpSpPr>
          <a:xfrm rot="16200000">
            <a:off x="6800165" y="3704613"/>
            <a:ext cx="723600" cy="940472"/>
            <a:chOff x="1948419" y="2101527"/>
            <a:chExt cx="589437" cy="766099"/>
          </a:xfrm>
        </p:grpSpPr>
        <p:sp>
          <p:nvSpPr>
            <p:cNvPr id="45" name="Freeform 14"/>
            <p:cNvSpPr>
              <a:spLocks/>
            </p:cNvSpPr>
            <p:nvPr/>
          </p:nvSpPr>
          <p:spPr bwMode="auto">
            <a:xfrm>
              <a:off x="1948419" y="2354219"/>
              <a:ext cx="294719" cy="513406"/>
            </a:xfrm>
            <a:custGeom>
              <a:avLst/>
              <a:gdLst>
                <a:gd name="T0" fmla="*/ 0 w 220"/>
                <a:gd name="T1" fmla="*/ 0 h 384"/>
                <a:gd name="T2" fmla="*/ 0 w 220"/>
                <a:gd name="T3" fmla="*/ 384 h 384"/>
                <a:gd name="T4" fmla="*/ 220 w 220"/>
                <a:gd name="T5" fmla="*/ 192 h 384"/>
                <a:gd name="T6" fmla="*/ 0 w 220"/>
                <a:gd name="T7" fmla="*/ 0 h 384"/>
                <a:gd name="T8" fmla="*/ 0 w 220"/>
                <a:gd name="T9" fmla="*/ 0 h 384"/>
                <a:gd name="T10" fmla="*/ 0 w 220"/>
                <a:gd name="T11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" h="384">
                  <a:moveTo>
                    <a:pt x="0" y="0"/>
                  </a:moveTo>
                  <a:lnTo>
                    <a:pt x="0" y="384"/>
                  </a:lnTo>
                  <a:lnTo>
                    <a:pt x="220" y="192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15"/>
            <p:cNvSpPr>
              <a:spLocks/>
            </p:cNvSpPr>
            <p:nvPr/>
          </p:nvSpPr>
          <p:spPr bwMode="auto">
            <a:xfrm>
              <a:off x="1948419" y="2101527"/>
              <a:ext cx="589437" cy="766099"/>
            </a:xfrm>
            <a:custGeom>
              <a:avLst/>
              <a:gdLst>
                <a:gd name="T0" fmla="*/ 440 w 440"/>
                <a:gd name="T1" fmla="*/ 573 h 573"/>
                <a:gd name="T2" fmla="*/ 0 w 440"/>
                <a:gd name="T3" fmla="*/ 189 h 573"/>
                <a:gd name="T4" fmla="*/ 220 w 440"/>
                <a:gd name="T5" fmla="*/ 0 h 573"/>
                <a:gd name="T6" fmla="*/ 440 w 440"/>
                <a:gd name="T7" fmla="*/ 189 h 573"/>
                <a:gd name="T8" fmla="*/ 440 w 440"/>
                <a:gd name="T9" fmla="*/ 573 h 573"/>
                <a:gd name="T10" fmla="*/ 440 w 440"/>
                <a:gd name="T11" fmla="*/ 573 h 573"/>
                <a:gd name="T12" fmla="*/ 440 w 440"/>
                <a:gd name="T13" fmla="*/ 573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0" h="573">
                  <a:moveTo>
                    <a:pt x="440" y="573"/>
                  </a:moveTo>
                  <a:lnTo>
                    <a:pt x="0" y="189"/>
                  </a:lnTo>
                  <a:lnTo>
                    <a:pt x="220" y="0"/>
                  </a:lnTo>
                  <a:lnTo>
                    <a:pt x="440" y="189"/>
                  </a:lnTo>
                  <a:lnTo>
                    <a:pt x="440" y="573"/>
                  </a:lnTo>
                  <a:lnTo>
                    <a:pt x="440" y="573"/>
                  </a:lnTo>
                  <a:lnTo>
                    <a:pt x="440" y="573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1" name="Group 50"/>
          <p:cNvGrpSpPr>
            <a:grpSpLocks noChangeAspect="1"/>
          </p:cNvGrpSpPr>
          <p:nvPr/>
        </p:nvGrpSpPr>
        <p:grpSpPr>
          <a:xfrm rot="16200000" flipV="1">
            <a:off x="4682832" y="5185821"/>
            <a:ext cx="723600" cy="940472"/>
            <a:chOff x="1948419" y="2101527"/>
            <a:chExt cx="589437" cy="766099"/>
          </a:xfrm>
        </p:grpSpPr>
        <p:sp>
          <p:nvSpPr>
            <p:cNvPr id="52" name="Freeform 14"/>
            <p:cNvSpPr>
              <a:spLocks/>
            </p:cNvSpPr>
            <p:nvPr/>
          </p:nvSpPr>
          <p:spPr bwMode="auto">
            <a:xfrm>
              <a:off x="1948419" y="2354219"/>
              <a:ext cx="294719" cy="513406"/>
            </a:xfrm>
            <a:custGeom>
              <a:avLst/>
              <a:gdLst>
                <a:gd name="T0" fmla="*/ 0 w 220"/>
                <a:gd name="T1" fmla="*/ 0 h 384"/>
                <a:gd name="T2" fmla="*/ 0 w 220"/>
                <a:gd name="T3" fmla="*/ 384 h 384"/>
                <a:gd name="T4" fmla="*/ 220 w 220"/>
                <a:gd name="T5" fmla="*/ 192 h 384"/>
                <a:gd name="T6" fmla="*/ 0 w 220"/>
                <a:gd name="T7" fmla="*/ 0 h 384"/>
                <a:gd name="T8" fmla="*/ 0 w 220"/>
                <a:gd name="T9" fmla="*/ 0 h 384"/>
                <a:gd name="T10" fmla="*/ 0 w 220"/>
                <a:gd name="T11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" h="384">
                  <a:moveTo>
                    <a:pt x="0" y="0"/>
                  </a:moveTo>
                  <a:lnTo>
                    <a:pt x="0" y="384"/>
                  </a:lnTo>
                  <a:lnTo>
                    <a:pt x="220" y="192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15"/>
            <p:cNvSpPr>
              <a:spLocks/>
            </p:cNvSpPr>
            <p:nvPr/>
          </p:nvSpPr>
          <p:spPr bwMode="auto">
            <a:xfrm>
              <a:off x="1948419" y="2101527"/>
              <a:ext cx="589437" cy="766099"/>
            </a:xfrm>
            <a:custGeom>
              <a:avLst/>
              <a:gdLst>
                <a:gd name="T0" fmla="*/ 440 w 440"/>
                <a:gd name="T1" fmla="*/ 573 h 573"/>
                <a:gd name="T2" fmla="*/ 0 w 440"/>
                <a:gd name="T3" fmla="*/ 189 h 573"/>
                <a:gd name="T4" fmla="*/ 220 w 440"/>
                <a:gd name="T5" fmla="*/ 0 h 573"/>
                <a:gd name="T6" fmla="*/ 440 w 440"/>
                <a:gd name="T7" fmla="*/ 189 h 573"/>
                <a:gd name="T8" fmla="*/ 440 w 440"/>
                <a:gd name="T9" fmla="*/ 573 h 573"/>
                <a:gd name="T10" fmla="*/ 440 w 440"/>
                <a:gd name="T11" fmla="*/ 573 h 573"/>
                <a:gd name="T12" fmla="*/ 440 w 440"/>
                <a:gd name="T13" fmla="*/ 573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0" h="573">
                  <a:moveTo>
                    <a:pt x="440" y="573"/>
                  </a:moveTo>
                  <a:lnTo>
                    <a:pt x="0" y="189"/>
                  </a:lnTo>
                  <a:lnTo>
                    <a:pt x="220" y="0"/>
                  </a:lnTo>
                  <a:lnTo>
                    <a:pt x="440" y="189"/>
                  </a:lnTo>
                  <a:lnTo>
                    <a:pt x="440" y="573"/>
                  </a:lnTo>
                  <a:lnTo>
                    <a:pt x="440" y="573"/>
                  </a:lnTo>
                  <a:lnTo>
                    <a:pt x="440" y="573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4" name="Group 53"/>
          <p:cNvGrpSpPr>
            <a:grpSpLocks noChangeAspect="1"/>
          </p:cNvGrpSpPr>
          <p:nvPr/>
        </p:nvGrpSpPr>
        <p:grpSpPr>
          <a:xfrm rot="16200000">
            <a:off x="6800165" y="728178"/>
            <a:ext cx="723600" cy="940472"/>
            <a:chOff x="1948419" y="2101527"/>
            <a:chExt cx="589437" cy="766099"/>
          </a:xfrm>
        </p:grpSpPr>
        <p:sp>
          <p:nvSpPr>
            <p:cNvPr id="55" name="Freeform 14"/>
            <p:cNvSpPr>
              <a:spLocks/>
            </p:cNvSpPr>
            <p:nvPr/>
          </p:nvSpPr>
          <p:spPr bwMode="auto">
            <a:xfrm>
              <a:off x="1948419" y="2354219"/>
              <a:ext cx="294719" cy="513406"/>
            </a:xfrm>
            <a:custGeom>
              <a:avLst/>
              <a:gdLst>
                <a:gd name="T0" fmla="*/ 0 w 220"/>
                <a:gd name="T1" fmla="*/ 0 h 384"/>
                <a:gd name="T2" fmla="*/ 0 w 220"/>
                <a:gd name="T3" fmla="*/ 384 h 384"/>
                <a:gd name="T4" fmla="*/ 220 w 220"/>
                <a:gd name="T5" fmla="*/ 192 h 384"/>
                <a:gd name="T6" fmla="*/ 0 w 220"/>
                <a:gd name="T7" fmla="*/ 0 h 384"/>
                <a:gd name="T8" fmla="*/ 0 w 220"/>
                <a:gd name="T9" fmla="*/ 0 h 384"/>
                <a:gd name="T10" fmla="*/ 0 w 220"/>
                <a:gd name="T11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" h="384">
                  <a:moveTo>
                    <a:pt x="0" y="0"/>
                  </a:moveTo>
                  <a:lnTo>
                    <a:pt x="0" y="384"/>
                  </a:lnTo>
                  <a:lnTo>
                    <a:pt x="220" y="192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5"/>
            <p:cNvSpPr>
              <a:spLocks/>
            </p:cNvSpPr>
            <p:nvPr/>
          </p:nvSpPr>
          <p:spPr bwMode="auto">
            <a:xfrm>
              <a:off x="1948419" y="2101527"/>
              <a:ext cx="589437" cy="766099"/>
            </a:xfrm>
            <a:custGeom>
              <a:avLst/>
              <a:gdLst>
                <a:gd name="T0" fmla="*/ 440 w 440"/>
                <a:gd name="T1" fmla="*/ 573 h 573"/>
                <a:gd name="T2" fmla="*/ 0 w 440"/>
                <a:gd name="T3" fmla="*/ 189 h 573"/>
                <a:gd name="T4" fmla="*/ 220 w 440"/>
                <a:gd name="T5" fmla="*/ 0 h 573"/>
                <a:gd name="T6" fmla="*/ 440 w 440"/>
                <a:gd name="T7" fmla="*/ 189 h 573"/>
                <a:gd name="T8" fmla="*/ 440 w 440"/>
                <a:gd name="T9" fmla="*/ 573 h 573"/>
                <a:gd name="T10" fmla="*/ 440 w 440"/>
                <a:gd name="T11" fmla="*/ 573 h 573"/>
                <a:gd name="T12" fmla="*/ 440 w 440"/>
                <a:gd name="T13" fmla="*/ 573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0" h="573">
                  <a:moveTo>
                    <a:pt x="440" y="573"/>
                  </a:moveTo>
                  <a:lnTo>
                    <a:pt x="0" y="189"/>
                  </a:lnTo>
                  <a:lnTo>
                    <a:pt x="220" y="0"/>
                  </a:lnTo>
                  <a:lnTo>
                    <a:pt x="440" y="189"/>
                  </a:lnTo>
                  <a:lnTo>
                    <a:pt x="440" y="573"/>
                  </a:lnTo>
                  <a:lnTo>
                    <a:pt x="440" y="573"/>
                  </a:lnTo>
                  <a:lnTo>
                    <a:pt x="440" y="573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7" name="Group 56"/>
          <p:cNvGrpSpPr>
            <a:grpSpLocks noChangeAspect="1"/>
          </p:cNvGrpSpPr>
          <p:nvPr/>
        </p:nvGrpSpPr>
        <p:grpSpPr>
          <a:xfrm rot="16200000" flipV="1">
            <a:off x="4682832" y="2215276"/>
            <a:ext cx="723600" cy="940472"/>
            <a:chOff x="1948419" y="2101527"/>
            <a:chExt cx="589437" cy="766099"/>
          </a:xfrm>
        </p:grpSpPr>
        <p:sp>
          <p:nvSpPr>
            <p:cNvPr id="58" name="Freeform 14"/>
            <p:cNvSpPr>
              <a:spLocks/>
            </p:cNvSpPr>
            <p:nvPr/>
          </p:nvSpPr>
          <p:spPr bwMode="auto">
            <a:xfrm>
              <a:off x="1948419" y="2354219"/>
              <a:ext cx="294719" cy="513406"/>
            </a:xfrm>
            <a:custGeom>
              <a:avLst/>
              <a:gdLst>
                <a:gd name="T0" fmla="*/ 0 w 220"/>
                <a:gd name="T1" fmla="*/ 0 h 384"/>
                <a:gd name="T2" fmla="*/ 0 w 220"/>
                <a:gd name="T3" fmla="*/ 384 h 384"/>
                <a:gd name="T4" fmla="*/ 220 w 220"/>
                <a:gd name="T5" fmla="*/ 192 h 384"/>
                <a:gd name="T6" fmla="*/ 0 w 220"/>
                <a:gd name="T7" fmla="*/ 0 h 384"/>
                <a:gd name="T8" fmla="*/ 0 w 220"/>
                <a:gd name="T9" fmla="*/ 0 h 384"/>
                <a:gd name="T10" fmla="*/ 0 w 220"/>
                <a:gd name="T11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" h="384">
                  <a:moveTo>
                    <a:pt x="0" y="0"/>
                  </a:moveTo>
                  <a:lnTo>
                    <a:pt x="0" y="384"/>
                  </a:lnTo>
                  <a:lnTo>
                    <a:pt x="220" y="192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15"/>
            <p:cNvSpPr>
              <a:spLocks/>
            </p:cNvSpPr>
            <p:nvPr/>
          </p:nvSpPr>
          <p:spPr bwMode="auto">
            <a:xfrm>
              <a:off x="1948419" y="2101527"/>
              <a:ext cx="589437" cy="766099"/>
            </a:xfrm>
            <a:custGeom>
              <a:avLst/>
              <a:gdLst>
                <a:gd name="T0" fmla="*/ 440 w 440"/>
                <a:gd name="T1" fmla="*/ 573 h 573"/>
                <a:gd name="T2" fmla="*/ 0 w 440"/>
                <a:gd name="T3" fmla="*/ 189 h 573"/>
                <a:gd name="T4" fmla="*/ 220 w 440"/>
                <a:gd name="T5" fmla="*/ 0 h 573"/>
                <a:gd name="T6" fmla="*/ 440 w 440"/>
                <a:gd name="T7" fmla="*/ 189 h 573"/>
                <a:gd name="T8" fmla="*/ 440 w 440"/>
                <a:gd name="T9" fmla="*/ 573 h 573"/>
                <a:gd name="T10" fmla="*/ 440 w 440"/>
                <a:gd name="T11" fmla="*/ 573 h 573"/>
                <a:gd name="T12" fmla="*/ 440 w 440"/>
                <a:gd name="T13" fmla="*/ 573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0" h="573">
                  <a:moveTo>
                    <a:pt x="440" y="573"/>
                  </a:moveTo>
                  <a:lnTo>
                    <a:pt x="0" y="189"/>
                  </a:lnTo>
                  <a:lnTo>
                    <a:pt x="220" y="0"/>
                  </a:lnTo>
                  <a:lnTo>
                    <a:pt x="440" y="189"/>
                  </a:lnTo>
                  <a:lnTo>
                    <a:pt x="440" y="573"/>
                  </a:lnTo>
                  <a:lnTo>
                    <a:pt x="440" y="573"/>
                  </a:lnTo>
                  <a:lnTo>
                    <a:pt x="440" y="573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4" name="TextBox 3">
            <a:extLst>
              <a:ext uri="{FF2B5EF4-FFF2-40B4-BE49-F238E27FC236}">
                <a16:creationId xmlns:a16="http://schemas.microsoft.com/office/drawing/2014/main" id="{2EF0EA73-5A39-32E9-186F-5D40AEA8A073}"/>
              </a:ext>
            </a:extLst>
          </p:cNvPr>
          <p:cNvSpPr txBox="1"/>
          <p:nvPr/>
        </p:nvSpPr>
        <p:spPr>
          <a:xfrm>
            <a:off x="6875861" y="977335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Arial" panose="020B0604020202020204" pitchFamily="34" charset="0"/>
              </a:rPr>
              <a:t>03</a:t>
            </a:r>
            <a:endParaRPr lang="id-ID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65" name="TextBox 4">
            <a:extLst>
              <a:ext uri="{FF2B5EF4-FFF2-40B4-BE49-F238E27FC236}">
                <a16:creationId xmlns:a16="http://schemas.microsoft.com/office/drawing/2014/main" id="{CAB29CC7-8C6A-9B83-FE67-50C5359B1F1E}"/>
              </a:ext>
            </a:extLst>
          </p:cNvPr>
          <p:cNvSpPr txBox="1"/>
          <p:nvPr/>
        </p:nvSpPr>
        <p:spPr>
          <a:xfrm>
            <a:off x="4830285" y="2414141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Arial" panose="020B0604020202020204" pitchFamily="34" charset="0"/>
              </a:rPr>
              <a:t>04</a:t>
            </a:r>
            <a:endParaRPr lang="id-ID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66" name="TextBox 5">
            <a:extLst>
              <a:ext uri="{FF2B5EF4-FFF2-40B4-BE49-F238E27FC236}">
                <a16:creationId xmlns:a16="http://schemas.microsoft.com/office/drawing/2014/main" id="{564E6257-CE1B-E237-0CD9-CA4C27474BE9}"/>
              </a:ext>
            </a:extLst>
          </p:cNvPr>
          <p:cNvSpPr txBox="1"/>
          <p:nvPr/>
        </p:nvSpPr>
        <p:spPr>
          <a:xfrm>
            <a:off x="6911189" y="3923663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Arial" panose="020B0604020202020204" pitchFamily="34" charset="0"/>
              </a:rPr>
              <a:t>05</a:t>
            </a:r>
            <a:endParaRPr lang="id-ID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67" name="TextBox 6">
            <a:extLst>
              <a:ext uri="{FF2B5EF4-FFF2-40B4-BE49-F238E27FC236}">
                <a16:creationId xmlns:a16="http://schemas.microsoft.com/office/drawing/2014/main" id="{450C1C2E-32B3-609F-BAF0-1A9914641CC2}"/>
              </a:ext>
            </a:extLst>
          </p:cNvPr>
          <p:cNvSpPr txBox="1"/>
          <p:nvPr/>
        </p:nvSpPr>
        <p:spPr>
          <a:xfrm>
            <a:off x="4916292" y="5408116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Arial" panose="020B0604020202020204" pitchFamily="34" charset="0"/>
              </a:rPr>
              <a:t>06</a:t>
            </a:r>
            <a:endParaRPr lang="id-ID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30158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112 7.40741E-7 L 3.54167E-6 7.40741E-7 L 0.01341 7.40741E-7 L 3.54167E-6 7.40741E-7 " pathEditMode="relative" rAng="0" ptsTypes="AAAA">
                                      <p:cBhvr>
                                        <p:cTn id="16" dur="7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32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6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9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3268 1.48148E-6 L 0.003 1.48148E-6 L -0.00833 1.48148E-6 L -1.875E-6 1.48148E-6 " pathEditMode="relative" rAng="0" ptsTypes="AAAA">
                                      <p:cBhvr>
                                        <p:cTn id="32" dur="7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84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6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5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112 3.7037E-6 L 2.08333E-7 3.7037E-6 L 0.01341 3.7037E-6 L 2.08333E-7 3.7037E-6 " pathEditMode="relative" rAng="0" ptsTypes="AAAA">
                                      <p:cBhvr>
                                        <p:cTn id="48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6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2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3268 1.48148E-6 L 0.003 1.48148E-6 L -0.00833 1.48148E-6 L -1.875E-6 1.48148E-6 " pathEditMode="relative" rAng="0" ptsTypes="AAAA">
                                      <p:cBhvr>
                                        <p:cTn id="64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84" y="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22" presetClass="entr" presetSubtype="2" fill="hold" nodeType="withEffect">
                                  <p:stCondLst>
                                    <p:cond delay="6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radar chart&#10;&#10;Description automatically generated">
            <a:extLst>
              <a:ext uri="{FF2B5EF4-FFF2-40B4-BE49-F238E27FC236}">
                <a16:creationId xmlns:a16="http://schemas.microsoft.com/office/drawing/2014/main" id="{B3F6AC3C-9421-9F76-72BF-4CE9C4F36A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3656" y="704675"/>
            <a:ext cx="6841981" cy="5863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0C0C097-EAD3-AA96-F174-63F153FFBE9B}"/>
              </a:ext>
            </a:extLst>
          </p:cNvPr>
          <p:cNvSpPr txBox="1"/>
          <p:nvPr/>
        </p:nvSpPr>
        <p:spPr>
          <a:xfrm>
            <a:off x="8816830" y="3238152"/>
            <a:ext cx="902609" cy="117445"/>
          </a:xfrm>
          <a:prstGeom prst="rect">
            <a:avLst/>
          </a:prstGeom>
          <a:solidFill>
            <a:schemeClr val="bg1"/>
          </a:solidFill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err="1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626978-2B67-3FBB-840D-BA614F483F7B}"/>
              </a:ext>
            </a:extLst>
          </p:cNvPr>
          <p:cNvSpPr txBox="1"/>
          <p:nvPr/>
        </p:nvSpPr>
        <p:spPr>
          <a:xfrm>
            <a:off x="8816830" y="3504502"/>
            <a:ext cx="902609" cy="117445"/>
          </a:xfrm>
          <a:prstGeom prst="rect">
            <a:avLst/>
          </a:prstGeom>
          <a:solidFill>
            <a:schemeClr val="bg1"/>
          </a:solidFill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err="1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9E8170-5483-9C7B-69D2-3E303ECF8664}"/>
              </a:ext>
            </a:extLst>
          </p:cNvPr>
          <p:cNvSpPr txBox="1"/>
          <p:nvPr/>
        </p:nvSpPr>
        <p:spPr>
          <a:xfrm>
            <a:off x="8816829" y="3770853"/>
            <a:ext cx="902609" cy="117445"/>
          </a:xfrm>
          <a:prstGeom prst="rect">
            <a:avLst/>
          </a:prstGeom>
          <a:solidFill>
            <a:schemeClr val="bg1"/>
          </a:solidFill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err="1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TextBox 1_1">
            <a:extLst>
              <a:ext uri="{FF2B5EF4-FFF2-40B4-BE49-F238E27FC236}">
                <a16:creationId xmlns:a16="http://schemas.microsoft.com/office/drawing/2014/main" id="{47023BB7-89BE-5584-DF1C-5EB0F04EF989}"/>
              </a:ext>
            </a:extLst>
          </p:cNvPr>
          <p:cNvSpPr txBox="1"/>
          <p:nvPr/>
        </p:nvSpPr>
        <p:spPr>
          <a:xfrm>
            <a:off x="3826168" y="129958"/>
            <a:ext cx="3717543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ward &amp; in the Operating Zone Faults</a:t>
            </a:r>
            <a:endParaRPr kumimoji="0" lang="id-ID" sz="1600" b="1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41508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radar chart&#10;&#10;Description automatically generated">
            <a:extLst>
              <a:ext uri="{FF2B5EF4-FFF2-40B4-BE49-F238E27FC236}">
                <a16:creationId xmlns:a16="http://schemas.microsoft.com/office/drawing/2014/main" id="{6479E050-3234-071A-88C0-C2DE7B8E9F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1741" y="738220"/>
            <a:ext cx="6900737" cy="59142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9ECD6B2-CB1C-D4EE-980F-7EEBC8C54386}"/>
              </a:ext>
            </a:extLst>
          </p:cNvPr>
          <p:cNvSpPr txBox="1"/>
          <p:nvPr/>
        </p:nvSpPr>
        <p:spPr>
          <a:xfrm>
            <a:off x="8584580" y="3802304"/>
            <a:ext cx="902609" cy="117445"/>
          </a:xfrm>
          <a:prstGeom prst="rect">
            <a:avLst/>
          </a:prstGeom>
          <a:solidFill>
            <a:schemeClr val="bg1"/>
          </a:solidFill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err="1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4E41FB7-771D-584E-0951-1C42410EA976}"/>
              </a:ext>
            </a:extLst>
          </p:cNvPr>
          <p:cNvSpPr txBox="1"/>
          <p:nvPr/>
        </p:nvSpPr>
        <p:spPr>
          <a:xfrm>
            <a:off x="8576343" y="3336720"/>
            <a:ext cx="902609" cy="117445"/>
          </a:xfrm>
          <a:prstGeom prst="rect">
            <a:avLst/>
          </a:prstGeom>
          <a:solidFill>
            <a:schemeClr val="bg1"/>
          </a:solidFill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err="1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C2B248B-097A-06A0-DE47-EAC8170FF013}"/>
              </a:ext>
            </a:extLst>
          </p:cNvPr>
          <p:cNvSpPr txBox="1"/>
          <p:nvPr/>
        </p:nvSpPr>
        <p:spPr>
          <a:xfrm>
            <a:off x="8584580" y="3569512"/>
            <a:ext cx="902609" cy="117445"/>
          </a:xfrm>
          <a:prstGeom prst="rect">
            <a:avLst/>
          </a:prstGeom>
          <a:solidFill>
            <a:schemeClr val="bg1"/>
          </a:solidFill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err="1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3_1">
            <a:extLst>
              <a:ext uri="{FF2B5EF4-FFF2-40B4-BE49-F238E27FC236}">
                <a16:creationId xmlns:a16="http://schemas.microsoft.com/office/drawing/2014/main" id="{C609B881-46D4-10FC-54A4-8408818CC952}"/>
              </a:ext>
            </a:extLst>
          </p:cNvPr>
          <p:cNvSpPr txBox="1"/>
          <p:nvPr/>
        </p:nvSpPr>
        <p:spPr>
          <a:xfrm>
            <a:off x="3351414" y="205518"/>
            <a:ext cx="411478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rPr>
              <a:t>Forward &amp; Out of the  Operating Zone Faults</a:t>
            </a:r>
            <a:endParaRPr kumimoji="0" lang="id-ID" sz="1600" b="1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Aller Ligh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95500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49EF564-9A8E-A3E8-044D-68F81DB82A9E}"/>
              </a:ext>
            </a:extLst>
          </p:cNvPr>
          <p:cNvSpPr txBox="1"/>
          <p:nvPr/>
        </p:nvSpPr>
        <p:spPr>
          <a:xfrm>
            <a:off x="11184835" y="6582493"/>
            <a:ext cx="1205948" cy="257369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algn="ctr"/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CH.1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B0BD8F9-733D-36DD-088A-4A61F6F5CBDE}"/>
              </a:ext>
            </a:extLst>
          </p:cNvPr>
          <p:cNvGrpSpPr/>
          <p:nvPr/>
        </p:nvGrpSpPr>
        <p:grpSpPr>
          <a:xfrm>
            <a:off x="12192000" y="3429000"/>
            <a:ext cx="4216468" cy="514225"/>
            <a:chOff x="6946637" y="2222438"/>
            <a:chExt cx="4216468" cy="514225"/>
          </a:xfrm>
        </p:grpSpPr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CB6A1455-DA73-4726-06CE-4DC47D5A1EB6}"/>
                </a:ext>
              </a:extLst>
            </p:cNvPr>
            <p:cNvSpPr/>
            <p:nvPr/>
          </p:nvSpPr>
          <p:spPr>
            <a:xfrm>
              <a:off x="7203749" y="2222438"/>
              <a:ext cx="3959356" cy="514225"/>
            </a:xfrm>
            <a:custGeom>
              <a:avLst/>
              <a:gdLst>
                <a:gd name="connsiteX0" fmla="*/ 0 w 3959356"/>
                <a:gd name="connsiteY0" fmla="*/ 0 h 514223"/>
                <a:gd name="connsiteX1" fmla="*/ 3702245 w 3959356"/>
                <a:gd name="connsiteY1" fmla="*/ 0 h 514223"/>
                <a:gd name="connsiteX2" fmla="*/ 3959356 w 3959356"/>
                <a:gd name="connsiteY2" fmla="*/ 257112 h 514223"/>
                <a:gd name="connsiteX3" fmla="*/ 3702245 w 3959356"/>
                <a:gd name="connsiteY3" fmla="*/ 514223 h 514223"/>
                <a:gd name="connsiteX4" fmla="*/ 0 w 3959356"/>
                <a:gd name="connsiteY4" fmla="*/ 514223 h 514223"/>
                <a:gd name="connsiteX5" fmla="*/ 0 w 3959356"/>
                <a:gd name="connsiteY5" fmla="*/ 0 h 514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959356" h="514223">
                  <a:moveTo>
                    <a:pt x="3959356" y="514222"/>
                  </a:moveTo>
                  <a:lnTo>
                    <a:pt x="257111" y="514222"/>
                  </a:lnTo>
                  <a:lnTo>
                    <a:pt x="0" y="257111"/>
                  </a:lnTo>
                  <a:lnTo>
                    <a:pt x="257111" y="1"/>
                  </a:lnTo>
                  <a:lnTo>
                    <a:pt x="3959356" y="1"/>
                  </a:lnTo>
                  <a:lnTo>
                    <a:pt x="3959356" y="51422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55314" tIns="72391" rIns="135128" bIns="72391" numCol="1" spcCol="1270" anchor="ctr" anchorCtr="0">
              <a:noAutofit/>
            </a:bodyPr>
            <a:lstStyle/>
            <a:p>
              <a:pPr marL="0" lvl="0" indent="0" algn="ctr" defTabSz="844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900" kern="1200"/>
                <a:t>IMPEDENCE DIAGRAM OR( R_X )DIAGRAM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941DE739-9319-B8D3-BE17-160AA16019FD}"/>
                </a:ext>
              </a:extLst>
            </p:cNvPr>
            <p:cNvSpPr/>
            <p:nvPr/>
          </p:nvSpPr>
          <p:spPr>
            <a:xfrm>
              <a:off x="6946637" y="2222439"/>
              <a:ext cx="514223" cy="51422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40D74B3F-4941-0D57-EFA3-DF366F9C35EF}"/>
              </a:ext>
            </a:extLst>
          </p:cNvPr>
          <p:cNvGrpSpPr/>
          <p:nvPr/>
        </p:nvGrpSpPr>
        <p:grpSpPr>
          <a:xfrm>
            <a:off x="12192000" y="4096722"/>
            <a:ext cx="4216468" cy="514225"/>
            <a:chOff x="6946637" y="2890160"/>
            <a:chExt cx="4216468" cy="514225"/>
          </a:xfrm>
        </p:grpSpPr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C4562394-00E0-777F-461C-01ECB915B54A}"/>
                </a:ext>
              </a:extLst>
            </p:cNvPr>
            <p:cNvSpPr/>
            <p:nvPr/>
          </p:nvSpPr>
          <p:spPr>
            <a:xfrm>
              <a:off x="7203749" y="2890160"/>
              <a:ext cx="3959356" cy="514225"/>
            </a:xfrm>
            <a:custGeom>
              <a:avLst/>
              <a:gdLst>
                <a:gd name="connsiteX0" fmla="*/ 0 w 3959356"/>
                <a:gd name="connsiteY0" fmla="*/ 0 h 514223"/>
                <a:gd name="connsiteX1" fmla="*/ 3702245 w 3959356"/>
                <a:gd name="connsiteY1" fmla="*/ 0 h 514223"/>
                <a:gd name="connsiteX2" fmla="*/ 3959356 w 3959356"/>
                <a:gd name="connsiteY2" fmla="*/ 257112 h 514223"/>
                <a:gd name="connsiteX3" fmla="*/ 3702245 w 3959356"/>
                <a:gd name="connsiteY3" fmla="*/ 514223 h 514223"/>
                <a:gd name="connsiteX4" fmla="*/ 0 w 3959356"/>
                <a:gd name="connsiteY4" fmla="*/ 514223 h 514223"/>
                <a:gd name="connsiteX5" fmla="*/ 0 w 3959356"/>
                <a:gd name="connsiteY5" fmla="*/ 0 h 514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959356" h="514223">
                  <a:moveTo>
                    <a:pt x="3959356" y="514222"/>
                  </a:moveTo>
                  <a:lnTo>
                    <a:pt x="257111" y="514222"/>
                  </a:lnTo>
                  <a:lnTo>
                    <a:pt x="0" y="257111"/>
                  </a:lnTo>
                  <a:lnTo>
                    <a:pt x="257111" y="1"/>
                  </a:lnTo>
                  <a:lnTo>
                    <a:pt x="3959356" y="1"/>
                  </a:lnTo>
                  <a:lnTo>
                    <a:pt x="3959356" y="51422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55314" tIns="72391" rIns="135128" bIns="72391" numCol="1" spcCol="1270" anchor="ctr" anchorCtr="0">
              <a:noAutofit/>
            </a:bodyPr>
            <a:lstStyle/>
            <a:p>
              <a:pPr marL="0" lvl="0" indent="0" algn="ctr" defTabSz="844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900" kern="1200"/>
                <a:t>Drawbacks Of Distance Relay</a:t>
              </a: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A28BC529-DA42-36B7-2057-25CCDE076ABE}"/>
                </a:ext>
              </a:extLst>
            </p:cNvPr>
            <p:cNvSpPr/>
            <p:nvPr/>
          </p:nvSpPr>
          <p:spPr>
            <a:xfrm>
              <a:off x="6946637" y="2890161"/>
              <a:ext cx="514223" cy="51422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DC080E22-1C5D-003D-F324-57406863087B}"/>
              </a:ext>
            </a:extLst>
          </p:cNvPr>
          <p:cNvGrpSpPr/>
          <p:nvPr/>
        </p:nvGrpSpPr>
        <p:grpSpPr>
          <a:xfrm>
            <a:off x="12192000" y="4764445"/>
            <a:ext cx="4216468" cy="514224"/>
            <a:chOff x="6946637" y="3557883"/>
            <a:chExt cx="4216468" cy="514224"/>
          </a:xfrm>
        </p:grpSpPr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1C3A0EFF-2D5E-F1E7-AADA-1EF2A7A14632}"/>
                </a:ext>
              </a:extLst>
            </p:cNvPr>
            <p:cNvSpPr/>
            <p:nvPr/>
          </p:nvSpPr>
          <p:spPr>
            <a:xfrm>
              <a:off x="7203749" y="3557883"/>
              <a:ext cx="3959356" cy="514224"/>
            </a:xfrm>
            <a:custGeom>
              <a:avLst/>
              <a:gdLst>
                <a:gd name="connsiteX0" fmla="*/ 0 w 3959356"/>
                <a:gd name="connsiteY0" fmla="*/ 0 h 514223"/>
                <a:gd name="connsiteX1" fmla="*/ 3702245 w 3959356"/>
                <a:gd name="connsiteY1" fmla="*/ 0 h 514223"/>
                <a:gd name="connsiteX2" fmla="*/ 3959356 w 3959356"/>
                <a:gd name="connsiteY2" fmla="*/ 257112 h 514223"/>
                <a:gd name="connsiteX3" fmla="*/ 3702245 w 3959356"/>
                <a:gd name="connsiteY3" fmla="*/ 514223 h 514223"/>
                <a:gd name="connsiteX4" fmla="*/ 0 w 3959356"/>
                <a:gd name="connsiteY4" fmla="*/ 514223 h 514223"/>
                <a:gd name="connsiteX5" fmla="*/ 0 w 3959356"/>
                <a:gd name="connsiteY5" fmla="*/ 0 h 514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959356" h="514223">
                  <a:moveTo>
                    <a:pt x="3959356" y="514222"/>
                  </a:moveTo>
                  <a:lnTo>
                    <a:pt x="257111" y="514222"/>
                  </a:lnTo>
                  <a:lnTo>
                    <a:pt x="0" y="257111"/>
                  </a:lnTo>
                  <a:lnTo>
                    <a:pt x="257111" y="1"/>
                  </a:lnTo>
                  <a:lnTo>
                    <a:pt x="3959356" y="1"/>
                  </a:lnTo>
                  <a:lnTo>
                    <a:pt x="3959356" y="51422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55314" tIns="72391" rIns="135128" bIns="72390" numCol="1" spcCol="1270" anchor="ctr" anchorCtr="0">
              <a:noAutofit/>
            </a:bodyPr>
            <a:lstStyle/>
            <a:p>
              <a:pPr marL="0" lvl="0" indent="0" algn="ctr" defTabSz="844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900" kern="1200" dirty="0"/>
                <a:t>Final results </a:t>
              </a: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4C37911-BCB9-A202-B4E4-7EDE1BA534E6}"/>
                </a:ext>
              </a:extLst>
            </p:cNvPr>
            <p:cNvSpPr/>
            <p:nvPr/>
          </p:nvSpPr>
          <p:spPr>
            <a:xfrm>
              <a:off x="6946637" y="3557884"/>
              <a:ext cx="514223" cy="51422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36DACF4-9458-2DF0-DB6A-5340B3916233}"/>
              </a:ext>
            </a:extLst>
          </p:cNvPr>
          <p:cNvGrpSpPr/>
          <p:nvPr/>
        </p:nvGrpSpPr>
        <p:grpSpPr>
          <a:xfrm>
            <a:off x="12192000" y="5432168"/>
            <a:ext cx="4216468" cy="514224"/>
            <a:chOff x="6946637" y="4225606"/>
            <a:chExt cx="4216468" cy="514224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910318C5-2580-8E01-67E1-1BC15A8BB411}"/>
                </a:ext>
              </a:extLst>
            </p:cNvPr>
            <p:cNvSpPr/>
            <p:nvPr/>
          </p:nvSpPr>
          <p:spPr>
            <a:xfrm>
              <a:off x="7203749" y="4225606"/>
              <a:ext cx="3959356" cy="514224"/>
            </a:xfrm>
            <a:custGeom>
              <a:avLst/>
              <a:gdLst>
                <a:gd name="connsiteX0" fmla="*/ 0 w 3959356"/>
                <a:gd name="connsiteY0" fmla="*/ 0 h 514223"/>
                <a:gd name="connsiteX1" fmla="*/ 3702245 w 3959356"/>
                <a:gd name="connsiteY1" fmla="*/ 0 h 514223"/>
                <a:gd name="connsiteX2" fmla="*/ 3959356 w 3959356"/>
                <a:gd name="connsiteY2" fmla="*/ 257112 h 514223"/>
                <a:gd name="connsiteX3" fmla="*/ 3702245 w 3959356"/>
                <a:gd name="connsiteY3" fmla="*/ 514223 h 514223"/>
                <a:gd name="connsiteX4" fmla="*/ 0 w 3959356"/>
                <a:gd name="connsiteY4" fmla="*/ 514223 h 514223"/>
                <a:gd name="connsiteX5" fmla="*/ 0 w 3959356"/>
                <a:gd name="connsiteY5" fmla="*/ 0 h 514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959356" h="514223">
                  <a:moveTo>
                    <a:pt x="3959356" y="514222"/>
                  </a:moveTo>
                  <a:lnTo>
                    <a:pt x="257111" y="514222"/>
                  </a:lnTo>
                  <a:lnTo>
                    <a:pt x="0" y="257111"/>
                  </a:lnTo>
                  <a:lnTo>
                    <a:pt x="257111" y="1"/>
                  </a:lnTo>
                  <a:lnTo>
                    <a:pt x="3959356" y="1"/>
                  </a:lnTo>
                  <a:lnTo>
                    <a:pt x="3959356" y="51422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55314" tIns="72391" rIns="135128" bIns="72390" numCol="1" spcCol="1270" anchor="ctr" anchorCtr="0">
              <a:noAutofit/>
            </a:bodyPr>
            <a:lstStyle/>
            <a:p>
              <a:pPr marL="0" lvl="0" indent="0" algn="ctr" defTabSz="844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900" kern="1200"/>
                <a:t>Different Types Of Distance Relays 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4F18C0DD-9B59-1FB6-25A3-70963B92D123}"/>
                </a:ext>
              </a:extLst>
            </p:cNvPr>
            <p:cNvSpPr/>
            <p:nvPr/>
          </p:nvSpPr>
          <p:spPr>
            <a:xfrm>
              <a:off x="6946637" y="4225607"/>
              <a:ext cx="514223" cy="51422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A28F5BF3-F5AA-DD48-E56A-719AFABE8194}"/>
              </a:ext>
            </a:extLst>
          </p:cNvPr>
          <p:cNvSpPr txBox="1"/>
          <p:nvPr/>
        </p:nvSpPr>
        <p:spPr>
          <a:xfrm>
            <a:off x="12316988" y="3487855"/>
            <a:ext cx="257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6AD41CC-F0E2-D0D4-56F2-2D0FF33FB8D3}"/>
              </a:ext>
            </a:extLst>
          </p:cNvPr>
          <p:cNvSpPr txBox="1"/>
          <p:nvPr/>
        </p:nvSpPr>
        <p:spPr>
          <a:xfrm>
            <a:off x="12308214" y="4198386"/>
            <a:ext cx="257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9B24398-9D13-1B95-D751-C916FF0D925F}"/>
              </a:ext>
            </a:extLst>
          </p:cNvPr>
          <p:cNvSpPr txBox="1"/>
          <p:nvPr/>
        </p:nvSpPr>
        <p:spPr>
          <a:xfrm>
            <a:off x="12313650" y="4836891"/>
            <a:ext cx="257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B62615A-CBA2-B77A-DEE4-ED6B71744AE1}"/>
              </a:ext>
            </a:extLst>
          </p:cNvPr>
          <p:cNvSpPr txBox="1"/>
          <p:nvPr/>
        </p:nvSpPr>
        <p:spPr>
          <a:xfrm>
            <a:off x="12315119" y="5504614"/>
            <a:ext cx="257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7D6344DF-B86A-54BF-D025-40F42878821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237BD9DF-A1EA-D495-B2EA-341112D77A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9C15C09A-C47A-4841-F5C0-28AF6549915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F99A5784-0D51-7156-58AC-46162C1D47F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: Shape 74">
            <a:extLst>
              <a:ext uri="{FF2B5EF4-FFF2-40B4-BE49-F238E27FC236}">
                <a16:creationId xmlns:a16="http://schemas.microsoft.com/office/drawing/2014/main" id="{20A5F216-65D2-07D8-CA1A-83FCDB70DB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76" name="Isosceles Triangle 75">
            <a:extLst>
              <a:ext uri="{FF2B5EF4-FFF2-40B4-BE49-F238E27FC236}">
                <a16:creationId xmlns:a16="http://schemas.microsoft.com/office/drawing/2014/main" id="{C997C380-B1BE-8827-FE43-F8BB36AC72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7" name="Picture 76" descr="Diagram&#10;&#10;Description automatically generated">
            <a:extLst>
              <a:ext uri="{FF2B5EF4-FFF2-40B4-BE49-F238E27FC236}">
                <a16:creationId xmlns:a16="http://schemas.microsoft.com/office/drawing/2014/main" id="{CB1F6987-59C0-797B-F35D-3A0D3B738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54185" y="1973320"/>
            <a:ext cx="9083629" cy="3179269"/>
          </a:xfrm>
          <a:prstGeom prst="rect">
            <a:avLst/>
          </a:prstGeom>
          <a:noFill/>
          <a:ln>
            <a:noFill/>
          </a:ln>
        </p:spPr>
      </p:pic>
      <p:sp>
        <p:nvSpPr>
          <p:cNvPr id="78" name="Isosceles Triangle 77">
            <a:extLst>
              <a:ext uri="{FF2B5EF4-FFF2-40B4-BE49-F238E27FC236}">
                <a16:creationId xmlns:a16="http://schemas.microsoft.com/office/drawing/2014/main" id="{24E60A77-825C-9351-74D6-8B22DA59A3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9506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EED0D792-4D8A-5F4C-9314-5A46100E9FAF}"/>
              </a:ext>
            </a:extLst>
          </p:cNvPr>
          <p:cNvGrpSpPr/>
          <p:nvPr/>
        </p:nvGrpSpPr>
        <p:grpSpPr>
          <a:xfrm>
            <a:off x="300131" y="235000"/>
            <a:ext cx="11540899" cy="3093516"/>
            <a:chOff x="300131" y="235000"/>
            <a:chExt cx="11540899" cy="3093516"/>
          </a:xfrm>
          <a:solidFill>
            <a:schemeClr val="bg1"/>
          </a:solidFill>
        </p:grpSpPr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E29370D7-133C-35F6-8FF1-7B7BD9FD4D46}"/>
                </a:ext>
              </a:extLst>
            </p:cNvPr>
            <p:cNvSpPr>
              <a:spLocks/>
            </p:cNvSpPr>
            <p:nvPr/>
          </p:nvSpPr>
          <p:spPr bwMode="auto">
            <a:xfrm rot="18900000">
              <a:off x="300131" y="1857226"/>
              <a:ext cx="617598" cy="617598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55531F99-2D99-A1F2-3655-22269B5CE9F4}"/>
                </a:ext>
              </a:extLst>
            </p:cNvPr>
            <p:cNvSpPr>
              <a:spLocks/>
            </p:cNvSpPr>
            <p:nvPr/>
          </p:nvSpPr>
          <p:spPr bwMode="auto">
            <a:xfrm rot="1800000">
              <a:off x="1692377" y="1311500"/>
              <a:ext cx="337499" cy="337499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5">
              <a:extLst>
                <a:ext uri="{FF2B5EF4-FFF2-40B4-BE49-F238E27FC236}">
                  <a16:creationId xmlns:a16="http://schemas.microsoft.com/office/drawing/2014/main" id="{F03A1EDF-6AD6-9462-5093-734D8909E57C}"/>
                </a:ext>
              </a:extLst>
            </p:cNvPr>
            <p:cNvSpPr>
              <a:spLocks/>
            </p:cNvSpPr>
            <p:nvPr/>
          </p:nvSpPr>
          <p:spPr bwMode="auto">
            <a:xfrm rot="18900000">
              <a:off x="2857532" y="235000"/>
              <a:ext cx="475187" cy="475187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>
              <a:extLst>
                <a:ext uri="{FF2B5EF4-FFF2-40B4-BE49-F238E27FC236}">
                  <a16:creationId xmlns:a16="http://schemas.microsoft.com/office/drawing/2014/main" id="{9F83470E-1B1C-64BD-5EB1-9EC6BA720953}"/>
                </a:ext>
              </a:extLst>
            </p:cNvPr>
            <p:cNvSpPr>
              <a:spLocks/>
            </p:cNvSpPr>
            <p:nvPr/>
          </p:nvSpPr>
          <p:spPr bwMode="auto">
            <a:xfrm rot="1800000">
              <a:off x="4288833" y="1517657"/>
              <a:ext cx="668467" cy="668467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>
              <a:extLst>
                <a:ext uri="{FF2B5EF4-FFF2-40B4-BE49-F238E27FC236}">
                  <a16:creationId xmlns:a16="http://schemas.microsoft.com/office/drawing/2014/main" id="{5A8A35B3-8578-E8E3-B762-149E104CCC3B}"/>
                </a:ext>
              </a:extLst>
            </p:cNvPr>
            <p:cNvSpPr>
              <a:spLocks/>
            </p:cNvSpPr>
            <p:nvPr/>
          </p:nvSpPr>
          <p:spPr bwMode="auto">
            <a:xfrm rot="17100000">
              <a:off x="6496130" y="2504668"/>
              <a:ext cx="402045" cy="402045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5">
              <a:extLst>
                <a:ext uri="{FF2B5EF4-FFF2-40B4-BE49-F238E27FC236}">
                  <a16:creationId xmlns:a16="http://schemas.microsoft.com/office/drawing/2014/main" id="{0C897FF4-3465-F3E8-743E-5403473749B3}"/>
                </a:ext>
              </a:extLst>
            </p:cNvPr>
            <p:cNvSpPr>
              <a:spLocks/>
            </p:cNvSpPr>
            <p:nvPr/>
          </p:nvSpPr>
          <p:spPr bwMode="auto">
            <a:xfrm rot="19800000">
              <a:off x="6826599" y="511176"/>
              <a:ext cx="605824" cy="605824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D1498419-2FFC-0BEF-965E-8B14FF18C0A1}"/>
                </a:ext>
              </a:extLst>
            </p:cNvPr>
            <p:cNvSpPr>
              <a:spLocks/>
            </p:cNvSpPr>
            <p:nvPr/>
          </p:nvSpPr>
          <p:spPr bwMode="auto">
            <a:xfrm rot="1800000">
              <a:off x="8208126" y="1009592"/>
              <a:ext cx="415563" cy="415563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CBEC6D1C-2321-E91A-1662-9C5259B7CD77}"/>
                </a:ext>
              </a:extLst>
            </p:cNvPr>
            <p:cNvSpPr>
              <a:spLocks/>
            </p:cNvSpPr>
            <p:nvPr/>
          </p:nvSpPr>
          <p:spPr bwMode="auto">
            <a:xfrm rot="900000">
              <a:off x="9333320" y="480862"/>
              <a:ext cx="398693" cy="398693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5">
              <a:extLst>
                <a:ext uri="{FF2B5EF4-FFF2-40B4-BE49-F238E27FC236}">
                  <a16:creationId xmlns:a16="http://schemas.microsoft.com/office/drawing/2014/main" id="{2B567AE6-5FBC-E3FE-360F-A67860DC17EE}"/>
                </a:ext>
              </a:extLst>
            </p:cNvPr>
            <p:cNvSpPr>
              <a:spLocks/>
            </p:cNvSpPr>
            <p:nvPr/>
          </p:nvSpPr>
          <p:spPr bwMode="auto">
            <a:xfrm rot="18900000">
              <a:off x="10398842" y="1111072"/>
              <a:ext cx="637042" cy="637042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5">
              <a:extLst>
                <a:ext uri="{FF2B5EF4-FFF2-40B4-BE49-F238E27FC236}">
                  <a16:creationId xmlns:a16="http://schemas.microsoft.com/office/drawing/2014/main" id="{D0F255EC-D9D9-CF98-2092-37259819110C}"/>
                </a:ext>
              </a:extLst>
            </p:cNvPr>
            <p:cNvSpPr>
              <a:spLocks/>
            </p:cNvSpPr>
            <p:nvPr/>
          </p:nvSpPr>
          <p:spPr bwMode="auto">
            <a:xfrm rot="900000">
              <a:off x="11142982" y="2630468"/>
              <a:ext cx="698048" cy="698048"/>
            </a:xfrm>
            <a:custGeom>
              <a:avLst/>
              <a:gdLst>
                <a:gd name="T0" fmla="*/ 537 w 975"/>
                <a:gd name="T1" fmla="*/ 516 h 975"/>
                <a:gd name="T2" fmla="*/ 975 w 975"/>
                <a:gd name="T3" fmla="*/ 487 h 975"/>
                <a:gd name="T4" fmla="*/ 537 w 975"/>
                <a:gd name="T5" fmla="*/ 459 h 975"/>
                <a:gd name="T6" fmla="*/ 709 w 975"/>
                <a:gd name="T7" fmla="*/ 266 h 975"/>
                <a:gd name="T8" fmla="*/ 516 w 975"/>
                <a:gd name="T9" fmla="*/ 438 h 975"/>
                <a:gd name="T10" fmla="*/ 487 w 975"/>
                <a:gd name="T11" fmla="*/ 0 h 975"/>
                <a:gd name="T12" fmla="*/ 459 w 975"/>
                <a:gd name="T13" fmla="*/ 438 h 975"/>
                <a:gd name="T14" fmla="*/ 266 w 975"/>
                <a:gd name="T15" fmla="*/ 266 h 975"/>
                <a:gd name="T16" fmla="*/ 437 w 975"/>
                <a:gd name="T17" fmla="*/ 459 h 975"/>
                <a:gd name="T18" fmla="*/ 0 w 975"/>
                <a:gd name="T19" fmla="*/ 487 h 975"/>
                <a:gd name="T20" fmla="*/ 437 w 975"/>
                <a:gd name="T21" fmla="*/ 516 h 975"/>
                <a:gd name="T22" fmla="*/ 266 w 975"/>
                <a:gd name="T23" fmla="*/ 709 h 975"/>
                <a:gd name="T24" fmla="*/ 459 w 975"/>
                <a:gd name="T25" fmla="*/ 537 h 975"/>
                <a:gd name="T26" fmla="*/ 487 w 975"/>
                <a:gd name="T27" fmla="*/ 975 h 975"/>
                <a:gd name="T28" fmla="*/ 516 w 975"/>
                <a:gd name="T29" fmla="*/ 537 h 975"/>
                <a:gd name="T30" fmla="*/ 709 w 975"/>
                <a:gd name="T31" fmla="*/ 709 h 975"/>
                <a:gd name="T32" fmla="*/ 537 w 975"/>
                <a:gd name="T33" fmla="*/ 516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75" h="975">
                  <a:moveTo>
                    <a:pt x="537" y="516"/>
                  </a:moveTo>
                  <a:lnTo>
                    <a:pt x="975" y="487"/>
                  </a:lnTo>
                  <a:lnTo>
                    <a:pt x="537" y="459"/>
                  </a:lnTo>
                  <a:lnTo>
                    <a:pt x="709" y="266"/>
                  </a:lnTo>
                  <a:lnTo>
                    <a:pt x="516" y="438"/>
                  </a:lnTo>
                  <a:lnTo>
                    <a:pt x="487" y="0"/>
                  </a:lnTo>
                  <a:lnTo>
                    <a:pt x="459" y="438"/>
                  </a:lnTo>
                  <a:lnTo>
                    <a:pt x="266" y="266"/>
                  </a:lnTo>
                  <a:lnTo>
                    <a:pt x="437" y="459"/>
                  </a:lnTo>
                  <a:lnTo>
                    <a:pt x="0" y="487"/>
                  </a:lnTo>
                  <a:lnTo>
                    <a:pt x="437" y="516"/>
                  </a:lnTo>
                  <a:lnTo>
                    <a:pt x="266" y="709"/>
                  </a:lnTo>
                  <a:lnTo>
                    <a:pt x="459" y="537"/>
                  </a:lnTo>
                  <a:lnTo>
                    <a:pt x="487" y="975"/>
                  </a:lnTo>
                  <a:lnTo>
                    <a:pt x="516" y="537"/>
                  </a:lnTo>
                  <a:lnTo>
                    <a:pt x="709" y="709"/>
                  </a:lnTo>
                  <a:lnTo>
                    <a:pt x="537" y="516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4C6B3B9F-D976-0F9E-BEC4-A0C344AF72A0}"/>
              </a:ext>
            </a:extLst>
          </p:cNvPr>
          <p:cNvSpPr/>
          <p:nvPr/>
        </p:nvSpPr>
        <p:spPr>
          <a:xfrm>
            <a:off x="-5" y="0"/>
            <a:ext cx="12192005" cy="685800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99">
            <a:extLst>
              <a:ext uri="{FF2B5EF4-FFF2-40B4-BE49-F238E27FC236}">
                <a16:creationId xmlns:a16="http://schemas.microsoft.com/office/drawing/2014/main" id="{4BEA0445-4A06-AD2F-53EC-5B1A034005EB}"/>
              </a:ext>
            </a:extLst>
          </p:cNvPr>
          <p:cNvSpPr/>
          <p:nvPr/>
        </p:nvSpPr>
        <p:spPr>
          <a:xfrm>
            <a:off x="-3" y="3404259"/>
            <a:ext cx="12192003" cy="3453741"/>
          </a:xfrm>
          <a:custGeom>
            <a:avLst/>
            <a:gdLst>
              <a:gd name="connsiteX0" fmla="*/ 2737422 w 12192003"/>
              <a:gd name="connsiteY0" fmla="*/ 1073994 h 3453741"/>
              <a:gd name="connsiteX1" fmla="*/ 2723001 w 12192003"/>
              <a:gd name="connsiteY1" fmla="*/ 1085893 h 3453741"/>
              <a:gd name="connsiteX2" fmla="*/ 2717200 w 12192003"/>
              <a:gd name="connsiteY2" fmla="*/ 1089227 h 3453741"/>
              <a:gd name="connsiteX3" fmla="*/ 2746052 w 12192003"/>
              <a:gd name="connsiteY3" fmla="*/ 1089227 h 3453741"/>
              <a:gd name="connsiteX4" fmla="*/ 2738064 w 12192003"/>
              <a:gd name="connsiteY4" fmla="*/ 1076060 h 3453741"/>
              <a:gd name="connsiteX5" fmla="*/ 5459381 w 12192003"/>
              <a:gd name="connsiteY5" fmla="*/ 0 h 3453741"/>
              <a:gd name="connsiteX6" fmla="*/ 6115049 w 12192003"/>
              <a:gd name="connsiteY6" fmla="*/ 534387 h 3453741"/>
              <a:gd name="connsiteX7" fmla="*/ 6123096 w 12192003"/>
              <a:gd name="connsiteY7" fmla="*/ 614213 h 3453741"/>
              <a:gd name="connsiteX8" fmla="*/ 6232618 w 12192003"/>
              <a:gd name="connsiteY8" fmla="*/ 603172 h 3453741"/>
              <a:gd name="connsiteX9" fmla="*/ 6707732 w 12192003"/>
              <a:gd name="connsiteY9" fmla="*/ 855789 h 3453741"/>
              <a:gd name="connsiteX10" fmla="*/ 6746258 w 12192003"/>
              <a:gd name="connsiteY10" fmla="*/ 926769 h 3453741"/>
              <a:gd name="connsiteX11" fmla="*/ 6832207 w 12192003"/>
              <a:gd name="connsiteY11" fmla="*/ 822598 h 3453741"/>
              <a:gd name="connsiteX12" fmla="*/ 7332878 w 12192003"/>
              <a:gd name="connsiteY12" fmla="*/ 615213 h 3453741"/>
              <a:gd name="connsiteX13" fmla="*/ 7475575 w 12192003"/>
              <a:gd name="connsiteY13" fmla="*/ 629598 h 3453741"/>
              <a:gd name="connsiteX14" fmla="*/ 7479119 w 12192003"/>
              <a:gd name="connsiteY14" fmla="*/ 630698 h 3453741"/>
              <a:gd name="connsiteX15" fmla="*/ 7496510 w 12192003"/>
              <a:gd name="connsiteY15" fmla="*/ 609621 h 3453741"/>
              <a:gd name="connsiteX16" fmla="*/ 7841081 w 12192003"/>
              <a:gd name="connsiteY16" fmla="*/ 466895 h 3453741"/>
              <a:gd name="connsiteX17" fmla="*/ 7904319 w 12192003"/>
              <a:gd name="connsiteY17" fmla="*/ 473270 h 3453741"/>
              <a:gd name="connsiteX18" fmla="*/ 7963040 w 12192003"/>
              <a:gd name="connsiteY18" fmla="*/ 365085 h 3453741"/>
              <a:gd name="connsiteX19" fmla="*/ 8649682 w 12192003"/>
              <a:gd name="connsiteY19" fmla="*/ 0 h 3453741"/>
              <a:gd name="connsiteX20" fmla="*/ 9412671 w 12192003"/>
              <a:gd name="connsiteY20" fmla="*/ 505743 h 3453741"/>
              <a:gd name="connsiteX21" fmla="*/ 9429512 w 12192003"/>
              <a:gd name="connsiteY21" fmla="*/ 559997 h 3453741"/>
              <a:gd name="connsiteX22" fmla="*/ 9550614 w 12192003"/>
              <a:gd name="connsiteY22" fmla="*/ 522404 h 3453741"/>
              <a:gd name="connsiteX23" fmla="*/ 9693312 w 12192003"/>
              <a:gd name="connsiteY23" fmla="*/ 508019 h 3453741"/>
              <a:gd name="connsiteX24" fmla="*/ 10280442 w 12192003"/>
              <a:gd name="connsiteY24" fmla="*/ 820194 h 3453741"/>
              <a:gd name="connsiteX25" fmla="*/ 10297317 w 12192003"/>
              <a:gd name="connsiteY25" fmla="*/ 851283 h 3453741"/>
              <a:gd name="connsiteX26" fmla="*/ 10370314 w 12192003"/>
              <a:gd name="connsiteY26" fmla="*/ 791054 h 3453741"/>
              <a:gd name="connsiteX27" fmla="*/ 10759127 w 12192003"/>
              <a:gd name="connsiteY27" fmla="*/ 672288 h 3453741"/>
              <a:gd name="connsiteX28" fmla="*/ 11029814 w 12192003"/>
              <a:gd name="connsiteY28" fmla="*/ 726937 h 3453741"/>
              <a:gd name="connsiteX29" fmla="*/ 11055957 w 12192003"/>
              <a:gd name="connsiteY29" fmla="*/ 741127 h 3453741"/>
              <a:gd name="connsiteX30" fmla="*/ 11060754 w 12192003"/>
              <a:gd name="connsiteY30" fmla="*/ 732289 h 3453741"/>
              <a:gd name="connsiteX31" fmla="*/ 11454541 w 12192003"/>
              <a:gd name="connsiteY31" fmla="*/ 522914 h 3453741"/>
              <a:gd name="connsiteX32" fmla="*/ 11480065 w 12192003"/>
              <a:gd name="connsiteY32" fmla="*/ 525487 h 3453741"/>
              <a:gd name="connsiteX33" fmla="*/ 11515967 w 12192003"/>
              <a:gd name="connsiteY33" fmla="*/ 459343 h 3453741"/>
              <a:gd name="connsiteX34" fmla="*/ 12070934 w 12192003"/>
              <a:gd name="connsiteY34" fmla="*/ 164269 h 3453741"/>
              <a:gd name="connsiteX35" fmla="*/ 12192001 w 12192003"/>
              <a:gd name="connsiteY35" fmla="*/ 176474 h 3453741"/>
              <a:gd name="connsiteX36" fmla="*/ 12192001 w 12192003"/>
              <a:gd name="connsiteY36" fmla="*/ 2371654 h 3453741"/>
              <a:gd name="connsiteX37" fmla="*/ 12192003 w 12192003"/>
              <a:gd name="connsiteY37" fmla="*/ 2371654 h 3453741"/>
              <a:gd name="connsiteX38" fmla="*/ 12192003 w 12192003"/>
              <a:gd name="connsiteY38" fmla="*/ 3453741 h 3453741"/>
              <a:gd name="connsiteX39" fmla="*/ 3 w 12192003"/>
              <a:gd name="connsiteY39" fmla="*/ 3453741 h 3453741"/>
              <a:gd name="connsiteX40" fmla="*/ 3 w 12192003"/>
              <a:gd name="connsiteY40" fmla="*/ 3034117 h 3453741"/>
              <a:gd name="connsiteX41" fmla="*/ 0 w 12192003"/>
              <a:gd name="connsiteY41" fmla="*/ 3034117 h 3453741"/>
              <a:gd name="connsiteX42" fmla="*/ 0 w 12192003"/>
              <a:gd name="connsiteY42" fmla="*/ 647865 h 3453741"/>
              <a:gd name="connsiteX43" fmla="*/ 1593 w 12192003"/>
              <a:gd name="connsiteY43" fmla="*/ 647704 h 3453741"/>
              <a:gd name="connsiteX44" fmla="*/ 479289 w 12192003"/>
              <a:gd name="connsiteY44" fmla="*/ 845572 h 3453741"/>
              <a:gd name="connsiteX45" fmla="*/ 497265 w 12192003"/>
              <a:gd name="connsiteY45" fmla="*/ 867359 h 3453741"/>
              <a:gd name="connsiteX46" fmla="*/ 572110 w 12192003"/>
              <a:gd name="connsiteY46" fmla="*/ 844126 h 3453741"/>
              <a:gd name="connsiteX47" fmla="*/ 677157 w 12192003"/>
              <a:gd name="connsiteY47" fmla="*/ 833536 h 3453741"/>
              <a:gd name="connsiteX48" fmla="*/ 968583 w 12192003"/>
              <a:gd name="connsiteY48" fmla="*/ 922555 h 3453741"/>
              <a:gd name="connsiteX49" fmla="*/ 1012493 w 12192003"/>
              <a:gd name="connsiteY49" fmla="*/ 958783 h 3453741"/>
              <a:gd name="connsiteX50" fmla="*/ 1022363 w 12192003"/>
              <a:gd name="connsiteY50" fmla="*/ 860867 h 3453741"/>
              <a:gd name="connsiteX51" fmla="*/ 1694567 w 12192003"/>
              <a:gd name="connsiteY51" fmla="*/ 313005 h 3453741"/>
              <a:gd name="connsiteX52" fmla="*/ 1961645 w 12192003"/>
              <a:gd name="connsiteY52" fmla="*/ 366926 h 3453741"/>
              <a:gd name="connsiteX53" fmla="*/ 1976898 w 12192003"/>
              <a:gd name="connsiteY53" fmla="*/ 375204 h 3453741"/>
              <a:gd name="connsiteX54" fmla="*/ 1989357 w 12192003"/>
              <a:gd name="connsiteY54" fmla="*/ 352250 h 3453741"/>
              <a:gd name="connsiteX55" fmla="*/ 2427546 w 12192003"/>
              <a:gd name="connsiteY55" fmla="*/ 119267 h 3453741"/>
              <a:gd name="connsiteX56" fmla="*/ 2914456 w 12192003"/>
              <a:gd name="connsiteY56" fmla="*/ 442013 h 3453741"/>
              <a:gd name="connsiteX57" fmla="*/ 2939180 w 12192003"/>
              <a:gd name="connsiteY57" fmla="*/ 521656 h 3453741"/>
              <a:gd name="connsiteX58" fmla="*/ 2969951 w 12192003"/>
              <a:gd name="connsiteY58" fmla="*/ 504954 h 3453741"/>
              <a:gd name="connsiteX59" fmla="*/ 3139561 w 12192003"/>
              <a:gd name="connsiteY59" fmla="*/ 470711 h 3453741"/>
              <a:gd name="connsiteX60" fmla="*/ 3566447 w 12192003"/>
              <a:gd name="connsiteY60" fmla="*/ 818634 h 3453741"/>
              <a:gd name="connsiteX61" fmla="*/ 3566807 w 12192003"/>
              <a:gd name="connsiteY61" fmla="*/ 822209 h 3453741"/>
              <a:gd name="connsiteX62" fmla="*/ 3570926 w 12192003"/>
              <a:gd name="connsiteY62" fmla="*/ 814621 h 3453741"/>
              <a:gd name="connsiteX63" fmla="*/ 4147575 w 12192003"/>
              <a:gd name="connsiteY63" fmla="*/ 508019 h 3453741"/>
              <a:gd name="connsiteX64" fmla="*/ 4418260 w 12192003"/>
              <a:gd name="connsiteY64" fmla="*/ 562668 h 3453741"/>
              <a:gd name="connsiteX65" fmla="*/ 4444405 w 12192003"/>
              <a:gd name="connsiteY65" fmla="*/ 576858 h 3453741"/>
              <a:gd name="connsiteX66" fmla="*/ 4449200 w 12192003"/>
              <a:gd name="connsiteY66" fmla="*/ 568020 h 3453741"/>
              <a:gd name="connsiteX67" fmla="*/ 4842987 w 12192003"/>
              <a:gd name="connsiteY67" fmla="*/ 358645 h 3453741"/>
              <a:gd name="connsiteX68" fmla="*/ 4868511 w 12192003"/>
              <a:gd name="connsiteY68" fmla="*/ 361218 h 3453741"/>
              <a:gd name="connsiteX69" fmla="*/ 4904413 w 12192003"/>
              <a:gd name="connsiteY69" fmla="*/ 295074 h 3453741"/>
              <a:gd name="connsiteX70" fmla="*/ 5459381 w 12192003"/>
              <a:gd name="connsiteY70" fmla="*/ 0 h 3453741"/>
              <a:gd name="connsiteX0" fmla="*/ 2737422 w 12192003"/>
              <a:gd name="connsiteY0" fmla="*/ 1073994 h 3453741"/>
              <a:gd name="connsiteX1" fmla="*/ 2723001 w 12192003"/>
              <a:gd name="connsiteY1" fmla="*/ 1085893 h 3453741"/>
              <a:gd name="connsiteX2" fmla="*/ 2717200 w 12192003"/>
              <a:gd name="connsiteY2" fmla="*/ 1089227 h 3453741"/>
              <a:gd name="connsiteX3" fmla="*/ 2746052 w 12192003"/>
              <a:gd name="connsiteY3" fmla="*/ 1089227 h 3453741"/>
              <a:gd name="connsiteX4" fmla="*/ 2738064 w 12192003"/>
              <a:gd name="connsiteY4" fmla="*/ 1076060 h 3453741"/>
              <a:gd name="connsiteX5" fmla="*/ 2737422 w 12192003"/>
              <a:gd name="connsiteY5" fmla="*/ 1073994 h 3453741"/>
              <a:gd name="connsiteX6" fmla="*/ 5459381 w 12192003"/>
              <a:gd name="connsiteY6" fmla="*/ 0 h 3453741"/>
              <a:gd name="connsiteX7" fmla="*/ 6115049 w 12192003"/>
              <a:gd name="connsiteY7" fmla="*/ 534387 h 3453741"/>
              <a:gd name="connsiteX8" fmla="*/ 6123096 w 12192003"/>
              <a:gd name="connsiteY8" fmla="*/ 614213 h 3453741"/>
              <a:gd name="connsiteX9" fmla="*/ 6232618 w 12192003"/>
              <a:gd name="connsiteY9" fmla="*/ 603172 h 3453741"/>
              <a:gd name="connsiteX10" fmla="*/ 6707732 w 12192003"/>
              <a:gd name="connsiteY10" fmla="*/ 855789 h 3453741"/>
              <a:gd name="connsiteX11" fmla="*/ 6746258 w 12192003"/>
              <a:gd name="connsiteY11" fmla="*/ 926769 h 3453741"/>
              <a:gd name="connsiteX12" fmla="*/ 6832207 w 12192003"/>
              <a:gd name="connsiteY12" fmla="*/ 822598 h 3453741"/>
              <a:gd name="connsiteX13" fmla="*/ 7332878 w 12192003"/>
              <a:gd name="connsiteY13" fmla="*/ 615213 h 3453741"/>
              <a:gd name="connsiteX14" fmla="*/ 7475575 w 12192003"/>
              <a:gd name="connsiteY14" fmla="*/ 629598 h 3453741"/>
              <a:gd name="connsiteX15" fmla="*/ 7479119 w 12192003"/>
              <a:gd name="connsiteY15" fmla="*/ 630698 h 3453741"/>
              <a:gd name="connsiteX16" fmla="*/ 7496510 w 12192003"/>
              <a:gd name="connsiteY16" fmla="*/ 609621 h 3453741"/>
              <a:gd name="connsiteX17" fmla="*/ 7841081 w 12192003"/>
              <a:gd name="connsiteY17" fmla="*/ 466895 h 3453741"/>
              <a:gd name="connsiteX18" fmla="*/ 7904319 w 12192003"/>
              <a:gd name="connsiteY18" fmla="*/ 473270 h 3453741"/>
              <a:gd name="connsiteX19" fmla="*/ 7963040 w 12192003"/>
              <a:gd name="connsiteY19" fmla="*/ 365085 h 3453741"/>
              <a:gd name="connsiteX20" fmla="*/ 8649682 w 12192003"/>
              <a:gd name="connsiteY20" fmla="*/ 0 h 3453741"/>
              <a:gd name="connsiteX21" fmla="*/ 9412671 w 12192003"/>
              <a:gd name="connsiteY21" fmla="*/ 505743 h 3453741"/>
              <a:gd name="connsiteX22" fmla="*/ 9429512 w 12192003"/>
              <a:gd name="connsiteY22" fmla="*/ 559997 h 3453741"/>
              <a:gd name="connsiteX23" fmla="*/ 9550614 w 12192003"/>
              <a:gd name="connsiteY23" fmla="*/ 522404 h 3453741"/>
              <a:gd name="connsiteX24" fmla="*/ 9693312 w 12192003"/>
              <a:gd name="connsiteY24" fmla="*/ 508019 h 3453741"/>
              <a:gd name="connsiteX25" fmla="*/ 10280442 w 12192003"/>
              <a:gd name="connsiteY25" fmla="*/ 820194 h 3453741"/>
              <a:gd name="connsiteX26" fmla="*/ 10297317 w 12192003"/>
              <a:gd name="connsiteY26" fmla="*/ 851283 h 3453741"/>
              <a:gd name="connsiteX27" fmla="*/ 10370314 w 12192003"/>
              <a:gd name="connsiteY27" fmla="*/ 791054 h 3453741"/>
              <a:gd name="connsiteX28" fmla="*/ 10759127 w 12192003"/>
              <a:gd name="connsiteY28" fmla="*/ 672288 h 3453741"/>
              <a:gd name="connsiteX29" fmla="*/ 11029814 w 12192003"/>
              <a:gd name="connsiteY29" fmla="*/ 726937 h 3453741"/>
              <a:gd name="connsiteX30" fmla="*/ 11055957 w 12192003"/>
              <a:gd name="connsiteY30" fmla="*/ 741127 h 3453741"/>
              <a:gd name="connsiteX31" fmla="*/ 11060754 w 12192003"/>
              <a:gd name="connsiteY31" fmla="*/ 732289 h 3453741"/>
              <a:gd name="connsiteX32" fmla="*/ 11454541 w 12192003"/>
              <a:gd name="connsiteY32" fmla="*/ 522914 h 3453741"/>
              <a:gd name="connsiteX33" fmla="*/ 11480065 w 12192003"/>
              <a:gd name="connsiteY33" fmla="*/ 525487 h 3453741"/>
              <a:gd name="connsiteX34" fmla="*/ 11515967 w 12192003"/>
              <a:gd name="connsiteY34" fmla="*/ 459343 h 3453741"/>
              <a:gd name="connsiteX35" fmla="*/ 12070934 w 12192003"/>
              <a:gd name="connsiteY35" fmla="*/ 164269 h 3453741"/>
              <a:gd name="connsiteX36" fmla="*/ 12192001 w 12192003"/>
              <a:gd name="connsiteY36" fmla="*/ 176474 h 3453741"/>
              <a:gd name="connsiteX37" fmla="*/ 12192001 w 12192003"/>
              <a:gd name="connsiteY37" fmla="*/ 2371654 h 3453741"/>
              <a:gd name="connsiteX38" fmla="*/ 12192003 w 12192003"/>
              <a:gd name="connsiteY38" fmla="*/ 2371654 h 3453741"/>
              <a:gd name="connsiteX39" fmla="*/ 12192003 w 12192003"/>
              <a:gd name="connsiteY39" fmla="*/ 3453741 h 3453741"/>
              <a:gd name="connsiteX40" fmla="*/ 3 w 12192003"/>
              <a:gd name="connsiteY40" fmla="*/ 3453741 h 3453741"/>
              <a:gd name="connsiteX41" fmla="*/ 3 w 12192003"/>
              <a:gd name="connsiteY41" fmla="*/ 3034117 h 3453741"/>
              <a:gd name="connsiteX42" fmla="*/ 0 w 12192003"/>
              <a:gd name="connsiteY42" fmla="*/ 647865 h 3453741"/>
              <a:gd name="connsiteX43" fmla="*/ 1593 w 12192003"/>
              <a:gd name="connsiteY43" fmla="*/ 647704 h 3453741"/>
              <a:gd name="connsiteX44" fmla="*/ 479289 w 12192003"/>
              <a:gd name="connsiteY44" fmla="*/ 845572 h 3453741"/>
              <a:gd name="connsiteX45" fmla="*/ 497265 w 12192003"/>
              <a:gd name="connsiteY45" fmla="*/ 867359 h 3453741"/>
              <a:gd name="connsiteX46" fmla="*/ 572110 w 12192003"/>
              <a:gd name="connsiteY46" fmla="*/ 844126 h 3453741"/>
              <a:gd name="connsiteX47" fmla="*/ 677157 w 12192003"/>
              <a:gd name="connsiteY47" fmla="*/ 833536 h 3453741"/>
              <a:gd name="connsiteX48" fmla="*/ 968583 w 12192003"/>
              <a:gd name="connsiteY48" fmla="*/ 922555 h 3453741"/>
              <a:gd name="connsiteX49" fmla="*/ 1012493 w 12192003"/>
              <a:gd name="connsiteY49" fmla="*/ 958783 h 3453741"/>
              <a:gd name="connsiteX50" fmla="*/ 1022363 w 12192003"/>
              <a:gd name="connsiteY50" fmla="*/ 860867 h 3453741"/>
              <a:gd name="connsiteX51" fmla="*/ 1694567 w 12192003"/>
              <a:gd name="connsiteY51" fmla="*/ 313005 h 3453741"/>
              <a:gd name="connsiteX52" fmla="*/ 1961645 w 12192003"/>
              <a:gd name="connsiteY52" fmla="*/ 366926 h 3453741"/>
              <a:gd name="connsiteX53" fmla="*/ 1976898 w 12192003"/>
              <a:gd name="connsiteY53" fmla="*/ 375204 h 3453741"/>
              <a:gd name="connsiteX54" fmla="*/ 1989357 w 12192003"/>
              <a:gd name="connsiteY54" fmla="*/ 352250 h 3453741"/>
              <a:gd name="connsiteX55" fmla="*/ 2427546 w 12192003"/>
              <a:gd name="connsiteY55" fmla="*/ 119267 h 3453741"/>
              <a:gd name="connsiteX56" fmla="*/ 2914456 w 12192003"/>
              <a:gd name="connsiteY56" fmla="*/ 442013 h 3453741"/>
              <a:gd name="connsiteX57" fmla="*/ 2939180 w 12192003"/>
              <a:gd name="connsiteY57" fmla="*/ 521656 h 3453741"/>
              <a:gd name="connsiteX58" fmla="*/ 2969951 w 12192003"/>
              <a:gd name="connsiteY58" fmla="*/ 504954 h 3453741"/>
              <a:gd name="connsiteX59" fmla="*/ 3139561 w 12192003"/>
              <a:gd name="connsiteY59" fmla="*/ 470711 h 3453741"/>
              <a:gd name="connsiteX60" fmla="*/ 3566447 w 12192003"/>
              <a:gd name="connsiteY60" fmla="*/ 818634 h 3453741"/>
              <a:gd name="connsiteX61" fmla="*/ 3566807 w 12192003"/>
              <a:gd name="connsiteY61" fmla="*/ 822209 h 3453741"/>
              <a:gd name="connsiteX62" fmla="*/ 3570926 w 12192003"/>
              <a:gd name="connsiteY62" fmla="*/ 814621 h 3453741"/>
              <a:gd name="connsiteX63" fmla="*/ 4147575 w 12192003"/>
              <a:gd name="connsiteY63" fmla="*/ 508019 h 3453741"/>
              <a:gd name="connsiteX64" fmla="*/ 4418260 w 12192003"/>
              <a:gd name="connsiteY64" fmla="*/ 562668 h 3453741"/>
              <a:gd name="connsiteX65" fmla="*/ 4444405 w 12192003"/>
              <a:gd name="connsiteY65" fmla="*/ 576858 h 3453741"/>
              <a:gd name="connsiteX66" fmla="*/ 4449200 w 12192003"/>
              <a:gd name="connsiteY66" fmla="*/ 568020 h 3453741"/>
              <a:gd name="connsiteX67" fmla="*/ 4842987 w 12192003"/>
              <a:gd name="connsiteY67" fmla="*/ 358645 h 3453741"/>
              <a:gd name="connsiteX68" fmla="*/ 4868511 w 12192003"/>
              <a:gd name="connsiteY68" fmla="*/ 361218 h 3453741"/>
              <a:gd name="connsiteX69" fmla="*/ 4904413 w 12192003"/>
              <a:gd name="connsiteY69" fmla="*/ 295074 h 3453741"/>
              <a:gd name="connsiteX70" fmla="*/ 5459381 w 12192003"/>
              <a:gd name="connsiteY70" fmla="*/ 0 h 3453741"/>
              <a:gd name="connsiteX0" fmla="*/ 2737422 w 12192003"/>
              <a:gd name="connsiteY0" fmla="*/ 1073994 h 3453741"/>
              <a:gd name="connsiteX1" fmla="*/ 2723001 w 12192003"/>
              <a:gd name="connsiteY1" fmla="*/ 1085893 h 3453741"/>
              <a:gd name="connsiteX2" fmla="*/ 2717200 w 12192003"/>
              <a:gd name="connsiteY2" fmla="*/ 1089227 h 3453741"/>
              <a:gd name="connsiteX3" fmla="*/ 2746052 w 12192003"/>
              <a:gd name="connsiteY3" fmla="*/ 1089227 h 3453741"/>
              <a:gd name="connsiteX4" fmla="*/ 2738064 w 12192003"/>
              <a:gd name="connsiteY4" fmla="*/ 1076060 h 3453741"/>
              <a:gd name="connsiteX5" fmla="*/ 2737422 w 12192003"/>
              <a:gd name="connsiteY5" fmla="*/ 1073994 h 3453741"/>
              <a:gd name="connsiteX6" fmla="*/ 5459381 w 12192003"/>
              <a:gd name="connsiteY6" fmla="*/ 0 h 3453741"/>
              <a:gd name="connsiteX7" fmla="*/ 6115049 w 12192003"/>
              <a:gd name="connsiteY7" fmla="*/ 534387 h 3453741"/>
              <a:gd name="connsiteX8" fmla="*/ 6123096 w 12192003"/>
              <a:gd name="connsiteY8" fmla="*/ 614213 h 3453741"/>
              <a:gd name="connsiteX9" fmla="*/ 6232618 w 12192003"/>
              <a:gd name="connsiteY9" fmla="*/ 603172 h 3453741"/>
              <a:gd name="connsiteX10" fmla="*/ 6707732 w 12192003"/>
              <a:gd name="connsiteY10" fmla="*/ 855789 h 3453741"/>
              <a:gd name="connsiteX11" fmla="*/ 6746258 w 12192003"/>
              <a:gd name="connsiteY11" fmla="*/ 926769 h 3453741"/>
              <a:gd name="connsiteX12" fmla="*/ 6832207 w 12192003"/>
              <a:gd name="connsiteY12" fmla="*/ 822598 h 3453741"/>
              <a:gd name="connsiteX13" fmla="*/ 7332878 w 12192003"/>
              <a:gd name="connsiteY13" fmla="*/ 615213 h 3453741"/>
              <a:gd name="connsiteX14" fmla="*/ 7475575 w 12192003"/>
              <a:gd name="connsiteY14" fmla="*/ 629598 h 3453741"/>
              <a:gd name="connsiteX15" fmla="*/ 7479119 w 12192003"/>
              <a:gd name="connsiteY15" fmla="*/ 630698 h 3453741"/>
              <a:gd name="connsiteX16" fmla="*/ 7496510 w 12192003"/>
              <a:gd name="connsiteY16" fmla="*/ 609621 h 3453741"/>
              <a:gd name="connsiteX17" fmla="*/ 7841081 w 12192003"/>
              <a:gd name="connsiteY17" fmla="*/ 466895 h 3453741"/>
              <a:gd name="connsiteX18" fmla="*/ 7904319 w 12192003"/>
              <a:gd name="connsiteY18" fmla="*/ 473270 h 3453741"/>
              <a:gd name="connsiteX19" fmla="*/ 7963040 w 12192003"/>
              <a:gd name="connsiteY19" fmla="*/ 365085 h 3453741"/>
              <a:gd name="connsiteX20" fmla="*/ 8649682 w 12192003"/>
              <a:gd name="connsiteY20" fmla="*/ 0 h 3453741"/>
              <a:gd name="connsiteX21" fmla="*/ 9412671 w 12192003"/>
              <a:gd name="connsiteY21" fmla="*/ 505743 h 3453741"/>
              <a:gd name="connsiteX22" fmla="*/ 9429512 w 12192003"/>
              <a:gd name="connsiteY22" fmla="*/ 559997 h 3453741"/>
              <a:gd name="connsiteX23" fmla="*/ 9550614 w 12192003"/>
              <a:gd name="connsiteY23" fmla="*/ 522404 h 3453741"/>
              <a:gd name="connsiteX24" fmla="*/ 9693312 w 12192003"/>
              <a:gd name="connsiteY24" fmla="*/ 508019 h 3453741"/>
              <a:gd name="connsiteX25" fmla="*/ 10280442 w 12192003"/>
              <a:gd name="connsiteY25" fmla="*/ 820194 h 3453741"/>
              <a:gd name="connsiteX26" fmla="*/ 10297317 w 12192003"/>
              <a:gd name="connsiteY26" fmla="*/ 851283 h 3453741"/>
              <a:gd name="connsiteX27" fmla="*/ 10370314 w 12192003"/>
              <a:gd name="connsiteY27" fmla="*/ 791054 h 3453741"/>
              <a:gd name="connsiteX28" fmla="*/ 10759127 w 12192003"/>
              <a:gd name="connsiteY28" fmla="*/ 672288 h 3453741"/>
              <a:gd name="connsiteX29" fmla="*/ 11029814 w 12192003"/>
              <a:gd name="connsiteY29" fmla="*/ 726937 h 3453741"/>
              <a:gd name="connsiteX30" fmla="*/ 11055957 w 12192003"/>
              <a:gd name="connsiteY30" fmla="*/ 741127 h 3453741"/>
              <a:gd name="connsiteX31" fmla="*/ 11060754 w 12192003"/>
              <a:gd name="connsiteY31" fmla="*/ 732289 h 3453741"/>
              <a:gd name="connsiteX32" fmla="*/ 11454541 w 12192003"/>
              <a:gd name="connsiteY32" fmla="*/ 522914 h 3453741"/>
              <a:gd name="connsiteX33" fmla="*/ 11480065 w 12192003"/>
              <a:gd name="connsiteY33" fmla="*/ 525487 h 3453741"/>
              <a:gd name="connsiteX34" fmla="*/ 11515967 w 12192003"/>
              <a:gd name="connsiteY34" fmla="*/ 459343 h 3453741"/>
              <a:gd name="connsiteX35" fmla="*/ 12070934 w 12192003"/>
              <a:gd name="connsiteY35" fmla="*/ 164269 h 3453741"/>
              <a:gd name="connsiteX36" fmla="*/ 12192001 w 12192003"/>
              <a:gd name="connsiteY36" fmla="*/ 176474 h 3453741"/>
              <a:gd name="connsiteX37" fmla="*/ 12192001 w 12192003"/>
              <a:gd name="connsiteY37" fmla="*/ 2371654 h 3453741"/>
              <a:gd name="connsiteX38" fmla="*/ 12192003 w 12192003"/>
              <a:gd name="connsiteY38" fmla="*/ 3453741 h 3453741"/>
              <a:gd name="connsiteX39" fmla="*/ 3 w 12192003"/>
              <a:gd name="connsiteY39" fmla="*/ 3453741 h 3453741"/>
              <a:gd name="connsiteX40" fmla="*/ 3 w 12192003"/>
              <a:gd name="connsiteY40" fmla="*/ 3034117 h 3453741"/>
              <a:gd name="connsiteX41" fmla="*/ 0 w 12192003"/>
              <a:gd name="connsiteY41" fmla="*/ 647865 h 3453741"/>
              <a:gd name="connsiteX42" fmla="*/ 1593 w 12192003"/>
              <a:gd name="connsiteY42" fmla="*/ 647704 h 3453741"/>
              <a:gd name="connsiteX43" fmla="*/ 479289 w 12192003"/>
              <a:gd name="connsiteY43" fmla="*/ 845572 h 3453741"/>
              <a:gd name="connsiteX44" fmla="*/ 497265 w 12192003"/>
              <a:gd name="connsiteY44" fmla="*/ 867359 h 3453741"/>
              <a:gd name="connsiteX45" fmla="*/ 572110 w 12192003"/>
              <a:gd name="connsiteY45" fmla="*/ 844126 h 3453741"/>
              <a:gd name="connsiteX46" fmla="*/ 677157 w 12192003"/>
              <a:gd name="connsiteY46" fmla="*/ 833536 h 3453741"/>
              <a:gd name="connsiteX47" fmla="*/ 968583 w 12192003"/>
              <a:gd name="connsiteY47" fmla="*/ 922555 h 3453741"/>
              <a:gd name="connsiteX48" fmla="*/ 1012493 w 12192003"/>
              <a:gd name="connsiteY48" fmla="*/ 958783 h 3453741"/>
              <a:gd name="connsiteX49" fmla="*/ 1022363 w 12192003"/>
              <a:gd name="connsiteY49" fmla="*/ 860867 h 3453741"/>
              <a:gd name="connsiteX50" fmla="*/ 1694567 w 12192003"/>
              <a:gd name="connsiteY50" fmla="*/ 313005 h 3453741"/>
              <a:gd name="connsiteX51" fmla="*/ 1961645 w 12192003"/>
              <a:gd name="connsiteY51" fmla="*/ 366926 h 3453741"/>
              <a:gd name="connsiteX52" fmla="*/ 1976898 w 12192003"/>
              <a:gd name="connsiteY52" fmla="*/ 375204 h 3453741"/>
              <a:gd name="connsiteX53" fmla="*/ 1989357 w 12192003"/>
              <a:gd name="connsiteY53" fmla="*/ 352250 h 3453741"/>
              <a:gd name="connsiteX54" fmla="*/ 2427546 w 12192003"/>
              <a:gd name="connsiteY54" fmla="*/ 119267 h 3453741"/>
              <a:gd name="connsiteX55" fmla="*/ 2914456 w 12192003"/>
              <a:gd name="connsiteY55" fmla="*/ 442013 h 3453741"/>
              <a:gd name="connsiteX56" fmla="*/ 2939180 w 12192003"/>
              <a:gd name="connsiteY56" fmla="*/ 521656 h 3453741"/>
              <a:gd name="connsiteX57" fmla="*/ 2969951 w 12192003"/>
              <a:gd name="connsiteY57" fmla="*/ 504954 h 3453741"/>
              <a:gd name="connsiteX58" fmla="*/ 3139561 w 12192003"/>
              <a:gd name="connsiteY58" fmla="*/ 470711 h 3453741"/>
              <a:gd name="connsiteX59" fmla="*/ 3566447 w 12192003"/>
              <a:gd name="connsiteY59" fmla="*/ 818634 h 3453741"/>
              <a:gd name="connsiteX60" fmla="*/ 3566807 w 12192003"/>
              <a:gd name="connsiteY60" fmla="*/ 822209 h 3453741"/>
              <a:gd name="connsiteX61" fmla="*/ 3570926 w 12192003"/>
              <a:gd name="connsiteY61" fmla="*/ 814621 h 3453741"/>
              <a:gd name="connsiteX62" fmla="*/ 4147575 w 12192003"/>
              <a:gd name="connsiteY62" fmla="*/ 508019 h 3453741"/>
              <a:gd name="connsiteX63" fmla="*/ 4418260 w 12192003"/>
              <a:gd name="connsiteY63" fmla="*/ 562668 h 3453741"/>
              <a:gd name="connsiteX64" fmla="*/ 4444405 w 12192003"/>
              <a:gd name="connsiteY64" fmla="*/ 576858 h 3453741"/>
              <a:gd name="connsiteX65" fmla="*/ 4449200 w 12192003"/>
              <a:gd name="connsiteY65" fmla="*/ 568020 h 3453741"/>
              <a:gd name="connsiteX66" fmla="*/ 4842987 w 12192003"/>
              <a:gd name="connsiteY66" fmla="*/ 358645 h 3453741"/>
              <a:gd name="connsiteX67" fmla="*/ 4868511 w 12192003"/>
              <a:gd name="connsiteY67" fmla="*/ 361218 h 3453741"/>
              <a:gd name="connsiteX68" fmla="*/ 4904413 w 12192003"/>
              <a:gd name="connsiteY68" fmla="*/ 295074 h 3453741"/>
              <a:gd name="connsiteX69" fmla="*/ 5459381 w 12192003"/>
              <a:gd name="connsiteY69" fmla="*/ 0 h 3453741"/>
              <a:gd name="connsiteX0" fmla="*/ 2737422 w 12192003"/>
              <a:gd name="connsiteY0" fmla="*/ 1073994 h 3453741"/>
              <a:gd name="connsiteX1" fmla="*/ 2723001 w 12192003"/>
              <a:gd name="connsiteY1" fmla="*/ 1085893 h 3453741"/>
              <a:gd name="connsiteX2" fmla="*/ 2717200 w 12192003"/>
              <a:gd name="connsiteY2" fmla="*/ 1089227 h 3453741"/>
              <a:gd name="connsiteX3" fmla="*/ 2746052 w 12192003"/>
              <a:gd name="connsiteY3" fmla="*/ 1089227 h 3453741"/>
              <a:gd name="connsiteX4" fmla="*/ 2738064 w 12192003"/>
              <a:gd name="connsiteY4" fmla="*/ 1076060 h 3453741"/>
              <a:gd name="connsiteX5" fmla="*/ 2737422 w 12192003"/>
              <a:gd name="connsiteY5" fmla="*/ 1073994 h 3453741"/>
              <a:gd name="connsiteX6" fmla="*/ 5459381 w 12192003"/>
              <a:gd name="connsiteY6" fmla="*/ 0 h 3453741"/>
              <a:gd name="connsiteX7" fmla="*/ 6115049 w 12192003"/>
              <a:gd name="connsiteY7" fmla="*/ 534387 h 3453741"/>
              <a:gd name="connsiteX8" fmla="*/ 6123096 w 12192003"/>
              <a:gd name="connsiteY8" fmla="*/ 614213 h 3453741"/>
              <a:gd name="connsiteX9" fmla="*/ 6232618 w 12192003"/>
              <a:gd name="connsiteY9" fmla="*/ 603172 h 3453741"/>
              <a:gd name="connsiteX10" fmla="*/ 6707732 w 12192003"/>
              <a:gd name="connsiteY10" fmla="*/ 855789 h 3453741"/>
              <a:gd name="connsiteX11" fmla="*/ 6746258 w 12192003"/>
              <a:gd name="connsiteY11" fmla="*/ 926769 h 3453741"/>
              <a:gd name="connsiteX12" fmla="*/ 6832207 w 12192003"/>
              <a:gd name="connsiteY12" fmla="*/ 822598 h 3453741"/>
              <a:gd name="connsiteX13" fmla="*/ 7332878 w 12192003"/>
              <a:gd name="connsiteY13" fmla="*/ 615213 h 3453741"/>
              <a:gd name="connsiteX14" fmla="*/ 7475575 w 12192003"/>
              <a:gd name="connsiteY14" fmla="*/ 629598 h 3453741"/>
              <a:gd name="connsiteX15" fmla="*/ 7479119 w 12192003"/>
              <a:gd name="connsiteY15" fmla="*/ 630698 h 3453741"/>
              <a:gd name="connsiteX16" fmla="*/ 7496510 w 12192003"/>
              <a:gd name="connsiteY16" fmla="*/ 609621 h 3453741"/>
              <a:gd name="connsiteX17" fmla="*/ 7841081 w 12192003"/>
              <a:gd name="connsiteY17" fmla="*/ 466895 h 3453741"/>
              <a:gd name="connsiteX18" fmla="*/ 7904319 w 12192003"/>
              <a:gd name="connsiteY18" fmla="*/ 473270 h 3453741"/>
              <a:gd name="connsiteX19" fmla="*/ 7963040 w 12192003"/>
              <a:gd name="connsiteY19" fmla="*/ 365085 h 3453741"/>
              <a:gd name="connsiteX20" fmla="*/ 8649682 w 12192003"/>
              <a:gd name="connsiteY20" fmla="*/ 0 h 3453741"/>
              <a:gd name="connsiteX21" fmla="*/ 9412671 w 12192003"/>
              <a:gd name="connsiteY21" fmla="*/ 505743 h 3453741"/>
              <a:gd name="connsiteX22" fmla="*/ 9429512 w 12192003"/>
              <a:gd name="connsiteY22" fmla="*/ 559997 h 3453741"/>
              <a:gd name="connsiteX23" fmla="*/ 9550614 w 12192003"/>
              <a:gd name="connsiteY23" fmla="*/ 522404 h 3453741"/>
              <a:gd name="connsiteX24" fmla="*/ 9693312 w 12192003"/>
              <a:gd name="connsiteY24" fmla="*/ 508019 h 3453741"/>
              <a:gd name="connsiteX25" fmla="*/ 10280442 w 12192003"/>
              <a:gd name="connsiteY25" fmla="*/ 820194 h 3453741"/>
              <a:gd name="connsiteX26" fmla="*/ 10297317 w 12192003"/>
              <a:gd name="connsiteY26" fmla="*/ 851283 h 3453741"/>
              <a:gd name="connsiteX27" fmla="*/ 10370314 w 12192003"/>
              <a:gd name="connsiteY27" fmla="*/ 791054 h 3453741"/>
              <a:gd name="connsiteX28" fmla="*/ 10759127 w 12192003"/>
              <a:gd name="connsiteY28" fmla="*/ 672288 h 3453741"/>
              <a:gd name="connsiteX29" fmla="*/ 11029814 w 12192003"/>
              <a:gd name="connsiteY29" fmla="*/ 726937 h 3453741"/>
              <a:gd name="connsiteX30" fmla="*/ 11055957 w 12192003"/>
              <a:gd name="connsiteY30" fmla="*/ 741127 h 3453741"/>
              <a:gd name="connsiteX31" fmla="*/ 11060754 w 12192003"/>
              <a:gd name="connsiteY31" fmla="*/ 732289 h 3453741"/>
              <a:gd name="connsiteX32" fmla="*/ 11454541 w 12192003"/>
              <a:gd name="connsiteY32" fmla="*/ 522914 h 3453741"/>
              <a:gd name="connsiteX33" fmla="*/ 11480065 w 12192003"/>
              <a:gd name="connsiteY33" fmla="*/ 525487 h 3453741"/>
              <a:gd name="connsiteX34" fmla="*/ 11515967 w 12192003"/>
              <a:gd name="connsiteY34" fmla="*/ 459343 h 3453741"/>
              <a:gd name="connsiteX35" fmla="*/ 12070934 w 12192003"/>
              <a:gd name="connsiteY35" fmla="*/ 164269 h 3453741"/>
              <a:gd name="connsiteX36" fmla="*/ 12192001 w 12192003"/>
              <a:gd name="connsiteY36" fmla="*/ 176474 h 3453741"/>
              <a:gd name="connsiteX37" fmla="*/ 12192003 w 12192003"/>
              <a:gd name="connsiteY37" fmla="*/ 3453741 h 3453741"/>
              <a:gd name="connsiteX38" fmla="*/ 3 w 12192003"/>
              <a:gd name="connsiteY38" fmla="*/ 3453741 h 3453741"/>
              <a:gd name="connsiteX39" fmla="*/ 3 w 12192003"/>
              <a:gd name="connsiteY39" fmla="*/ 3034117 h 3453741"/>
              <a:gd name="connsiteX40" fmla="*/ 0 w 12192003"/>
              <a:gd name="connsiteY40" fmla="*/ 647865 h 3453741"/>
              <a:gd name="connsiteX41" fmla="*/ 1593 w 12192003"/>
              <a:gd name="connsiteY41" fmla="*/ 647704 h 3453741"/>
              <a:gd name="connsiteX42" fmla="*/ 479289 w 12192003"/>
              <a:gd name="connsiteY42" fmla="*/ 845572 h 3453741"/>
              <a:gd name="connsiteX43" fmla="*/ 497265 w 12192003"/>
              <a:gd name="connsiteY43" fmla="*/ 867359 h 3453741"/>
              <a:gd name="connsiteX44" fmla="*/ 572110 w 12192003"/>
              <a:gd name="connsiteY44" fmla="*/ 844126 h 3453741"/>
              <a:gd name="connsiteX45" fmla="*/ 677157 w 12192003"/>
              <a:gd name="connsiteY45" fmla="*/ 833536 h 3453741"/>
              <a:gd name="connsiteX46" fmla="*/ 968583 w 12192003"/>
              <a:gd name="connsiteY46" fmla="*/ 922555 h 3453741"/>
              <a:gd name="connsiteX47" fmla="*/ 1012493 w 12192003"/>
              <a:gd name="connsiteY47" fmla="*/ 958783 h 3453741"/>
              <a:gd name="connsiteX48" fmla="*/ 1022363 w 12192003"/>
              <a:gd name="connsiteY48" fmla="*/ 860867 h 3453741"/>
              <a:gd name="connsiteX49" fmla="*/ 1694567 w 12192003"/>
              <a:gd name="connsiteY49" fmla="*/ 313005 h 3453741"/>
              <a:gd name="connsiteX50" fmla="*/ 1961645 w 12192003"/>
              <a:gd name="connsiteY50" fmla="*/ 366926 h 3453741"/>
              <a:gd name="connsiteX51" fmla="*/ 1976898 w 12192003"/>
              <a:gd name="connsiteY51" fmla="*/ 375204 h 3453741"/>
              <a:gd name="connsiteX52" fmla="*/ 1989357 w 12192003"/>
              <a:gd name="connsiteY52" fmla="*/ 352250 h 3453741"/>
              <a:gd name="connsiteX53" fmla="*/ 2427546 w 12192003"/>
              <a:gd name="connsiteY53" fmla="*/ 119267 h 3453741"/>
              <a:gd name="connsiteX54" fmla="*/ 2914456 w 12192003"/>
              <a:gd name="connsiteY54" fmla="*/ 442013 h 3453741"/>
              <a:gd name="connsiteX55" fmla="*/ 2939180 w 12192003"/>
              <a:gd name="connsiteY55" fmla="*/ 521656 h 3453741"/>
              <a:gd name="connsiteX56" fmla="*/ 2969951 w 12192003"/>
              <a:gd name="connsiteY56" fmla="*/ 504954 h 3453741"/>
              <a:gd name="connsiteX57" fmla="*/ 3139561 w 12192003"/>
              <a:gd name="connsiteY57" fmla="*/ 470711 h 3453741"/>
              <a:gd name="connsiteX58" fmla="*/ 3566447 w 12192003"/>
              <a:gd name="connsiteY58" fmla="*/ 818634 h 3453741"/>
              <a:gd name="connsiteX59" fmla="*/ 3566807 w 12192003"/>
              <a:gd name="connsiteY59" fmla="*/ 822209 h 3453741"/>
              <a:gd name="connsiteX60" fmla="*/ 3570926 w 12192003"/>
              <a:gd name="connsiteY60" fmla="*/ 814621 h 3453741"/>
              <a:gd name="connsiteX61" fmla="*/ 4147575 w 12192003"/>
              <a:gd name="connsiteY61" fmla="*/ 508019 h 3453741"/>
              <a:gd name="connsiteX62" fmla="*/ 4418260 w 12192003"/>
              <a:gd name="connsiteY62" fmla="*/ 562668 h 3453741"/>
              <a:gd name="connsiteX63" fmla="*/ 4444405 w 12192003"/>
              <a:gd name="connsiteY63" fmla="*/ 576858 h 3453741"/>
              <a:gd name="connsiteX64" fmla="*/ 4449200 w 12192003"/>
              <a:gd name="connsiteY64" fmla="*/ 568020 h 3453741"/>
              <a:gd name="connsiteX65" fmla="*/ 4842987 w 12192003"/>
              <a:gd name="connsiteY65" fmla="*/ 358645 h 3453741"/>
              <a:gd name="connsiteX66" fmla="*/ 4868511 w 12192003"/>
              <a:gd name="connsiteY66" fmla="*/ 361218 h 3453741"/>
              <a:gd name="connsiteX67" fmla="*/ 4904413 w 12192003"/>
              <a:gd name="connsiteY67" fmla="*/ 295074 h 3453741"/>
              <a:gd name="connsiteX68" fmla="*/ 5459381 w 12192003"/>
              <a:gd name="connsiteY68" fmla="*/ 0 h 3453741"/>
              <a:gd name="connsiteX0" fmla="*/ 2737422 w 12192003"/>
              <a:gd name="connsiteY0" fmla="*/ 1073994 h 3453741"/>
              <a:gd name="connsiteX1" fmla="*/ 2723001 w 12192003"/>
              <a:gd name="connsiteY1" fmla="*/ 1085893 h 3453741"/>
              <a:gd name="connsiteX2" fmla="*/ 2717200 w 12192003"/>
              <a:gd name="connsiteY2" fmla="*/ 1089227 h 3453741"/>
              <a:gd name="connsiteX3" fmla="*/ 2746052 w 12192003"/>
              <a:gd name="connsiteY3" fmla="*/ 1089227 h 3453741"/>
              <a:gd name="connsiteX4" fmla="*/ 2738064 w 12192003"/>
              <a:gd name="connsiteY4" fmla="*/ 1076060 h 3453741"/>
              <a:gd name="connsiteX5" fmla="*/ 2737422 w 12192003"/>
              <a:gd name="connsiteY5" fmla="*/ 1073994 h 3453741"/>
              <a:gd name="connsiteX6" fmla="*/ 5459381 w 12192003"/>
              <a:gd name="connsiteY6" fmla="*/ 0 h 3453741"/>
              <a:gd name="connsiteX7" fmla="*/ 6115049 w 12192003"/>
              <a:gd name="connsiteY7" fmla="*/ 534387 h 3453741"/>
              <a:gd name="connsiteX8" fmla="*/ 6123096 w 12192003"/>
              <a:gd name="connsiteY8" fmla="*/ 614213 h 3453741"/>
              <a:gd name="connsiteX9" fmla="*/ 6232618 w 12192003"/>
              <a:gd name="connsiteY9" fmla="*/ 603172 h 3453741"/>
              <a:gd name="connsiteX10" fmla="*/ 6707732 w 12192003"/>
              <a:gd name="connsiteY10" fmla="*/ 855789 h 3453741"/>
              <a:gd name="connsiteX11" fmla="*/ 6746258 w 12192003"/>
              <a:gd name="connsiteY11" fmla="*/ 926769 h 3453741"/>
              <a:gd name="connsiteX12" fmla="*/ 6832207 w 12192003"/>
              <a:gd name="connsiteY12" fmla="*/ 822598 h 3453741"/>
              <a:gd name="connsiteX13" fmla="*/ 7332878 w 12192003"/>
              <a:gd name="connsiteY13" fmla="*/ 615213 h 3453741"/>
              <a:gd name="connsiteX14" fmla="*/ 7475575 w 12192003"/>
              <a:gd name="connsiteY14" fmla="*/ 629598 h 3453741"/>
              <a:gd name="connsiteX15" fmla="*/ 7479119 w 12192003"/>
              <a:gd name="connsiteY15" fmla="*/ 630698 h 3453741"/>
              <a:gd name="connsiteX16" fmla="*/ 7496510 w 12192003"/>
              <a:gd name="connsiteY16" fmla="*/ 609621 h 3453741"/>
              <a:gd name="connsiteX17" fmla="*/ 7841081 w 12192003"/>
              <a:gd name="connsiteY17" fmla="*/ 466895 h 3453741"/>
              <a:gd name="connsiteX18" fmla="*/ 7904319 w 12192003"/>
              <a:gd name="connsiteY18" fmla="*/ 473270 h 3453741"/>
              <a:gd name="connsiteX19" fmla="*/ 7963040 w 12192003"/>
              <a:gd name="connsiteY19" fmla="*/ 365085 h 3453741"/>
              <a:gd name="connsiteX20" fmla="*/ 8649682 w 12192003"/>
              <a:gd name="connsiteY20" fmla="*/ 0 h 3453741"/>
              <a:gd name="connsiteX21" fmla="*/ 9412671 w 12192003"/>
              <a:gd name="connsiteY21" fmla="*/ 505743 h 3453741"/>
              <a:gd name="connsiteX22" fmla="*/ 9429512 w 12192003"/>
              <a:gd name="connsiteY22" fmla="*/ 559997 h 3453741"/>
              <a:gd name="connsiteX23" fmla="*/ 9550614 w 12192003"/>
              <a:gd name="connsiteY23" fmla="*/ 522404 h 3453741"/>
              <a:gd name="connsiteX24" fmla="*/ 9693312 w 12192003"/>
              <a:gd name="connsiteY24" fmla="*/ 508019 h 3453741"/>
              <a:gd name="connsiteX25" fmla="*/ 10280442 w 12192003"/>
              <a:gd name="connsiteY25" fmla="*/ 820194 h 3453741"/>
              <a:gd name="connsiteX26" fmla="*/ 10297317 w 12192003"/>
              <a:gd name="connsiteY26" fmla="*/ 851283 h 3453741"/>
              <a:gd name="connsiteX27" fmla="*/ 10370314 w 12192003"/>
              <a:gd name="connsiteY27" fmla="*/ 791054 h 3453741"/>
              <a:gd name="connsiteX28" fmla="*/ 10759127 w 12192003"/>
              <a:gd name="connsiteY28" fmla="*/ 672288 h 3453741"/>
              <a:gd name="connsiteX29" fmla="*/ 11029814 w 12192003"/>
              <a:gd name="connsiteY29" fmla="*/ 726937 h 3453741"/>
              <a:gd name="connsiteX30" fmla="*/ 11055957 w 12192003"/>
              <a:gd name="connsiteY30" fmla="*/ 741127 h 3453741"/>
              <a:gd name="connsiteX31" fmla="*/ 11060754 w 12192003"/>
              <a:gd name="connsiteY31" fmla="*/ 732289 h 3453741"/>
              <a:gd name="connsiteX32" fmla="*/ 11454541 w 12192003"/>
              <a:gd name="connsiteY32" fmla="*/ 522914 h 3453741"/>
              <a:gd name="connsiteX33" fmla="*/ 11480065 w 12192003"/>
              <a:gd name="connsiteY33" fmla="*/ 525487 h 3453741"/>
              <a:gd name="connsiteX34" fmla="*/ 11515967 w 12192003"/>
              <a:gd name="connsiteY34" fmla="*/ 459343 h 3453741"/>
              <a:gd name="connsiteX35" fmla="*/ 12070934 w 12192003"/>
              <a:gd name="connsiteY35" fmla="*/ 164269 h 3453741"/>
              <a:gd name="connsiteX36" fmla="*/ 12192001 w 12192003"/>
              <a:gd name="connsiteY36" fmla="*/ 176474 h 3453741"/>
              <a:gd name="connsiteX37" fmla="*/ 12192003 w 12192003"/>
              <a:gd name="connsiteY37" fmla="*/ 3453741 h 3453741"/>
              <a:gd name="connsiteX38" fmla="*/ 3 w 12192003"/>
              <a:gd name="connsiteY38" fmla="*/ 3453741 h 3453741"/>
              <a:gd name="connsiteX39" fmla="*/ 0 w 12192003"/>
              <a:gd name="connsiteY39" fmla="*/ 647865 h 3453741"/>
              <a:gd name="connsiteX40" fmla="*/ 1593 w 12192003"/>
              <a:gd name="connsiteY40" fmla="*/ 647704 h 3453741"/>
              <a:gd name="connsiteX41" fmla="*/ 479289 w 12192003"/>
              <a:gd name="connsiteY41" fmla="*/ 845572 h 3453741"/>
              <a:gd name="connsiteX42" fmla="*/ 497265 w 12192003"/>
              <a:gd name="connsiteY42" fmla="*/ 867359 h 3453741"/>
              <a:gd name="connsiteX43" fmla="*/ 572110 w 12192003"/>
              <a:gd name="connsiteY43" fmla="*/ 844126 h 3453741"/>
              <a:gd name="connsiteX44" fmla="*/ 677157 w 12192003"/>
              <a:gd name="connsiteY44" fmla="*/ 833536 h 3453741"/>
              <a:gd name="connsiteX45" fmla="*/ 968583 w 12192003"/>
              <a:gd name="connsiteY45" fmla="*/ 922555 h 3453741"/>
              <a:gd name="connsiteX46" fmla="*/ 1012493 w 12192003"/>
              <a:gd name="connsiteY46" fmla="*/ 958783 h 3453741"/>
              <a:gd name="connsiteX47" fmla="*/ 1022363 w 12192003"/>
              <a:gd name="connsiteY47" fmla="*/ 860867 h 3453741"/>
              <a:gd name="connsiteX48" fmla="*/ 1694567 w 12192003"/>
              <a:gd name="connsiteY48" fmla="*/ 313005 h 3453741"/>
              <a:gd name="connsiteX49" fmla="*/ 1961645 w 12192003"/>
              <a:gd name="connsiteY49" fmla="*/ 366926 h 3453741"/>
              <a:gd name="connsiteX50" fmla="*/ 1976898 w 12192003"/>
              <a:gd name="connsiteY50" fmla="*/ 375204 h 3453741"/>
              <a:gd name="connsiteX51" fmla="*/ 1989357 w 12192003"/>
              <a:gd name="connsiteY51" fmla="*/ 352250 h 3453741"/>
              <a:gd name="connsiteX52" fmla="*/ 2427546 w 12192003"/>
              <a:gd name="connsiteY52" fmla="*/ 119267 h 3453741"/>
              <a:gd name="connsiteX53" fmla="*/ 2914456 w 12192003"/>
              <a:gd name="connsiteY53" fmla="*/ 442013 h 3453741"/>
              <a:gd name="connsiteX54" fmla="*/ 2939180 w 12192003"/>
              <a:gd name="connsiteY54" fmla="*/ 521656 h 3453741"/>
              <a:gd name="connsiteX55" fmla="*/ 2969951 w 12192003"/>
              <a:gd name="connsiteY55" fmla="*/ 504954 h 3453741"/>
              <a:gd name="connsiteX56" fmla="*/ 3139561 w 12192003"/>
              <a:gd name="connsiteY56" fmla="*/ 470711 h 3453741"/>
              <a:gd name="connsiteX57" fmla="*/ 3566447 w 12192003"/>
              <a:gd name="connsiteY57" fmla="*/ 818634 h 3453741"/>
              <a:gd name="connsiteX58" fmla="*/ 3566807 w 12192003"/>
              <a:gd name="connsiteY58" fmla="*/ 822209 h 3453741"/>
              <a:gd name="connsiteX59" fmla="*/ 3570926 w 12192003"/>
              <a:gd name="connsiteY59" fmla="*/ 814621 h 3453741"/>
              <a:gd name="connsiteX60" fmla="*/ 4147575 w 12192003"/>
              <a:gd name="connsiteY60" fmla="*/ 508019 h 3453741"/>
              <a:gd name="connsiteX61" fmla="*/ 4418260 w 12192003"/>
              <a:gd name="connsiteY61" fmla="*/ 562668 h 3453741"/>
              <a:gd name="connsiteX62" fmla="*/ 4444405 w 12192003"/>
              <a:gd name="connsiteY62" fmla="*/ 576858 h 3453741"/>
              <a:gd name="connsiteX63" fmla="*/ 4449200 w 12192003"/>
              <a:gd name="connsiteY63" fmla="*/ 568020 h 3453741"/>
              <a:gd name="connsiteX64" fmla="*/ 4842987 w 12192003"/>
              <a:gd name="connsiteY64" fmla="*/ 358645 h 3453741"/>
              <a:gd name="connsiteX65" fmla="*/ 4868511 w 12192003"/>
              <a:gd name="connsiteY65" fmla="*/ 361218 h 3453741"/>
              <a:gd name="connsiteX66" fmla="*/ 4904413 w 12192003"/>
              <a:gd name="connsiteY66" fmla="*/ 295074 h 3453741"/>
              <a:gd name="connsiteX67" fmla="*/ 5459381 w 12192003"/>
              <a:gd name="connsiteY67" fmla="*/ 0 h 3453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12192003" h="3453741">
                <a:moveTo>
                  <a:pt x="2737422" y="1073994"/>
                </a:moveTo>
                <a:lnTo>
                  <a:pt x="2723001" y="1085893"/>
                </a:lnTo>
                <a:lnTo>
                  <a:pt x="2717200" y="1089227"/>
                </a:lnTo>
                <a:lnTo>
                  <a:pt x="2746052" y="1089227"/>
                </a:lnTo>
                <a:lnTo>
                  <a:pt x="2738064" y="1076060"/>
                </a:lnTo>
                <a:lnTo>
                  <a:pt x="2737422" y="1073994"/>
                </a:lnTo>
                <a:close/>
                <a:moveTo>
                  <a:pt x="5459381" y="0"/>
                </a:moveTo>
                <a:cubicBezTo>
                  <a:pt x="5782803" y="0"/>
                  <a:pt x="6052642" y="229413"/>
                  <a:pt x="6115049" y="534387"/>
                </a:cubicBezTo>
                <a:lnTo>
                  <a:pt x="6123096" y="614213"/>
                </a:lnTo>
                <a:lnTo>
                  <a:pt x="6232618" y="603172"/>
                </a:lnTo>
                <a:cubicBezTo>
                  <a:pt x="6430393" y="603172"/>
                  <a:pt x="6604765" y="703378"/>
                  <a:pt x="6707732" y="855789"/>
                </a:cubicBezTo>
                <a:lnTo>
                  <a:pt x="6746258" y="926769"/>
                </a:lnTo>
                <a:lnTo>
                  <a:pt x="6832207" y="822598"/>
                </a:lnTo>
                <a:cubicBezTo>
                  <a:pt x="6960340" y="694465"/>
                  <a:pt x="7137354" y="615213"/>
                  <a:pt x="7332878" y="615213"/>
                </a:cubicBezTo>
                <a:cubicBezTo>
                  <a:pt x="7381759" y="615213"/>
                  <a:pt x="7429483" y="620167"/>
                  <a:pt x="7475575" y="629598"/>
                </a:cubicBezTo>
                <a:lnTo>
                  <a:pt x="7479119" y="630698"/>
                </a:lnTo>
                <a:lnTo>
                  <a:pt x="7496510" y="609621"/>
                </a:lnTo>
                <a:cubicBezTo>
                  <a:pt x="7584693" y="521438"/>
                  <a:pt x="7706517" y="466895"/>
                  <a:pt x="7841081" y="466895"/>
                </a:cubicBezTo>
                <a:lnTo>
                  <a:pt x="7904319" y="473270"/>
                </a:lnTo>
                <a:lnTo>
                  <a:pt x="7963040" y="365085"/>
                </a:lnTo>
                <a:cubicBezTo>
                  <a:pt x="8111848" y="144819"/>
                  <a:pt x="8363853" y="0"/>
                  <a:pt x="8649682" y="0"/>
                </a:cubicBezTo>
                <a:cubicBezTo>
                  <a:pt x="8992676" y="0"/>
                  <a:pt x="9286964" y="208539"/>
                  <a:pt x="9412671" y="505743"/>
                </a:cubicBezTo>
                <a:lnTo>
                  <a:pt x="9429512" y="559997"/>
                </a:lnTo>
                <a:lnTo>
                  <a:pt x="9550614" y="522404"/>
                </a:lnTo>
                <a:cubicBezTo>
                  <a:pt x="9596707" y="512973"/>
                  <a:pt x="9644431" y="508019"/>
                  <a:pt x="9693312" y="508019"/>
                </a:cubicBezTo>
                <a:cubicBezTo>
                  <a:pt x="9937717" y="508019"/>
                  <a:pt x="10153200" y="631850"/>
                  <a:pt x="10280442" y="820194"/>
                </a:cubicBezTo>
                <a:lnTo>
                  <a:pt x="10297317" y="851283"/>
                </a:lnTo>
                <a:lnTo>
                  <a:pt x="10370314" y="791054"/>
                </a:lnTo>
                <a:cubicBezTo>
                  <a:pt x="10481303" y="716072"/>
                  <a:pt x="10615102" y="672288"/>
                  <a:pt x="10759127" y="672288"/>
                </a:cubicBezTo>
                <a:cubicBezTo>
                  <a:pt x="10855144" y="672288"/>
                  <a:pt x="10946616" y="691748"/>
                  <a:pt x="11029814" y="726937"/>
                </a:cubicBezTo>
                <a:lnTo>
                  <a:pt x="11055957" y="741127"/>
                </a:lnTo>
                <a:lnTo>
                  <a:pt x="11060754" y="732289"/>
                </a:lnTo>
                <a:cubicBezTo>
                  <a:pt x="11146095" y="605967"/>
                  <a:pt x="11290619" y="522914"/>
                  <a:pt x="11454541" y="522914"/>
                </a:cubicBezTo>
                <a:lnTo>
                  <a:pt x="11480065" y="525487"/>
                </a:lnTo>
                <a:lnTo>
                  <a:pt x="11515967" y="459343"/>
                </a:lnTo>
                <a:cubicBezTo>
                  <a:pt x="11636239" y="281316"/>
                  <a:pt x="11839918" y="164269"/>
                  <a:pt x="12070934" y="164269"/>
                </a:cubicBezTo>
                <a:lnTo>
                  <a:pt x="12192001" y="176474"/>
                </a:lnTo>
                <a:cubicBezTo>
                  <a:pt x="12192002" y="1268896"/>
                  <a:pt x="12192002" y="2361319"/>
                  <a:pt x="12192003" y="3453741"/>
                </a:cubicBezTo>
                <a:lnTo>
                  <a:pt x="3" y="3453741"/>
                </a:lnTo>
                <a:lnTo>
                  <a:pt x="0" y="647865"/>
                </a:lnTo>
                <a:lnTo>
                  <a:pt x="1593" y="647704"/>
                </a:lnTo>
                <a:cubicBezTo>
                  <a:pt x="188145" y="647704"/>
                  <a:pt x="357036" y="723319"/>
                  <a:pt x="479289" y="845572"/>
                </a:cubicBezTo>
                <a:lnTo>
                  <a:pt x="497265" y="867359"/>
                </a:lnTo>
                <a:lnTo>
                  <a:pt x="572110" y="844126"/>
                </a:lnTo>
                <a:cubicBezTo>
                  <a:pt x="606041" y="837183"/>
                  <a:pt x="641173" y="833536"/>
                  <a:pt x="677157" y="833536"/>
                </a:cubicBezTo>
                <a:cubicBezTo>
                  <a:pt x="785108" y="833536"/>
                  <a:pt x="885393" y="866353"/>
                  <a:pt x="968583" y="922555"/>
                </a:cubicBezTo>
                <a:lnTo>
                  <a:pt x="1012493" y="958783"/>
                </a:lnTo>
                <a:lnTo>
                  <a:pt x="1022363" y="860867"/>
                </a:lnTo>
                <a:cubicBezTo>
                  <a:pt x="1086344" y="548203"/>
                  <a:pt x="1362989" y="313005"/>
                  <a:pt x="1694567" y="313005"/>
                </a:cubicBezTo>
                <a:cubicBezTo>
                  <a:pt x="1789304" y="313005"/>
                  <a:pt x="1879556" y="332205"/>
                  <a:pt x="1961645" y="366926"/>
                </a:cubicBezTo>
                <a:lnTo>
                  <a:pt x="1976898" y="375204"/>
                </a:lnTo>
                <a:lnTo>
                  <a:pt x="1989357" y="352250"/>
                </a:lnTo>
                <a:cubicBezTo>
                  <a:pt x="2084321" y="211685"/>
                  <a:pt x="2245141" y="119267"/>
                  <a:pt x="2427546" y="119267"/>
                </a:cubicBezTo>
                <a:cubicBezTo>
                  <a:pt x="2646433" y="119267"/>
                  <a:pt x="2834236" y="252348"/>
                  <a:pt x="2914456" y="442013"/>
                </a:cubicBezTo>
                <a:lnTo>
                  <a:pt x="2939180" y="521656"/>
                </a:lnTo>
                <a:lnTo>
                  <a:pt x="2969951" y="504954"/>
                </a:lnTo>
                <a:cubicBezTo>
                  <a:pt x="3022082" y="482904"/>
                  <a:pt x="3079397" y="470711"/>
                  <a:pt x="3139561" y="470711"/>
                </a:cubicBezTo>
                <a:cubicBezTo>
                  <a:pt x="3350130" y="470711"/>
                  <a:pt x="3525815" y="620075"/>
                  <a:pt x="3566447" y="818634"/>
                </a:cubicBezTo>
                <a:lnTo>
                  <a:pt x="3566807" y="822209"/>
                </a:lnTo>
                <a:lnTo>
                  <a:pt x="3570926" y="814621"/>
                </a:lnTo>
                <a:cubicBezTo>
                  <a:pt x="3695897" y="629640"/>
                  <a:pt x="3907533" y="508019"/>
                  <a:pt x="4147575" y="508019"/>
                </a:cubicBezTo>
                <a:cubicBezTo>
                  <a:pt x="4243593" y="508019"/>
                  <a:pt x="4335062" y="527479"/>
                  <a:pt x="4418260" y="562668"/>
                </a:cubicBezTo>
                <a:lnTo>
                  <a:pt x="4444405" y="576858"/>
                </a:lnTo>
                <a:lnTo>
                  <a:pt x="4449200" y="568020"/>
                </a:lnTo>
                <a:cubicBezTo>
                  <a:pt x="4534542" y="441698"/>
                  <a:pt x="4679065" y="358645"/>
                  <a:pt x="4842987" y="358645"/>
                </a:cubicBezTo>
                <a:lnTo>
                  <a:pt x="4868511" y="361218"/>
                </a:lnTo>
                <a:lnTo>
                  <a:pt x="4904413" y="295074"/>
                </a:lnTo>
                <a:cubicBezTo>
                  <a:pt x="5024687" y="117047"/>
                  <a:pt x="5228366" y="0"/>
                  <a:pt x="5459381" y="0"/>
                </a:cubicBezTo>
                <a:close/>
              </a:path>
            </a:pathLst>
          </a:custGeom>
          <a:solidFill>
            <a:schemeClr val="tx2">
              <a:lumMod val="50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724BC5D-6E7F-2165-D3DD-615EE740AC50}"/>
              </a:ext>
            </a:extLst>
          </p:cNvPr>
          <p:cNvGrpSpPr/>
          <p:nvPr/>
        </p:nvGrpSpPr>
        <p:grpSpPr>
          <a:xfrm>
            <a:off x="1454028" y="2107230"/>
            <a:ext cx="3436964" cy="2846654"/>
            <a:chOff x="1055688" y="2789883"/>
            <a:chExt cx="3055937" cy="2531070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74E2FEA7-34EC-E882-412B-2435FA43140E}"/>
                </a:ext>
              </a:extLst>
            </p:cNvPr>
            <p:cNvGrpSpPr/>
            <p:nvPr/>
          </p:nvGrpSpPr>
          <p:grpSpPr>
            <a:xfrm>
              <a:off x="1055688" y="2789883"/>
              <a:ext cx="3055937" cy="2531070"/>
              <a:chOff x="1055688" y="2789883"/>
              <a:chExt cx="3055937" cy="2531070"/>
            </a:xfrm>
          </p:grpSpPr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53530F2E-B41B-EEEB-126E-412958BBE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5922" y="4714727"/>
                <a:ext cx="578445" cy="516930"/>
              </a:xfrm>
              <a:prstGeom prst="rect">
                <a:avLst/>
              </a:prstGeom>
              <a:solidFill>
                <a:srgbClr val="2424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03D1F3A-F61B-4319-008B-B3B4131968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5469" y="5231656"/>
                <a:ext cx="1479351" cy="89297"/>
              </a:xfrm>
              <a:prstGeom prst="rect">
                <a:avLst/>
              </a:prstGeom>
              <a:solidFill>
                <a:srgbClr val="2424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E5CFEDF-98B9-5660-0CC4-F0DA8642C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5922" y="4714727"/>
                <a:ext cx="288727" cy="516930"/>
              </a:xfrm>
              <a:prstGeom prst="rect">
                <a:avLst/>
              </a:prstGeom>
              <a:solidFill>
                <a:schemeClr val="bg1">
                  <a:lumMod val="50000"/>
                  <a:alpha val="2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82">
                <a:extLst>
                  <a:ext uri="{FF2B5EF4-FFF2-40B4-BE49-F238E27FC236}">
                    <a16:creationId xmlns:a16="http://schemas.microsoft.com/office/drawing/2014/main" id="{5BA3C261-3B85-724D-7E43-D07F42B72A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5688" y="2789883"/>
                <a:ext cx="1528961" cy="1988344"/>
              </a:xfrm>
              <a:custGeom>
                <a:avLst/>
                <a:gdLst>
                  <a:gd name="T0" fmla="*/ 27 w 651"/>
                  <a:gd name="T1" fmla="*/ 0 h 846"/>
                  <a:gd name="T2" fmla="*/ 0 w 651"/>
                  <a:gd name="T3" fmla="*/ 27 h 846"/>
                  <a:gd name="T4" fmla="*/ 0 w 651"/>
                  <a:gd name="T5" fmla="*/ 819 h 846"/>
                  <a:gd name="T6" fmla="*/ 27 w 651"/>
                  <a:gd name="T7" fmla="*/ 846 h 846"/>
                  <a:gd name="T8" fmla="*/ 651 w 651"/>
                  <a:gd name="T9" fmla="*/ 846 h 846"/>
                  <a:gd name="T10" fmla="*/ 651 w 651"/>
                  <a:gd name="T11" fmla="*/ 0 h 846"/>
                  <a:gd name="T12" fmla="*/ 27 w 651"/>
                  <a:gd name="T13" fmla="*/ 0 h 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1" h="846">
                    <a:moveTo>
                      <a:pt x="27" y="0"/>
                    </a:moveTo>
                    <a:cubicBezTo>
                      <a:pt x="12" y="0"/>
                      <a:pt x="0" y="12"/>
                      <a:pt x="0" y="27"/>
                    </a:cubicBezTo>
                    <a:cubicBezTo>
                      <a:pt x="0" y="819"/>
                      <a:pt x="0" y="819"/>
                      <a:pt x="0" y="819"/>
                    </a:cubicBezTo>
                    <a:cubicBezTo>
                      <a:pt x="0" y="834"/>
                      <a:pt x="12" y="846"/>
                      <a:pt x="27" y="846"/>
                    </a:cubicBezTo>
                    <a:cubicBezTo>
                      <a:pt x="651" y="846"/>
                      <a:pt x="651" y="846"/>
                      <a:pt x="651" y="846"/>
                    </a:cubicBezTo>
                    <a:cubicBezTo>
                      <a:pt x="651" y="0"/>
                      <a:pt x="651" y="0"/>
                      <a:pt x="651" y="0"/>
                    </a:cubicBez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949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83">
                <a:extLst>
                  <a:ext uri="{FF2B5EF4-FFF2-40B4-BE49-F238E27FC236}">
                    <a16:creationId xmlns:a16="http://schemas.microsoft.com/office/drawing/2014/main" id="{8A149C63-AD65-97E5-FBC0-B2F6687C2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4649" y="2789883"/>
                <a:ext cx="1526976" cy="1988344"/>
              </a:xfrm>
              <a:custGeom>
                <a:avLst/>
                <a:gdLst>
                  <a:gd name="T0" fmla="*/ 650 w 650"/>
                  <a:gd name="T1" fmla="*/ 819 h 846"/>
                  <a:gd name="T2" fmla="*/ 650 w 650"/>
                  <a:gd name="T3" fmla="*/ 27 h 846"/>
                  <a:gd name="T4" fmla="*/ 624 w 650"/>
                  <a:gd name="T5" fmla="*/ 0 h 846"/>
                  <a:gd name="T6" fmla="*/ 0 w 650"/>
                  <a:gd name="T7" fmla="*/ 0 h 846"/>
                  <a:gd name="T8" fmla="*/ 0 w 650"/>
                  <a:gd name="T9" fmla="*/ 846 h 846"/>
                  <a:gd name="T10" fmla="*/ 624 w 650"/>
                  <a:gd name="T11" fmla="*/ 846 h 846"/>
                  <a:gd name="T12" fmla="*/ 650 w 650"/>
                  <a:gd name="T13" fmla="*/ 819 h 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0" h="846">
                    <a:moveTo>
                      <a:pt x="650" y="819"/>
                    </a:moveTo>
                    <a:cubicBezTo>
                      <a:pt x="650" y="27"/>
                      <a:pt x="650" y="27"/>
                      <a:pt x="650" y="27"/>
                    </a:cubicBezTo>
                    <a:cubicBezTo>
                      <a:pt x="650" y="12"/>
                      <a:pt x="638" y="0"/>
                      <a:pt x="624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846"/>
                      <a:pt x="0" y="846"/>
                      <a:pt x="0" y="846"/>
                    </a:cubicBezTo>
                    <a:cubicBezTo>
                      <a:pt x="624" y="846"/>
                      <a:pt x="624" y="846"/>
                      <a:pt x="624" y="846"/>
                    </a:cubicBezTo>
                    <a:cubicBezTo>
                      <a:pt x="638" y="846"/>
                      <a:pt x="650" y="834"/>
                      <a:pt x="650" y="819"/>
                    </a:cubicBezTo>
                    <a:close/>
                  </a:path>
                </a:pathLst>
              </a:custGeom>
              <a:solidFill>
                <a:srgbClr val="2424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D4595343-BAEA-E847-C02D-1505C0337AD4}"/>
                </a:ext>
              </a:extLst>
            </p:cNvPr>
            <p:cNvGrpSpPr/>
            <p:nvPr/>
          </p:nvGrpSpPr>
          <p:grpSpPr>
            <a:xfrm>
              <a:off x="1151930" y="2912914"/>
              <a:ext cx="2863453" cy="1647031"/>
              <a:chOff x="1151930" y="2912914"/>
              <a:chExt cx="2863453" cy="1647031"/>
            </a:xfrm>
          </p:grpSpPr>
          <p:sp>
            <p:nvSpPr>
              <p:cNvPr id="21" name="Freeform 65">
                <a:extLst>
                  <a:ext uri="{FF2B5EF4-FFF2-40B4-BE49-F238E27FC236}">
                    <a16:creationId xmlns:a16="http://schemas.microsoft.com/office/drawing/2014/main" id="{45442089-C7A2-6869-C9E1-81E45F4A22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1930" y="3043883"/>
                <a:ext cx="2863453" cy="1516062"/>
              </a:xfrm>
              <a:custGeom>
                <a:avLst/>
                <a:gdLst>
                  <a:gd name="T0" fmla="*/ 0 w 1219"/>
                  <a:gd name="T1" fmla="*/ 629 h 645"/>
                  <a:gd name="T2" fmla="*/ 16 w 1219"/>
                  <a:gd name="T3" fmla="*/ 645 h 645"/>
                  <a:gd name="T4" fmla="*/ 1203 w 1219"/>
                  <a:gd name="T5" fmla="*/ 645 h 645"/>
                  <a:gd name="T6" fmla="*/ 1219 w 1219"/>
                  <a:gd name="T7" fmla="*/ 629 h 645"/>
                  <a:gd name="T8" fmla="*/ 1219 w 1219"/>
                  <a:gd name="T9" fmla="*/ 0 h 645"/>
                  <a:gd name="T10" fmla="*/ 0 w 1219"/>
                  <a:gd name="T11" fmla="*/ 0 h 645"/>
                  <a:gd name="T12" fmla="*/ 0 w 1219"/>
                  <a:gd name="T13" fmla="*/ 629 h 6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19" h="645">
                    <a:moveTo>
                      <a:pt x="0" y="629"/>
                    </a:moveTo>
                    <a:cubicBezTo>
                      <a:pt x="0" y="638"/>
                      <a:pt x="7" y="645"/>
                      <a:pt x="16" y="645"/>
                    </a:cubicBezTo>
                    <a:cubicBezTo>
                      <a:pt x="1203" y="645"/>
                      <a:pt x="1203" y="645"/>
                      <a:pt x="1203" y="645"/>
                    </a:cubicBezTo>
                    <a:cubicBezTo>
                      <a:pt x="1212" y="645"/>
                      <a:pt x="1219" y="638"/>
                      <a:pt x="1219" y="629"/>
                    </a:cubicBezTo>
                    <a:cubicBezTo>
                      <a:pt x="1219" y="0"/>
                      <a:pt x="1219" y="0"/>
                      <a:pt x="121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629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66">
                <a:extLst>
                  <a:ext uri="{FF2B5EF4-FFF2-40B4-BE49-F238E27FC236}">
                    <a16:creationId xmlns:a16="http://schemas.microsoft.com/office/drawing/2014/main" id="{01D320FE-DA38-4A89-4153-E393D9EB7C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1930" y="2912914"/>
                <a:ext cx="2863453" cy="130969"/>
              </a:xfrm>
              <a:custGeom>
                <a:avLst/>
                <a:gdLst>
                  <a:gd name="T0" fmla="*/ 1204 w 1219"/>
                  <a:gd name="T1" fmla="*/ 0 h 56"/>
                  <a:gd name="T2" fmla="*/ 15 w 1219"/>
                  <a:gd name="T3" fmla="*/ 0 h 56"/>
                  <a:gd name="T4" fmla="*/ 0 w 1219"/>
                  <a:gd name="T5" fmla="*/ 15 h 56"/>
                  <a:gd name="T6" fmla="*/ 0 w 1219"/>
                  <a:gd name="T7" fmla="*/ 56 h 56"/>
                  <a:gd name="T8" fmla="*/ 1219 w 1219"/>
                  <a:gd name="T9" fmla="*/ 56 h 56"/>
                  <a:gd name="T10" fmla="*/ 1219 w 1219"/>
                  <a:gd name="T11" fmla="*/ 15 h 56"/>
                  <a:gd name="T12" fmla="*/ 1204 w 1219"/>
                  <a:gd name="T13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19" h="56">
                    <a:moveTo>
                      <a:pt x="1204" y="0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7" y="0"/>
                      <a:pt x="0" y="7"/>
                      <a:pt x="0" y="1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1219" y="56"/>
                      <a:pt x="1219" y="56"/>
                      <a:pt x="1219" y="56"/>
                    </a:cubicBezTo>
                    <a:cubicBezTo>
                      <a:pt x="1219" y="15"/>
                      <a:pt x="1219" y="15"/>
                      <a:pt x="1219" y="15"/>
                    </a:cubicBezTo>
                    <a:cubicBezTo>
                      <a:pt x="1219" y="7"/>
                      <a:pt x="1212" y="0"/>
                      <a:pt x="12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67">
                <a:extLst>
                  <a:ext uri="{FF2B5EF4-FFF2-40B4-BE49-F238E27FC236}">
                    <a16:creationId xmlns:a16="http://schemas.microsoft.com/office/drawing/2014/main" id="{D91E4D07-21D3-5BBB-AD5A-69B2F5F3808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237258" y="2952602"/>
                <a:ext cx="253008" cy="51594"/>
              </a:xfrm>
              <a:custGeom>
                <a:avLst/>
                <a:gdLst>
                  <a:gd name="T0" fmla="*/ 23 w 108"/>
                  <a:gd name="T1" fmla="*/ 11 h 22"/>
                  <a:gd name="T2" fmla="*/ 11 w 108"/>
                  <a:gd name="T3" fmla="*/ 22 h 22"/>
                  <a:gd name="T4" fmla="*/ 0 w 108"/>
                  <a:gd name="T5" fmla="*/ 11 h 22"/>
                  <a:gd name="T6" fmla="*/ 11 w 108"/>
                  <a:gd name="T7" fmla="*/ 0 h 22"/>
                  <a:gd name="T8" fmla="*/ 23 w 108"/>
                  <a:gd name="T9" fmla="*/ 11 h 22"/>
                  <a:gd name="T10" fmla="*/ 54 w 108"/>
                  <a:gd name="T11" fmla="*/ 0 h 22"/>
                  <a:gd name="T12" fmla="*/ 43 w 108"/>
                  <a:gd name="T13" fmla="*/ 11 h 22"/>
                  <a:gd name="T14" fmla="*/ 54 w 108"/>
                  <a:gd name="T15" fmla="*/ 22 h 22"/>
                  <a:gd name="T16" fmla="*/ 65 w 108"/>
                  <a:gd name="T17" fmla="*/ 11 h 22"/>
                  <a:gd name="T18" fmla="*/ 54 w 108"/>
                  <a:gd name="T19" fmla="*/ 0 h 22"/>
                  <a:gd name="T20" fmla="*/ 97 w 108"/>
                  <a:gd name="T21" fmla="*/ 0 h 22"/>
                  <a:gd name="T22" fmla="*/ 86 w 108"/>
                  <a:gd name="T23" fmla="*/ 11 h 22"/>
                  <a:gd name="T24" fmla="*/ 97 w 108"/>
                  <a:gd name="T25" fmla="*/ 22 h 22"/>
                  <a:gd name="T26" fmla="*/ 108 w 108"/>
                  <a:gd name="T27" fmla="*/ 11 h 22"/>
                  <a:gd name="T28" fmla="*/ 97 w 108"/>
                  <a:gd name="T2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8" h="22">
                    <a:moveTo>
                      <a:pt x="23" y="11"/>
                    </a:moveTo>
                    <a:cubicBezTo>
                      <a:pt x="23" y="17"/>
                      <a:pt x="18" y="22"/>
                      <a:pt x="11" y="22"/>
                    </a:cubicBez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8" y="0"/>
                      <a:pt x="23" y="5"/>
                      <a:pt x="23" y="11"/>
                    </a:cubicBezTo>
                    <a:close/>
                    <a:moveTo>
                      <a:pt x="54" y="0"/>
                    </a:moveTo>
                    <a:cubicBezTo>
                      <a:pt x="48" y="0"/>
                      <a:pt x="43" y="5"/>
                      <a:pt x="43" y="11"/>
                    </a:cubicBezTo>
                    <a:cubicBezTo>
                      <a:pt x="43" y="17"/>
                      <a:pt x="48" y="22"/>
                      <a:pt x="54" y="22"/>
                    </a:cubicBezTo>
                    <a:cubicBezTo>
                      <a:pt x="60" y="22"/>
                      <a:pt x="65" y="17"/>
                      <a:pt x="65" y="11"/>
                    </a:cubicBezTo>
                    <a:cubicBezTo>
                      <a:pt x="65" y="5"/>
                      <a:pt x="60" y="0"/>
                      <a:pt x="54" y="0"/>
                    </a:cubicBezTo>
                    <a:close/>
                    <a:moveTo>
                      <a:pt x="97" y="0"/>
                    </a:moveTo>
                    <a:cubicBezTo>
                      <a:pt x="91" y="0"/>
                      <a:pt x="86" y="5"/>
                      <a:pt x="86" y="11"/>
                    </a:cubicBezTo>
                    <a:cubicBezTo>
                      <a:pt x="86" y="17"/>
                      <a:pt x="91" y="22"/>
                      <a:pt x="97" y="22"/>
                    </a:cubicBezTo>
                    <a:cubicBezTo>
                      <a:pt x="103" y="22"/>
                      <a:pt x="108" y="17"/>
                      <a:pt x="108" y="11"/>
                    </a:cubicBezTo>
                    <a:cubicBezTo>
                      <a:pt x="108" y="5"/>
                      <a:pt x="103" y="0"/>
                      <a:pt x="97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2B2FFFB-D058-AA0B-20F0-019047D3B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8805" y="2952602"/>
                <a:ext cx="2368351" cy="5159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88B367FE-D2B9-35DD-9B4C-CAB0DC2706DB}"/>
                  </a:ext>
                </a:extLst>
              </p:cNvPr>
              <p:cNvGrpSpPr/>
              <p:nvPr/>
            </p:nvGrpSpPr>
            <p:grpSpPr>
              <a:xfrm>
                <a:off x="1666875" y="3721101"/>
                <a:ext cx="1833563" cy="108674"/>
                <a:chOff x="1845469" y="3721101"/>
                <a:chExt cx="1833563" cy="108674"/>
              </a:xfrm>
            </p:grpSpPr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0086563E-E91D-B31A-098B-768B1D6537D6}"/>
                    </a:ext>
                  </a:extLst>
                </p:cNvPr>
                <p:cNvSpPr/>
                <p:nvPr/>
              </p:nvSpPr>
              <p:spPr>
                <a:xfrm>
                  <a:off x="1845469" y="3721101"/>
                  <a:ext cx="1380331" cy="108674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AD038501-DA70-9A15-628E-4FD706B0F4B1}"/>
                    </a:ext>
                  </a:extLst>
                </p:cNvPr>
                <p:cNvSpPr/>
                <p:nvPr/>
              </p:nvSpPr>
              <p:spPr>
                <a:xfrm>
                  <a:off x="3225800" y="3721101"/>
                  <a:ext cx="453232" cy="108674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D7DEEF10-4987-215F-97FF-5C20ED8E938C}"/>
                  </a:ext>
                </a:extLst>
              </p:cNvPr>
              <p:cNvGrpSpPr/>
              <p:nvPr/>
            </p:nvGrpSpPr>
            <p:grpSpPr>
              <a:xfrm>
                <a:off x="2047081" y="3517900"/>
                <a:ext cx="1073150" cy="146050"/>
                <a:chOff x="2057400" y="3517900"/>
                <a:chExt cx="1073150" cy="146050"/>
              </a:xfrm>
            </p:grpSpPr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E3A9DF38-6872-2A75-7374-38BB3C402F62}"/>
                    </a:ext>
                  </a:extLst>
                </p:cNvPr>
                <p:cNvSpPr/>
                <p:nvPr/>
              </p:nvSpPr>
              <p:spPr>
                <a:xfrm>
                  <a:off x="2057400" y="3517900"/>
                  <a:ext cx="146050" cy="146050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27CD1753-B798-C045-3C58-C232E83E8DC4}"/>
                    </a:ext>
                  </a:extLst>
                </p:cNvPr>
                <p:cNvSpPr/>
                <p:nvPr/>
              </p:nvSpPr>
              <p:spPr>
                <a:xfrm>
                  <a:off x="2242820" y="3517900"/>
                  <a:ext cx="146050" cy="14605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149A30AF-AD54-AA1B-B2B3-739A4C34DFAC}"/>
                    </a:ext>
                  </a:extLst>
                </p:cNvPr>
                <p:cNvSpPr/>
                <p:nvPr/>
              </p:nvSpPr>
              <p:spPr>
                <a:xfrm>
                  <a:off x="2428240" y="3517900"/>
                  <a:ext cx="146050" cy="146050"/>
                </a:xfrm>
                <a:prstGeom prst="ellipse">
                  <a:avLst/>
                </a:prstGeom>
                <a:solidFill>
                  <a:schemeClr val="accent3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2C1CF536-E539-F402-7780-09371B4C85C7}"/>
                    </a:ext>
                  </a:extLst>
                </p:cNvPr>
                <p:cNvSpPr/>
                <p:nvPr/>
              </p:nvSpPr>
              <p:spPr>
                <a:xfrm>
                  <a:off x="2613660" y="3517900"/>
                  <a:ext cx="146050" cy="146050"/>
                </a:xfrm>
                <a:prstGeom prst="ellipse">
                  <a:avLst/>
                </a:prstGeom>
                <a:solidFill>
                  <a:schemeClr val="accent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13C3B614-3245-2F53-5F0A-ECA1E56BCF42}"/>
                    </a:ext>
                  </a:extLst>
                </p:cNvPr>
                <p:cNvSpPr/>
                <p:nvPr/>
              </p:nvSpPr>
              <p:spPr>
                <a:xfrm>
                  <a:off x="2799080" y="3517900"/>
                  <a:ext cx="146050" cy="146050"/>
                </a:xfrm>
                <a:prstGeom prst="ellips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2F7F0ED8-6826-6360-A0EC-2AA72DAF9BD5}"/>
                    </a:ext>
                  </a:extLst>
                </p:cNvPr>
                <p:cNvSpPr/>
                <p:nvPr/>
              </p:nvSpPr>
              <p:spPr>
                <a:xfrm>
                  <a:off x="2984500" y="3517900"/>
                  <a:ext cx="146050" cy="14605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40" name="Group 111">
            <a:extLst>
              <a:ext uri="{FF2B5EF4-FFF2-40B4-BE49-F238E27FC236}">
                <a16:creationId xmlns:a16="http://schemas.microsoft.com/office/drawing/2014/main" id="{637E6D53-A5C1-0529-C906-D485EA16EBC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988666" y="2036897"/>
            <a:ext cx="2898314" cy="1759846"/>
            <a:chOff x="5" y="3"/>
            <a:chExt cx="4641" cy="2818"/>
          </a:xfrm>
        </p:grpSpPr>
        <p:sp>
          <p:nvSpPr>
            <p:cNvPr id="41" name="Freeform 112">
              <a:extLst>
                <a:ext uri="{FF2B5EF4-FFF2-40B4-BE49-F238E27FC236}">
                  <a16:creationId xmlns:a16="http://schemas.microsoft.com/office/drawing/2014/main" id="{B80C3CEC-DEEC-EDA8-9F8B-EA879BD886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" y="3"/>
              <a:ext cx="4641" cy="2818"/>
            </a:xfrm>
            <a:custGeom>
              <a:avLst/>
              <a:gdLst>
                <a:gd name="T0" fmla="*/ 4353 w 4641"/>
                <a:gd name="T1" fmla="*/ 0 h 2818"/>
                <a:gd name="T2" fmla="*/ 3537 w 4641"/>
                <a:gd name="T3" fmla="*/ 1080 h 2818"/>
                <a:gd name="T4" fmla="*/ 2943 w 4641"/>
                <a:gd name="T5" fmla="*/ 372 h 2818"/>
                <a:gd name="T6" fmla="*/ 1791 w 4641"/>
                <a:gd name="T7" fmla="*/ 1899 h 2818"/>
                <a:gd name="T8" fmla="*/ 1214 w 4641"/>
                <a:gd name="T9" fmla="*/ 1210 h 2818"/>
                <a:gd name="T10" fmla="*/ 0 w 4641"/>
                <a:gd name="T11" fmla="*/ 2818 h 2818"/>
                <a:gd name="T12" fmla="*/ 1214 w 4641"/>
                <a:gd name="T13" fmla="*/ 1371 h 2818"/>
                <a:gd name="T14" fmla="*/ 1791 w 4641"/>
                <a:gd name="T15" fmla="*/ 2134 h 2818"/>
                <a:gd name="T16" fmla="*/ 2943 w 4641"/>
                <a:gd name="T17" fmla="*/ 760 h 2818"/>
                <a:gd name="T18" fmla="*/ 3537 w 4641"/>
                <a:gd name="T19" fmla="*/ 1546 h 2818"/>
                <a:gd name="T20" fmla="*/ 4641 w 4641"/>
                <a:gd name="T21" fmla="*/ 232 h 2818"/>
                <a:gd name="T22" fmla="*/ 4353 w 4641"/>
                <a:gd name="T23" fmla="*/ 0 h 28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641" h="2818">
                  <a:moveTo>
                    <a:pt x="4353" y="0"/>
                  </a:moveTo>
                  <a:lnTo>
                    <a:pt x="3537" y="1080"/>
                  </a:lnTo>
                  <a:lnTo>
                    <a:pt x="2943" y="372"/>
                  </a:lnTo>
                  <a:lnTo>
                    <a:pt x="1791" y="1899"/>
                  </a:lnTo>
                  <a:lnTo>
                    <a:pt x="1214" y="1210"/>
                  </a:lnTo>
                  <a:lnTo>
                    <a:pt x="0" y="2818"/>
                  </a:lnTo>
                  <a:lnTo>
                    <a:pt x="1214" y="1371"/>
                  </a:lnTo>
                  <a:lnTo>
                    <a:pt x="1791" y="2134"/>
                  </a:lnTo>
                  <a:lnTo>
                    <a:pt x="2943" y="760"/>
                  </a:lnTo>
                  <a:lnTo>
                    <a:pt x="3537" y="1546"/>
                  </a:lnTo>
                  <a:lnTo>
                    <a:pt x="4641" y="232"/>
                  </a:lnTo>
                  <a:lnTo>
                    <a:pt x="43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113">
              <a:extLst>
                <a:ext uri="{FF2B5EF4-FFF2-40B4-BE49-F238E27FC236}">
                  <a16:creationId xmlns:a16="http://schemas.microsoft.com/office/drawing/2014/main" id="{A2BAE6C6-66F9-ADD2-684C-DEAA951343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79"/>
              <a:ext cx="3331" cy="1982"/>
            </a:xfrm>
            <a:custGeom>
              <a:avLst/>
              <a:gdLst>
                <a:gd name="T0" fmla="*/ 3231 w 3331"/>
                <a:gd name="T1" fmla="*/ 0 h 1982"/>
                <a:gd name="T2" fmla="*/ 2325 w 3331"/>
                <a:gd name="T3" fmla="*/ 1156 h 1982"/>
                <a:gd name="T4" fmla="*/ 1732 w 3331"/>
                <a:gd name="T5" fmla="*/ 424 h 1982"/>
                <a:gd name="T6" fmla="*/ 577 w 3331"/>
                <a:gd name="T7" fmla="*/ 1899 h 1982"/>
                <a:gd name="T8" fmla="*/ 0 w 3331"/>
                <a:gd name="T9" fmla="*/ 1212 h 1982"/>
                <a:gd name="T10" fmla="*/ 577 w 3331"/>
                <a:gd name="T11" fmla="*/ 1982 h 1982"/>
                <a:gd name="T12" fmla="*/ 1732 w 3331"/>
                <a:gd name="T13" fmla="*/ 559 h 1982"/>
                <a:gd name="T14" fmla="*/ 2325 w 3331"/>
                <a:gd name="T15" fmla="*/ 1319 h 1982"/>
                <a:gd name="T16" fmla="*/ 3331 w 3331"/>
                <a:gd name="T17" fmla="*/ 81 h 1982"/>
                <a:gd name="T18" fmla="*/ 3231 w 3331"/>
                <a:gd name="T19" fmla="*/ 0 h 19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31" h="1982">
                  <a:moveTo>
                    <a:pt x="3231" y="0"/>
                  </a:moveTo>
                  <a:lnTo>
                    <a:pt x="2325" y="1156"/>
                  </a:lnTo>
                  <a:lnTo>
                    <a:pt x="1732" y="424"/>
                  </a:lnTo>
                  <a:lnTo>
                    <a:pt x="577" y="1899"/>
                  </a:lnTo>
                  <a:lnTo>
                    <a:pt x="0" y="1212"/>
                  </a:lnTo>
                  <a:lnTo>
                    <a:pt x="577" y="1982"/>
                  </a:lnTo>
                  <a:lnTo>
                    <a:pt x="1732" y="559"/>
                  </a:lnTo>
                  <a:lnTo>
                    <a:pt x="2325" y="1319"/>
                  </a:lnTo>
                  <a:lnTo>
                    <a:pt x="3331" y="81"/>
                  </a:lnTo>
                  <a:lnTo>
                    <a:pt x="3231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C6D4CDB4-DAA2-9EA9-7CE8-7B05713C21F8}"/>
              </a:ext>
            </a:extLst>
          </p:cNvPr>
          <p:cNvGrpSpPr/>
          <p:nvPr/>
        </p:nvGrpSpPr>
        <p:grpSpPr>
          <a:xfrm rot="2469326">
            <a:off x="5616260" y="962356"/>
            <a:ext cx="888023" cy="1762222"/>
            <a:chOff x="9278924" y="773393"/>
            <a:chExt cx="2793519" cy="5543551"/>
          </a:xfrm>
        </p:grpSpPr>
        <p:sp>
          <p:nvSpPr>
            <p:cNvPr id="44" name="Freeform 39">
              <a:extLst>
                <a:ext uri="{FF2B5EF4-FFF2-40B4-BE49-F238E27FC236}">
                  <a16:creationId xmlns:a16="http://schemas.microsoft.com/office/drawing/2014/main" id="{E11CD571-369D-EF68-2B2C-27250A8CB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9973250" y="773393"/>
              <a:ext cx="1404867" cy="3420771"/>
            </a:xfrm>
            <a:custGeom>
              <a:avLst/>
              <a:gdLst>
                <a:gd name="T0" fmla="*/ 673 w 805"/>
                <a:gd name="T1" fmla="*/ 1963 h 1963"/>
                <a:gd name="T2" fmla="*/ 805 w 805"/>
                <a:gd name="T3" fmla="*/ 1139 h 1963"/>
                <a:gd name="T4" fmla="*/ 403 w 805"/>
                <a:gd name="T5" fmla="*/ 0 h 1963"/>
                <a:gd name="T6" fmla="*/ 0 w 805"/>
                <a:gd name="T7" fmla="*/ 1139 h 1963"/>
                <a:gd name="T8" fmla="*/ 132 w 805"/>
                <a:gd name="T9" fmla="*/ 1963 h 1963"/>
                <a:gd name="T10" fmla="*/ 673 w 805"/>
                <a:gd name="T11" fmla="*/ 1963 h 19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5" h="1963">
                  <a:moveTo>
                    <a:pt x="673" y="1963"/>
                  </a:moveTo>
                  <a:cubicBezTo>
                    <a:pt x="673" y="1963"/>
                    <a:pt x="805" y="1491"/>
                    <a:pt x="805" y="1139"/>
                  </a:cubicBezTo>
                  <a:cubicBezTo>
                    <a:pt x="805" y="582"/>
                    <a:pt x="548" y="0"/>
                    <a:pt x="403" y="0"/>
                  </a:cubicBezTo>
                  <a:cubicBezTo>
                    <a:pt x="257" y="0"/>
                    <a:pt x="0" y="582"/>
                    <a:pt x="0" y="1139"/>
                  </a:cubicBezTo>
                  <a:cubicBezTo>
                    <a:pt x="0" y="1491"/>
                    <a:pt x="132" y="1963"/>
                    <a:pt x="132" y="1963"/>
                  </a:cubicBezTo>
                  <a:lnTo>
                    <a:pt x="673" y="1963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40">
              <a:extLst>
                <a:ext uri="{FF2B5EF4-FFF2-40B4-BE49-F238E27FC236}">
                  <a16:creationId xmlns:a16="http://schemas.microsoft.com/office/drawing/2014/main" id="{6290F072-0E20-1D4E-80D7-1ABCE4F112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76421" y="773393"/>
              <a:ext cx="701697" cy="3420771"/>
            </a:xfrm>
            <a:custGeom>
              <a:avLst/>
              <a:gdLst>
                <a:gd name="T0" fmla="*/ 0 w 402"/>
                <a:gd name="T1" fmla="*/ 0 h 1963"/>
                <a:gd name="T2" fmla="*/ 0 w 402"/>
                <a:gd name="T3" fmla="*/ 1963 h 1963"/>
                <a:gd name="T4" fmla="*/ 270 w 402"/>
                <a:gd name="T5" fmla="*/ 1963 h 1963"/>
                <a:gd name="T6" fmla="*/ 402 w 402"/>
                <a:gd name="T7" fmla="*/ 1139 h 1963"/>
                <a:gd name="T8" fmla="*/ 0 w 402"/>
                <a:gd name="T9" fmla="*/ 0 h 19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2" h="1963">
                  <a:moveTo>
                    <a:pt x="0" y="0"/>
                  </a:moveTo>
                  <a:cubicBezTo>
                    <a:pt x="0" y="1963"/>
                    <a:pt x="0" y="1963"/>
                    <a:pt x="0" y="1963"/>
                  </a:cubicBezTo>
                  <a:cubicBezTo>
                    <a:pt x="270" y="1963"/>
                    <a:pt x="270" y="1963"/>
                    <a:pt x="270" y="1963"/>
                  </a:cubicBezTo>
                  <a:cubicBezTo>
                    <a:pt x="270" y="1963"/>
                    <a:pt x="402" y="1491"/>
                    <a:pt x="402" y="1139"/>
                  </a:cubicBezTo>
                  <a:cubicBezTo>
                    <a:pt x="402" y="582"/>
                    <a:pt x="145" y="0"/>
                    <a:pt x="0" y="0"/>
                  </a:cubicBezTo>
                  <a:close/>
                </a:path>
              </a:pathLst>
            </a:custGeom>
            <a:solidFill>
              <a:schemeClr val="accent1">
                <a:lumMod val="75000"/>
                <a:alpha val="3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41">
              <a:extLst>
                <a:ext uri="{FF2B5EF4-FFF2-40B4-BE49-F238E27FC236}">
                  <a16:creationId xmlns:a16="http://schemas.microsoft.com/office/drawing/2014/main" id="{176B45C3-C293-8612-C01C-36D4E507B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05429" y="4231018"/>
              <a:ext cx="940509" cy="2085926"/>
            </a:xfrm>
            <a:custGeom>
              <a:avLst/>
              <a:gdLst>
                <a:gd name="T0" fmla="*/ 539 w 539"/>
                <a:gd name="T1" fmla="*/ 467 h 1197"/>
                <a:gd name="T2" fmla="*/ 270 w 539"/>
                <a:gd name="T3" fmla="*/ 1197 h 1197"/>
                <a:gd name="T4" fmla="*/ 0 w 539"/>
                <a:gd name="T5" fmla="*/ 467 h 1197"/>
                <a:gd name="T6" fmla="*/ 270 w 539"/>
                <a:gd name="T7" fmla="*/ 0 h 1197"/>
                <a:gd name="T8" fmla="*/ 539 w 539"/>
                <a:gd name="T9" fmla="*/ 467 h 1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9" h="1197">
                  <a:moveTo>
                    <a:pt x="539" y="467"/>
                  </a:moveTo>
                  <a:cubicBezTo>
                    <a:pt x="539" y="724"/>
                    <a:pt x="270" y="1197"/>
                    <a:pt x="270" y="1197"/>
                  </a:cubicBezTo>
                  <a:cubicBezTo>
                    <a:pt x="270" y="1197"/>
                    <a:pt x="0" y="724"/>
                    <a:pt x="0" y="467"/>
                  </a:cubicBezTo>
                  <a:cubicBezTo>
                    <a:pt x="0" y="209"/>
                    <a:pt x="121" y="0"/>
                    <a:pt x="270" y="0"/>
                  </a:cubicBezTo>
                  <a:cubicBezTo>
                    <a:pt x="418" y="0"/>
                    <a:pt x="539" y="209"/>
                    <a:pt x="539" y="467"/>
                  </a:cubicBezTo>
                  <a:close/>
                </a:path>
              </a:pathLst>
            </a:custGeom>
            <a:solidFill>
              <a:srgbClr val="E9B52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42">
              <a:extLst>
                <a:ext uri="{FF2B5EF4-FFF2-40B4-BE49-F238E27FC236}">
                  <a16:creationId xmlns:a16="http://schemas.microsoft.com/office/drawing/2014/main" id="{F8750772-A0FB-94F8-1BC9-D10AB366B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76421" y="4231018"/>
              <a:ext cx="469518" cy="2085926"/>
            </a:xfrm>
            <a:custGeom>
              <a:avLst/>
              <a:gdLst>
                <a:gd name="T0" fmla="*/ 269 w 269"/>
                <a:gd name="T1" fmla="*/ 467 h 1197"/>
                <a:gd name="T2" fmla="*/ 0 w 269"/>
                <a:gd name="T3" fmla="*/ 0 h 1197"/>
                <a:gd name="T4" fmla="*/ 0 w 269"/>
                <a:gd name="T5" fmla="*/ 1197 h 1197"/>
                <a:gd name="T6" fmla="*/ 269 w 269"/>
                <a:gd name="T7" fmla="*/ 467 h 1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9" h="1197">
                  <a:moveTo>
                    <a:pt x="269" y="467"/>
                  </a:moveTo>
                  <a:cubicBezTo>
                    <a:pt x="269" y="209"/>
                    <a:pt x="148" y="0"/>
                    <a:pt x="0" y="0"/>
                  </a:cubicBezTo>
                  <a:cubicBezTo>
                    <a:pt x="0" y="1197"/>
                    <a:pt x="0" y="1197"/>
                    <a:pt x="0" y="1197"/>
                  </a:cubicBezTo>
                  <a:cubicBezTo>
                    <a:pt x="0" y="1197"/>
                    <a:pt x="269" y="724"/>
                    <a:pt x="269" y="467"/>
                  </a:cubicBezTo>
                  <a:close/>
                </a:path>
              </a:pathLst>
            </a:custGeom>
            <a:solidFill>
              <a:srgbClr val="E77E2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43">
              <a:extLst>
                <a:ext uri="{FF2B5EF4-FFF2-40B4-BE49-F238E27FC236}">
                  <a16:creationId xmlns:a16="http://schemas.microsoft.com/office/drawing/2014/main" id="{59FAA550-61EB-1EDE-1CDF-8CB6A151D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28763" y="4351161"/>
              <a:ext cx="493841" cy="1183745"/>
            </a:xfrm>
            <a:custGeom>
              <a:avLst/>
              <a:gdLst>
                <a:gd name="T0" fmla="*/ 283 w 283"/>
                <a:gd name="T1" fmla="*/ 265 h 679"/>
                <a:gd name="T2" fmla="*/ 142 w 283"/>
                <a:gd name="T3" fmla="*/ 679 h 679"/>
                <a:gd name="T4" fmla="*/ 0 w 283"/>
                <a:gd name="T5" fmla="*/ 265 h 679"/>
                <a:gd name="T6" fmla="*/ 142 w 283"/>
                <a:gd name="T7" fmla="*/ 0 h 679"/>
                <a:gd name="T8" fmla="*/ 283 w 283"/>
                <a:gd name="T9" fmla="*/ 265 h 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3" h="679">
                  <a:moveTo>
                    <a:pt x="283" y="265"/>
                  </a:moveTo>
                  <a:cubicBezTo>
                    <a:pt x="283" y="411"/>
                    <a:pt x="142" y="679"/>
                    <a:pt x="142" y="679"/>
                  </a:cubicBezTo>
                  <a:cubicBezTo>
                    <a:pt x="142" y="679"/>
                    <a:pt x="0" y="411"/>
                    <a:pt x="0" y="265"/>
                  </a:cubicBezTo>
                  <a:cubicBezTo>
                    <a:pt x="0" y="119"/>
                    <a:pt x="64" y="0"/>
                    <a:pt x="142" y="0"/>
                  </a:cubicBezTo>
                  <a:cubicBezTo>
                    <a:pt x="219" y="0"/>
                    <a:pt x="283" y="119"/>
                    <a:pt x="283" y="265"/>
                  </a:cubicBezTo>
                  <a:close/>
                </a:path>
              </a:pathLst>
            </a:custGeom>
            <a:solidFill>
              <a:srgbClr val="FFC6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44">
              <a:extLst>
                <a:ext uri="{FF2B5EF4-FFF2-40B4-BE49-F238E27FC236}">
                  <a16:creationId xmlns:a16="http://schemas.microsoft.com/office/drawing/2014/main" id="{AD32780E-7BE3-AB20-8AE3-7D6CD1E528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76421" y="4351161"/>
              <a:ext cx="246183" cy="1183745"/>
            </a:xfrm>
            <a:custGeom>
              <a:avLst/>
              <a:gdLst>
                <a:gd name="T0" fmla="*/ 141 w 141"/>
                <a:gd name="T1" fmla="*/ 265 h 679"/>
                <a:gd name="T2" fmla="*/ 0 w 141"/>
                <a:gd name="T3" fmla="*/ 0 h 679"/>
                <a:gd name="T4" fmla="*/ 0 w 141"/>
                <a:gd name="T5" fmla="*/ 679 h 679"/>
                <a:gd name="T6" fmla="*/ 141 w 141"/>
                <a:gd name="T7" fmla="*/ 265 h 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1" h="679">
                  <a:moveTo>
                    <a:pt x="141" y="265"/>
                  </a:moveTo>
                  <a:cubicBezTo>
                    <a:pt x="141" y="119"/>
                    <a:pt x="77" y="0"/>
                    <a:pt x="0" y="0"/>
                  </a:cubicBezTo>
                  <a:cubicBezTo>
                    <a:pt x="0" y="679"/>
                    <a:pt x="0" y="679"/>
                    <a:pt x="0" y="679"/>
                  </a:cubicBezTo>
                  <a:cubicBezTo>
                    <a:pt x="0" y="679"/>
                    <a:pt x="141" y="411"/>
                    <a:pt x="141" y="265"/>
                  </a:cubicBezTo>
                  <a:close/>
                </a:path>
              </a:pathLst>
            </a:custGeom>
            <a:solidFill>
              <a:srgbClr val="E9B52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Oval 45">
              <a:extLst>
                <a:ext uri="{FF2B5EF4-FFF2-40B4-BE49-F238E27FC236}">
                  <a16:creationId xmlns:a16="http://schemas.microsoft.com/office/drawing/2014/main" id="{663D0864-07A0-542B-2C2C-7EAFE7FF2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4098" y="2156885"/>
              <a:ext cx="703171" cy="702434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Oval 46">
              <a:extLst>
                <a:ext uri="{FF2B5EF4-FFF2-40B4-BE49-F238E27FC236}">
                  <a16:creationId xmlns:a16="http://schemas.microsoft.com/office/drawing/2014/main" id="{82EDE99D-3E9B-D6DC-FE64-25CF54796F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3603" y="2256391"/>
              <a:ext cx="504160" cy="50342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47">
              <a:extLst>
                <a:ext uri="{FF2B5EF4-FFF2-40B4-BE49-F238E27FC236}">
                  <a16:creationId xmlns:a16="http://schemas.microsoft.com/office/drawing/2014/main" id="{A92370F9-E99A-9A8F-50C2-854C6D9D63C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652097" y="2299878"/>
              <a:ext cx="232179" cy="375172"/>
            </a:xfrm>
            <a:custGeom>
              <a:avLst/>
              <a:gdLst>
                <a:gd name="T0" fmla="*/ 123 w 133"/>
                <a:gd name="T1" fmla="*/ 167 h 215"/>
                <a:gd name="T2" fmla="*/ 90 w 133"/>
                <a:gd name="T3" fmla="*/ 211 h 215"/>
                <a:gd name="T4" fmla="*/ 81 w 133"/>
                <a:gd name="T5" fmla="*/ 215 h 215"/>
                <a:gd name="T6" fmla="*/ 70 w 133"/>
                <a:gd name="T7" fmla="*/ 210 h 215"/>
                <a:gd name="T8" fmla="*/ 72 w 133"/>
                <a:gd name="T9" fmla="*/ 190 h 215"/>
                <a:gd name="T10" fmla="*/ 98 w 133"/>
                <a:gd name="T11" fmla="*/ 156 h 215"/>
                <a:gd name="T12" fmla="*/ 116 w 133"/>
                <a:gd name="T13" fmla="*/ 149 h 215"/>
                <a:gd name="T14" fmla="*/ 123 w 133"/>
                <a:gd name="T15" fmla="*/ 167 h 215"/>
                <a:gd name="T16" fmla="*/ 132 w 133"/>
                <a:gd name="T17" fmla="*/ 107 h 215"/>
                <a:gd name="T18" fmla="*/ 14 w 133"/>
                <a:gd name="T19" fmla="*/ 0 h 215"/>
                <a:gd name="T20" fmla="*/ 0 w 133"/>
                <a:gd name="T21" fmla="*/ 14 h 215"/>
                <a:gd name="T22" fmla="*/ 14 w 133"/>
                <a:gd name="T23" fmla="*/ 28 h 215"/>
                <a:gd name="T24" fmla="*/ 105 w 133"/>
                <a:gd name="T25" fmla="*/ 110 h 215"/>
                <a:gd name="T26" fmla="*/ 118 w 133"/>
                <a:gd name="T27" fmla="*/ 122 h 215"/>
                <a:gd name="T28" fmla="*/ 120 w 133"/>
                <a:gd name="T29" fmla="*/ 122 h 215"/>
                <a:gd name="T30" fmla="*/ 132 w 133"/>
                <a:gd name="T31" fmla="*/ 107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3" h="215">
                  <a:moveTo>
                    <a:pt x="123" y="167"/>
                  </a:moveTo>
                  <a:cubicBezTo>
                    <a:pt x="116" y="184"/>
                    <a:pt x="104" y="199"/>
                    <a:pt x="90" y="211"/>
                  </a:cubicBezTo>
                  <a:cubicBezTo>
                    <a:pt x="87" y="214"/>
                    <a:pt x="84" y="215"/>
                    <a:pt x="81" y="215"/>
                  </a:cubicBezTo>
                  <a:cubicBezTo>
                    <a:pt x="77" y="215"/>
                    <a:pt x="73" y="213"/>
                    <a:pt x="70" y="210"/>
                  </a:cubicBezTo>
                  <a:cubicBezTo>
                    <a:pt x="65" y="204"/>
                    <a:pt x="66" y="195"/>
                    <a:pt x="72" y="190"/>
                  </a:cubicBezTo>
                  <a:cubicBezTo>
                    <a:pt x="83" y="181"/>
                    <a:pt x="92" y="169"/>
                    <a:pt x="98" y="156"/>
                  </a:cubicBezTo>
                  <a:cubicBezTo>
                    <a:pt x="101" y="149"/>
                    <a:pt x="109" y="146"/>
                    <a:pt x="116" y="149"/>
                  </a:cubicBezTo>
                  <a:cubicBezTo>
                    <a:pt x="123" y="152"/>
                    <a:pt x="126" y="160"/>
                    <a:pt x="123" y="167"/>
                  </a:cubicBezTo>
                  <a:close/>
                  <a:moveTo>
                    <a:pt x="132" y="107"/>
                  </a:moveTo>
                  <a:cubicBezTo>
                    <a:pt x="126" y="46"/>
                    <a:pt x="75" y="0"/>
                    <a:pt x="14" y="0"/>
                  </a:cubicBezTo>
                  <a:cubicBezTo>
                    <a:pt x="6" y="0"/>
                    <a:pt x="0" y="6"/>
                    <a:pt x="0" y="14"/>
                  </a:cubicBezTo>
                  <a:cubicBezTo>
                    <a:pt x="0" y="22"/>
                    <a:pt x="6" y="28"/>
                    <a:pt x="14" y="28"/>
                  </a:cubicBezTo>
                  <a:cubicBezTo>
                    <a:pt x="61" y="28"/>
                    <a:pt x="100" y="63"/>
                    <a:pt x="105" y="110"/>
                  </a:cubicBezTo>
                  <a:cubicBezTo>
                    <a:pt x="106" y="117"/>
                    <a:pt x="111" y="122"/>
                    <a:pt x="118" y="122"/>
                  </a:cubicBezTo>
                  <a:cubicBezTo>
                    <a:pt x="119" y="122"/>
                    <a:pt x="119" y="122"/>
                    <a:pt x="120" y="122"/>
                  </a:cubicBezTo>
                  <a:cubicBezTo>
                    <a:pt x="127" y="121"/>
                    <a:pt x="133" y="114"/>
                    <a:pt x="132" y="10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48">
              <a:extLst>
                <a:ext uri="{FF2B5EF4-FFF2-40B4-BE49-F238E27FC236}">
                  <a16:creationId xmlns:a16="http://schemas.microsoft.com/office/drawing/2014/main" id="{072C7853-637C-2B7C-75BA-0AD23EC97A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80116" y="2212903"/>
              <a:ext cx="591135" cy="591135"/>
            </a:xfrm>
            <a:custGeom>
              <a:avLst/>
              <a:gdLst>
                <a:gd name="T0" fmla="*/ 170 w 339"/>
                <a:gd name="T1" fmla="*/ 0 h 339"/>
                <a:gd name="T2" fmla="*/ 0 w 339"/>
                <a:gd name="T3" fmla="*/ 170 h 339"/>
                <a:gd name="T4" fmla="*/ 170 w 339"/>
                <a:gd name="T5" fmla="*/ 339 h 339"/>
                <a:gd name="T6" fmla="*/ 339 w 339"/>
                <a:gd name="T7" fmla="*/ 170 h 339"/>
                <a:gd name="T8" fmla="*/ 170 w 339"/>
                <a:gd name="T9" fmla="*/ 0 h 339"/>
                <a:gd name="T10" fmla="*/ 170 w 339"/>
                <a:gd name="T11" fmla="*/ 307 h 339"/>
                <a:gd name="T12" fmla="*/ 32 w 339"/>
                <a:gd name="T13" fmla="*/ 170 h 339"/>
                <a:gd name="T14" fmla="*/ 170 w 339"/>
                <a:gd name="T15" fmla="*/ 32 h 339"/>
                <a:gd name="T16" fmla="*/ 307 w 339"/>
                <a:gd name="T17" fmla="*/ 170 h 339"/>
                <a:gd name="T18" fmla="*/ 170 w 339"/>
                <a:gd name="T19" fmla="*/ 307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339">
                  <a:moveTo>
                    <a:pt x="170" y="0"/>
                  </a:moveTo>
                  <a:cubicBezTo>
                    <a:pt x="76" y="0"/>
                    <a:pt x="0" y="76"/>
                    <a:pt x="0" y="170"/>
                  </a:cubicBezTo>
                  <a:cubicBezTo>
                    <a:pt x="0" y="263"/>
                    <a:pt x="76" y="339"/>
                    <a:pt x="170" y="339"/>
                  </a:cubicBezTo>
                  <a:cubicBezTo>
                    <a:pt x="263" y="339"/>
                    <a:pt x="339" y="263"/>
                    <a:pt x="339" y="170"/>
                  </a:cubicBezTo>
                  <a:cubicBezTo>
                    <a:pt x="339" y="76"/>
                    <a:pt x="263" y="0"/>
                    <a:pt x="170" y="0"/>
                  </a:cubicBezTo>
                  <a:close/>
                  <a:moveTo>
                    <a:pt x="170" y="307"/>
                  </a:moveTo>
                  <a:cubicBezTo>
                    <a:pt x="93" y="307"/>
                    <a:pt x="32" y="246"/>
                    <a:pt x="32" y="170"/>
                  </a:cubicBezTo>
                  <a:cubicBezTo>
                    <a:pt x="32" y="94"/>
                    <a:pt x="93" y="32"/>
                    <a:pt x="170" y="32"/>
                  </a:cubicBezTo>
                  <a:cubicBezTo>
                    <a:pt x="246" y="32"/>
                    <a:pt x="307" y="94"/>
                    <a:pt x="307" y="170"/>
                  </a:cubicBezTo>
                  <a:cubicBezTo>
                    <a:pt x="307" y="246"/>
                    <a:pt x="246" y="307"/>
                    <a:pt x="170" y="30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49">
              <a:extLst>
                <a:ext uri="{FF2B5EF4-FFF2-40B4-BE49-F238E27FC236}">
                  <a16:creationId xmlns:a16="http://schemas.microsoft.com/office/drawing/2014/main" id="{B235B20F-5F80-A1BB-0555-B2D11CB2DC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38599" y="4177211"/>
              <a:ext cx="874173" cy="229969"/>
            </a:xfrm>
            <a:custGeom>
              <a:avLst/>
              <a:gdLst>
                <a:gd name="T0" fmla="*/ 465 w 501"/>
                <a:gd name="T1" fmla="*/ 132 h 132"/>
                <a:gd name="T2" fmla="*/ 501 w 501"/>
                <a:gd name="T3" fmla="*/ 0 h 132"/>
                <a:gd name="T4" fmla="*/ 497 w 501"/>
                <a:gd name="T5" fmla="*/ 10 h 132"/>
                <a:gd name="T6" fmla="*/ 4 w 501"/>
                <a:gd name="T7" fmla="*/ 10 h 132"/>
                <a:gd name="T8" fmla="*/ 0 w 501"/>
                <a:gd name="T9" fmla="*/ 0 h 132"/>
                <a:gd name="T10" fmla="*/ 36 w 501"/>
                <a:gd name="T11" fmla="*/ 132 h 132"/>
                <a:gd name="T12" fmla="*/ 465 w 501"/>
                <a:gd name="T13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1" h="132">
                  <a:moveTo>
                    <a:pt x="465" y="132"/>
                  </a:moveTo>
                  <a:cubicBezTo>
                    <a:pt x="483" y="94"/>
                    <a:pt x="495" y="49"/>
                    <a:pt x="501" y="0"/>
                  </a:cubicBezTo>
                  <a:cubicBezTo>
                    <a:pt x="498" y="6"/>
                    <a:pt x="497" y="10"/>
                    <a:pt x="497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3" y="6"/>
                    <a:pt x="0" y="0"/>
                  </a:cubicBezTo>
                  <a:cubicBezTo>
                    <a:pt x="6" y="49"/>
                    <a:pt x="18" y="94"/>
                    <a:pt x="36" y="132"/>
                  </a:cubicBezTo>
                  <a:lnTo>
                    <a:pt x="465" y="13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50">
              <a:extLst>
                <a:ext uri="{FF2B5EF4-FFF2-40B4-BE49-F238E27FC236}">
                  <a16:creationId xmlns:a16="http://schemas.microsoft.com/office/drawing/2014/main" id="{28E9E8D7-CF4E-1102-7023-4A5F3FDBE641}"/>
                </a:ext>
              </a:extLst>
            </p:cNvPr>
            <p:cNvSpPr>
              <a:spLocks/>
            </p:cNvSpPr>
            <p:nvPr/>
          </p:nvSpPr>
          <p:spPr bwMode="auto">
            <a:xfrm>
              <a:off x="9617242" y="3199111"/>
              <a:ext cx="631674" cy="1145417"/>
            </a:xfrm>
            <a:custGeom>
              <a:avLst/>
              <a:gdLst>
                <a:gd name="T0" fmla="*/ 273 w 362"/>
                <a:gd name="T1" fmla="*/ 0 h 657"/>
                <a:gd name="T2" fmla="*/ 141 w 362"/>
                <a:gd name="T3" fmla="*/ 194 h 657"/>
                <a:gd name="T4" fmla="*/ 0 w 362"/>
                <a:gd name="T5" fmla="*/ 306 h 657"/>
                <a:gd name="T6" fmla="*/ 0 w 362"/>
                <a:gd name="T7" fmla="*/ 657 h 657"/>
                <a:gd name="T8" fmla="*/ 290 w 362"/>
                <a:gd name="T9" fmla="*/ 497 h 657"/>
                <a:gd name="T10" fmla="*/ 362 w 362"/>
                <a:gd name="T11" fmla="*/ 495 h 657"/>
                <a:gd name="T12" fmla="*/ 273 w 362"/>
                <a:gd name="T13" fmla="*/ 0 h 6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" h="657">
                  <a:moveTo>
                    <a:pt x="273" y="0"/>
                  </a:moveTo>
                  <a:cubicBezTo>
                    <a:pt x="247" y="61"/>
                    <a:pt x="207" y="129"/>
                    <a:pt x="141" y="194"/>
                  </a:cubicBezTo>
                  <a:cubicBezTo>
                    <a:pt x="41" y="292"/>
                    <a:pt x="0" y="306"/>
                    <a:pt x="0" y="306"/>
                  </a:cubicBezTo>
                  <a:cubicBezTo>
                    <a:pt x="0" y="657"/>
                    <a:pt x="0" y="657"/>
                    <a:pt x="0" y="657"/>
                  </a:cubicBezTo>
                  <a:cubicBezTo>
                    <a:pt x="0" y="657"/>
                    <a:pt x="128" y="528"/>
                    <a:pt x="290" y="497"/>
                  </a:cubicBezTo>
                  <a:cubicBezTo>
                    <a:pt x="310" y="493"/>
                    <a:pt x="335" y="493"/>
                    <a:pt x="362" y="495"/>
                  </a:cubicBezTo>
                  <a:cubicBezTo>
                    <a:pt x="346" y="426"/>
                    <a:pt x="298" y="218"/>
                    <a:pt x="273" y="0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51">
              <a:extLst>
                <a:ext uri="{FF2B5EF4-FFF2-40B4-BE49-F238E27FC236}">
                  <a16:creationId xmlns:a16="http://schemas.microsoft.com/office/drawing/2014/main" id="{CFD5BDC7-C05E-5CAD-D0CB-2F2C1F446F25}"/>
                </a:ext>
              </a:extLst>
            </p:cNvPr>
            <p:cNvSpPr>
              <a:spLocks/>
            </p:cNvSpPr>
            <p:nvPr/>
          </p:nvSpPr>
          <p:spPr bwMode="auto">
            <a:xfrm>
              <a:off x="9310618" y="4407179"/>
              <a:ext cx="462147" cy="1326000"/>
            </a:xfrm>
            <a:custGeom>
              <a:avLst/>
              <a:gdLst>
                <a:gd name="T0" fmla="*/ 265 w 265"/>
                <a:gd name="T1" fmla="*/ 297 h 761"/>
                <a:gd name="T2" fmla="*/ 133 w 265"/>
                <a:gd name="T3" fmla="*/ 761 h 761"/>
                <a:gd name="T4" fmla="*/ 0 w 265"/>
                <a:gd name="T5" fmla="*/ 297 h 761"/>
                <a:gd name="T6" fmla="*/ 133 w 265"/>
                <a:gd name="T7" fmla="*/ 0 h 761"/>
                <a:gd name="T8" fmla="*/ 265 w 265"/>
                <a:gd name="T9" fmla="*/ 297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761">
                  <a:moveTo>
                    <a:pt x="265" y="297"/>
                  </a:moveTo>
                  <a:cubicBezTo>
                    <a:pt x="265" y="461"/>
                    <a:pt x="133" y="761"/>
                    <a:pt x="133" y="761"/>
                  </a:cubicBezTo>
                  <a:cubicBezTo>
                    <a:pt x="133" y="761"/>
                    <a:pt x="0" y="461"/>
                    <a:pt x="0" y="297"/>
                  </a:cubicBezTo>
                  <a:cubicBezTo>
                    <a:pt x="0" y="133"/>
                    <a:pt x="60" y="0"/>
                    <a:pt x="133" y="0"/>
                  </a:cubicBezTo>
                  <a:cubicBezTo>
                    <a:pt x="206" y="0"/>
                    <a:pt x="265" y="133"/>
                    <a:pt x="265" y="297"/>
                  </a:cubicBezTo>
                  <a:close/>
                </a:path>
              </a:pathLst>
            </a:custGeom>
            <a:solidFill>
              <a:srgbClr val="E9B52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52">
              <a:extLst>
                <a:ext uri="{FF2B5EF4-FFF2-40B4-BE49-F238E27FC236}">
                  <a16:creationId xmlns:a16="http://schemas.microsoft.com/office/drawing/2014/main" id="{B8564977-6642-5C43-992B-ADFAA414443D}"/>
                </a:ext>
              </a:extLst>
            </p:cNvPr>
            <p:cNvSpPr>
              <a:spLocks/>
            </p:cNvSpPr>
            <p:nvPr/>
          </p:nvSpPr>
          <p:spPr bwMode="auto">
            <a:xfrm>
              <a:off x="9542797" y="4407179"/>
              <a:ext cx="229968" cy="1326000"/>
            </a:xfrm>
            <a:custGeom>
              <a:avLst/>
              <a:gdLst>
                <a:gd name="T0" fmla="*/ 132 w 132"/>
                <a:gd name="T1" fmla="*/ 297 h 761"/>
                <a:gd name="T2" fmla="*/ 0 w 132"/>
                <a:gd name="T3" fmla="*/ 0 h 761"/>
                <a:gd name="T4" fmla="*/ 0 w 132"/>
                <a:gd name="T5" fmla="*/ 761 h 761"/>
                <a:gd name="T6" fmla="*/ 132 w 132"/>
                <a:gd name="T7" fmla="*/ 297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2" h="761">
                  <a:moveTo>
                    <a:pt x="132" y="297"/>
                  </a:moveTo>
                  <a:cubicBezTo>
                    <a:pt x="132" y="133"/>
                    <a:pt x="73" y="0"/>
                    <a:pt x="0" y="0"/>
                  </a:cubicBezTo>
                  <a:cubicBezTo>
                    <a:pt x="0" y="761"/>
                    <a:pt x="0" y="761"/>
                    <a:pt x="0" y="761"/>
                  </a:cubicBezTo>
                  <a:cubicBezTo>
                    <a:pt x="0" y="761"/>
                    <a:pt x="132" y="461"/>
                    <a:pt x="132" y="297"/>
                  </a:cubicBezTo>
                  <a:close/>
                </a:path>
              </a:pathLst>
            </a:custGeom>
            <a:solidFill>
              <a:srgbClr val="E77E2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53">
              <a:extLst>
                <a:ext uri="{FF2B5EF4-FFF2-40B4-BE49-F238E27FC236}">
                  <a16:creationId xmlns:a16="http://schemas.microsoft.com/office/drawing/2014/main" id="{E63B58A8-0552-12E1-6D37-D1A7FCD9A0EF}"/>
                </a:ext>
              </a:extLst>
            </p:cNvPr>
            <p:cNvSpPr>
              <a:spLocks/>
            </p:cNvSpPr>
            <p:nvPr/>
          </p:nvSpPr>
          <p:spPr bwMode="auto">
            <a:xfrm>
              <a:off x="9420443" y="4482361"/>
              <a:ext cx="242498" cy="754029"/>
            </a:xfrm>
            <a:custGeom>
              <a:avLst/>
              <a:gdLst>
                <a:gd name="T0" fmla="*/ 139 w 139"/>
                <a:gd name="T1" fmla="*/ 169 h 433"/>
                <a:gd name="T2" fmla="*/ 70 w 139"/>
                <a:gd name="T3" fmla="*/ 433 h 433"/>
                <a:gd name="T4" fmla="*/ 0 w 139"/>
                <a:gd name="T5" fmla="*/ 169 h 433"/>
                <a:gd name="T6" fmla="*/ 70 w 139"/>
                <a:gd name="T7" fmla="*/ 0 h 433"/>
                <a:gd name="T8" fmla="*/ 139 w 139"/>
                <a:gd name="T9" fmla="*/ 169 h 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9" h="433">
                  <a:moveTo>
                    <a:pt x="139" y="169"/>
                  </a:moveTo>
                  <a:cubicBezTo>
                    <a:pt x="139" y="262"/>
                    <a:pt x="70" y="433"/>
                    <a:pt x="70" y="433"/>
                  </a:cubicBezTo>
                  <a:cubicBezTo>
                    <a:pt x="70" y="433"/>
                    <a:pt x="0" y="262"/>
                    <a:pt x="0" y="169"/>
                  </a:cubicBezTo>
                  <a:cubicBezTo>
                    <a:pt x="0" y="76"/>
                    <a:pt x="31" y="0"/>
                    <a:pt x="70" y="0"/>
                  </a:cubicBezTo>
                  <a:cubicBezTo>
                    <a:pt x="108" y="0"/>
                    <a:pt x="139" y="76"/>
                    <a:pt x="139" y="169"/>
                  </a:cubicBezTo>
                  <a:close/>
                </a:path>
              </a:pathLst>
            </a:custGeom>
            <a:solidFill>
              <a:srgbClr val="FFC6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54">
              <a:extLst>
                <a:ext uri="{FF2B5EF4-FFF2-40B4-BE49-F238E27FC236}">
                  <a16:creationId xmlns:a16="http://schemas.microsoft.com/office/drawing/2014/main" id="{1E7ED8C5-5A87-5389-42DA-44BD5D6B9A83}"/>
                </a:ext>
              </a:extLst>
            </p:cNvPr>
            <p:cNvSpPr>
              <a:spLocks/>
            </p:cNvSpPr>
            <p:nvPr/>
          </p:nvSpPr>
          <p:spPr bwMode="auto">
            <a:xfrm>
              <a:off x="9542797" y="4482361"/>
              <a:ext cx="120143" cy="754029"/>
            </a:xfrm>
            <a:custGeom>
              <a:avLst/>
              <a:gdLst>
                <a:gd name="T0" fmla="*/ 69 w 69"/>
                <a:gd name="T1" fmla="*/ 169 h 433"/>
                <a:gd name="T2" fmla="*/ 0 w 69"/>
                <a:gd name="T3" fmla="*/ 0 h 433"/>
                <a:gd name="T4" fmla="*/ 0 w 69"/>
                <a:gd name="T5" fmla="*/ 433 h 433"/>
                <a:gd name="T6" fmla="*/ 69 w 69"/>
                <a:gd name="T7" fmla="*/ 169 h 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" h="433">
                  <a:moveTo>
                    <a:pt x="69" y="169"/>
                  </a:moveTo>
                  <a:cubicBezTo>
                    <a:pt x="69" y="76"/>
                    <a:pt x="38" y="0"/>
                    <a:pt x="0" y="0"/>
                  </a:cubicBezTo>
                  <a:cubicBezTo>
                    <a:pt x="0" y="433"/>
                    <a:pt x="0" y="433"/>
                    <a:pt x="0" y="433"/>
                  </a:cubicBezTo>
                  <a:cubicBezTo>
                    <a:pt x="0" y="433"/>
                    <a:pt x="69" y="262"/>
                    <a:pt x="69" y="169"/>
                  </a:cubicBezTo>
                  <a:close/>
                </a:path>
              </a:pathLst>
            </a:custGeom>
            <a:solidFill>
              <a:srgbClr val="E9B52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55">
              <a:extLst>
                <a:ext uri="{FF2B5EF4-FFF2-40B4-BE49-F238E27FC236}">
                  <a16:creationId xmlns:a16="http://schemas.microsoft.com/office/drawing/2014/main" id="{E105FD06-4E26-E174-33C9-E99516FB7F85}"/>
                </a:ext>
              </a:extLst>
            </p:cNvPr>
            <p:cNvSpPr>
              <a:spLocks/>
            </p:cNvSpPr>
            <p:nvPr/>
          </p:nvSpPr>
          <p:spPr bwMode="auto">
            <a:xfrm>
              <a:off x="9278924" y="3216801"/>
              <a:ext cx="525535" cy="1242711"/>
            </a:xfrm>
            <a:custGeom>
              <a:avLst/>
              <a:gdLst>
                <a:gd name="T0" fmla="*/ 301 w 301"/>
                <a:gd name="T1" fmla="*/ 525 h 713"/>
                <a:gd name="T2" fmla="*/ 151 w 301"/>
                <a:gd name="T3" fmla="*/ 0 h 713"/>
                <a:gd name="T4" fmla="*/ 0 w 301"/>
                <a:gd name="T5" fmla="*/ 525 h 713"/>
                <a:gd name="T6" fmla="*/ 17 w 301"/>
                <a:gd name="T7" fmla="*/ 713 h 713"/>
                <a:gd name="T8" fmla="*/ 284 w 301"/>
                <a:gd name="T9" fmla="*/ 713 h 713"/>
                <a:gd name="T10" fmla="*/ 301 w 301"/>
                <a:gd name="T11" fmla="*/ 525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" h="713">
                  <a:moveTo>
                    <a:pt x="301" y="525"/>
                  </a:moveTo>
                  <a:cubicBezTo>
                    <a:pt x="301" y="302"/>
                    <a:pt x="234" y="0"/>
                    <a:pt x="151" y="0"/>
                  </a:cubicBezTo>
                  <a:cubicBezTo>
                    <a:pt x="68" y="0"/>
                    <a:pt x="0" y="302"/>
                    <a:pt x="0" y="525"/>
                  </a:cubicBezTo>
                  <a:cubicBezTo>
                    <a:pt x="0" y="593"/>
                    <a:pt x="7" y="656"/>
                    <a:pt x="17" y="713"/>
                  </a:cubicBezTo>
                  <a:cubicBezTo>
                    <a:pt x="284" y="713"/>
                    <a:pt x="284" y="713"/>
                    <a:pt x="284" y="713"/>
                  </a:cubicBezTo>
                  <a:cubicBezTo>
                    <a:pt x="295" y="656"/>
                    <a:pt x="301" y="593"/>
                    <a:pt x="301" y="525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56">
              <a:extLst>
                <a:ext uri="{FF2B5EF4-FFF2-40B4-BE49-F238E27FC236}">
                  <a16:creationId xmlns:a16="http://schemas.microsoft.com/office/drawing/2014/main" id="{219A1316-EEB8-A866-2694-47C2678A6CAF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8407" y="4459512"/>
              <a:ext cx="466569" cy="111299"/>
            </a:xfrm>
            <a:custGeom>
              <a:avLst/>
              <a:gdLst>
                <a:gd name="T0" fmla="*/ 251 w 267"/>
                <a:gd name="T1" fmla="*/ 64 h 64"/>
                <a:gd name="T2" fmla="*/ 267 w 267"/>
                <a:gd name="T3" fmla="*/ 0 h 64"/>
                <a:gd name="T4" fmla="*/ 0 w 267"/>
                <a:gd name="T5" fmla="*/ 0 h 64"/>
                <a:gd name="T6" fmla="*/ 16 w 267"/>
                <a:gd name="T7" fmla="*/ 64 h 64"/>
                <a:gd name="T8" fmla="*/ 251 w 267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7" h="64">
                  <a:moveTo>
                    <a:pt x="251" y="64"/>
                  </a:moveTo>
                  <a:cubicBezTo>
                    <a:pt x="257" y="44"/>
                    <a:pt x="263" y="22"/>
                    <a:pt x="26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" y="22"/>
                    <a:pt x="10" y="44"/>
                    <a:pt x="16" y="64"/>
                  </a:cubicBezTo>
                  <a:lnTo>
                    <a:pt x="251" y="64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57">
              <a:extLst>
                <a:ext uri="{FF2B5EF4-FFF2-40B4-BE49-F238E27FC236}">
                  <a16:creationId xmlns:a16="http://schemas.microsoft.com/office/drawing/2014/main" id="{64ACB14C-AC2F-A827-2D26-C02A9A8F8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9542797" y="4459512"/>
              <a:ext cx="232179" cy="111299"/>
            </a:xfrm>
            <a:custGeom>
              <a:avLst/>
              <a:gdLst>
                <a:gd name="T0" fmla="*/ 0 w 133"/>
                <a:gd name="T1" fmla="*/ 64 h 64"/>
                <a:gd name="T2" fmla="*/ 117 w 133"/>
                <a:gd name="T3" fmla="*/ 64 h 64"/>
                <a:gd name="T4" fmla="*/ 133 w 133"/>
                <a:gd name="T5" fmla="*/ 0 h 64"/>
                <a:gd name="T6" fmla="*/ 0 w 133"/>
                <a:gd name="T7" fmla="*/ 0 h 64"/>
                <a:gd name="T8" fmla="*/ 0 w 133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" h="64">
                  <a:moveTo>
                    <a:pt x="0" y="64"/>
                  </a:moveTo>
                  <a:cubicBezTo>
                    <a:pt x="117" y="64"/>
                    <a:pt x="117" y="64"/>
                    <a:pt x="117" y="64"/>
                  </a:cubicBezTo>
                  <a:cubicBezTo>
                    <a:pt x="123" y="44"/>
                    <a:pt x="129" y="22"/>
                    <a:pt x="133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6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58">
              <a:extLst>
                <a:ext uri="{FF2B5EF4-FFF2-40B4-BE49-F238E27FC236}">
                  <a16:creationId xmlns:a16="http://schemas.microsoft.com/office/drawing/2014/main" id="{7EB68CA2-84B8-833F-56AB-EED5A42BD35E}"/>
                </a:ext>
              </a:extLst>
            </p:cNvPr>
            <p:cNvSpPr>
              <a:spLocks/>
            </p:cNvSpPr>
            <p:nvPr/>
          </p:nvSpPr>
          <p:spPr bwMode="auto">
            <a:xfrm>
              <a:off x="9542797" y="3216801"/>
              <a:ext cx="261662" cy="1242711"/>
            </a:xfrm>
            <a:custGeom>
              <a:avLst/>
              <a:gdLst>
                <a:gd name="T0" fmla="*/ 133 w 150"/>
                <a:gd name="T1" fmla="*/ 713 h 713"/>
                <a:gd name="T2" fmla="*/ 150 w 150"/>
                <a:gd name="T3" fmla="*/ 525 h 713"/>
                <a:gd name="T4" fmla="*/ 0 w 150"/>
                <a:gd name="T5" fmla="*/ 0 h 713"/>
                <a:gd name="T6" fmla="*/ 0 w 150"/>
                <a:gd name="T7" fmla="*/ 713 h 713"/>
                <a:gd name="T8" fmla="*/ 133 w 150"/>
                <a:gd name="T9" fmla="*/ 713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713">
                  <a:moveTo>
                    <a:pt x="133" y="713"/>
                  </a:moveTo>
                  <a:cubicBezTo>
                    <a:pt x="144" y="656"/>
                    <a:pt x="150" y="593"/>
                    <a:pt x="150" y="525"/>
                  </a:cubicBezTo>
                  <a:cubicBezTo>
                    <a:pt x="150" y="302"/>
                    <a:pt x="83" y="0"/>
                    <a:pt x="0" y="0"/>
                  </a:cubicBezTo>
                  <a:cubicBezTo>
                    <a:pt x="0" y="713"/>
                    <a:pt x="0" y="713"/>
                    <a:pt x="0" y="713"/>
                  </a:cubicBezTo>
                  <a:lnTo>
                    <a:pt x="133" y="713"/>
                  </a:ln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59">
              <a:extLst>
                <a:ext uri="{FF2B5EF4-FFF2-40B4-BE49-F238E27FC236}">
                  <a16:creationId xmlns:a16="http://schemas.microsoft.com/office/drawing/2014/main" id="{8EE8395D-F19F-3E2B-0E66-B33B8366B8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02451" y="3199111"/>
              <a:ext cx="631674" cy="1145417"/>
            </a:xfrm>
            <a:custGeom>
              <a:avLst/>
              <a:gdLst>
                <a:gd name="T0" fmla="*/ 90 w 362"/>
                <a:gd name="T1" fmla="*/ 0 h 657"/>
                <a:gd name="T2" fmla="*/ 221 w 362"/>
                <a:gd name="T3" fmla="*/ 194 h 657"/>
                <a:gd name="T4" fmla="*/ 362 w 362"/>
                <a:gd name="T5" fmla="*/ 306 h 657"/>
                <a:gd name="T6" fmla="*/ 362 w 362"/>
                <a:gd name="T7" fmla="*/ 657 h 657"/>
                <a:gd name="T8" fmla="*/ 72 w 362"/>
                <a:gd name="T9" fmla="*/ 497 h 657"/>
                <a:gd name="T10" fmla="*/ 0 w 362"/>
                <a:gd name="T11" fmla="*/ 495 h 657"/>
                <a:gd name="T12" fmla="*/ 90 w 362"/>
                <a:gd name="T13" fmla="*/ 0 h 6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" h="657">
                  <a:moveTo>
                    <a:pt x="90" y="0"/>
                  </a:moveTo>
                  <a:cubicBezTo>
                    <a:pt x="115" y="61"/>
                    <a:pt x="155" y="129"/>
                    <a:pt x="221" y="194"/>
                  </a:cubicBezTo>
                  <a:cubicBezTo>
                    <a:pt x="321" y="292"/>
                    <a:pt x="362" y="306"/>
                    <a:pt x="362" y="306"/>
                  </a:cubicBezTo>
                  <a:cubicBezTo>
                    <a:pt x="362" y="657"/>
                    <a:pt x="362" y="657"/>
                    <a:pt x="362" y="657"/>
                  </a:cubicBezTo>
                  <a:cubicBezTo>
                    <a:pt x="362" y="657"/>
                    <a:pt x="234" y="528"/>
                    <a:pt x="72" y="497"/>
                  </a:cubicBezTo>
                  <a:cubicBezTo>
                    <a:pt x="52" y="493"/>
                    <a:pt x="27" y="493"/>
                    <a:pt x="0" y="495"/>
                  </a:cubicBezTo>
                  <a:cubicBezTo>
                    <a:pt x="16" y="426"/>
                    <a:pt x="64" y="218"/>
                    <a:pt x="90" y="0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60">
              <a:extLst>
                <a:ext uri="{FF2B5EF4-FFF2-40B4-BE49-F238E27FC236}">
                  <a16:creationId xmlns:a16="http://schemas.microsoft.com/office/drawing/2014/main" id="{733E7930-50A3-2A00-6B53-B9E3A2A275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78602" y="4407179"/>
              <a:ext cx="462147" cy="1326000"/>
            </a:xfrm>
            <a:custGeom>
              <a:avLst/>
              <a:gdLst>
                <a:gd name="T0" fmla="*/ 265 w 265"/>
                <a:gd name="T1" fmla="*/ 297 h 761"/>
                <a:gd name="T2" fmla="*/ 132 w 265"/>
                <a:gd name="T3" fmla="*/ 761 h 761"/>
                <a:gd name="T4" fmla="*/ 0 w 265"/>
                <a:gd name="T5" fmla="*/ 297 h 761"/>
                <a:gd name="T6" fmla="*/ 132 w 265"/>
                <a:gd name="T7" fmla="*/ 0 h 761"/>
                <a:gd name="T8" fmla="*/ 265 w 265"/>
                <a:gd name="T9" fmla="*/ 297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761">
                  <a:moveTo>
                    <a:pt x="265" y="297"/>
                  </a:moveTo>
                  <a:cubicBezTo>
                    <a:pt x="265" y="461"/>
                    <a:pt x="132" y="761"/>
                    <a:pt x="132" y="761"/>
                  </a:cubicBezTo>
                  <a:cubicBezTo>
                    <a:pt x="132" y="761"/>
                    <a:pt x="0" y="461"/>
                    <a:pt x="0" y="297"/>
                  </a:cubicBezTo>
                  <a:cubicBezTo>
                    <a:pt x="0" y="133"/>
                    <a:pt x="59" y="0"/>
                    <a:pt x="132" y="0"/>
                  </a:cubicBezTo>
                  <a:cubicBezTo>
                    <a:pt x="205" y="0"/>
                    <a:pt x="265" y="133"/>
                    <a:pt x="265" y="297"/>
                  </a:cubicBezTo>
                  <a:close/>
                </a:path>
              </a:pathLst>
            </a:custGeom>
            <a:solidFill>
              <a:srgbClr val="E9B52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61">
              <a:extLst>
                <a:ext uri="{FF2B5EF4-FFF2-40B4-BE49-F238E27FC236}">
                  <a16:creationId xmlns:a16="http://schemas.microsoft.com/office/drawing/2014/main" id="{4E4C473C-1B14-96F6-AE30-B9E0791DD3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9307" y="4407179"/>
              <a:ext cx="231442" cy="1326000"/>
            </a:xfrm>
            <a:custGeom>
              <a:avLst/>
              <a:gdLst>
                <a:gd name="T0" fmla="*/ 133 w 133"/>
                <a:gd name="T1" fmla="*/ 297 h 761"/>
                <a:gd name="T2" fmla="*/ 0 w 133"/>
                <a:gd name="T3" fmla="*/ 0 h 761"/>
                <a:gd name="T4" fmla="*/ 0 w 133"/>
                <a:gd name="T5" fmla="*/ 761 h 761"/>
                <a:gd name="T6" fmla="*/ 133 w 133"/>
                <a:gd name="T7" fmla="*/ 297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3" h="761">
                  <a:moveTo>
                    <a:pt x="133" y="297"/>
                  </a:moveTo>
                  <a:cubicBezTo>
                    <a:pt x="133" y="133"/>
                    <a:pt x="73" y="0"/>
                    <a:pt x="0" y="0"/>
                  </a:cubicBezTo>
                  <a:cubicBezTo>
                    <a:pt x="0" y="761"/>
                    <a:pt x="0" y="761"/>
                    <a:pt x="0" y="761"/>
                  </a:cubicBezTo>
                  <a:cubicBezTo>
                    <a:pt x="0" y="761"/>
                    <a:pt x="133" y="461"/>
                    <a:pt x="133" y="297"/>
                  </a:cubicBezTo>
                  <a:close/>
                </a:path>
              </a:pathLst>
            </a:custGeom>
            <a:solidFill>
              <a:srgbClr val="E77E2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62">
              <a:extLst>
                <a:ext uri="{FF2B5EF4-FFF2-40B4-BE49-F238E27FC236}">
                  <a16:creationId xmlns:a16="http://schemas.microsoft.com/office/drawing/2014/main" id="{C2F51A65-34C6-89AD-F1E2-0EB7FD09E3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88426" y="4482361"/>
              <a:ext cx="242498" cy="754029"/>
            </a:xfrm>
            <a:custGeom>
              <a:avLst/>
              <a:gdLst>
                <a:gd name="T0" fmla="*/ 139 w 139"/>
                <a:gd name="T1" fmla="*/ 169 h 433"/>
                <a:gd name="T2" fmla="*/ 69 w 139"/>
                <a:gd name="T3" fmla="*/ 433 h 433"/>
                <a:gd name="T4" fmla="*/ 0 w 139"/>
                <a:gd name="T5" fmla="*/ 169 h 433"/>
                <a:gd name="T6" fmla="*/ 69 w 139"/>
                <a:gd name="T7" fmla="*/ 0 h 433"/>
                <a:gd name="T8" fmla="*/ 139 w 139"/>
                <a:gd name="T9" fmla="*/ 169 h 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9" h="433">
                  <a:moveTo>
                    <a:pt x="139" y="169"/>
                  </a:moveTo>
                  <a:cubicBezTo>
                    <a:pt x="139" y="262"/>
                    <a:pt x="69" y="433"/>
                    <a:pt x="69" y="433"/>
                  </a:cubicBezTo>
                  <a:cubicBezTo>
                    <a:pt x="69" y="433"/>
                    <a:pt x="0" y="262"/>
                    <a:pt x="0" y="169"/>
                  </a:cubicBezTo>
                  <a:cubicBezTo>
                    <a:pt x="0" y="76"/>
                    <a:pt x="31" y="0"/>
                    <a:pt x="69" y="0"/>
                  </a:cubicBezTo>
                  <a:cubicBezTo>
                    <a:pt x="108" y="0"/>
                    <a:pt x="139" y="76"/>
                    <a:pt x="139" y="169"/>
                  </a:cubicBezTo>
                  <a:close/>
                </a:path>
              </a:pathLst>
            </a:custGeom>
            <a:solidFill>
              <a:srgbClr val="FFC6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63">
              <a:extLst>
                <a:ext uri="{FF2B5EF4-FFF2-40B4-BE49-F238E27FC236}">
                  <a16:creationId xmlns:a16="http://schemas.microsoft.com/office/drawing/2014/main" id="{A2507B4D-8062-0830-71E1-3D5986DDC7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9307" y="4482361"/>
              <a:ext cx="121618" cy="754029"/>
            </a:xfrm>
            <a:custGeom>
              <a:avLst/>
              <a:gdLst>
                <a:gd name="T0" fmla="*/ 70 w 70"/>
                <a:gd name="T1" fmla="*/ 169 h 433"/>
                <a:gd name="T2" fmla="*/ 0 w 70"/>
                <a:gd name="T3" fmla="*/ 0 h 433"/>
                <a:gd name="T4" fmla="*/ 0 w 70"/>
                <a:gd name="T5" fmla="*/ 433 h 433"/>
                <a:gd name="T6" fmla="*/ 70 w 70"/>
                <a:gd name="T7" fmla="*/ 169 h 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0" h="433">
                  <a:moveTo>
                    <a:pt x="70" y="169"/>
                  </a:moveTo>
                  <a:cubicBezTo>
                    <a:pt x="70" y="76"/>
                    <a:pt x="39" y="0"/>
                    <a:pt x="0" y="0"/>
                  </a:cubicBezTo>
                  <a:cubicBezTo>
                    <a:pt x="0" y="433"/>
                    <a:pt x="0" y="433"/>
                    <a:pt x="0" y="433"/>
                  </a:cubicBezTo>
                  <a:cubicBezTo>
                    <a:pt x="0" y="433"/>
                    <a:pt x="70" y="262"/>
                    <a:pt x="70" y="169"/>
                  </a:cubicBezTo>
                  <a:close/>
                </a:path>
              </a:pathLst>
            </a:custGeom>
            <a:solidFill>
              <a:srgbClr val="E9B52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64">
              <a:extLst>
                <a:ext uri="{FF2B5EF4-FFF2-40B4-BE49-F238E27FC236}">
                  <a16:creationId xmlns:a16="http://schemas.microsoft.com/office/drawing/2014/main" id="{4B47E99A-BF86-3937-338C-29D0A465AC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47645" y="3216801"/>
              <a:ext cx="524798" cy="1242711"/>
            </a:xfrm>
            <a:custGeom>
              <a:avLst/>
              <a:gdLst>
                <a:gd name="T0" fmla="*/ 301 w 301"/>
                <a:gd name="T1" fmla="*/ 525 h 713"/>
                <a:gd name="T2" fmla="*/ 150 w 301"/>
                <a:gd name="T3" fmla="*/ 0 h 713"/>
                <a:gd name="T4" fmla="*/ 0 w 301"/>
                <a:gd name="T5" fmla="*/ 525 h 713"/>
                <a:gd name="T6" fmla="*/ 17 w 301"/>
                <a:gd name="T7" fmla="*/ 713 h 713"/>
                <a:gd name="T8" fmla="*/ 284 w 301"/>
                <a:gd name="T9" fmla="*/ 713 h 713"/>
                <a:gd name="T10" fmla="*/ 301 w 301"/>
                <a:gd name="T11" fmla="*/ 525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" h="713">
                  <a:moveTo>
                    <a:pt x="301" y="525"/>
                  </a:moveTo>
                  <a:cubicBezTo>
                    <a:pt x="301" y="302"/>
                    <a:pt x="233" y="0"/>
                    <a:pt x="150" y="0"/>
                  </a:cubicBezTo>
                  <a:cubicBezTo>
                    <a:pt x="67" y="0"/>
                    <a:pt x="0" y="302"/>
                    <a:pt x="0" y="525"/>
                  </a:cubicBezTo>
                  <a:cubicBezTo>
                    <a:pt x="0" y="593"/>
                    <a:pt x="6" y="656"/>
                    <a:pt x="17" y="713"/>
                  </a:cubicBezTo>
                  <a:cubicBezTo>
                    <a:pt x="284" y="713"/>
                    <a:pt x="284" y="713"/>
                    <a:pt x="284" y="713"/>
                  </a:cubicBezTo>
                  <a:cubicBezTo>
                    <a:pt x="294" y="656"/>
                    <a:pt x="301" y="593"/>
                    <a:pt x="301" y="525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65">
              <a:extLst>
                <a:ext uri="{FF2B5EF4-FFF2-40B4-BE49-F238E27FC236}">
                  <a16:creationId xmlns:a16="http://schemas.microsoft.com/office/drawing/2014/main" id="{87BCE39C-DB82-9724-3A0A-3796AD5A9C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77128" y="4459512"/>
              <a:ext cx="465832" cy="111299"/>
            </a:xfrm>
            <a:custGeom>
              <a:avLst/>
              <a:gdLst>
                <a:gd name="T0" fmla="*/ 251 w 267"/>
                <a:gd name="T1" fmla="*/ 64 h 64"/>
                <a:gd name="T2" fmla="*/ 267 w 267"/>
                <a:gd name="T3" fmla="*/ 0 h 64"/>
                <a:gd name="T4" fmla="*/ 0 w 267"/>
                <a:gd name="T5" fmla="*/ 0 h 64"/>
                <a:gd name="T6" fmla="*/ 16 w 267"/>
                <a:gd name="T7" fmla="*/ 64 h 64"/>
                <a:gd name="T8" fmla="*/ 251 w 267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7" h="64">
                  <a:moveTo>
                    <a:pt x="251" y="64"/>
                  </a:moveTo>
                  <a:cubicBezTo>
                    <a:pt x="257" y="44"/>
                    <a:pt x="262" y="22"/>
                    <a:pt x="26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" y="22"/>
                    <a:pt x="10" y="44"/>
                    <a:pt x="16" y="64"/>
                  </a:cubicBezTo>
                  <a:lnTo>
                    <a:pt x="251" y="64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66">
              <a:extLst>
                <a:ext uri="{FF2B5EF4-FFF2-40B4-BE49-F238E27FC236}">
                  <a16:creationId xmlns:a16="http://schemas.microsoft.com/office/drawing/2014/main" id="{FD479CE6-4B43-F6AF-3656-BE58FDD5D7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9307" y="4459512"/>
              <a:ext cx="233653" cy="111299"/>
            </a:xfrm>
            <a:custGeom>
              <a:avLst/>
              <a:gdLst>
                <a:gd name="T0" fmla="*/ 0 w 134"/>
                <a:gd name="T1" fmla="*/ 64 h 64"/>
                <a:gd name="T2" fmla="*/ 118 w 134"/>
                <a:gd name="T3" fmla="*/ 64 h 64"/>
                <a:gd name="T4" fmla="*/ 134 w 134"/>
                <a:gd name="T5" fmla="*/ 0 h 64"/>
                <a:gd name="T6" fmla="*/ 0 w 134"/>
                <a:gd name="T7" fmla="*/ 0 h 64"/>
                <a:gd name="T8" fmla="*/ 0 w 134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" h="64">
                  <a:moveTo>
                    <a:pt x="0" y="64"/>
                  </a:moveTo>
                  <a:cubicBezTo>
                    <a:pt x="118" y="64"/>
                    <a:pt x="118" y="64"/>
                    <a:pt x="118" y="64"/>
                  </a:cubicBezTo>
                  <a:cubicBezTo>
                    <a:pt x="124" y="44"/>
                    <a:pt x="129" y="22"/>
                    <a:pt x="134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6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67">
              <a:extLst>
                <a:ext uri="{FF2B5EF4-FFF2-40B4-BE49-F238E27FC236}">
                  <a16:creationId xmlns:a16="http://schemas.microsoft.com/office/drawing/2014/main" id="{2D7FA819-2BBC-FEC3-FD20-A309CFB4E6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9307" y="3216801"/>
              <a:ext cx="263136" cy="1242711"/>
            </a:xfrm>
            <a:custGeom>
              <a:avLst/>
              <a:gdLst>
                <a:gd name="T0" fmla="*/ 134 w 151"/>
                <a:gd name="T1" fmla="*/ 713 h 713"/>
                <a:gd name="T2" fmla="*/ 151 w 151"/>
                <a:gd name="T3" fmla="*/ 525 h 713"/>
                <a:gd name="T4" fmla="*/ 0 w 151"/>
                <a:gd name="T5" fmla="*/ 0 h 713"/>
                <a:gd name="T6" fmla="*/ 0 w 151"/>
                <a:gd name="T7" fmla="*/ 713 h 713"/>
                <a:gd name="T8" fmla="*/ 134 w 151"/>
                <a:gd name="T9" fmla="*/ 713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1" h="713">
                  <a:moveTo>
                    <a:pt x="134" y="713"/>
                  </a:moveTo>
                  <a:cubicBezTo>
                    <a:pt x="144" y="656"/>
                    <a:pt x="151" y="593"/>
                    <a:pt x="151" y="525"/>
                  </a:cubicBezTo>
                  <a:cubicBezTo>
                    <a:pt x="151" y="302"/>
                    <a:pt x="83" y="0"/>
                    <a:pt x="0" y="0"/>
                  </a:cubicBezTo>
                  <a:cubicBezTo>
                    <a:pt x="0" y="713"/>
                    <a:pt x="0" y="713"/>
                    <a:pt x="0" y="713"/>
                  </a:cubicBezTo>
                  <a:lnTo>
                    <a:pt x="134" y="713"/>
                  </a:ln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68">
              <a:extLst>
                <a:ext uri="{FF2B5EF4-FFF2-40B4-BE49-F238E27FC236}">
                  <a16:creationId xmlns:a16="http://schemas.microsoft.com/office/drawing/2014/main" id="{357F356B-5F47-7A64-91D0-B8189A5559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7299" y="1520788"/>
              <a:ext cx="549122" cy="190166"/>
            </a:xfrm>
            <a:custGeom>
              <a:avLst/>
              <a:gdLst>
                <a:gd name="T0" fmla="*/ 315 w 315"/>
                <a:gd name="T1" fmla="*/ 0 h 109"/>
                <a:gd name="T2" fmla="*/ 34 w 315"/>
                <a:gd name="T3" fmla="*/ 0 h 109"/>
                <a:gd name="T4" fmla="*/ 0 w 315"/>
                <a:gd name="T5" fmla="*/ 109 h 109"/>
                <a:gd name="T6" fmla="*/ 315 w 315"/>
                <a:gd name="T7" fmla="*/ 109 h 109"/>
                <a:gd name="T8" fmla="*/ 315 w 315"/>
                <a:gd name="T9" fmla="*/ 0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5" h="109">
                  <a:moveTo>
                    <a:pt x="315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22" y="35"/>
                    <a:pt x="11" y="71"/>
                    <a:pt x="0" y="109"/>
                  </a:cubicBezTo>
                  <a:cubicBezTo>
                    <a:pt x="315" y="109"/>
                    <a:pt x="315" y="109"/>
                    <a:pt x="315" y="109"/>
                  </a:cubicBezTo>
                  <a:lnTo>
                    <a:pt x="31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69">
              <a:extLst>
                <a:ext uri="{FF2B5EF4-FFF2-40B4-BE49-F238E27FC236}">
                  <a16:creationId xmlns:a16="http://schemas.microsoft.com/office/drawing/2014/main" id="{C43264F4-75EB-920A-A1CA-981A2291E2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76421" y="1520788"/>
              <a:ext cx="548385" cy="190166"/>
            </a:xfrm>
            <a:custGeom>
              <a:avLst/>
              <a:gdLst>
                <a:gd name="T0" fmla="*/ 0 w 314"/>
                <a:gd name="T1" fmla="*/ 0 h 109"/>
                <a:gd name="T2" fmla="*/ 0 w 314"/>
                <a:gd name="T3" fmla="*/ 109 h 109"/>
                <a:gd name="T4" fmla="*/ 314 w 314"/>
                <a:gd name="T5" fmla="*/ 109 h 109"/>
                <a:gd name="T6" fmla="*/ 280 w 314"/>
                <a:gd name="T7" fmla="*/ 0 h 109"/>
                <a:gd name="T8" fmla="*/ 0 w 314"/>
                <a:gd name="T9" fmla="*/ 0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4" h="109">
                  <a:moveTo>
                    <a:pt x="0" y="0"/>
                  </a:moveTo>
                  <a:cubicBezTo>
                    <a:pt x="0" y="109"/>
                    <a:pt x="0" y="109"/>
                    <a:pt x="0" y="109"/>
                  </a:cubicBezTo>
                  <a:cubicBezTo>
                    <a:pt x="314" y="109"/>
                    <a:pt x="314" y="109"/>
                    <a:pt x="314" y="109"/>
                  </a:cubicBezTo>
                  <a:cubicBezTo>
                    <a:pt x="303" y="71"/>
                    <a:pt x="292" y="35"/>
                    <a:pt x="2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59">
              <a:extLst>
                <a:ext uri="{FF2B5EF4-FFF2-40B4-BE49-F238E27FC236}">
                  <a16:creationId xmlns:a16="http://schemas.microsoft.com/office/drawing/2014/main" id="{594C707B-C0E3-9311-E732-F1AD72B71A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02451" y="3199111"/>
              <a:ext cx="631674" cy="1145417"/>
            </a:xfrm>
            <a:custGeom>
              <a:avLst/>
              <a:gdLst>
                <a:gd name="T0" fmla="*/ 90 w 362"/>
                <a:gd name="T1" fmla="*/ 0 h 657"/>
                <a:gd name="T2" fmla="*/ 221 w 362"/>
                <a:gd name="T3" fmla="*/ 194 h 657"/>
                <a:gd name="T4" fmla="*/ 362 w 362"/>
                <a:gd name="T5" fmla="*/ 306 h 657"/>
                <a:gd name="T6" fmla="*/ 362 w 362"/>
                <a:gd name="T7" fmla="*/ 657 h 657"/>
                <a:gd name="T8" fmla="*/ 72 w 362"/>
                <a:gd name="T9" fmla="*/ 497 h 657"/>
                <a:gd name="T10" fmla="*/ 0 w 362"/>
                <a:gd name="T11" fmla="*/ 495 h 657"/>
                <a:gd name="T12" fmla="*/ 90 w 362"/>
                <a:gd name="T13" fmla="*/ 0 h 6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" h="657">
                  <a:moveTo>
                    <a:pt x="90" y="0"/>
                  </a:moveTo>
                  <a:cubicBezTo>
                    <a:pt x="115" y="61"/>
                    <a:pt x="155" y="129"/>
                    <a:pt x="221" y="194"/>
                  </a:cubicBezTo>
                  <a:cubicBezTo>
                    <a:pt x="321" y="292"/>
                    <a:pt x="362" y="306"/>
                    <a:pt x="362" y="306"/>
                  </a:cubicBezTo>
                  <a:cubicBezTo>
                    <a:pt x="362" y="657"/>
                    <a:pt x="362" y="657"/>
                    <a:pt x="362" y="657"/>
                  </a:cubicBezTo>
                  <a:cubicBezTo>
                    <a:pt x="362" y="657"/>
                    <a:pt x="234" y="528"/>
                    <a:pt x="72" y="497"/>
                  </a:cubicBezTo>
                  <a:cubicBezTo>
                    <a:pt x="52" y="493"/>
                    <a:pt x="27" y="493"/>
                    <a:pt x="0" y="495"/>
                  </a:cubicBezTo>
                  <a:cubicBezTo>
                    <a:pt x="16" y="426"/>
                    <a:pt x="64" y="218"/>
                    <a:pt x="90" y="0"/>
                  </a:cubicBez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6" name="Freeform 100">
            <a:extLst>
              <a:ext uri="{FF2B5EF4-FFF2-40B4-BE49-F238E27FC236}">
                <a16:creationId xmlns:a16="http://schemas.microsoft.com/office/drawing/2014/main" id="{9B3D8E1C-797D-A509-F038-2DB5FDB04773}"/>
              </a:ext>
            </a:extLst>
          </p:cNvPr>
          <p:cNvSpPr/>
          <p:nvPr/>
        </p:nvSpPr>
        <p:spPr>
          <a:xfrm>
            <a:off x="-5" y="3883313"/>
            <a:ext cx="12192005" cy="2974687"/>
          </a:xfrm>
          <a:custGeom>
            <a:avLst/>
            <a:gdLst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1892600 h 2974687"/>
              <a:gd name="connsiteX11" fmla="*/ 12192005 w 12192005"/>
              <a:gd name="connsiteY11" fmla="*/ 2576776 h 2974687"/>
              <a:gd name="connsiteX12" fmla="*/ 12192005 w 12192005"/>
              <a:gd name="connsiteY12" fmla="*/ 2974687 h 2974687"/>
              <a:gd name="connsiteX13" fmla="*/ 5 w 12192005"/>
              <a:gd name="connsiteY13" fmla="*/ 2974687 h 2974687"/>
              <a:gd name="connsiteX14" fmla="*/ 5 w 12192005"/>
              <a:gd name="connsiteY14" fmla="*/ 2555062 h 2974687"/>
              <a:gd name="connsiteX15" fmla="*/ 0 w 12192005"/>
              <a:gd name="connsiteY15" fmla="*/ 2555062 h 2974687"/>
              <a:gd name="connsiteX16" fmla="*/ 0 w 12192005"/>
              <a:gd name="connsiteY16" fmla="*/ 1377434 h 2974687"/>
              <a:gd name="connsiteX17" fmla="*/ 30279 w 12192005"/>
              <a:gd name="connsiteY17" fmla="*/ 1340737 h 2974687"/>
              <a:gd name="connsiteX18" fmla="*/ 532612 w 12192005"/>
              <a:gd name="connsiteY18" fmla="*/ 1132663 h 2974687"/>
              <a:gd name="connsiteX19" fmla="*/ 809134 w 12192005"/>
              <a:gd name="connsiteY19" fmla="*/ 1188491 h 2974687"/>
              <a:gd name="connsiteX20" fmla="*/ 871197 w 12192005"/>
              <a:gd name="connsiteY20" fmla="*/ 1222176 h 2974687"/>
              <a:gd name="connsiteX21" fmla="*/ 920073 w 12192005"/>
              <a:gd name="connsiteY21" fmla="*/ 1162937 h 2974687"/>
              <a:gd name="connsiteX22" fmla="*/ 1422408 w 12192005"/>
              <a:gd name="connsiteY22" fmla="*/ 954863 h 2974687"/>
              <a:gd name="connsiteX23" fmla="*/ 1451151 w 12192005"/>
              <a:gd name="connsiteY23" fmla="*/ 957761 h 2974687"/>
              <a:gd name="connsiteX24" fmla="*/ 1453000 w 12192005"/>
              <a:gd name="connsiteY24" fmla="*/ 939422 h 2974687"/>
              <a:gd name="connsiteX25" fmla="*/ 2392372 w 12192005"/>
              <a:gd name="connsiteY25" fmla="*/ 173813 h 2974687"/>
              <a:gd name="connsiteX26" fmla="*/ 3351221 w 12192005"/>
              <a:gd name="connsiteY26" fmla="*/ 1132663 h 2974687"/>
              <a:gd name="connsiteX27" fmla="*/ 3348380 w 12192005"/>
              <a:gd name="connsiteY27" fmla="*/ 1160840 h 2974687"/>
              <a:gd name="connsiteX28" fmla="*/ 3449988 w 12192005"/>
              <a:gd name="connsiteY28" fmla="*/ 1192380 h 2974687"/>
              <a:gd name="connsiteX29" fmla="*/ 3708764 w 12192005"/>
              <a:gd name="connsiteY29" fmla="*/ 1405477 h 2974687"/>
              <a:gd name="connsiteX30" fmla="*/ 3735036 w 12192005"/>
              <a:gd name="connsiteY30" fmla="*/ 1460129 h 2974687"/>
              <a:gd name="connsiteX31" fmla="*/ 3775589 w 12192005"/>
              <a:gd name="connsiteY31" fmla="*/ 1426671 h 2974687"/>
              <a:gd name="connsiteX32" fmla="*/ 4042973 w 12192005"/>
              <a:gd name="connsiteY32" fmla="*/ 1344996 h 2974687"/>
              <a:gd name="connsiteX33" fmla="*/ 4139355 w 12192005"/>
              <a:gd name="connsiteY33" fmla="*/ 1354712 h 2974687"/>
              <a:gd name="connsiteX34" fmla="*/ 4224117 w 12192005"/>
              <a:gd name="connsiteY34" fmla="*/ 1381024 h 2974687"/>
              <a:gd name="connsiteX35" fmla="*/ 4241201 w 12192005"/>
              <a:gd name="connsiteY35" fmla="*/ 1325996 h 2974687"/>
              <a:gd name="connsiteX36" fmla="*/ 4783148 w 12192005"/>
              <a:gd name="connsiteY36" fmla="*/ 966769 h 2974687"/>
              <a:gd name="connsiteX37" fmla="*/ 4825455 w 12192005"/>
              <a:gd name="connsiteY37" fmla="*/ 971034 h 2974687"/>
              <a:gd name="connsiteX38" fmla="*/ 4864350 w 12192005"/>
              <a:gd name="connsiteY38" fmla="*/ 899371 h 2974687"/>
              <a:gd name="connsiteX39" fmla="*/ 5659444 w 12192005"/>
              <a:gd name="connsiteY39" fmla="*/ 476623 h 2974687"/>
              <a:gd name="connsiteX40" fmla="*/ 6337453 w 12192005"/>
              <a:gd name="connsiteY40" fmla="*/ 757464 h 2974687"/>
              <a:gd name="connsiteX41" fmla="*/ 6425970 w 12192005"/>
              <a:gd name="connsiteY41" fmla="*/ 864748 h 2974687"/>
              <a:gd name="connsiteX42" fmla="*/ 6451259 w 12192005"/>
              <a:gd name="connsiteY42" fmla="*/ 818157 h 2974687"/>
              <a:gd name="connsiteX43" fmla="*/ 7366802 w 12192005"/>
              <a:gd name="connsiteY43" fmla="*/ 331367 h 2974687"/>
              <a:gd name="connsiteX44" fmla="*/ 7479690 w 12192005"/>
              <a:gd name="connsiteY44" fmla="*/ 337067 h 2974687"/>
              <a:gd name="connsiteX45" fmla="*/ 7587922 w 12192005"/>
              <a:gd name="connsiteY45" fmla="*/ 353585 h 2974687"/>
              <a:gd name="connsiteX46" fmla="*/ 7654776 w 12192005"/>
              <a:gd name="connsiteY46" fmla="*/ 298426 h 2974687"/>
              <a:gd name="connsiteX47" fmla="*/ 8062731 w 12192005"/>
              <a:gd name="connsiteY47" fmla="*/ 173813 h 2974687"/>
              <a:gd name="connsiteX48" fmla="*/ 8777558 w 12192005"/>
              <a:gd name="connsiteY48" fmla="*/ 756414 h 2974687"/>
              <a:gd name="connsiteX49" fmla="*/ 8779462 w 12192005"/>
              <a:gd name="connsiteY49" fmla="*/ 775297 h 2974687"/>
              <a:gd name="connsiteX50" fmla="*/ 8800464 w 12192005"/>
              <a:gd name="connsiteY50" fmla="*/ 768778 h 2974687"/>
              <a:gd name="connsiteX51" fmla="*/ 8919000 w 12192005"/>
              <a:gd name="connsiteY51" fmla="*/ 756828 h 2974687"/>
              <a:gd name="connsiteX52" fmla="*/ 9406718 w 12192005"/>
              <a:gd name="connsiteY52" fmla="*/ 1016146 h 2974687"/>
              <a:gd name="connsiteX53" fmla="*/ 9430890 w 12192005"/>
              <a:gd name="connsiteY53" fmla="*/ 1060679 h 2974687"/>
              <a:gd name="connsiteX54" fmla="*/ 9438634 w 12192005"/>
              <a:gd name="connsiteY54" fmla="*/ 1035731 h 2974687"/>
              <a:gd name="connsiteX55" fmla="*/ 10170720 w 12192005"/>
              <a:gd name="connsiteY55" fmla="*/ 550471 h 2974687"/>
              <a:gd name="connsiteX56" fmla="*/ 10330844 w 12192005"/>
              <a:gd name="connsiteY56" fmla="*/ 566613 h 2974687"/>
              <a:gd name="connsiteX57" fmla="*/ 10350690 w 12192005"/>
              <a:gd name="connsiteY57" fmla="*/ 571716 h 2974687"/>
              <a:gd name="connsiteX58" fmla="*/ 10345328 w 12192005"/>
              <a:gd name="connsiteY58" fmla="*/ 518528 h 2974687"/>
              <a:gd name="connsiteX59" fmla="*/ 10863857 w 12192005"/>
              <a:gd name="connsiteY59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1892600 h 2974687"/>
              <a:gd name="connsiteX11" fmla="*/ 12192005 w 12192005"/>
              <a:gd name="connsiteY11" fmla="*/ 2576776 h 2974687"/>
              <a:gd name="connsiteX12" fmla="*/ 12192005 w 12192005"/>
              <a:gd name="connsiteY12" fmla="*/ 2974687 h 2974687"/>
              <a:gd name="connsiteX13" fmla="*/ 5 w 12192005"/>
              <a:gd name="connsiteY13" fmla="*/ 2974687 h 2974687"/>
              <a:gd name="connsiteX14" fmla="*/ 5 w 12192005"/>
              <a:gd name="connsiteY14" fmla="*/ 2555062 h 2974687"/>
              <a:gd name="connsiteX15" fmla="*/ 0 w 12192005"/>
              <a:gd name="connsiteY15" fmla="*/ 1377434 h 2974687"/>
              <a:gd name="connsiteX16" fmla="*/ 30279 w 12192005"/>
              <a:gd name="connsiteY16" fmla="*/ 1340737 h 2974687"/>
              <a:gd name="connsiteX17" fmla="*/ 532612 w 12192005"/>
              <a:gd name="connsiteY17" fmla="*/ 1132663 h 2974687"/>
              <a:gd name="connsiteX18" fmla="*/ 809134 w 12192005"/>
              <a:gd name="connsiteY18" fmla="*/ 1188491 h 2974687"/>
              <a:gd name="connsiteX19" fmla="*/ 871197 w 12192005"/>
              <a:gd name="connsiteY19" fmla="*/ 1222176 h 2974687"/>
              <a:gd name="connsiteX20" fmla="*/ 920073 w 12192005"/>
              <a:gd name="connsiteY20" fmla="*/ 1162937 h 2974687"/>
              <a:gd name="connsiteX21" fmla="*/ 1422408 w 12192005"/>
              <a:gd name="connsiteY21" fmla="*/ 954863 h 2974687"/>
              <a:gd name="connsiteX22" fmla="*/ 1451151 w 12192005"/>
              <a:gd name="connsiteY22" fmla="*/ 957761 h 2974687"/>
              <a:gd name="connsiteX23" fmla="*/ 1453000 w 12192005"/>
              <a:gd name="connsiteY23" fmla="*/ 939422 h 2974687"/>
              <a:gd name="connsiteX24" fmla="*/ 2392372 w 12192005"/>
              <a:gd name="connsiteY24" fmla="*/ 173813 h 2974687"/>
              <a:gd name="connsiteX25" fmla="*/ 3351221 w 12192005"/>
              <a:gd name="connsiteY25" fmla="*/ 1132663 h 2974687"/>
              <a:gd name="connsiteX26" fmla="*/ 3348380 w 12192005"/>
              <a:gd name="connsiteY26" fmla="*/ 1160840 h 2974687"/>
              <a:gd name="connsiteX27" fmla="*/ 3449988 w 12192005"/>
              <a:gd name="connsiteY27" fmla="*/ 1192380 h 2974687"/>
              <a:gd name="connsiteX28" fmla="*/ 3708764 w 12192005"/>
              <a:gd name="connsiteY28" fmla="*/ 1405477 h 2974687"/>
              <a:gd name="connsiteX29" fmla="*/ 3735036 w 12192005"/>
              <a:gd name="connsiteY29" fmla="*/ 1460129 h 2974687"/>
              <a:gd name="connsiteX30" fmla="*/ 3775589 w 12192005"/>
              <a:gd name="connsiteY30" fmla="*/ 1426671 h 2974687"/>
              <a:gd name="connsiteX31" fmla="*/ 4042973 w 12192005"/>
              <a:gd name="connsiteY31" fmla="*/ 1344996 h 2974687"/>
              <a:gd name="connsiteX32" fmla="*/ 4139355 w 12192005"/>
              <a:gd name="connsiteY32" fmla="*/ 1354712 h 2974687"/>
              <a:gd name="connsiteX33" fmla="*/ 4224117 w 12192005"/>
              <a:gd name="connsiteY33" fmla="*/ 1381024 h 2974687"/>
              <a:gd name="connsiteX34" fmla="*/ 4241201 w 12192005"/>
              <a:gd name="connsiteY34" fmla="*/ 1325996 h 2974687"/>
              <a:gd name="connsiteX35" fmla="*/ 4783148 w 12192005"/>
              <a:gd name="connsiteY35" fmla="*/ 966769 h 2974687"/>
              <a:gd name="connsiteX36" fmla="*/ 4825455 w 12192005"/>
              <a:gd name="connsiteY36" fmla="*/ 971034 h 2974687"/>
              <a:gd name="connsiteX37" fmla="*/ 4864350 w 12192005"/>
              <a:gd name="connsiteY37" fmla="*/ 899371 h 2974687"/>
              <a:gd name="connsiteX38" fmla="*/ 5659444 w 12192005"/>
              <a:gd name="connsiteY38" fmla="*/ 476623 h 2974687"/>
              <a:gd name="connsiteX39" fmla="*/ 6337453 w 12192005"/>
              <a:gd name="connsiteY39" fmla="*/ 757464 h 2974687"/>
              <a:gd name="connsiteX40" fmla="*/ 6425970 w 12192005"/>
              <a:gd name="connsiteY40" fmla="*/ 864748 h 2974687"/>
              <a:gd name="connsiteX41" fmla="*/ 6451259 w 12192005"/>
              <a:gd name="connsiteY41" fmla="*/ 818157 h 2974687"/>
              <a:gd name="connsiteX42" fmla="*/ 7366802 w 12192005"/>
              <a:gd name="connsiteY42" fmla="*/ 331367 h 2974687"/>
              <a:gd name="connsiteX43" fmla="*/ 7479690 w 12192005"/>
              <a:gd name="connsiteY43" fmla="*/ 337067 h 2974687"/>
              <a:gd name="connsiteX44" fmla="*/ 7587922 w 12192005"/>
              <a:gd name="connsiteY44" fmla="*/ 353585 h 2974687"/>
              <a:gd name="connsiteX45" fmla="*/ 7654776 w 12192005"/>
              <a:gd name="connsiteY45" fmla="*/ 298426 h 2974687"/>
              <a:gd name="connsiteX46" fmla="*/ 8062731 w 12192005"/>
              <a:gd name="connsiteY46" fmla="*/ 173813 h 2974687"/>
              <a:gd name="connsiteX47" fmla="*/ 8777558 w 12192005"/>
              <a:gd name="connsiteY47" fmla="*/ 756414 h 2974687"/>
              <a:gd name="connsiteX48" fmla="*/ 8779462 w 12192005"/>
              <a:gd name="connsiteY48" fmla="*/ 775297 h 2974687"/>
              <a:gd name="connsiteX49" fmla="*/ 8800464 w 12192005"/>
              <a:gd name="connsiteY49" fmla="*/ 768778 h 2974687"/>
              <a:gd name="connsiteX50" fmla="*/ 8919000 w 12192005"/>
              <a:gd name="connsiteY50" fmla="*/ 756828 h 2974687"/>
              <a:gd name="connsiteX51" fmla="*/ 9406718 w 12192005"/>
              <a:gd name="connsiteY51" fmla="*/ 1016146 h 2974687"/>
              <a:gd name="connsiteX52" fmla="*/ 9430890 w 12192005"/>
              <a:gd name="connsiteY52" fmla="*/ 1060679 h 2974687"/>
              <a:gd name="connsiteX53" fmla="*/ 9438634 w 12192005"/>
              <a:gd name="connsiteY53" fmla="*/ 1035731 h 2974687"/>
              <a:gd name="connsiteX54" fmla="*/ 10170720 w 12192005"/>
              <a:gd name="connsiteY54" fmla="*/ 550471 h 2974687"/>
              <a:gd name="connsiteX55" fmla="*/ 10330844 w 12192005"/>
              <a:gd name="connsiteY55" fmla="*/ 566613 h 2974687"/>
              <a:gd name="connsiteX56" fmla="*/ 10350690 w 12192005"/>
              <a:gd name="connsiteY56" fmla="*/ 571716 h 2974687"/>
              <a:gd name="connsiteX57" fmla="*/ 10345328 w 12192005"/>
              <a:gd name="connsiteY57" fmla="*/ 518528 h 2974687"/>
              <a:gd name="connsiteX58" fmla="*/ 10863857 w 12192005"/>
              <a:gd name="connsiteY58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1892600 h 2974687"/>
              <a:gd name="connsiteX11" fmla="*/ 12192005 w 12192005"/>
              <a:gd name="connsiteY11" fmla="*/ 2576776 h 2974687"/>
              <a:gd name="connsiteX12" fmla="*/ 12192005 w 12192005"/>
              <a:gd name="connsiteY12" fmla="*/ 2974687 h 2974687"/>
              <a:gd name="connsiteX13" fmla="*/ 5 w 12192005"/>
              <a:gd name="connsiteY13" fmla="*/ 2974687 h 2974687"/>
              <a:gd name="connsiteX14" fmla="*/ 0 w 12192005"/>
              <a:gd name="connsiteY14" fmla="*/ 1377434 h 2974687"/>
              <a:gd name="connsiteX15" fmla="*/ 30279 w 12192005"/>
              <a:gd name="connsiteY15" fmla="*/ 1340737 h 2974687"/>
              <a:gd name="connsiteX16" fmla="*/ 532612 w 12192005"/>
              <a:gd name="connsiteY16" fmla="*/ 1132663 h 2974687"/>
              <a:gd name="connsiteX17" fmla="*/ 809134 w 12192005"/>
              <a:gd name="connsiteY17" fmla="*/ 1188491 h 2974687"/>
              <a:gd name="connsiteX18" fmla="*/ 871197 w 12192005"/>
              <a:gd name="connsiteY18" fmla="*/ 1222176 h 2974687"/>
              <a:gd name="connsiteX19" fmla="*/ 920073 w 12192005"/>
              <a:gd name="connsiteY19" fmla="*/ 1162937 h 2974687"/>
              <a:gd name="connsiteX20" fmla="*/ 1422408 w 12192005"/>
              <a:gd name="connsiteY20" fmla="*/ 954863 h 2974687"/>
              <a:gd name="connsiteX21" fmla="*/ 1451151 w 12192005"/>
              <a:gd name="connsiteY21" fmla="*/ 957761 h 2974687"/>
              <a:gd name="connsiteX22" fmla="*/ 1453000 w 12192005"/>
              <a:gd name="connsiteY22" fmla="*/ 939422 h 2974687"/>
              <a:gd name="connsiteX23" fmla="*/ 2392372 w 12192005"/>
              <a:gd name="connsiteY23" fmla="*/ 173813 h 2974687"/>
              <a:gd name="connsiteX24" fmla="*/ 3351221 w 12192005"/>
              <a:gd name="connsiteY24" fmla="*/ 1132663 h 2974687"/>
              <a:gd name="connsiteX25" fmla="*/ 3348380 w 12192005"/>
              <a:gd name="connsiteY25" fmla="*/ 1160840 h 2974687"/>
              <a:gd name="connsiteX26" fmla="*/ 3449988 w 12192005"/>
              <a:gd name="connsiteY26" fmla="*/ 1192380 h 2974687"/>
              <a:gd name="connsiteX27" fmla="*/ 3708764 w 12192005"/>
              <a:gd name="connsiteY27" fmla="*/ 1405477 h 2974687"/>
              <a:gd name="connsiteX28" fmla="*/ 3735036 w 12192005"/>
              <a:gd name="connsiteY28" fmla="*/ 1460129 h 2974687"/>
              <a:gd name="connsiteX29" fmla="*/ 3775589 w 12192005"/>
              <a:gd name="connsiteY29" fmla="*/ 1426671 h 2974687"/>
              <a:gd name="connsiteX30" fmla="*/ 4042973 w 12192005"/>
              <a:gd name="connsiteY30" fmla="*/ 1344996 h 2974687"/>
              <a:gd name="connsiteX31" fmla="*/ 4139355 w 12192005"/>
              <a:gd name="connsiteY31" fmla="*/ 1354712 h 2974687"/>
              <a:gd name="connsiteX32" fmla="*/ 4224117 w 12192005"/>
              <a:gd name="connsiteY32" fmla="*/ 1381024 h 2974687"/>
              <a:gd name="connsiteX33" fmla="*/ 4241201 w 12192005"/>
              <a:gd name="connsiteY33" fmla="*/ 1325996 h 2974687"/>
              <a:gd name="connsiteX34" fmla="*/ 4783148 w 12192005"/>
              <a:gd name="connsiteY34" fmla="*/ 966769 h 2974687"/>
              <a:gd name="connsiteX35" fmla="*/ 4825455 w 12192005"/>
              <a:gd name="connsiteY35" fmla="*/ 971034 h 2974687"/>
              <a:gd name="connsiteX36" fmla="*/ 4864350 w 12192005"/>
              <a:gd name="connsiteY36" fmla="*/ 899371 h 2974687"/>
              <a:gd name="connsiteX37" fmla="*/ 5659444 w 12192005"/>
              <a:gd name="connsiteY37" fmla="*/ 476623 h 2974687"/>
              <a:gd name="connsiteX38" fmla="*/ 6337453 w 12192005"/>
              <a:gd name="connsiteY38" fmla="*/ 757464 h 2974687"/>
              <a:gd name="connsiteX39" fmla="*/ 6425970 w 12192005"/>
              <a:gd name="connsiteY39" fmla="*/ 864748 h 2974687"/>
              <a:gd name="connsiteX40" fmla="*/ 6451259 w 12192005"/>
              <a:gd name="connsiteY40" fmla="*/ 818157 h 2974687"/>
              <a:gd name="connsiteX41" fmla="*/ 7366802 w 12192005"/>
              <a:gd name="connsiteY41" fmla="*/ 331367 h 2974687"/>
              <a:gd name="connsiteX42" fmla="*/ 7479690 w 12192005"/>
              <a:gd name="connsiteY42" fmla="*/ 337067 h 2974687"/>
              <a:gd name="connsiteX43" fmla="*/ 7587922 w 12192005"/>
              <a:gd name="connsiteY43" fmla="*/ 353585 h 2974687"/>
              <a:gd name="connsiteX44" fmla="*/ 7654776 w 12192005"/>
              <a:gd name="connsiteY44" fmla="*/ 298426 h 2974687"/>
              <a:gd name="connsiteX45" fmla="*/ 8062731 w 12192005"/>
              <a:gd name="connsiteY45" fmla="*/ 173813 h 2974687"/>
              <a:gd name="connsiteX46" fmla="*/ 8777558 w 12192005"/>
              <a:gd name="connsiteY46" fmla="*/ 756414 h 2974687"/>
              <a:gd name="connsiteX47" fmla="*/ 8779462 w 12192005"/>
              <a:gd name="connsiteY47" fmla="*/ 775297 h 2974687"/>
              <a:gd name="connsiteX48" fmla="*/ 8800464 w 12192005"/>
              <a:gd name="connsiteY48" fmla="*/ 768778 h 2974687"/>
              <a:gd name="connsiteX49" fmla="*/ 8919000 w 12192005"/>
              <a:gd name="connsiteY49" fmla="*/ 756828 h 2974687"/>
              <a:gd name="connsiteX50" fmla="*/ 9406718 w 12192005"/>
              <a:gd name="connsiteY50" fmla="*/ 1016146 h 2974687"/>
              <a:gd name="connsiteX51" fmla="*/ 9430890 w 12192005"/>
              <a:gd name="connsiteY51" fmla="*/ 1060679 h 2974687"/>
              <a:gd name="connsiteX52" fmla="*/ 9438634 w 12192005"/>
              <a:gd name="connsiteY52" fmla="*/ 1035731 h 2974687"/>
              <a:gd name="connsiteX53" fmla="*/ 10170720 w 12192005"/>
              <a:gd name="connsiteY53" fmla="*/ 550471 h 2974687"/>
              <a:gd name="connsiteX54" fmla="*/ 10330844 w 12192005"/>
              <a:gd name="connsiteY54" fmla="*/ 566613 h 2974687"/>
              <a:gd name="connsiteX55" fmla="*/ 10350690 w 12192005"/>
              <a:gd name="connsiteY55" fmla="*/ 571716 h 2974687"/>
              <a:gd name="connsiteX56" fmla="*/ 10345328 w 12192005"/>
              <a:gd name="connsiteY56" fmla="*/ 518528 h 2974687"/>
              <a:gd name="connsiteX57" fmla="*/ 10863857 w 12192005"/>
              <a:gd name="connsiteY57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2576776 h 2974687"/>
              <a:gd name="connsiteX11" fmla="*/ 12192005 w 12192005"/>
              <a:gd name="connsiteY11" fmla="*/ 2974687 h 2974687"/>
              <a:gd name="connsiteX12" fmla="*/ 5 w 12192005"/>
              <a:gd name="connsiteY12" fmla="*/ 2974687 h 2974687"/>
              <a:gd name="connsiteX13" fmla="*/ 0 w 12192005"/>
              <a:gd name="connsiteY13" fmla="*/ 1377434 h 2974687"/>
              <a:gd name="connsiteX14" fmla="*/ 30279 w 12192005"/>
              <a:gd name="connsiteY14" fmla="*/ 1340737 h 2974687"/>
              <a:gd name="connsiteX15" fmla="*/ 532612 w 12192005"/>
              <a:gd name="connsiteY15" fmla="*/ 1132663 h 2974687"/>
              <a:gd name="connsiteX16" fmla="*/ 809134 w 12192005"/>
              <a:gd name="connsiteY16" fmla="*/ 1188491 h 2974687"/>
              <a:gd name="connsiteX17" fmla="*/ 871197 w 12192005"/>
              <a:gd name="connsiteY17" fmla="*/ 1222176 h 2974687"/>
              <a:gd name="connsiteX18" fmla="*/ 920073 w 12192005"/>
              <a:gd name="connsiteY18" fmla="*/ 1162937 h 2974687"/>
              <a:gd name="connsiteX19" fmla="*/ 1422408 w 12192005"/>
              <a:gd name="connsiteY19" fmla="*/ 954863 h 2974687"/>
              <a:gd name="connsiteX20" fmla="*/ 1451151 w 12192005"/>
              <a:gd name="connsiteY20" fmla="*/ 957761 h 2974687"/>
              <a:gd name="connsiteX21" fmla="*/ 1453000 w 12192005"/>
              <a:gd name="connsiteY21" fmla="*/ 939422 h 2974687"/>
              <a:gd name="connsiteX22" fmla="*/ 2392372 w 12192005"/>
              <a:gd name="connsiteY22" fmla="*/ 173813 h 2974687"/>
              <a:gd name="connsiteX23" fmla="*/ 3351221 w 12192005"/>
              <a:gd name="connsiteY23" fmla="*/ 1132663 h 2974687"/>
              <a:gd name="connsiteX24" fmla="*/ 3348380 w 12192005"/>
              <a:gd name="connsiteY24" fmla="*/ 1160840 h 2974687"/>
              <a:gd name="connsiteX25" fmla="*/ 3449988 w 12192005"/>
              <a:gd name="connsiteY25" fmla="*/ 1192380 h 2974687"/>
              <a:gd name="connsiteX26" fmla="*/ 3708764 w 12192005"/>
              <a:gd name="connsiteY26" fmla="*/ 1405477 h 2974687"/>
              <a:gd name="connsiteX27" fmla="*/ 3735036 w 12192005"/>
              <a:gd name="connsiteY27" fmla="*/ 1460129 h 2974687"/>
              <a:gd name="connsiteX28" fmla="*/ 3775589 w 12192005"/>
              <a:gd name="connsiteY28" fmla="*/ 1426671 h 2974687"/>
              <a:gd name="connsiteX29" fmla="*/ 4042973 w 12192005"/>
              <a:gd name="connsiteY29" fmla="*/ 1344996 h 2974687"/>
              <a:gd name="connsiteX30" fmla="*/ 4139355 w 12192005"/>
              <a:gd name="connsiteY30" fmla="*/ 1354712 h 2974687"/>
              <a:gd name="connsiteX31" fmla="*/ 4224117 w 12192005"/>
              <a:gd name="connsiteY31" fmla="*/ 1381024 h 2974687"/>
              <a:gd name="connsiteX32" fmla="*/ 4241201 w 12192005"/>
              <a:gd name="connsiteY32" fmla="*/ 1325996 h 2974687"/>
              <a:gd name="connsiteX33" fmla="*/ 4783148 w 12192005"/>
              <a:gd name="connsiteY33" fmla="*/ 966769 h 2974687"/>
              <a:gd name="connsiteX34" fmla="*/ 4825455 w 12192005"/>
              <a:gd name="connsiteY34" fmla="*/ 971034 h 2974687"/>
              <a:gd name="connsiteX35" fmla="*/ 4864350 w 12192005"/>
              <a:gd name="connsiteY35" fmla="*/ 899371 h 2974687"/>
              <a:gd name="connsiteX36" fmla="*/ 5659444 w 12192005"/>
              <a:gd name="connsiteY36" fmla="*/ 476623 h 2974687"/>
              <a:gd name="connsiteX37" fmla="*/ 6337453 w 12192005"/>
              <a:gd name="connsiteY37" fmla="*/ 757464 h 2974687"/>
              <a:gd name="connsiteX38" fmla="*/ 6425970 w 12192005"/>
              <a:gd name="connsiteY38" fmla="*/ 864748 h 2974687"/>
              <a:gd name="connsiteX39" fmla="*/ 6451259 w 12192005"/>
              <a:gd name="connsiteY39" fmla="*/ 818157 h 2974687"/>
              <a:gd name="connsiteX40" fmla="*/ 7366802 w 12192005"/>
              <a:gd name="connsiteY40" fmla="*/ 331367 h 2974687"/>
              <a:gd name="connsiteX41" fmla="*/ 7479690 w 12192005"/>
              <a:gd name="connsiteY41" fmla="*/ 337067 h 2974687"/>
              <a:gd name="connsiteX42" fmla="*/ 7587922 w 12192005"/>
              <a:gd name="connsiteY42" fmla="*/ 353585 h 2974687"/>
              <a:gd name="connsiteX43" fmla="*/ 7654776 w 12192005"/>
              <a:gd name="connsiteY43" fmla="*/ 298426 h 2974687"/>
              <a:gd name="connsiteX44" fmla="*/ 8062731 w 12192005"/>
              <a:gd name="connsiteY44" fmla="*/ 173813 h 2974687"/>
              <a:gd name="connsiteX45" fmla="*/ 8777558 w 12192005"/>
              <a:gd name="connsiteY45" fmla="*/ 756414 h 2974687"/>
              <a:gd name="connsiteX46" fmla="*/ 8779462 w 12192005"/>
              <a:gd name="connsiteY46" fmla="*/ 775297 h 2974687"/>
              <a:gd name="connsiteX47" fmla="*/ 8800464 w 12192005"/>
              <a:gd name="connsiteY47" fmla="*/ 768778 h 2974687"/>
              <a:gd name="connsiteX48" fmla="*/ 8919000 w 12192005"/>
              <a:gd name="connsiteY48" fmla="*/ 756828 h 2974687"/>
              <a:gd name="connsiteX49" fmla="*/ 9406718 w 12192005"/>
              <a:gd name="connsiteY49" fmla="*/ 1016146 h 2974687"/>
              <a:gd name="connsiteX50" fmla="*/ 9430890 w 12192005"/>
              <a:gd name="connsiteY50" fmla="*/ 1060679 h 2974687"/>
              <a:gd name="connsiteX51" fmla="*/ 9438634 w 12192005"/>
              <a:gd name="connsiteY51" fmla="*/ 1035731 h 2974687"/>
              <a:gd name="connsiteX52" fmla="*/ 10170720 w 12192005"/>
              <a:gd name="connsiteY52" fmla="*/ 550471 h 2974687"/>
              <a:gd name="connsiteX53" fmla="*/ 10330844 w 12192005"/>
              <a:gd name="connsiteY53" fmla="*/ 566613 h 2974687"/>
              <a:gd name="connsiteX54" fmla="*/ 10350690 w 12192005"/>
              <a:gd name="connsiteY54" fmla="*/ 571716 h 2974687"/>
              <a:gd name="connsiteX55" fmla="*/ 10345328 w 12192005"/>
              <a:gd name="connsiteY55" fmla="*/ 518528 h 2974687"/>
              <a:gd name="connsiteX56" fmla="*/ 10863857 w 12192005"/>
              <a:gd name="connsiteY56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2974687 h 2974687"/>
              <a:gd name="connsiteX11" fmla="*/ 5 w 12192005"/>
              <a:gd name="connsiteY11" fmla="*/ 2974687 h 2974687"/>
              <a:gd name="connsiteX12" fmla="*/ 0 w 12192005"/>
              <a:gd name="connsiteY12" fmla="*/ 1377434 h 2974687"/>
              <a:gd name="connsiteX13" fmla="*/ 30279 w 12192005"/>
              <a:gd name="connsiteY13" fmla="*/ 1340737 h 2974687"/>
              <a:gd name="connsiteX14" fmla="*/ 532612 w 12192005"/>
              <a:gd name="connsiteY14" fmla="*/ 1132663 h 2974687"/>
              <a:gd name="connsiteX15" fmla="*/ 809134 w 12192005"/>
              <a:gd name="connsiteY15" fmla="*/ 1188491 h 2974687"/>
              <a:gd name="connsiteX16" fmla="*/ 871197 w 12192005"/>
              <a:gd name="connsiteY16" fmla="*/ 1222176 h 2974687"/>
              <a:gd name="connsiteX17" fmla="*/ 920073 w 12192005"/>
              <a:gd name="connsiteY17" fmla="*/ 1162937 h 2974687"/>
              <a:gd name="connsiteX18" fmla="*/ 1422408 w 12192005"/>
              <a:gd name="connsiteY18" fmla="*/ 954863 h 2974687"/>
              <a:gd name="connsiteX19" fmla="*/ 1451151 w 12192005"/>
              <a:gd name="connsiteY19" fmla="*/ 957761 h 2974687"/>
              <a:gd name="connsiteX20" fmla="*/ 1453000 w 12192005"/>
              <a:gd name="connsiteY20" fmla="*/ 939422 h 2974687"/>
              <a:gd name="connsiteX21" fmla="*/ 2392372 w 12192005"/>
              <a:gd name="connsiteY21" fmla="*/ 173813 h 2974687"/>
              <a:gd name="connsiteX22" fmla="*/ 3351221 w 12192005"/>
              <a:gd name="connsiteY22" fmla="*/ 1132663 h 2974687"/>
              <a:gd name="connsiteX23" fmla="*/ 3348380 w 12192005"/>
              <a:gd name="connsiteY23" fmla="*/ 1160840 h 2974687"/>
              <a:gd name="connsiteX24" fmla="*/ 3449988 w 12192005"/>
              <a:gd name="connsiteY24" fmla="*/ 1192380 h 2974687"/>
              <a:gd name="connsiteX25" fmla="*/ 3708764 w 12192005"/>
              <a:gd name="connsiteY25" fmla="*/ 1405477 h 2974687"/>
              <a:gd name="connsiteX26" fmla="*/ 3735036 w 12192005"/>
              <a:gd name="connsiteY26" fmla="*/ 1460129 h 2974687"/>
              <a:gd name="connsiteX27" fmla="*/ 3775589 w 12192005"/>
              <a:gd name="connsiteY27" fmla="*/ 1426671 h 2974687"/>
              <a:gd name="connsiteX28" fmla="*/ 4042973 w 12192005"/>
              <a:gd name="connsiteY28" fmla="*/ 1344996 h 2974687"/>
              <a:gd name="connsiteX29" fmla="*/ 4139355 w 12192005"/>
              <a:gd name="connsiteY29" fmla="*/ 1354712 h 2974687"/>
              <a:gd name="connsiteX30" fmla="*/ 4224117 w 12192005"/>
              <a:gd name="connsiteY30" fmla="*/ 1381024 h 2974687"/>
              <a:gd name="connsiteX31" fmla="*/ 4241201 w 12192005"/>
              <a:gd name="connsiteY31" fmla="*/ 1325996 h 2974687"/>
              <a:gd name="connsiteX32" fmla="*/ 4783148 w 12192005"/>
              <a:gd name="connsiteY32" fmla="*/ 966769 h 2974687"/>
              <a:gd name="connsiteX33" fmla="*/ 4825455 w 12192005"/>
              <a:gd name="connsiteY33" fmla="*/ 971034 h 2974687"/>
              <a:gd name="connsiteX34" fmla="*/ 4864350 w 12192005"/>
              <a:gd name="connsiteY34" fmla="*/ 899371 h 2974687"/>
              <a:gd name="connsiteX35" fmla="*/ 5659444 w 12192005"/>
              <a:gd name="connsiteY35" fmla="*/ 476623 h 2974687"/>
              <a:gd name="connsiteX36" fmla="*/ 6337453 w 12192005"/>
              <a:gd name="connsiteY36" fmla="*/ 757464 h 2974687"/>
              <a:gd name="connsiteX37" fmla="*/ 6425970 w 12192005"/>
              <a:gd name="connsiteY37" fmla="*/ 864748 h 2974687"/>
              <a:gd name="connsiteX38" fmla="*/ 6451259 w 12192005"/>
              <a:gd name="connsiteY38" fmla="*/ 818157 h 2974687"/>
              <a:gd name="connsiteX39" fmla="*/ 7366802 w 12192005"/>
              <a:gd name="connsiteY39" fmla="*/ 331367 h 2974687"/>
              <a:gd name="connsiteX40" fmla="*/ 7479690 w 12192005"/>
              <a:gd name="connsiteY40" fmla="*/ 337067 h 2974687"/>
              <a:gd name="connsiteX41" fmla="*/ 7587922 w 12192005"/>
              <a:gd name="connsiteY41" fmla="*/ 353585 h 2974687"/>
              <a:gd name="connsiteX42" fmla="*/ 7654776 w 12192005"/>
              <a:gd name="connsiteY42" fmla="*/ 298426 h 2974687"/>
              <a:gd name="connsiteX43" fmla="*/ 8062731 w 12192005"/>
              <a:gd name="connsiteY43" fmla="*/ 173813 h 2974687"/>
              <a:gd name="connsiteX44" fmla="*/ 8777558 w 12192005"/>
              <a:gd name="connsiteY44" fmla="*/ 756414 h 2974687"/>
              <a:gd name="connsiteX45" fmla="*/ 8779462 w 12192005"/>
              <a:gd name="connsiteY45" fmla="*/ 775297 h 2974687"/>
              <a:gd name="connsiteX46" fmla="*/ 8800464 w 12192005"/>
              <a:gd name="connsiteY46" fmla="*/ 768778 h 2974687"/>
              <a:gd name="connsiteX47" fmla="*/ 8919000 w 12192005"/>
              <a:gd name="connsiteY47" fmla="*/ 756828 h 2974687"/>
              <a:gd name="connsiteX48" fmla="*/ 9406718 w 12192005"/>
              <a:gd name="connsiteY48" fmla="*/ 1016146 h 2974687"/>
              <a:gd name="connsiteX49" fmla="*/ 9430890 w 12192005"/>
              <a:gd name="connsiteY49" fmla="*/ 1060679 h 2974687"/>
              <a:gd name="connsiteX50" fmla="*/ 9438634 w 12192005"/>
              <a:gd name="connsiteY50" fmla="*/ 1035731 h 2974687"/>
              <a:gd name="connsiteX51" fmla="*/ 10170720 w 12192005"/>
              <a:gd name="connsiteY51" fmla="*/ 550471 h 2974687"/>
              <a:gd name="connsiteX52" fmla="*/ 10330844 w 12192005"/>
              <a:gd name="connsiteY52" fmla="*/ 566613 h 2974687"/>
              <a:gd name="connsiteX53" fmla="*/ 10350690 w 12192005"/>
              <a:gd name="connsiteY53" fmla="*/ 571716 h 2974687"/>
              <a:gd name="connsiteX54" fmla="*/ 10345328 w 12192005"/>
              <a:gd name="connsiteY54" fmla="*/ 518528 h 2974687"/>
              <a:gd name="connsiteX55" fmla="*/ 10863857 w 12192005"/>
              <a:gd name="connsiteY55" fmla="*/ 0 h 2974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005" h="2974687">
                <a:moveTo>
                  <a:pt x="10863857" y="0"/>
                </a:moveTo>
                <a:cubicBezTo>
                  <a:pt x="11078638" y="0"/>
                  <a:pt x="11262920" y="130586"/>
                  <a:pt x="11341637" y="316693"/>
                </a:cubicBezTo>
                <a:lnTo>
                  <a:pt x="11342240" y="318638"/>
                </a:lnTo>
                <a:lnTo>
                  <a:pt x="11353705" y="315079"/>
                </a:lnTo>
                <a:cubicBezTo>
                  <a:pt x="11379704" y="309759"/>
                  <a:pt x="11406623" y="306965"/>
                  <a:pt x="11434194" y="306965"/>
                </a:cubicBezTo>
                <a:cubicBezTo>
                  <a:pt x="11544479" y="306965"/>
                  <a:pt x="11644323" y="351667"/>
                  <a:pt x="11716597" y="423940"/>
                </a:cubicBezTo>
                <a:lnTo>
                  <a:pt x="11762250" y="479273"/>
                </a:lnTo>
                <a:lnTo>
                  <a:pt x="11797268" y="476623"/>
                </a:lnTo>
                <a:cubicBezTo>
                  <a:pt x="11934905" y="476623"/>
                  <a:pt x="12062769" y="518465"/>
                  <a:pt x="12168836" y="590121"/>
                </a:cubicBezTo>
                <a:lnTo>
                  <a:pt x="12192005" y="608326"/>
                </a:lnTo>
                <a:lnTo>
                  <a:pt x="12192005" y="2974687"/>
                </a:lnTo>
                <a:lnTo>
                  <a:pt x="5" y="2974687"/>
                </a:lnTo>
                <a:cubicBezTo>
                  <a:pt x="3" y="2442269"/>
                  <a:pt x="2" y="1909852"/>
                  <a:pt x="0" y="1377434"/>
                </a:cubicBezTo>
                <a:lnTo>
                  <a:pt x="30279" y="1340737"/>
                </a:lnTo>
                <a:cubicBezTo>
                  <a:pt x="158837" y="1212178"/>
                  <a:pt x="336439" y="1132663"/>
                  <a:pt x="532612" y="1132663"/>
                </a:cubicBezTo>
                <a:cubicBezTo>
                  <a:pt x="630699" y="1132663"/>
                  <a:pt x="724144" y="1152542"/>
                  <a:pt x="809134" y="1188491"/>
                </a:cubicBezTo>
                <a:lnTo>
                  <a:pt x="871197" y="1222176"/>
                </a:lnTo>
                <a:lnTo>
                  <a:pt x="920073" y="1162937"/>
                </a:lnTo>
                <a:cubicBezTo>
                  <a:pt x="1048633" y="1034378"/>
                  <a:pt x="1226233" y="954863"/>
                  <a:pt x="1422408" y="954863"/>
                </a:cubicBezTo>
                <a:lnTo>
                  <a:pt x="1451151" y="957761"/>
                </a:lnTo>
                <a:lnTo>
                  <a:pt x="1453000" y="939422"/>
                </a:lnTo>
                <a:cubicBezTo>
                  <a:pt x="1542410" y="502490"/>
                  <a:pt x="1929007" y="173813"/>
                  <a:pt x="2392372" y="173813"/>
                </a:cubicBezTo>
                <a:cubicBezTo>
                  <a:pt x="2921928" y="173813"/>
                  <a:pt x="3351221" y="603105"/>
                  <a:pt x="3351221" y="1132663"/>
                </a:cubicBezTo>
                <a:lnTo>
                  <a:pt x="3348380" y="1160840"/>
                </a:lnTo>
                <a:lnTo>
                  <a:pt x="3449988" y="1192380"/>
                </a:lnTo>
                <a:cubicBezTo>
                  <a:pt x="3555538" y="1237025"/>
                  <a:pt x="3645346" y="1311605"/>
                  <a:pt x="3708764" y="1405477"/>
                </a:cubicBezTo>
                <a:lnTo>
                  <a:pt x="3735036" y="1460129"/>
                </a:lnTo>
                <a:lnTo>
                  <a:pt x="3775589" y="1426671"/>
                </a:lnTo>
                <a:cubicBezTo>
                  <a:pt x="3851917" y="1375106"/>
                  <a:pt x="3943928" y="1344996"/>
                  <a:pt x="4042973" y="1344996"/>
                </a:cubicBezTo>
                <a:cubicBezTo>
                  <a:pt x="4075989" y="1344996"/>
                  <a:pt x="4108222" y="1348342"/>
                  <a:pt x="4139355" y="1354712"/>
                </a:cubicBezTo>
                <a:lnTo>
                  <a:pt x="4224117" y="1381024"/>
                </a:lnTo>
                <a:lnTo>
                  <a:pt x="4241201" y="1325996"/>
                </a:lnTo>
                <a:cubicBezTo>
                  <a:pt x="4330488" y="1114894"/>
                  <a:pt x="4539519" y="966769"/>
                  <a:pt x="4783148" y="966769"/>
                </a:cubicBezTo>
                <a:lnTo>
                  <a:pt x="4825455" y="971034"/>
                </a:lnTo>
                <a:lnTo>
                  <a:pt x="4864350" y="899371"/>
                </a:lnTo>
                <a:cubicBezTo>
                  <a:pt x="5036663" y="644315"/>
                  <a:pt x="5328472" y="476623"/>
                  <a:pt x="5659444" y="476623"/>
                </a:cubicBezTo>
                <a:cubicBezTo>
                  <a:pt x="5924225" y="476623"/>
                  <a:pt x="6163935" y="583946"/>
                  <a:pt x="6337453" y="757464"/>
                </a:cubicBezTo>
                <a:lnTo>
                  <a:pt x="6425970" y="864748"/>
                </a:lnTo>
                <a:lnTo>
                  <a:pt x="6451259" y="818157"/>
                </a:lnTo>
                <a:cubicBezTo>
                  <a:pt x="6649675" y="524463"/>
                  <a:pt x="6985689" y="331367"/>
                  <a:pt x="7366802" y="331367"/>
                </a:cubicBezTo>
                <a:cubicBezTo>
                  <a:pt x="7404913" y="331367"/>
                  <a:pt x="7442573" y="333298"/>
                  <a:pt x="7479690" y="337067"/>
                </a:cubicBezTo>
                <a:lnTo>
                  <a:pt x="7587922" y="353585"/>
                </a:lnTo>
                <a:lnTo>
                  <a:pt x="7654776" y="298426"/>
                </a:lnTo>
                <a:cubicBezTo>
                  <a:pt x="7771229" y="219752"/>
                  <a:pt x="7911615" y="173813"/>
                  <a:pt x="8062731" y="173813"/>
                </a:cubicBezTo>
                <a:cubicBezTo>
                  <a:pt x="8415334" y="173813"/>
                  <a:pt x="8709521" y="423924"/>
                  <a:pt x="8777558" y="756414"/>
                </a:cubicBezTo>
                <a:lnTo>
                  <a:pt x="8779462" y="775297"/>
                </a:lnTo>
                <a:lnTo>
                  <a:pt x="8800464" y="768778"/>
                </a:lnTo>
                <a:cubicBezTo>
                  <a:pt x="8838752" y="760943"/>
                  <a:pt x="8878395" y="756828"/>
                  <a:pt x="8919000" y="756828"/>
                </a:cubicBezTo>
                <a:cubicBezTo>
                  <a:pt x="9122023" y="756828"/>
                  <a:pt x="9301020" y="859692"/>
                  <a:pt x="9406718" y="1016146"/>
                </a:cubicBezTo>
                <a:lnTo>
                  <a:pt x="9430890" y="1060679"/>
                </a:lnTo>
                <a:lnTo>
                  <a:pt x="9438634" y="1035731"/>
                </a:lnTo>
                <a:cubicBezTo>
                  <a:pt x="9559249" y="750564"/>
                  <a:pt x="9841618" y="550471"/>
                  <a:pt x="10170720" y="550471"/>
                </a:cubicBezTo>
                <a:cubicBezTo>
                  <a:pt x="10225570" y="550471"/>
                  <a:pt x="10279123" y="556029"/>
                  <a:pt x="10330844" y="566613"/>
                </a:cubicBezTo>
                <a:lnTo>
                  <a:pt x="10350690" y="571716"/>
                </a:lnTo>
                <a:lnTo>
                  <a:pt x="10345328" y="518528"/>
                </a:lnTo>
                <a:cubicBezTo>
                  <a:pt x="10345328" y="232153"/>
                  <a:pt x="10577481" y="0"/>
                  <a:pt x="10863857" y="0"/>
                </a:cubicBezTo>
                <a:close/>
              </a:path>
            </a:pathLst>
          </a:custGeom>
          <a:solidFill>
            <a:schemeClr val="bg2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7" name="Freeform 110">
            <a:extLst>
              <a:ext uri="{FF2B5EF4-FFF2-40B4-BE49-F238E27FC236}">
                <a16:creationId xmlns:a16="http://schemas.microsoft.com/office/drawing/2014/main" id="{C03BC9E5-D2AA-E23E-A3A5-62082802F360}"/>
              </a:ext>
            </a:extLst>
          </p:cNvPr>
          <p:cNvSpPr/>
          <p:nvPr/>
        </p:nvSpPr>
        <p:spPr>
          <a:xfrm>
            <a:off x="-5" y="3883313"/>
            <a:ext cx="12192005" cy="2974687"/>
          </a:xfrm>
          <a:custGeom>
            <a:avLst/>
            <a:gdLst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1892600 h 2974687"/>
              <a:gd name="connsiteX11" fmla="*/ 12192005 w 12192005"/>
              <a:gd name="connsiteY11" fmla="*/ 2576776 h 2974687"/>
              <a:gd name="connsiteX12" fmla="*/ 12192005 w 12192005"/>
              <a:gd name="connsiteY12" fmla="*/ 2974687 h 2974687"/>
              <a:gd name="connsiteX13" fmla="*/ 5 w 12192005"/>
              <a:gd name="connsiteY13" fmla="*/ 2974687 h 2974687"/>
              <a:gd name="connsiteX14" fmla="*/ 5 w 12192005"/>
              <a:gd name="connsiteY14" fmla="*/ 2555062 h 2974687"/>
              <a:gd name="connsiteX15" fmla="*/ 0 w 12192005"/>
              <a:gd name="connsiteY15" fmla="*/ 2555062 h 2974687"/>
              <a:gd name="connsiteX16" fmla="*/ 0 w 12192005"/>
              <a:gd name="connsiteY16" fmla="*/ 1377434 h 2974687"/>
              <a:gd name="connsiteX17" fmla="*/ 30279 w 12192005"/>
              <a:gd name="connsiteY17" fmla="*/ 1340737 h 2974687"/>
              <a:gd name="connsiteX18" fmla="*/ 532612 w 12192005"/>
              <a:gd name="connsiteY18" fmla="*/ 1132663 h 2974687"/>
              <a:gd name="connsiteX19" fmla="*/ 809134 w 12192005"/>
              <a:gd name="connsiteY19" fmla="*/ 1188491 h 2974687"/>
              <a:gd name="connsiteX20" fmla="*/ 871197 w 12192005"/>
              <a:gd name="connsiteY20" fmla="*/ 1222176 h 2974687"/>
              <a:gd name="connsiteX21" fmla="*/ 920073 w 12192005"/>
              <a:gd name="connsiteY21" fmla="*/ 1162937 h 2974687"/>
              <a:gd name="connsiteX22" fmla="*/ 1422408 w 12192005"/>
              <a:gd name="connsiteY22" fmla="*/ 954863 h 2974687"/>
              <a:gd name="connsiteX23" fmla="*/ 1451151 w 12192005"/>
              <a:gd name="connsiteY23" fmla="*/ 957761 h 2974687"/>
              <a:gd name="connsiteX24" fmla="*/ 1453000 w 12192005"/>
              <a:gd name="connsiteY24" fmla="*/ 939422 h 2974687"/>
              <a:gd name="connsiteX25" fmla="*/ 2392372 w 12192005"/>
              <a:gd name="connsiteY25" fmla="*/ 173813 h 2974687"/>
              <a:gd name="connsiteX26" fmla="*/ 3351221 w 12192005"/>
              <a:gd name="connsiteY26" fmla="*/ 1132663 h 2974687"/>
              <a:gd name="connsiteX27" fmla="*/ 3348380 w 12192005"/>
              <a:gd name="connsiteY27" fmla="*/ 1160840 h 2974687"/>
              <a:gd name="connsiteX28" fmla="*/ 3449988 w 12192005"/>
              <a:gd name="connsiteY28" fmla="*/ 1192380 h 2974687"/>
              <a:gd name="connsiteX29" fmla="*/ 3708764 w 12192005"/>
              <a:gd name="connsiteY29" fmla="*/ 1405477 h 2974687"/>
              <a:gd name="connsiteX30" fmla="*/ 3735036 w 12192005"/>
              <a:gd name="connsiteY30" fmla="*/ 1460129 h 2974687"/>
              <a:gd name="connsiteX31" fmla="*/ 3775589 w 12192005"/>
              <a:gd name="connsiteY31" fmla="*/ 1426671 h 2974687"/>
              <a:gd name="connsiteX32" fmla="*/ 4042973 w 12192005"/>
              <a:gd name="connsiteY32" fmla="*/ 1344996 h 2974687"/>
              <a:gd name="connsiteX33" fmla="*/ 4139355 w 12192005"/>
              <a:gd name="connsiteY33" fmla="*/ 1354712 h 2974687"/>
              <a:gd name="connsiteX34" fmla="*/ 4224117 w 12192005"/>
              <a:gd name="connsiteY34" fmla="*/ 1381024 h 2974687"/>
              <a:gd name="connsiteX35" fmla="*/ 4241201 w 12192005"/>
              <a:gd name="connsiteY35" fmla="*/ 1325996 h 2974687"/>
              <a:gd name="connsiteX36" fmla="*/ 4783148 w 12192005"/>
              <a:gd name="connsiteY36" fmla="*/ 966769 h 2974687"/>
              <a:gd name="connsiteX37" fmla="*/ 4825455 w 12192005"/>
              <a:gd name="connsiteY37" fmla="*/ 971034 h 2974687"/>
              <a:gd name="connsiteX38" fmla="*/ 4864350 w 12192005"/>
              <a:gd name="connsiteY38" fmla="*/ 899371 h 2974687"/>
              <a:gd name="connsiteX39" fmla="*/ 5659444 w 12192005"/>
              <a:gd name="connsiteY39" fmla="*/ 476623 h 2974687"/>
              <a:gd name="connsiteX40" fmla="*/ 6337453 w 12192005"/>
              <a:gd name="connsiteY40" fmla="*/ 757464 h 2974687"/>
              <a:gd name="connsiteX41" fmla="*/ 6425970 w 12192005"/>
              <a:gd name="connsiteY41" fmla="*/ 864748 h 2974687"/>
              <a:gd name="connsiteX42" fmla="*/ 6451259 w 12192005"/>
              <a:gd name="connsiteY42" fmla="*/ 818157 h 2974687"/>
              <a:gd name="connsiteX43" fmla="*/ 7366802 w 12192005"/>
              <a:gd name="connsiteY43" fmla="*/ 331367 h 2974687"/>
              <a:gd name="connsiteX44" fmla="*/ 7479690 w 12192005"/>
              <a:gd name="connsiteY44" fmla="*/ 337067 h 2974687"/>
              <a:gd name="connsiteX45" fmla="*/ 7587922 w 12192005"/>
              <a:gd name="connsiteY45" fmla="*/ 353585 h 2974687"/>
              <a:gd name="connsiteX46" fmla="*/ 7654776 w 12192005"/>
              <a:gd name="connsiteY46" fmla="*/ 298426 h 2974687"/>
              <a:gd name="connsiteX47" fmla="*/ 8062731 w 12192005"/>
              <a:gd name="connsiteY47" fmla="*/ 173813 h 2974687"/>
              <a:gd name="connsiteX48" fmla="*/ 8777558 w 12192005"/>
              <a:gd name="connsiteY48" fmla="*/ 756414 h 2974687"/>
              <a:gd name="connsiteX49" fmla="*/ 8779462 w 12192005"/>
              <a:gd name="connsiteY49" fmla="*/ 775297 h 2974687"/>
              <a:gd name="connsiteX50" fmla="*/ 8800464 w 12192005"/>
              <a:gd name="connsiteY50" fmla="*/ 768778 h 2974687"/>
              <a:gd name="connsiteX51" fmla="*/ 8919000 w 12192005"/>
              <a:gd name="connsiteY51" fmla="*/ 756828 h 2974687"/>
              <a:gd name="connsiteX52" fmla="*/ 9406718 w 12192005"/>
              <a:gd name="connsiteY52" fmla="*/ 1016146 h 2974687"/>
              <a:gd name="connsiteX53" fmla="*/ 9430890 w 12192005"/>
              <a:gd name="connsiteY53" fmla="*/ 1060679 h 2974687"/>
              <a:gd name="connsiteX54" fmla="*/ 9438634 w 12192005"/>
              <a:gd name="connsiteY54" fmla="*/ 1035731 h 2974687"/>
              <a:gd name="connsiteX55" fmla="*/ 10170720 w 12192005"/>
              <a:gd name="connsiteY55" fmla="*/ 550471 h 2974687"/>
              <a:gd name="connsiteX56" fmla="*/ 10330844 w 12192005"/>
              <a:gd name="connsiteY56" fmla="*/ 566613 h 2974687"/>
              <a:gd name="connsiteX57" fmla="*/ 10350690 w 12192005"/>
              <a:gd name="connsiteY57" fmla="*/ 571716 h 2974687"/>
              <a:gd name="connsiteX58" fmla="*/ 10345328 w 12192005"/>
              <a:gd name="connsiteY58" fmla="*/ 518528 h 2974687"/>
              <a:gd name="connsiteX59" fmla="*/ 10863857 w 12192005"/>
              <a:gd name="connsiteY59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1892600 h 2974687"/>
              <a:gd name="connsiteX11" fmla="*/ 12192005 w 12192005"/>
              <a:gd name="connsiteY11" fmla="*/ 2576776 h 2974687"/>
              <a:gd name="connsiteX12" fmla="*/ 12192005 w 12192005"/>
              <a:gd name="connsiteY12" fmla="*/ 2974687 h 2974687"/>
              <a:gd name="connsiteX13" fmla="*/ 5 w 12192005"/>
              <a:gd name="connsiteY13" fmla="*/ 2974687 h 2974687"/>
              <a:gd name="connsiteX14" fmla="*/ 5 w 12192005"/>
              <a:gd name="connsiteY14" fmla="*/ 2555062 h 2974687"/>
              <a:gd name="connsiteX15" fmla="*/ 0 w 12192005"/>
              <a:gd name="connsiteY15" fmla="*/ 1377434 h 2974687"/>
              <a:gd name="connsiteX16" fmla="*/ 30279 w 12192005"/>
              <a:gd name="connsiteY16" fmla="*/ 1340737 h 2974687"/>
              <a:gd name="connsiteX17" fmla="*/ 532612 w 12192005"/>
              <a:gd name="connsiteY17" fmla="*/ 1132663 h 2974687"/>
              <a:gd name="connsiteX18" fmla="*/ 809134 w 12192005"/>
              <a:gd name="connsiteY18" fmla="*/ 1188491 h 2974687"/>
              <a:gd name="connsiteX19" fmla="*/ 871197 w 12192005"/>
              <a:gd name="connsiteY19" fmla="*/ 1222176 h 2974687"/>
              <a:gd name="connsiteX20" fmla="*/ 920073 w 12192005"/>
              <a:gd name="connsiteY20" fmla="*/ 1162937 h 2974687"/>
              <a:gd name="connsiteX21" fmla="*/ 1422408 w 12192005"/>
              <a:gd name="connsiteY21" fmla="*/ 954863 h 2974687"/>
              <a:gd name="connsiteX22" fmla="*/ 1451151 w 12192005"/>
              <a:gd name="connsiteY22" fmla="*/ 957761 h 2974687"/>
              <a:gd name="connsiteX23" fmla="*/ 1453000 w 12192005"/>
              <a:gd name="connsiteY23" fmla="*/ 939422 h 2974687"/>
              <a:gd name="connsiteX24" fmla="*/ 2392372 w 12192005"/>
              <a:gd name="connsiteY24" fmla="*/ 173813 h 2974687"/>
              <a:gd name="connsiteX25" fmla="*/ 3351221 w 12192005"/>
              <a:gd name="connsiteY25" fmla="*/ 1132663 h 2974687"/>
              <a:gd name="connsiteX26" fmla="*/ 3348380 w 12192005"/>
              <a:gd name="connsiteY26" fmla="*/ 1160840 h 2974687"/>
              <a:gd name="connsiteX27" fmla="*/ 3449988 w 12192005"/>
              <a:gd name="connsiteY27" fmla="*/ 1192380 h 2974687"/>
              <a:gd name="connsiteX28" fmla="*/ 3708764 w 12192005"/>
              <a:gd name="connsiteY28" fmla="*/ 1405477 h 2974687"/>
              <a:gd name="connsiteX29" fmla="*/ 3735036 w 12192005"/>
              <a:gd name="connsiteY29" fmla="*/ 1460129 h 2974687"/>
              <a:gd name="connsiteX30" fmla="*/ 3775589 w 12192005"/>
              <a:gd name="connsiteY30" fmla="*/ 1426671 h 2974687"/>
              <a:gd name="connsiteX31" fmla="*/ 4042973 w 12192005"/>
              <a:gd name="connsiteY31" fmla="*/ 1344996 h 2974687"/>
              <a:gd name="connsiteX32" fmla="*/ 4139355 w 12192005"/>
              <a:gd name="connsiteY32" fmla="*/ 1354712 h 2974687"/>
              <a:gd name="connsiteX33" fmla="*/ 4224117 w 12192005"/>
              <a:gd name="connsiteY33" fmla="*/ 1381024 h 2974687"/>
              <a:gd name="connsiteX34" fmla="*/ 4241201 w 12192005"/>
              <a:gd name="connsiteY34" fmla="*/ 1325996 h 2974687"/>
              <a:gd name="connsiteX35" fmla="*/ 4783148 w 12192005"/>
              <a:gd name="connsiteY35" fmla="*/ 966769 h 2974687"/>
              <a:gd name="connsiteX36" fmla="*/ 4825455 w 12192005"/>
              <a:gd name="connsiteY36" fmla="*/ 971034 h 2974687"/>
              <a:gd name="connsiteX37" fmla="*/ 4864350 w 12192005"/>
              <a:gd name="connsiteY37" fmla="*/ 899371 h 2974687"/>
              <a:gd name="connsiteX38" fmla="*/ 5659444 w 12192005"/>
              <a:gd name="connsiteY38" fmla="*/ 476623 h 2974687"/>
              <a:gd name="connsiteX39" fmla="*/ 6337453 w 12192005"/>
              <a:gd name="connsiteY39" fmla="*/ 757464 h 2974687"/>
              <a:gd name="connsiteX40" fmla="*/ 6425970 w 12192005"/>
              <a:gd name="connsiteY40" fmla="*/ 864748 h 2974687"/>
              <a:gd name="connsiteX41" fmla="*/ 6451259 w 12192005"/>
              <a:gd name="connsiteY41" fmla="*/ 818157 h 2974687"/>
              <a:gd name="connsiteX42" fmla="*/ 7366802 w 12192005"/>
              <a:gd name="connsiteY42" fmla="*/ 331367 h 2974687"/>
              <a:gd name="connsiteX43" fmla="*/ 7479690 w 12192005"/>
              <a:gd name="connsiteY43" fmla="*/ 337067 h 2974687"/>
              <a:gd name="connsiteX44" fmla="*/ 7587922 w 12192005"/>
              <a:gd name="connsiteY44" fmla="*/ 353585 h 2974687"/>
              <a:gd name="connsiteX45" fmla="*/ 7654776 w 12192005"/>
              <a:gd name="connsiteY45" fmla="*/ 298426 h 2974687"/>
              <a:gd name="connsiteX46" fmla="*/ 8062731 w 12192005"/>
              <a:gd name="connsiteY46" fmla="*/ 173813 h 2974687"/>
              <a:gd name="connsiteX47" fmla="*/ 8777558 w 12192005"/>
              <a:gd name="connsiteY47" fmla="*/ 756414 h 2974687"/>
              <a:gd name="connsiteX48" fmla="*/ 8779462 w 12192005"/>
              <a:gd name="connsiteY48" fmla="*/ 775297 h 2974687"/>
              <a:gd name="connsiteX49" fmla="*/ 8800464 w 12192005"/>
              <a:gd name="connsiteY49" fmla="*/ 768778 h 2974687"/>
              <a:gd name="connsiteX50" fmla="*/ 8919000 w 12192005"/>
              <a:gd name="connsiteY50" fmla="*/ 756828 h 2974687"/>
              <a:gd name="connsiteX51" fmla="*/ 9406718 w 12192005"/>
              <a:gd name="connsiteY51" fmla="*/ 1016146 h 2974687"/>
              <a:gd name="connsiteX52" fmla="*/ 9430890 w 12192005"/>
              <a:gd name="connsiteY52" fmla="*/ 1060679 h 2974687"/>
              <a:gd name="connsiteX53" fmla="*/ 9438634 w 12192005"/>
              <a:gd name="connsiteY53" fmla="*/ 1035731 h 2974687"/>
              <a:gd name="connsiteX54" fmla="*/ 10170720 w 12192005"/>
              <a:gd name="connsiteY54" fmla="*/ 550471 h 2974687"/>
              <a:gd name="connsiteX55" fmla="*/ 10330844 w 12192005"/>
              <a:gd name="connsiteY55" fmla="*/ 566613 h 2974687"/>
              <a:gd name="connsiteX56" fmla="*/ 10350690 w 12192005"/>
              <a:gd name="connsiteY56" fmla="*/ 571716 h 2974687"/>
              <a:gd name="connsiteX57" fmla="*/ 10345328 w 12192005"/>
              <a:gd name="connsiteY57" fmla="*/ 518528 h 2974687"/>
              <a:gd name="connsiteX58" fmla="*/ 10863857 w 12192005"/>
              <a:gd name="connsiteY58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1892600 h 2974687"/>
              <a:gd name="connsiteX11" fmla="*/ 12192005 w 12192005"/>
              <a:gd name="connsiteY11" fmla="*/ 2576776 h 2974687"/>
              <a:gd name="connsiteX12" fmla="*/ 12192005 w 12192005"/>
              <a:gd name="connsiteY12" fmla="*/ 2974687 h 2974687"/>
              <a:gd name="connsiteX13" fmla="*/ 5 w 12192005"/>
              <a:gd name="connsiteY13" fmla="*/ 2974687 h 2974687"/>
              <a:gd name="connsiteX14" fmla="*/ 0 w 12192005"/>
              <a:gd name="connsiteY14" fmla="*/ 1377434 h 2974687"/>
              <a:gd name="connsiteX15" fmla="*/ 30279 w 12192005"/>
              <a:gd name="connsiteY15" fmla="*/ 1340737 h 2974687"/>
              <a:gd name="connsiteX16" fmla="*/ 532612 w 12192005"/>
              <a:gd name="connsiteY16" fmla="*/ 1132663 h 2974687"/>
              <a:gd name="connsiteX17" fmla="*/ 809134 w 12192005"/>
              <a:gd name="connsiteY17" fmla="*/ 1188491 h 2974687"/>
              <a:gd name="connsiteX18" fmla="*/ 871197 w 12192005"/>
              <a:gd name="connsiteY18" fmla="*/ 1222176 h 2974687"/>
              <a:gd name="connsiteX19" fmla="*/ 920073 w 12192005"/>
              <a:gd name="connsiteY19" fmla="*/ 1162937 h 2974687"/>
              <a:gd name="connsiteX20" fmla="*/ 1422408 w 12192005"/>
              <a:gd name="connsiteY20" fmla="*/ 954863 h 2974687"/>
              <a:gd name="connsiteX21" fmla="*/ 1451151 w 12192005"/>
              <a:gd name="connsiteY21" fmla="*/ 957761 h 2974687"/>
              <a:gd name="connsiteX22" fmla="*/ 1453000 w 12192005"/>
              <a:gd name="connsiteY22" fmla="*/ 939422 h 2974687"/>
              <a:gd name="connsiteX23" fmla="*/ 2392372 w 12192005"/>
              <a:gd name="connsiteY23" fmla="*/ 173813 h 2974687"/>
              <a:gd name="connsiteX24" fmla="*/ 3351221 w 12192005"/>
              <a:gd name="connsiteY24" fmla="*/ 1132663 h 2974687"/>
              <a:gd name="connsiteX25" fmla="*/ 3348380 w 12192005"/>
              <a:gd name="connsiteY25" fmla="*/ 1160840 h 2974687"/>
              <a:gd name="connsiteX26" fmla="*/ 3449988 w 12192005"/>
              <a:gd name="connsiteY26" fmla="*/ 1192380 h 2974687"/>
              <a:gd name="connsiteX27" fmla="*/ 3708764 w 12192005"/>
              <a:gd name="connsiteY27" fmla="*/ 1405477 h 2974687"/>
              <a:gd name="connsiteX28" fmla="*/ 3735036 w 12192005"/>
              <a:gd name="connsiteY28" fmla="*/ 1460129 h 2974687"/>
              <a:gd name="connsiteX29" fmla="*/ 3775589 w 12192005"/>
              <a:gd name="connsiteY29" fmla="*/ 1426671 h 2974687"/>
              <a:gd name="connsiteX30" fmla="*/ 4042973 w 12192005"/>
              <a:gd name="connsiteY30" fmla="*/ 1344996 h 2974687"/>
              <a:gd name="connsiteX31" fmla="*/ 4139355 w 12192005"/>
              <a:gd name="connsiteY31" fmla="*/ 1354712 h 2974687"/>
              <a:gd name="connsiteX32" fmla="*/ 4224117 w 12192005"/>
              <a:gd name="connsiteY32" fmla="*/ 1381024 h 2974687"/>
              <a:gd name="connsiteX33" fmla="*/ 4241201 w 12192005"/>
              <a:gd name="connsiteY33" fmla="*/ 1325996 h 2974687"/>
              <a:gd name="connsiteX34" fmla="*/ 4783148 w 12192005"/>
              <a:gd name="connsiteY34" fmla="*/ 966769 h 2974687"/>
              <a:gd name="connsiteX35" fmla="*/ 4825455 w 12192005"/>
              <a:gd name="connsiteY35" fmla="*/ 971034 h 2974687"/>
              <a:gd name="connsiteX36" fmla="*/ 4864350 w 12192005"/>
              <a:gd name="connsiteY36" fmla="*/ 899371 h 2974687"/>
              <a:gd name="connsiteX37" fmla="*/ 5659444 w 12192005"/>
              <a:gd name="connsiteY37" fmla="*/ 476623 h 2974687"/>
              <a:gd name="connsiteX38" fmla="*/ 6337453 w 12192005"/>
              <a:gd name="connsiteY38" fmla="*/ 757464 h 2974687"/>
              <a:gd name="connsiteX39" fmla="*/ 6425970 w 12192005"/>
              <a:gd name="connsiteY39" fmla="*/ 864748 h 2974687"/>
              <a:gd name="connsiteX40" fmla="*/ 6451259 w 12192005"/>
              <a:gd name="connsiteY40" fmla="*/ 818157 h 2974687"/>
              <a:gd name="connsiteX41" fmla="*/ 7366802 w 12192005"/>
              <a:gd name="connsiteY41" fmla="*/ 331367 h 2974687"/>
              <a:gd name="connsiteX42" fmla="*/ 7479690 w 12192005"/>
              <a:gd name="connsiteY42" fmla="*/ 337067 h 2974687"/>
              <a:gd name="connsiteX43" fmla="*/ 7587922 w 12192005"/>
              <a:gd name="connsiteY43" fmla="*/ 353585 h 2974687"/>
              <a:gd name="connsiteX44" fmla="*/ 7654776 w 12192005"/>
              <a:gd name="connsiteY44" fmla="*/ 298426 h 2974687"/>
              <a:gd name="connsiteX45" fmla="*/ 8062731 w 12192005"/>
              <a:gd name="connsiteY45" fmla="*/ 173813 h 2974687"/>
              <a:gd name="connsiteX46" fmla="*/ 8777558 w 12192005"/>
              <a:gd name="connsiteY46" fmla="*/ 756414 h 2974687"/>
              <a:gd name="connsiteX47" fmla="*/ 8779462 w 12192005"/>
              <a:gd name="connsiteY47" fmla="*/ 775297 h 2974687"/>
              <a:gd name="connsiteX48" fmla="*/ 8800464 w 12192005"/>
              <a:gd name="connsiteY48" fmla="*/ 768778 h 2974687"/>
              <a:gd name="connsiteX49" fmla="*/ 8919000 w 12192005"/>
              <a:gd name="connsiteY49" fmla="*/ 756828 h 2974687"/>
              <a:gd name="connsiteX50" fmla="*/ 9406718 w 12192005"/>
              <a:gd name="connsiteY50" fmla="*/ 1016146 h 2974687"/>
              <a:gd name="connsiteX51" fmla="*/ 9430890 w 12192005"/>
              <a:gd name="connsiteY51" fmla="*/ 1060679 h 2974687"/>
              <a:gd name="connsiteX52" fmla="*/ 9438634 w 12192005"/>
              <a:gd name="connsiteY52" fmla="*/ 1035731 h 2974687"/>
              <a:gd name="connsiteX53" fmla="*/ 10170720 w 12192005"/>
              <a:gd name="connsiteY53" fmla="*/ 550471 h 2974687"/>
              <a:gd name="connsiteX54" fmla="*/ 10330844 w 12192005"/>
              <a:gd name="connsiteY54" fmla="*/ 566613 h 2974687"/>
              <a:gd name="connsiteX55" fmla="*/ 10350690 w 12192005"/>
              <a:gd name="connsiteY55" fmla="*/ 571716 h 2974687"/>
              <a:gd name="connsiteX56" fmla="*/ 10345328 w 12192005"/>
              <a:gd name="connsiteY56" fmla="*/ 518528 h 2974687"/>
              <a:gd name="connsiteX57" fmla="*/ 10863857 w 12192005"/>
              <a:gd name="connsiteY57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2576776 h 2974687"/>
              <a:gd name="connsiteX11" fmla="*/ 12192005 w 12192005"/>
              <a:gd name="connsiteY11" fmla="*/ 2974687 h 2974687"/>
              <a:gd name="connsiteX12" fmla="*/ 5 w 12192005"/>
              <a:gd name="connsiteY12" fmla="*/ 2974687 h 2974687"/>
              <a:gd name="connsiteX13" fmla="*/ 0 w 12192005"/>
              <a:gd name="connsiteY13" fmla="*/ 1377434 h 2974687"/>
              <a:gd name="connsiteX14" fmla="*/ 30279 w 12192005"/>
              <a:gd name="connsiteY14" fmla="*/ 1340737 h 2974687"/>
              <a:gd name="connsiteX15" fmla="*/ 532612 w 12192005"/>
              <a:gd name="connsiteY15" fmla="*/ 1132663 h 2974687"/>
              <a:gd name="connsiteX16" fmla="*/ 809134 w 12192005"/>
              <a:gd name="connsiteY16" fmla="*/ 1188491 h 2974687"/>
              <a:gd name="connsiteX17" fmla="*/ 871197 w 12192005"/>
              <a:gd name="connsiteY17" fmla="*/ 1222176 h 2974687"/>
              <a:gd name="connsiteX18" fmla="*/ 920073 w 12192005"/>
              <a:gd name="connsiteY18" fmla="*/ 1162937 h 2974687"/>
              <a:gd name="connsiteX19" fmla="*/ 1422408 w 12192005"/>
              <a:gd name="connsiteY19" fmla="*/ 954863 h 2974687"/>
              <a:gd name="connsiteX20" fmla="*/ 1451151 w 12192005"/>
              <a:gd name="connsiteY20" fmla="*/ 957761 h 2974687"/>
              <a:gd name="connsiteX21" fmla="*/ 1453000 w 12192005"/>
              <a:gd name="connsiteY21" fmla="*/ 939422 h 2974687"/>
              <a:gd name="connsiteX22" fmla="*/ 2392372 w 12192005"/>
              <a:gd name="connsiteY22" fmla="*/ 173813 h 2974687"/>
              <a:gd name="connsiteX23" fmla="*/ 3351221 w 12192005"/>
              <a:gd name="connsiteY23" fmla="*/ 1132663 h 2974687"/>
              <a:gd name="connsiteX24" fmla="*/ 3348380 w 12192005"/>
              <a:gd name="connsiteY24" fmla="*/ 1160840 h 2974687"/>
              <a:gd name="connsiteX25" fmla="*/ 3449988 w 12192005"/>
              <a:gd name="connsiteY25" fmla="*/ 1192380 h 2974687"/>
              <a:gd name="connsiteX26" fmla="*/ 3708764 w 12192005"/>
              <a:gd name="connsiteY26" fmla="*/ 1405477 h 2974687"/>
              <a:gd name="connsiteX27" fmla="*/ 3735036 w 12192005"/>
              <a:gd name="connsiteY27" fmla="*/ 1460129 h 2974687"/>
              <a:gd name="connsiteX28" fmla="*/ 3775589 w 12192005"/>
              <a:gd name="connsiteY28" fmla="*/ 1426671 h 2974687"/>
              <a:gd name="connsiteX29" fmla="*/ 4042973 w 12192005"/>
              <a:gd name="connsiteY29" fmla="*/ 1344996 h 2974687"/>
              <a:gd name="connsiteX30" fmla="*/ 4139355 w 12192005"/>
              <a:gd name="connsiteY30" fmla="*/ 1354712 h 2974687"/>
              <a:gd name="connsiteX31" fmla="*/ 4224117 w 12192005"/>
              <a:gd name="connsiteY31" fmla="*/ 1381024 h 2974687"/>
              <a:gd name="connsiteX32" fmla="*/ 4241201 w 12192005"/>
              <a:gd name="connsiteY32" fmla="*/ 1325996 h 2974687"/>
              <a:gd name="connsiteX33" fmla="*/ 4783148 w 12192005"/>
              <a:gd name="connsiteY33" fmla="*/ 966769 h 2974687"/>
              <a:gd name="connsiteX34" fmla="*/ 4825455 w 12192005"/>
              <a:gd name="connsiteY34" fmla="*/ 971034 h 2974687"/>
              <a:gd name="connsiteX35" fmla="*/ 4864350 w 12192005"/>
              <a:gd name="connsiteY35" fmla="*/ 899371 h 2974687"/>
              <a:gd name="connsiteX36" fmla="*/ 5659444 w 12192005"/>
              <a:gd name="connsiteY36" fmla="*/ 476623 h 2974687"/>
              <a:gd name="connsiteX37" fmla="*/ 6337453 w 12192005"/>
              <a:gd name="connsiteY37" fmla="*/ 757464 h 2974687"/>
              <a:gd name="connsiteX38" fmla="*/ 6425970 w 12192005"/>
              <a:gd name="connsiteY38" fmla="*/ 864748 h 2974687"/>
              <a:gd name="connsiteX39" fmla="*/ 6451259 w 12192005"/>
              <a:gd name="connsiteY39" fmla="*/ 818157 h 2974687"/>
              <a:gd name="connsiteX40" fmla="*/ 7366802 w 12192005"/>
              <a:gd name="connsiteY40" fmla="*/ 331367 h 2974687"/>
              <a:gd name="connsiteX41" fmla="*/ 7479690 w 12192005"/>
              <a:gd name="connsiteY41" fmla="*/ 337067 h 2974687"/>
              <a:gd name="connsiteX42" fmla="*/ 7587922 w 12192005"/>
              <a:gd name="connsiteY42" fmla="*/ 353585 h 2974687"/>
              <a:gd name="connsiteX43" fmla="*/ 7654776 w 12192005"/>
              <a:gd name="connsiteY43" fmla="*/ 298426 h 2974687"/>
              <a:gd name="connsiteX44" fmla="*/ 8062731 w 12192005"/>
              <a:gd name="connsiteY44" fmla="*/ 173813 h 2974687"/>
              <a:gd name="connsiteX45" fmla="*/ 8777558 w 12192005"/>
              <a:gd name="connsiteY45" fmla="*/ 756414 h 2974687"/>
              <a:gd name="connsiteX46" fmla="*/ 8779462 w 12192005"/>
              <a:gd name="connsiteY46" fmla="*/ 775297 h 2974687"/>
              <a:gd name="connsiteX47" fmla="*/ 8800464 w 12192005"/>
              <a:gd name="connsiteY47" fmla="*/ 768778 h 2974687"/>
              <a:gd name="connsiteX48" fmla="*/ 8919000 w 12192005"/>
              <a:gd name="connsiteY48" fmla="*/ 756828 h 2974687"/>
              <a:gd name="connsiteX49" fmla="*/ 9406718 w 12192005"/>
              <a:gd name="connsiteY49" fmla="*/ 1016146 h 2974687"/>
              <a:gd name="connsiteX50" fmla="*/ 9430890 w 12192005"/>
              <a:gd name="connsiteY50" fmla="*/ 1060679 h 2974687"/>
              <a:gd name="connsiteX51" fmla="*/ 9438634 w 12192005"/>
              <a:gd name="connsiteY51" fmla="*/ 1035731 h 2974687"/>
              <a:gd name="connsiteX52" fmla="*/ 10170720 w 12192005"/>
              <a:gd name="connsiteY52" fmla="*/ 550471 h 2974687"/>
              <a:gd name="connsiteX53" fmla="*/ 10330844 w 12192005"/>
              <a:gd name="connsiteY53" fmla="*/ 566613 h 2974687"/>
              <a:gd name="connsiteX54" fmla="*/ 10350690 w 12192005"/>
              <a:gd name="connsiteY54" fmla="*/ 571716 h 2974687"/>
              <a:gd name="connsiteX55" fmla="*/ 10345328 w 12192005"/>
              <a:gd name="connsiteY55" fmla="*/ 518528 h 2974687"/>
              <a:gd name="connsiteX56" fmla="*/ 10863857 w 12192005"/>
              <a:gd name="connsiteY56" fmla="*/ 0 h 2974687"/>
              <a:gd name="connsiteX0" fmla="*/ 10863857 w 12192005"/>
              <a:gd name="connsiteY0" fmla="*/ 0 h 2974687"/>
              <a:gd name="connsiteX1" fmla="*/ 11341637 w 12192005"/>
              <a:gd name="connsiteY1" fmla="*/ 316693 h 2974687"/>
              <a:gd name="connsiteX2" fmla="*/ 11342240 w 12192005"/>
              <a:gd name="connsiteY2" fmla="*/ 318638 h 2974687"/>
              <a:gd name="connsiteX3" fmla="*/ 11353705 w 12192005"/>
              <a:gd name="connsiteY3" fmla="*/ 315079 h 2974687"/>
              <a:gd name="connsiteX4" fmla="*/ 11434194 w 12192005"/>
              <a:gd name="connsiteY4" fmla="*/ 306965 h 2974687"/>
              <a:gd name="connsiteX5" fmla="*/ 11716597 w 12192005"/>
              <a:gd name="connsiteY5" fmla="*/ 423940 h 2974687"/>
              <a:gd name="connsiteX6" fmla="*/ 11762250 w 12192005"/>
              <a:gd name="connsiteY6" fmla="*/ 479273 h 2974687"/>
              <a:gd name="connsiteX7" fmla="*/ 11797268 w 12192005"/>
              <a:gd name="connsiteY7" fmla="*/ 476623 h 2974687"/>
              <a:gd name="connsiteX8" fmla="*/ 12168836 w 12192005"/>
              <a:gd name="connsiteY8" fmla="*/ 590121 h 2974687"/>
              <a:gd name="connsiteX9" fmla="*/ 12192005 w 12192005"/>
              <a:gd name="connsiteY9" fmla="*/ 608326 h 2974687"/>
              <a:gd name="connsiteX10" fmla="*/ 12192005 w 12192005"/>
              <a:gd name="connsiteY10" fmla="*/ 2974687 h 2974687"/>
              <a:gd name="connsiteX11" fmla="*/ 5 w 12192005"/>
              <a:gd name="connsiteY11" fmla="*/ 2974687 h 2974687"/>
              <a:gd name="connsiteX12" fmla="*/ 0 w 12192005"/>
              <a:gd name="connsiteY12" fmla="*/ 1377434 h 2974687"/>
              <a:gd name="connsiteX13" fmla="*/ 30279 w 12192005"/>
              <a:gd name="connsiteY13" fmla="*/ 1340737 h 2974687"/>
              <a:gd name="connsiteX14" fmla="*/ 532612 w 12192005"/>
              <a:gd name="connsiteY14" fmla="*/ 1132663 h 2974687"/>
              <a:gd name="connsiteX15" fmla="*/ 809134 w 12192005"/>
              <a:gd name="connsiteY15" fmla="*/ 1188491 h 2974687"/>
              <a:gd name="connsiteX16" fmla="*/ 871197 w 12192005"/>
              <a:gd name="connsiteY16" fmla="*/ 1222176 h 2974687"/>
              <a:gd name="connsiteX17" fmla="*/ 920073 w 12192005"/>
              <a:gd name="connsiteY17" fmla="*/ 1162937 h 2974687"/>
              <a:gd name="connsiteX18" fmla="*/ 1422408 w 12192005"/>
              <a:gd name="connsiteY18" fmla="*/ 954863 h 2974687"/>
              <a:gd name="connsiteX19" fmla="*/ 1451151 w 12192005"/>
              <a:gd name="connsiteY19" fmla="*/ 957761 h 2974687"/>
              <a:gd name="connsiteX20" fmla="*/ 1453000 w 12192005"/>
              <a:gd name="connsiteY20" fmla="*/ 939422 h 2974687"/>
              <a:gd name="connsiteX21" fmla="*/ 2392372 w 12192005"/>
              <a:gd name="connsiteY21" fmla="*/ 173813 h 2974687"/>
              <a:gd name="connsiteX22" fmla="*/ 3351221 w 12192005"/>
              <a:gd name="connsiteY22" fmla="*/ 1132663 h 2974687"/>
              <a:gd name="connsiteX23" fmla="*/ 3348380 w 12192005"/>
              <a:gd name="connsiteY23" fmla="*/ 1160840 h 2974687"/>
              <a:gd name="connsiteX24" fmla="*/ 3449988 w 12192005"/>
              <a:gd name="connsiteY24" fmla="*/ 1192380 h 2974687"/>
              <a:gd name="connsiteX25" fmla="*/ 3708764 w 12192005"/>
              <a:gd name="connsiteY25" fmla="*/ 1405477 h 2974687"/>
              <a:gd name="connsiteX26" fmla="*/ 3735036 w 12192005"/>
              <a:gd name="connsiteY26" fmla="*/ 1460129 h 2974687"/>
              <a:gd name="connsiteX27" fmla="*/ 3775589 w 12192005"/>
              <a:gd name="connsiteY27" fmla="*/ 1426671 h 2974687"/>
              <a:gd name="connsiteX28" fmla="*/ 4042973 w 12192005"/>
              <a:gd name="connsiteY28" fmla="*/ 1344996 h 2974687"/>
              <a:gd name="connsiteX29" fmla="*/ 4139355 w 12192005"/>
              <a:gd name="connsiteY29" fmla="*/ 1354712 h 2974687"/>
              <a:gd name="connsiteX30" fmla="*/ 4224117 w 12192005"/>
              <a:gd name="connsiteY30" fmla="*/ 1381024 h 2974687"/>
              <a:gd name="connsiteX31" fmla="*/ 4241201 w 12192005"/>
              <a:gd name="connsiteY31" fmla="*/ 1325996 h 2974687"/>
              <a:gd name="connsiteX32" fmla="*/ 4783148 w 12192005"/>
              <a:gd name="connsiteY32" fmla="*/ 966769 h 2974687"/>
              <a:gd name="connsiteX33" fmla="*/ 4825455 w 12192005"/>
              <a:gd name="connsiteY33" fmla="*/ 971034 h 2974687"/>
              <a:gd name="connsiteX34" fmla="*/ 4864350 w 12192005"/>
              <a:gd name="connsiteY34" fmla="*/ 899371 h 2974687"/>
              <a:gd name="connsiteX35" fmla="*/ 5659444 w 12192005"/>
              <a:gd name="connsiteY35" fmla="*/ 476623 h 2974687"/>
              <a:gd name="connsiteX36" fmla="*/ 6337453 w 12192005"/>
              <a:gd name="connsiteY36" fmla="*/ 757464 h 2974687"/>
              <a:gd name="connsiteX37" fmla="*/ 6425970 w 12192005"/>
              <a:gd name="connsiteY37" fmla="*/ 864748 h 2974687"/>
              <a:gd name="connsiteX38" fmla="*/ 6451259 w 12192005"/>
              <a:gd name="connsiteY38" fmla="*/ 818157 h 2974687"/>
              <a:gd name="connsiteX39" fmla="*/ 7366802 w 12192005"/>
              <a:gd name="connsiteY39" fmla="*/ 331367 h 2974687"/>
              <a:gd name="connsiteX40" fmla="*/ 7479690 w 12192005"/>
              <a:gd name="connsiteY40" fmla="*/ 337067 h 2974687"/>
              <a:gd name="connsiteX41" fmla="*/ 7587922 w 12192005"/>
              <a:gd name="connsiteY41" fmla="*/ 353585 h 2974687"/>
              <a:gd name="connsiteX42" fmla="*/ 7654776 w 12192005"/>
              <a:gd name="connsiteY42" fmla="*/ 298426 h 2974687"/>
              <a:gd name="connsiteX43" fmla="*/ 8062731 w 12192005"/>
              <a:gd name="connsiteY43" fmla="*/ 173813 h 2974687"/>
              <a:gd name="connsiteX44" fmla="*/ 8777558 w 12192005"/>
              <a:gd name="connsiteY44" fmla="*/ 756414 h 2974687"/>
              <a:gd name="connsiteX45" fmla="*/ 8779462 w 12192005"/>
              <a:gd name="connsiteY45" fmla="*/ 775297 h 2974687"/>
              <a:gd name="connsiteX46" fmla="*/ 8800464 w 12192005"/>
              <a:gd name="connsiteY46" fmla="*/ 768778 h 2974687"/>
              <a:gd name="connsiteX47" fmla="*/ 8919000 w 12192005"/>
              <a:gd name="connsiteY47" fmla="*/ 756828 h 2974687"/>
              <a:gd name="connsiteX48" fmla="*/ 9406718 w 12192005"/>
              <a:gd name="connsiteY48" fmla="*/ 1016146 h 2974687"/>
              <a:gd name="connsiteX49" fmla="*/ 9430890 w 12192005"/>
              <a:gd name="connsiteY49" fmla="*/ 1060679 h 2974687"/>
              <a:gd name="connsiteX50" fmla="*/ 9438634 w 12192005"/>
              <a:gd name="connsiteY50" fmla="*/ 1035731 h 2974687"/>
              <a:gd name="connsiteX51" fmla="*/ 10170720 w 12192005"/>
              <a:gd name="connsiteY51" fmla="*/ 550471 h 2974687"/>
              <a:gd name="connsiteX52" fmla="*/ 10330844 w 12192005"/>
              <a:gd name="connsiteY52" fmla="*/ 566613 h 2974687"/>
              <a:gd name="connsiteX53" fmla="*/ 10350690 w 12192005"/>
              <a:gd name="connsiteY53" fmla="*/ 571716 h 2974687"/>
              <a:gd name="connsiteX54" fmla="*/ 10345328 w 12192005"/>
              <a:gd name="connsiteY54" fmla="*/ 518528 h 2974687"/>
              <a:gd name="connsiteX55" fmla="*/ 10863857 w 12192005"/>
              <a:gd name="connsiteY55" fmla="*/ 0 h 2974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005" h="2974687">
                <a:moveTo>
                  <a:pt x="10863857" y="0"/>
                </a:moveTo>
                <a:cubicBezTo>
                  <a:pt x="11078638" y="0"/>
                  <a:pt x="11262920" y="130586"/>
                  <a:pt x="11341637" y="316693"/>
                </a:cubicBezTo>
                <a:lnTo>
                  <a:pt x="11342240" y="318638"/>
                </a:lnTo>
                <a:lnTo>
                  <a:pt x="11353705" y="315079"/>
                </a:lnTo>
                <a:cubicBezTo>
                  <a:pt x="11379704" y="309759"/>
                  <a:pt x="11406623" y="306965"/>
                  <a:pt x="11434194" y="306965"/>
                </a:cubicBezTo>
                <a:cubicBezTo>
                  <a:pt x="11544479" y="306965"/>
                  <a:pt x="11644323" y="351667"/>
                  <a:pt x="11716597" y="423940"/>
                </a:cubicBezTo>
                <a:lnTo>
                  <a:pt x="11762250" y="479273"/>
                </a:lnTo>
                <a:lnTo>
                  <a:pt x="11797268" y="476623"/>
                </a:lnTo>
                <a:cubicBezTo>
                  <a:pt x="11934905" y="476623"/>
                  <a:pt x="12062769" y="518465"/>
                  <a:pt x="12168836" y="590121"/>
                </a:cubicBezTo>
                <a:lnTo>
                  <a:pt x="12192005" y="608326"/>
                </a:lnTo>
                <a:lnTo>
                  <a:pt x="12192005" y="2974687"/>
                </a:lnTo>
                <a:lnTo>
                  <a:pt x="5" y="2974687"/>
                </a:lnTo>
                <a:cubicBezTo>
                  <a:pt x="3" y="2442269"/>
                  <a:pt x="2" y="1909852"/>
                  <a:pt x="0" y="1377434"/>
                </a:cubicBezTo>
                <a:lnTo>
                  <a:pt x="30279" y="1340737"/>
                </a:lnTo>
                <a:cubicBezTo>
                  <a:pt x="158837" y="1212178"/>
                  <a:pt x="336439" y="1132663"/>
                  <a:pt x="532612" y="1132663"/>
                </a:cubicBezTo>
                <a:cubicBezTo>
                  <a:pt x="630699" y="1132663"/>
                  <a:pt x="724144" y="1152542"/>
                  <a:pt x="809134" y="1188491"/>
                </a:cubicBezTo>
                <a:lnTo>
                  <a:pt x="871197" y="1222176"/>
                </a:lnTo>
                <a:lnTo>
                  <a:pt x="920073" y="1162937"/>
                </a:lnTo>
                <a:cubicBezTo>
                  <a:pt x="1048633" y="1034378"/>
                  <a:pt x="1226233" y="954863"/>
                  <a:pt x="1422408" y="954863"/>
                </a:cubicBezTo>
                <a:lnTo>
                  <a:pt x="1451151" y="957761"/>
                </a:lnTo>
                <a:lnTo>
                  <a:pt x="1453000" y="939422"/>
                </a:lnTo>
                <a:cubicBezTo>
                  <a:pt x="1542410" y="502490"/>
                  <a:pt x="1929007" y="173813"/>
                  <a:pt x="2392372" y="173813"/>
                </a:cubicBezTo>
                <a:cubicBezTo>
                  <a:pt x="2921928" y="173813"/>
                  <a:pt x="3351221" y="603105"/>
                  <a:pt x="3351221" y="1132663"/>
                </a:cubicBezTo>
                <a:lnTo>
                  <a:pt x="3348380" y="1160840"/>
                </a:lnTo>
                <a:lnTo>
                  <a:pt x="3449988" y="1192380"/>
                </a:lnTo>
                <a:cubicBezTo>
                  <a:pt x="3555538" y="1237025"/>
                  <a:pt x="3645346" y="1311605"/>
                  <a:pt x="3708764" y="1405477"/>
                </a:cubicBezTo>
                <a:lnTo>
                  <a:pt x="3735036" y="1460129"/>
                </a:lnTo>
                <a:lnTo>
                  <a:pt x="3775589" y="1426671"/>
                </a:lnTo>
                <a:cubicBezTo>
                  <a:pt x="3851917" y="1375106"/>
                  <a:pt x="3943928" y="1344996"/>
                  <a:pt x="4042973" y="1344996"/>
                </a:cubicBezTo>
                <a:cubicBezTo>
                  <a:pt x="4075989" y="1344996"/>
                  <a:pt x="4108222" y="1348342"/>
                  <a:pt x="4139355" y="1354712"/>
                </a:cubicBezTo>
                <a:lnTo>
                  <a:pt x="4224117" y="1381024"/>
                </a:lnTo>
                <a:lnTo>
                  <a:pt x="4241201" y="1325996"/>
                </a:lnTo>
                <a:cubicBezTo>
                  <a:pt x="4330488" y="1114894"/>
                  <a:pt x="4539519" y="966769"/>
                  <a:pt x="4783148" y="966769"/>
                </a:cubicBezTo>
                <a:lnTo>
                  <a:pt x="4825455" y="971034"/>
                </a:lnTo>
                <a:lnTo>
                  <a:pt x="4864350" y="899371"/>
                </a:lnTo>
                <a:cubicBezTo>
                  <a:pt x="5036663" y="644315"/>
                  <a:pt x="5328472" y="476623"/>
                  <a:pt x="5659444" y="476623"/>
                </a:cubicBezTo>
                <a:cubicBezTo>
                  <a:pt x="5924225" y="476623"/>
                  <a:pt x="6163935" y="583946"/>
                  <a:pt x="6337453" y="757464"/>
                </a:cubicBezTo>
                <a:lnTo>
                  <a:pt x="6425970" y="864748"/>
                </a:lnTo>
                <a:lnTo>
                  <a:pt x="6451259" y="818157"/>
                </a:lnTo>
                <a:cubicBezTo>
                  <a:pt x="6649675" y="524463"/>
                  <a:pt x="6985689" y="331367"/>
                  <a:pt x="7366802" y="331367"/>
                </a:cubicBezTo>
                <a:cubicBezTo>
                  <a:pt x="7404913" y="331367"/>
                  <a:pt x="7442573" y="333298"/>
                  <a:pt x="7479690" y="337067"/>
                </a:cubicBezTo>
                <a:lnTo>
                  <a:pt x="7587922" y="353585"/>
                </a:lnTo>
                <a:lnTo>
                  <a:pt x="7654776" y="298426"/>
                </a:lnTo>
                <a:cubicBezTo>
                  <a:pt x="7771229" y="219752"/>
                  <a:pt x="7911615" y="173813"/>
                  <a:pt x="8062731" y="173813"/>
                </a:cubicBezTo>
                <a:cubicBezTo>
                  <a:pt x="8415334" y="173813"/>
                  <a:pt x="8709521" y="423924"/>
                  <a:pt x="8777558" y="756414"/>
                </a:cubicBezTo>
                <a:lnTo>
                  <a:pt x="8779462" y="775297"/>
                </a:lnTo>
                <a:lnTo>
                  <a:pt x="8800464" y="768778"/>
                </a:lnTo>
                <a:cubicBezTo>
                  <a:pt x="8838752" y="760943"/>
                  <a:pt x="8878395" y="756828"/>
                  <a:pt x="8919000" y="756828"/>
                </a:cubicBezTo>
                <a:cubicBezTo>
                  <a:pt x="9122023" y="756828"/>
                  <a:pt x="9301020" y="859692"/>
                  <a:pt x="9406718" y="1016146"/>
                </a:cubicBezTo>
                <a:lnTo>
                  <a:pt x="9430890" y="1060679"/>
                </a:lnTo>
                <a:lnTo>
                  <a:pt x="9438634" y="1035731"/>
                </a:lnTo>
                <a:cubicBezTo>
                  <a:pt x="9559249" y="750564"/>
                  <a:pt x="9841618" y="550471"/>
                  <a:pt x="10170720" y="550471"/>
                </a:cubicBezTo>
                <a:cubicBezTo>
                  <a:pt x="10225570" y="550471"/>
                  <a:pt x="10279123" y="556029"/>
                  <a:pt x="10330844" y="566613"/>
                </a:cubicBezTo>
                <a:lnTo>
                  <a:pt x="10350690" y="571716"/>
                </a:lnTo>
                <a:lnTo>
                  <a:pt x="10345328" y="518528"/>
                </a:lnTo>
                <a:cubicBezTo>
                  <a:pt x="10345328" y="232153"/>
                  <a:pt x="10577481" y="0"/>
                  <a:pt x="10863857" y="0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B5E5ED6-CE55-CF9C-F525-AB2293BAE84B}"/>
              </a:ext>
            </a:extLst>
          </p:cNvPr>
          <p:cNvSpPr txBox="1"/>
          <p:nvPr/>
        </p:nvSpPr>
        <p:spPr>
          <a:xfrm>
            <a:off x="7701420" y="4720491"/>
            <a:ext cx="4218052" cy="503590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rtlCol="0" anchor="ctr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REAL TIME SLIDING FFT </a:t>
            </a:r>
            <a:endParaRPr lang="id-ID" sz="2800" dirty="0">
              <a:solidFill>
                <a:schemeClr val="bg1"/>
              </a:solidFill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D210516F-B777-9DEF-BE7F-8D39692468CE}"/>
              </a:ext>
            </a:extLst>
          </p:cNvPr>
          <p:cNvSpPr/>
          <p:nvPr/>
        </p:nvSpPr>
        <p:spPr>
          <a:xfrm>
            <a:off x="6991711" y="4785406"/>
            <a:ext cx="581410" cy="58141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C5F17A7B-73AC-CE0C-C58F-AA3129CF596C}"/>
              </a:ext>
            </a:extLst>
          </p:cNvPr>
          <p:cNvSpPr txBox="1"/>
          <p:nvPr/>
        </p:nvSpPr>
        <p:spPr>
          <a:xfrm>
            <a:off x="7701420" y="3587698"/>
            <a:ext cx="4218052" cy="503590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rtlCol="0" anchor="ctr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REAL TIME RESEIVING </a:t>
            </a:r>
            <a:endParaRPr lang="id-ID" sz="2800" dirty="0">
              <a:solidFill>
                <a:schemeClr val="bg1"/>
              </a:solidFill>
            </a:endParaRP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C22BF724-E841-C779-4D37-15F31D95A44F}"/>
              </a:ext>
            </a:extLst>
          </p:cNvPr>
          <p:cNvSpPr/>
          <p:nvPr/>
        </p:nvSpPr>
        <p:spPr>
          <a:xfrm>
            <a:off x="6991711" y="3650374"/>
            <a:ext cx="581410" cy="58141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F75B337C-2D32-CB95-4FC7-BA18817C6AA4}"/>
              </a:ext>
            </a:extLst>
          </p:cNvPr>
          <p:cNvSpPr txBox="1"/>
          <p:nvPr/>
        </p:nvSpPr>
        <p:spPr>
          <a:xfrm>
            <a:off x="7701419" y="2411495"/>
            <a:ext cx="4218053" cy="503590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rtlCol="0" anchor="ctr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REAL TIME SENDING </a:t>
            </a:r>
            <a:endParaRPr lang="id-ID" sz="2800" dirty="0">
              <a:solidFill>
                <a:schemeClr val="bg1"/>
              </a:solidFill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CB4DFC9A-647E-E58E-75DE-8DACF0ED2B64}"/>
              </a:ext>
            </a:extLst>
          </p:cNvPr>
          <p:cNvSpPr/>
          <p:nvPr/>
        </p:nvSpPr>
        <p:spPr>
          <a:xfrm>
            <a:off x="6991711" y="2471933"/>
            <a:ext cx="581410" cy="58141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AB1B922E-9638-5B98-A030-BCBA8EA24282}"/>
              </a:ext>
            </a:extLst>
          </p:cNvPr>
          <p:cNvSpPr txBox="1"/>
          <p:nvPr/>
        </p:nvSpPr>
        <p:spPr>
          <a:xfrm>
            <a:off x="1635570" y="281454"/>
            <a:ext cx="4284873" cy="688256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EAL TIME ANALYSIS</a:t>
            </a:r>
          </a:p>
        </p:txBody>
      </p:sp>
      <p:sp>
        <p:nvSpPr>
          <p:cNvPr id="90" name="Rounded Rectangle 4">
            <a:extLst>
              <a:ext uri="{FF2B5EF4-FFF2-40B4-BE49-F238E27FC236}">
                <a16:creationId xmlns:a16="http://schemas.microsoft.com/office/drawing/2014/main" id="{451C1E27-378D-A5BE-2AC2-5984EAFDA4C8}"/>
              </a:ext>
            </a:extLst>
          </p:cNvPr>
          <p:cNvSpPr/>
          <p:nvPr/>
        </p:nvSpPr>
        <p:spPr>
          <a:xfrm>
            <a:off x="2038576" y="1530137"/>
            <a:ext cx="2267869" cy="379105"/>
          </a:xfrm>
          <a:prstGeom prst="round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spc="300" dirty="0"/>
              <a:t>100% REAL TIME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96" name="3D Model 95" descr="Stopwatch">
                <a:extLst>
                  <a:ext uri="{FF2B5EF4-FFF2-40B4-BE49-F238E27FC236}">
                    <a16:creationId xmlns:a16="http://schemas.microsoft.com/office/drawing/2014/main" id="{FCE02EDB-7FA2-15E1-C218-3A3A7F2F511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3447888"/>
                  </p:ext>
                </p:extLst>
              </p:nvPr>
            </p:nvGraphicFramePr>
            <p:xfrm>
              <a:off x="4875232" y="4431973"/>
              <a:ext cx="1545596" cy="2050796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1545596" cy="2050796"/>
                    </a:xfrm>
                    <a:prstGeom prst="rect">
                      <a:avLst/>
                    </a:prstGeom>
                  </am3d:spPr>
                  <am3d:camera>
                    <am3d:pos x="0" y="0" z="59365598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15706" d="1000000"/>
                    <am3d:preTrans dx="-10492" dy="-1800000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-379221" ay="-1356605" az="146296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2582483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96" name="3D Model 95" descr="Stopwatch">
                <a:extLst>
                  <a:ext uri="{FF2B5EF4-FFF2-40B4-BE49-F238E27FC236}">
                    <a16:creationId xmlns:a16="http://schemas.microsoft.com/office/drawing/2014/main" id="{FCE02EDB-7FA2-15E1-C218-3A3A7F2F511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75232" y="4431973"/>
                <a:ext cx="1545596" cy="2050796"/>
              </a:xfrm>
              <a:prstGeom prst="rect">
                <a:avLst/>
              </a:prstGeom>
            </p:spPr>
          </p:pic>
        </mc:Fallback>
      </mc:AlternateContent>
      <p:pic>
        <p:nvPicPr>
          <p:cNvPr id="98" name="Graphic 97" descr="Statistics">
            <a:extLst>
              <a:ext uri="{FF2B5EF4-FFF2-40B4-BE49-F238E27FC236}">
                <a16:creationId xmlns:a16="http://schemas.microsoft.com/office/drawing/2014/main" id="{E316DF82-9214-8381-78EA-5CA498262B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045991" y="4850112"/>
            <a:ext cx="442263" cy="442263"/>
          </a:xfrm>
          <a:prstGeom prst="rect">
            <a:avLst/>
          </a:prstGeom>
        </p:spPr>
      </p:pic>
      <p:pic>
        <p:nvPicPr>
          <p:cNvPr id="100" name="Graphic 99" descr="Send">
            <a:extLst>
              <a:ext uri="{FF2B5EF4-FFF2-40B4-BE49-F238E27FC236}">
                <a16:creationId xmlns:a16="http://schemas.microsoft.com/office/drawing/2014/main" id="{8C98D4DB-E326-FE0F-EDB1-8812FFF7157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985896" y="2511459"/>
            <a:ext cx="502358" cy="502358"/>
          </a:xfrm>
          <a:prstGeom prst="rect">
            <a:avLst/>
          </a:prstGeom>
        </p:spPr>
      </p:pic>
      <p:pic>
        <p:nvPicPr>
          <p:cNvPr id="102" name="Graphic 101" descr="Arrow Counterclockwise curve">
            <a:extLst>
              <a:ext uri="{FF2B5EF4-FFF2-40B4-BE49-F238E27FC236}">
                <a16:creationId xmlns:a16="http://schemas.microsoft.com/office/drawing/2014/main" id="{13982DE9-F683-FCB5-A074-E22AA46F148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9040917">
            <a:off x="6995068" y="3650563"/>
            <a:ext cx="594253" cy="521491"/>
          </a:xfrm>
          <a:prstGeom prst="rect">
            <a:avLst/>
          </a:prstGeom>
        </p:spPr>
      </p:pic>
      <p:grpSp>
        <p:nvGrpSpPr>
          <p:cNvPr id="87" name="Group 86">
            <a:extLst>
              <a:ext uri="{FF2B5EF4-FFF2-40B4-BE49-F238E27FC236}">
                <a16:creationId xmlns:a16="http://schemas.microsoft.com/office/drawing/2014/main" id="{02AC1C32-6D6E-98B7-8C92-A6049D97FF8B}"/>
              </a:ext>
            </a:extLst>
          </p:cNvPr>
          <p:cNvGrpSpPr/>
          <p:nvPr/>
        </p:nvGrpSpPr>
        <p:grpSpPr>
          <a:xfrm>
            <a:off x="343933" y="201160"/>
            <a:ext cx="958096" cy="958096"/>
            <a:chOff x="4753009" y="790578"/>
            <a:chExt cx="958096" cy="958096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F7C21288-D87A-589F-23C5-B9221AFE1539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2800" b="1" dirty="0">
                  <a:solidFill>
                    <a:schemeClr val="accent1"/>
                  </a:solidFill>
                  <a:cs typeface="Arial" pitchFamily="34" charset="0"/>
                </a:rPr>
                <a:t>02</a:t>
              </a:r>
              <a:endParaRPr lang="ko-KR" altLang="en-US" sz="2800" b="1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  <p:sp>
          <p:nvSpPr>
            <p:cNvPr id="91" name="Freeform: Shape 90">
              <a:extLst>
                <a:ext uri="{FF2B5EF4-FFF2-40B4-BE49-F238E27FC236}">
                  <a16:creationId xmlns:a16="http://schemas.microsoft.com/office/drawing/2014/main" id="{8880C6D6-284E-CCD6-D0CD-47ED884BA0A1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6392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1576 -0.03287 L -0.10299 0.22107 C -0.07981 0.16597 -0.02343 0.0544 -4.58333E-6 -7.40741E-7 " pathEditMode="relative" rAng="0" ptsTypes="AAA">
                                      <p:cBhvr>
                                        <p:cTn id="21" dur="1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37" y="12685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2" presetClass="entr" presetSubtype="1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75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0"/>
                            </p:stCondLst>
                            <p:childTnLst>
                              <p:par>
                                <p:cTn id="6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80" grpId="0" animBg="1"/>
      <p:bldP spid="81" grpId="0" animBg="1"/>
      <p:bldP spid="83" grpId="0" animBg="1"/>
      <p:bldP spid="84" grpId="0" animBg="1"/>
      <p:bldP spid="86" grpId="0" animBg="1"/>
      <p:bldP spid="88" grpId="0"/>
      <p:bldP spid="9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C2E9967-1E7E-AB6A-C400-56A141DB6E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0464" y="599206"/>
            <a:ext cx="6951071" cy="5957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759E751-A4C0-C1DA-C5D7-4C34DA7C1C2F}"/>
              </a:ext>
            </a:extLst>
          </p:cNvPr>
          <p:cNvSpPr txBox="1"/>
          <p:nvPr/>
        </p:nvSpPr>
        <p:spPr>
          <a:xfrm>
            <a:off x="8743028" y="3194110"/>
            <a:ext cx="902609" cy="117445"/>
          </a:xfrm>
          <a:prstGeom prst="rect">
            <a:avLst/>
          </a:prstGeom>
          <a:solidFill>
            <a:schemeClr val="bg1"/>
          </a:solidFill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err="1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A17243-282A-EC8E-0DCE-403C18756DED}"/>
              </a:ext>
            </a:extLst>
          </p:cNvPr>
          <p:cNvSpPr txBox="1"/>
          <p:nvPr/>
        </p:nvSpPr>
        <p:spPr>
          <a:xfrm>
            <a:off x="8705975" y="3460461"/>
            <a:ext cx="902609" cy="117445"/>
          </a:xfrm>
          <a:prstGeom prst="rect">
            <a:avLst/>
          </a:prstGeom>
          <a:solidFill>
            <a:schemeClr val="bg1"/>
          </a:solidFill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err="1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6C8CFA-B801-22AC-2304-36C267B6727A}"/>
              </a:ext>
            </a:extLst>
          </p:cNvPr>
          <p:cNvSpPr txBox="1"/>
          <p:nvPr/>
        </p:nvSpPr>
        <p:spPr>
          <a:xfrm>
            <a:off x="8705976" y="3726771"/>
            <a:ext cx="902609" cy="117445"/>
          </a:xfrm>
          <a:prstGeom prst="rect">
            <a:avLst/>
          </a:prstGeom>
          <a:solidFill>
            <a:schemeClr val="bg1"/>
          </a:solidFill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err="1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5_1">
            <a:extLst>
              <a:ext uri="{FF2B5EF4-FFF2-40B4-BE49-F238E27FC236}">
                <a16:creationId xmlns:a16="http://schemas.microsoft.com/office/drawing/2014/main" id="{AF48AB27-9599-D266-9A59-598B7C9239E5}"/>
              </a:ext>
            </a:extLst>
          </p:cNvPr>
          <p:cNvSpPr txBox="1"/>
          <p:nvPr/>
        </p:nvSpPr>
        <p:spPr>
          <a:xfrm>
            <a:off x="4956997" y="158679"/>
            <a:ext cx="1362406" cy="318924"/>
          </a:xfrm>
          <a:prstGeom prst="rect">
            <a:avLst/>
          </a:prstGeom>
          <a:noFill/>
        </p:spPr>
        <p:txBody>
          <a:bodyPr wrap="none" lIns="72000" tIns="36000" rIns="72000" bIns="36000" rtlCol="0" anchor="b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rPr>
              <a:t>Reverse Faults</a:t>
            </a:r>
            <a:endParaRPr kumimoji="0" lang="id-ID" sz="1600" b="1" i="0" u="none" strike="noStrike" kern="1200" cap="none" spc="0" normalizeH="0" baseline="0" noProof="0" dirty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Aller Ligh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0532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diagram&#10;&#10;Description automatically generated">
            <a:extLst>
              <a:ext uri="{FF2B5EF4-FFF2-40B4-BE49-F238E27FC236}">
                <a16:creationId xmlns:a16="http://schemas.microsoft.com/office/drawing/2014/main" id="{B4DB915A-49AE-0E9D-851F-4FC85EFCCC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240" y="543838"/>
            <a:ext cx="9967520" cy="607775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145C607-44F2-C5A2-898D-1903234BB9E2}"/>
              </a:ext>
            </a:extLst>
          </p:cNvPr>
          <p:cNvSpPr txBox="1"/>
          <p:nvPr/>
        </p:nvSpPr>
        <p:spPr>
          <a:xfrm>
            <a:off x="5173728" y="148280"/>
            <a:ext cx="156247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/>
              <a:t>Solid Fault</a:t>
            </a:r>
            <a:endParaRPr lang="ar-EG" dirty="0"/>
          </a:p>
        </p:txBody>
      </p: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6" name="Slide Zoom 5">
                <a:extLst>
                  <a:ext uri="{FF2B5EF4-FFF2-40B4-BE49-F238E27FC236}">
                    <a16:creationId xmlns:a16="http://schemas.microsoft.com/office/drawing/2014/main" id="{E0F11DFD-1428-F604-FC31-D599A75F170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5450669"/>
                  </p:ext>
                </p:extLst>
              </p:nvPr>
            </p:nvGraphicFramePr>
            <p:xfrm>
              <a:off x="10511404" y="6158441"/>
              <a:ext cx="276837" cy="155721"/>
            </p:xfrm>
            <a:graphic>
              <a:graphicData uri="http://schemas.microsoft.com/office/powerpoint/2016/slidezoom">
                <pslz:sldZm>
                  <pslz:sldZmObj sldId="2142" cId="926688650">
                    <pslz:zmPr id="{9CCD76D9-1A37-4EA7-8075-4BFA0B06E224}" returnToParent="0" transitionDur="1000">
                      <p166:blipFill xmlns:p166="http://schemas.microsoft.com/office/powerpoint/2016/6/main">
                        <a:blip r:embed="rId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76837" cy="15572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6" name="Slide Zoom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E0F11DFD-1428-F604-FC31-D599A75F170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511404" y="6158441"/>
                <a:ext cx="276837" cy="155721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87205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14668404-7F3C-8102-A1AA-7E9492E1B8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062" y="731872"/>
            <a:ext cx="11067875" cy="58475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D3D5F7F-14D5-40C2-6975-982F39947BD1}"/>
                  </a:ext>
                </a:extLst>
              </p:cNvPr>
              <p:cNvSpPr txBox="1"/>
              <p:nvPr/>
            </p:nvSpPr>
            <p:spPr>
              <a:xfrm>
                <a:off x="5140172" y="236407"/>
                <a:ext cx="1562470" cy="39555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EG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=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𝟎𝟎𝟎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l-GR" b="1" i="1" smtClean="0">
                              <a:latin typeface="Cambria Math" panose="02040503050406030204" pitchFamily="18" charset="0"/>
                            </a:rPr>
                            <m:t>𝜴</m:t>
                          </m:r>
                        </m:sub>
                      </m:sSub>
                    </m:oMath>
                  </m:oMathPara>
                </a14:m>
                <a:endParaRPr lang="ar-EG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D3D5F7F-14D5-40C2-6975-982F39947B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172" y="236407"/>
                <a:ext cx="1562470" cy="395558"/>
              </a:xfrm>
              <a:prstGeom prst="rect">
                <a:avLst/>
              </a:prstGeom>
              <a:blipFill>
                <a:blip r:embed="rId3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66886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shape, line chart, rectangle, box and whisker chart&#10;&#10;Description automatically generated">
            <a:extLst>
              <a:ext uri="{FF2B5EF4-FFF2-40B4-BE49-F238E27FC236}">
                <a16:creationId xmlns:a16="http://schemas.microsoft.com/office/drawing/2014/main" id="{E39A21CF-84AB-67B4-B8C2-973655F515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52" y="525853"/>
            <a:ext cx="11492495" cy="6195235"/>
          </a:xfrm>
          <a:prstGeom prst="rect">
            <a:avLst/>
          </a:prstGeom>
        </p:spPr>
      </p:pic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5" name="Slide Zoom 4">
                <a:extLst>
                  <a:ext uri="{FF2B5EF4-FFF2-40B4-BE49-F238E27FC236}">
                    <a16:creationId xmlns:a16="http://schemas.microsoft.com/office/drawing/2014/main" id="{C2D5AFAF-AB88-18C1-3767-F412E1ECD03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6750618"/>
                  </p:ext>
                </p:extLst>
              </p:nvPr>
            </p:nvGraphicFramePr>
            <p:xfrm>
              <a:off x="11232858" y="6179016"/>
              <a:ext cx="409196" cy="230173"/>
            </p:xfrm>
            <a:graphic>
              <a:graphicData uri="http://schemas.microsoft.com/office/powerpoint/2016/slidezoom">
                <pslz:sldZm>
                  <pslz:sldZmObj sldId="2219" cId="3944807663">
                    <pslz:zmPr id="{D3B19D21-6851-486A-B21C-47BAAFDBE5EF}" returnToParent="0" transitionDur="1000">
                      <p166:blipFill xmlns:p166="http://schemas.microsoft.com/office/powerpoint/2016/6/main">
                        <a:blip r:embed="rId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409196" cy="230173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5" name="Slide Zoom 4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C2D5AFAF-AB88-18C1-3767-F412E1ECD03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32858" y="6179016"/>
                <a:ext cx="409196" cy="230173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025DE3A3-9A89-BCE7-3812-AC7ACFAE9D33}"/>
              </a:ext>
            </a:extLst>
          </p:cNvPr>
          <p:cNvSpPr txBox="1"/>
          <p:nvPr/>
        </p:nvSpPr>
        <p:spPr>
          <a:xfrm>
            <a:off x="4540286" y="136912"/>
            <a:ext cx="3444194" cy="288147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algn="ctr"/>
            <a:r>
              <a:rPr 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ults farther away from the relay location</a:t>
            </a:r>
          </a:p>
        </p:txBody>
      </p:sp>
    </p:spTree>
    <p:extLst>
      <p:ext uri="{BB962C8B-B14F-4D97-AF65-F5344CB8AC3E}">
        <p14:creationId xmlns:p14="http://schemas.microsoft.com/office/powerpoint/2010/main" val="14605046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line chart&#10;&#10;Description automatically generated">
            <a:extLst>
              <a:ext uri="{FF2B5EF4-FFF2-40B4-BE49-F238E27FC236}">
                <a16:creationId xmlns:a16="http://schemas.microsoft.com/office/drawing/2014/main" id="{CF70D5EE-CCCB-FF38-1F45-6B8F89FEF0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163" y="528507"/>
            <a:ext cx="11213674" cy="593940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EE31F30-CF53-FDD5-9A4B-130591C3A5DF}"/>
              </a:ext>
            </a:extLst>
          </p:cNvPr>
          <p:cNvSpPr txBox="1"/>
          <p:nvPr/>
        </p:nvSpPr>
        <p:spPr>
          <a:xfrm>
            <a:off x="4715065" y="201336"/>
            <a:ext cx="2644425" cy="288147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algn="ctr"/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ults close to the relay location</a:t>
            </a:r>
          </a:p>
        </p:txBody>
      </p:sp>
    </p:spTree>
    <p:extLst>
      <p:ext uri="{BB962C8B-B14F-4D97-AF65-F5344CB8AC3E}">
        <p14:creationId xmlns:p14="http://schemas.microsoft.com/office/powerpoint/2010/main" val="39448076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F2964AE-A17B-9230-3823-4BE65C94E871}"/>
              </a:ext>
            </a:extLst>
          </p:cNvPr>
          <p:cNvGrpSpPr/>
          <p:nvPr/>
        </p:nvGrpSpPr>
        <p:grpSpPr>
          <a:xfrm>
            <a:off x="2594993" y="4136010"/>
            <a:ext cx="1961700" cy="577510"/>
            <a:chOff x="1334916" y="3178932"/>
            <a:chExt cx="1961700" cy="577510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5009F6F7-4029-C575-3371-EA1DC88778CE}"/>
                </a:ext>
              </a:extLst>
            </p:cNvPr>
            <p:cNvSpPr txBox="1"/>
            <p:nvPr/>
          </p:nvSpPr>
          <p:spPr>
            <a:xfrm>
              <a:off x="1537074" y="3178932"/>
              <a:ext cx="1557396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algn="ctr"/>
              <a:r>
                <a:rPr lang="en-US" b="1" dirty="0">
                  <a:latin typeface="+mj-lt"/>
                </a:rPr>
                <a:t>Forward Faults</a:t>
              </a:r>
              <a:endParaRPr lang="id-ID" sz="1600" b="1" dirty="0">
                <a:latin typeface="+mj-lt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3FCDC98-6030-99F5-E7CB-D4FD0ABD5A00}"/>
                </a:ext>
              </a:extLst>
            </p:cNvPr>
            <p:cNvSpPr txBox="1"/>
            <p:nvPr/>
          </p:nvSpPr>
          <p:spPr>
            <a:xfrm>
              <a:off x="1334916" y="3469962"/>
              <a:ext cx="1961700" cy="28648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>
                <a:lnSpc>
                  <a:spcPts val="1800"/>
                </a:lnSpc>
              </a:pPr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8B4CB63B-95AF-E30C-4095-980D94514775}"/>
              </a:ext>
            </a:extLst>
          </p:cNvPr>
          <p:cNvGrpSpPr/>
          <p:nvPr/>
        </p:nvGrpSpPr>
        <p:grpSpPr>
          <a:xfrm>
            <a:off x="5115149" y="4136010"/>
            <a:ext cx="1961700" cy="577510"/>
            <a:chOff x="3855072" y="3178932"/>
            <a:chExt cx="1961700" cy="57751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278E42B-53F1-A199-BC7A-433DA3EE25F2}"/>
                </a:ext>
              </a:extLst>
            </p:cNvPr>
            <p:cNvSpPr txBox="1"/>
            <p:nvPr/>
          </p:nvSpPr>
          <p:spPr>
            <a:xfrm>
              <a:off x="4080215" y="3178932"/>
              <a:ext cx="1511421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algn="ctr"/>
              <a:r>
                <a:rPr lang="en-US" b="1" dirty="0">
                  <a:latin typeface="+mj-lt"/>
                </a:rPr>
                <a:t>Reverse Faults</a:t>
              </a:r>
              <a:endParaRPr lang="id-ID" sz="1600" b="1" dirty="0">
                <a:latin typeface="+mj-lt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72CF50B-4CB4-2BD2-6C3B-31429701A89C}"/>
                </a:ext>
              </a:extLst>
            </p:cNvPr>
            <p:cNvSpPr txBox="1"/>
            <p:nvPr/>
          </p:nvSpPr>
          <p:spPr>
            <a:xfrm>
              <a:off x="3855072" y="3469962"/>
              <a:ext cx="1961700" cy="28648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>
                <a:lnSpc>
                  <a:spcPts val="1800"/>
                </a:lnSpc>
              </a:pPr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A954996-98FF-40F1-57CD-0A4B0637F0C6}"/>
              </a:ext>
            </a:extLst>
          </p:cNvPr>
          <p:cNvGrpSpPr/>
          <p:nvPr/>
        </p:nvGrpSpPr>
        <p:grpSpPr>
          <a:xfrm>
            <a:off x="7635306" y="4136010"/>
            <a:ext cx="1961700" cy="803725"/>
            <a:chOff x="6375229" y="3178932"/>
            <a:chExt cx="1961700" cy="80372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31E548F-369F-EDF8-E412-06D3CDB87DC3}"/>
                </a:ext>
              </a:extLst>
            </p:cNvPr>
            <p:cNvSpPr txBox="1"/>
            <p:nvPr/>
          </p:nvSpPr>
          <p:spPr>
            <a:xfrm>
              <a:off x="6651734" y="3178932"/>
              <a:ext cx="1408701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algn="ctr"/>
              <a:r>
                <a:rPr lang="en-US" b="1" dirty="0">
                  <a:latin typeface="+mj-lt"/>
                </a:rPr>
                <a:t>3 phase Fault</a:t>
              </a:r>
              <a:endParaRPr lang="id-ID" sz="1600" b="1" dirty="0">
                <a:latin typeface="+mj-lt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0E08B4E-759C-261D-A84F-8513B8B401C0}"/>
                </a:ext>
              </a:extLst>
            </p:cNvPr>
            <p:cNvSpPr txBox="1"/>
            <p:nvPr/>
          </p:nvSpPr>
          <p:spPr>
            <a:xfrm>
              <a:off x="6375229" y="3469962"/>
              <a:ext cx="1961700" cy="512695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>
                <a:lnSpc>
                  <a:spcPts val="1800"/>
                </a:lnSpc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gh set instantaneous overcurrent relay</a:t>
              </a:r>
              <a:endParaRPr lang="en-US" sz="1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Freeform 19">
            <a:extLst>
              <a:ext uri="{FF2B5EF4-FFF2-40B4-BE49-F238E27FC236}">
                <a16:creationId xmlns:a16="http://schemas.microsoft.com/office/drawing/2014/main" id="{2EB70FB8-161C-EFA0-C8AF-0375C4F8C535}"/>
              </a:ext>
            </a:extLst>
          </p:cNvPr>
          <p:cNvSpPr/>
          <p:nvPr/>
        </p:nvSpPr>
        <p:spPr>
          <a:xfrm>
            <a:off x="3329301" y="3783810"/>
            <a:ext cx="493085" cy="276498"/>
          </a:xfrm>
          <a:custGeom>
            <a:avLst/>
            <a:gdLst>
              <a:gd name="connsiteX0" fmla="*/ 0 w 922183"/>
              <a:gd name="connsiteY0" fmla="*/ 0 h 359401"/>
              <a:gd name="connsiteX1" fmla="*/ 922183 w 922183"/>
              <a:gd name="connsiteY1" fmla="*/ 0 h 359401"/>
              <a:gd name="connsiteX2" fmla="*/ 464666 w 922183"/>
              <a:gd name="connsiteY2" fmla="*/ 359401 h 359401"/>
              <a:gd name="connsiteX3" fmla="*/ 0 w 922183"/>
              <a:gd name="connsiteY3" fmla="*/ 0 h 3594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2183" h="359401">
                <a:moveTo>
                  <a:pt x="0" y="0"/>
                </a:moveTo>
                <a:lnTo>
                  <a:pt x="922183" y="0"/>
                </a:lnTo>
                <a:lnTo>
                  <a:pt x="464666" y="35940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23">
            <a:extLst>
              <a:ext uri="{FF2B5EF4-FFF2-40B4-BE49-F238E27FC236}">
                <a16:creationId xmlns:a16="http://schemas.microsoft.com/office/drawing/2014/main" id="{F4983A1F-BFF2-972E-3514-817D0B424C73}"/>
              </a:ext>
            </a:extLst>
          </p:cNvPr>
          <p:cNvSpPr/>
          <p:nvPr/>
        </p:nvSpPr>
        <p:spPr>
          <a:xfrm>
            <a:off x="5849457" y="3783810"/>
            <a:ext cx="493085" cy="276498"/>
          </a:xfrm>
          <a:custGeom>
            <a:avLst/>
            <a:gdLst>
              <a:gd name="connsiteX0" fmla="*/ 0 w 922183"/>
              <a:gd name="connsiteY0" fmla="*/ 0 h 359401"/>
              <a:gd name="connsiteX1" fmla="*/ 922183 w 922183"/>
              <a:gd name="connsiteY1" fmla="*/ 0 h 359401"/>
              <a:gd name="connsiteX2" fmla="*/ 464666 w 922183"/>
              <a:gd name="connsiteY2" fmla="*/ 359401 h 359401"/>
              <a:gd name="connsiteX3" fmla="*/ 0 w 922183"/>
              <a:gd name="connsiteY3" fmla="*/ 0 h 3594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2183" h="359401">
                <a:moveTo>
                  <a:pt x="0" y="0"/>
                </a:moveTo>
                <a:lnTo>
                  <a:pt x="922183" y="0"/>
                </a:lnTo>
                <a:lnTo>
                  <a:pt x="464666" y="35940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27">
            <a:extLst>
              <a:ext uri="{FF2B5EF4-FFF2-40B4-BE49-F238E27FC236}">
                <a16:creationId xmlns:a16="http://schemas.microsoft.com/office/drawing/2014/main" id="{34BA033F-B866-94F8-0D0C-EF0C4A2838AC}"/>
              </a:ext>
            </a:extLst>
          </p:cNvPr>
          <p:cNvSpPr/>
          <p:nvPr/>
        </p:nvSpPr>
        <p:spPr>
          <a:xfrm>
            <a:off x="8369614" y="3783810"/>
            <a:ext cx="493085" cy="276498"/>
          </a:xfrm>
          <a:custGeom>
            <a:avLst/>
            <a:gdLst>
              <a:gd name="connsiteX0" fmla="*/ 0 w 922183"/>
              <a:gd name="connsiteY0" fmla="*/ 0 h 359401"/>
              <a:gd name="connsiteX1" fmla="*/ 922183 w 922183"/>
              <a:gd name="connsiteY1" fmla="*/ 0 h 359401"/>
              <a:gd name="connsiteX2" fmla="*/ 464666 w 922183"/>
              <a:gd name="connsiteY2" fmla="*/ 359401 h 359401"/>
              <a:gd name="connsiteX3" fmla="*/ 0 w 922183"/>
              <a:gd name="connsiteY3" fmla="*/ 0 h 3594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2183" h="359401">
                <a:moveTo>
                  <a:pt x="0" y="0"/>
                </a:moveTo>
                <a:lnTo>
                  <a:pt x="922183" y="0"/>
                </a:lnTo>
                <a:lnTo>
                  <a:pt x="464666" y="35940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7285F2C-23B4-A41D-56F4-9B76711F2149}"/>
              </a:ext>
            </a:extLst>
          </p:cNvPr>
          <p:cNvSpPr>
            <a:spLocks noChangeAspect="1"/>
          </p:cNvSpPr>
          <p:nvPr/>
        </p:nvSpPr>
        <p:spPr>
          <a:xfrm>
            <a:off x="2767688" y="2063168"/>
            <a:ext cx="1605600" cy="1605600"/>
          </a:xfrm>
          <a:prstGeom prst="ellipse">
            <a:avLst/>
          </a:prstGeom>
          <a:gradFill>
            <a:gsLst>
              <a:gs pos="50000">
                <a:schemeClr val="accent1"/>
              </a:gs>
              <a:gs pos="51000">
                <a:schemeClr val="accent1">
                  <a:lumMod val="75000"/>
                </a:schemeClr>
              </a:gs>
            </a:gsLst>
            <a:lin ang="27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F0C693D-92A6-63A8-44F3-3BA945EAAAF5}"/>
              </a:ext>
            </a:extLst>
          </p:cNvPr>
          <p:cNvSpPr>
            <a:spLocks noChangeAspect="1"/>
          </p:cNvSpPr>
          <p:nvPr/>
        </p:nvSpPr>
        <p:spPr>
          <a:xfrm>
            <a:off x="5290410" y="2063168"/>
            <a:ext cx="1605600" cy="1605600"/>
          </a:xfrm>
          <a:prstGeom prst="ellipse">
            <a:avLst/>
          </a:prstGeom>
          <a:gradFill>
            <a:gsLst>
              <a:gs pos="50000">
                <a:schemeClr val="accent2"/>
              </a:gs>
              <a:gs pos="51000">
                <a:schemeClr val="accent2">
                  <a:lumMod val="75000"/>
                </a:schemeClr>
              </a:gs>
            </a:gsLst>
            <a:lin ang="27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DC8A291-34D9-D9D2-EE10-35D6D062C187}"/>
              </a:ext>
            </a:extLst>
          </p:cNvPr>
          <p:cNvSpPr>
            <a:spLocks noChangeAspect="1"/>
          </p:cNvSpPr>
          <p:nvPr/>
        </p:nvSpPr>
        <p:spPr>
          <a:xfrm>
            <a:off x="7813132" y="2063168"/>
            <a:ext cx="1605600" cy="1605600"/>
          </a:xfrm>
          <a:prstGeom prst="ellipse">
            <a:avLst/>
          </a:prstGeom>
          <a:gradFill>
            <a:gsLst>
              <a:gs pos="50000">
                <a:schemeClr val="accent3"/>
              </a:gs>
              <a:gs pos="51000">
                <a:schemeClr val="accent3">
                  <a:lumMod val="75000"/>
                </a:schemeClr>
              </a:gs>
            </a:gsLst>
            <a:lin ang="27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4954190-64EC-6E44-02AA-4D61894A33B4}"/>
              </a:ext>
            </a:extLst>
          </p:cNvPr>
          <p:cNvCxnSpPr/>
          <p:nvPr/>
        </p:nvCxnSpPr>
        <p:spPr>
          <a:xfrm>
            <a:off x="4829508" y="2039472"/>
            <a:ext cx="0" cy="3168650"/>
          </a:xfrm>
          <a:prstGeom prst="line">
            <a:avLst/>
          </a:prstGeom>
          <a:ln w="12700">
            <a:solidFill>
              <a:schemeClr val="bg1">
                <a:lumMod val="65000"/>
                <a:alpha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59EFC7E-6178-2BC8-DBB4-E69F3C360D94}"/>
              </a:ext>
            </a:extLst>
          </p:cNvPr>
          <p:cNvCxnSpPr/>
          <p:nvPr/>
        </p:nvCxnSpPr>
        <p:spPr>
          <a:xfrm>
            <a:off x="7352230" y="2039472"/>
            <a:ext cx="0" cy="3168650"/>
          </a:xfrm>
          <a:prstGeom prst="line">
            <a:avLst/>
          </a:prstGeom>
          <a:ln w="12700">
            <a:solidFill>
              <a:schemeClr val="bg1">
                <a:lumMod val="65000"/>
                <a:alpha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 41">
            <a:extLst>
              <a:ext uri="{FF2B5EF4-FFF2-40B4-BE49-F238E27FC236}">
                <a16:creationId xmlns:a16="http://schemas.microsoft.com/office/drawing/2014/main" id="{E44A56D9-4758-1F0D-4D36-8B55B74A901B}"/>
              </a:ext>
            </a:extLst>
          </p:cNvPr>
          <p:cNvSpPr>
            <a:spLocks noEditPoints="1"/>
          </p:cNvSpPr>
          <p:nvPr/>
        </p:nvSpPr>
        <p:spPr bwMode="auto">
          <a:xfrm>
            <a:off x="3213944" y="2509424"/>
            <a:ext cx="713088" cy="713088"/>
          </a:xfrm>
          <a:custGeom>
            <a:avLst/>
            <a:gdLst>
              <a:gd name="T0" fmla="*/ 84 w 213"/>
              <a:gd name="T1" fmla="*/ 92 h 213"/>
              <a:gd name="T2" fmla="*/ 75 w 213"/>
              <a:gd name="T3" fmla="*/ 141 h 213"/>
              <a:gd name="T4" fmla="*/ 71 w 213"/>
              <a:gd name="T5" fmla="*/ 145 h 213"/>
              <a:gd name="T6" fmla="*/ 139 w 213"/>
              <a:gd name="T7" fmla="*/ 146 h 213"/>
              <a:gd name="T8" fmla="*/ 104 w 213"/>
              <a:gd name="T9" fmla="*/ 144 h 213"/>
              <a:gd name="T10" fmla="*/ 88 w 213"/>
              <a:gd name="T11" fmla="*/ 96 h 213"/>
              <a:gd name="T12" fmla="*/ 126 w 213"/>
              <a:gd name="T13" fmla="*/ 64 h 213"/>
              <a:gd name="T14" fmla="*/ 132 w 213"/>
              <a:gd name="T15" fmla="*/ 92 h 213"/>
              <a:gd name="T16" fmla="*/ 134 w 213"/>
              <a:gd name="T17" fmla="*/ 111 h 213"/>
              <a:gd name="T18" fmla="*/ 139 w 213"/>
              <a:gd name="T19" fmla="*/ 98 h 213"/>
              <a:gd name="T20" fmla="*/ 143 w 213"/>
              <a:gd name="T21" fmla="*/ 117 h 213"/>
              <a:gd name="T22" fmla="*/ 136 w 213"/>
              <a:gd name="T23" fmla="*/ 139 h 213"/>
              <a:gd name="T24" fmla="*/ 171 w 213"/>
              <a:gd name="T25" fmla="*/ 98 h 213"/>
              <a:gd name="T26" fmla="*/ 176 w 213"/>
              <a:gd name="T27" fmla="*/ 112 h 213"/>
              <a:gd name="T28" fmla="*/ 174 w 213"/>
              <a:gd name="T29" fmla="*/ 125 h 213"/>
              <a:gd name="T30" fmla="*/ 169 w 213"/>
              <a:gd name="T31" fmla="*/ 139 h 213"/>
              <a:gd name="T32" fmla="*/ 147 w 213"/>
              <a:gd name="T33" fmla="*/ 146 h 213"/>
              <a:gd name="T34" fmla="*/ 148 w 213"/>
              <a:gd name="T35" fmla="*/ 132 h 213"/>
              <a:gd name="T36" fmla="*/ 151 w 213"/>
              <a:gd name="T37" fmla="*/ 119 h 213"/>
              <a:gd name="T38" fmla="*/ 150 w 213"/>
              <a:gd name="T39" fmla="*/ 105 h 213"/>
              <a:gd name="T40" fmla="*/ 106 w 213"/>
              <a:gd name="T41" fmla="*/ 0 h 213"/>
              <a:gd name="T42" fmla="*/ 213 w 213"/>
              <a:gd name="T43" fmla="*/ 107 h 213"/>
              <a:gd name="T44" fmla="*/ 8 w 213"/>
              <a:gd name="T45" fmla="*/ 107 h 213"/>
              <a:gd name="T46" fmla="*/ 106 w 213"/>
              <a:gd name="T47" fmla="*/ 205 h 213"/>
              <a:gd name="T48" fmla="*/ 195 w 213"/>
              <a:gd name="T49" fmla="*/ 97 h 213"/>
              <a:gd name="T50" fmla="*/ 193 w 213"/>
              <a:gd name="T51" fmla="*/ 71 h 213"/>
              <a:gd name="T52" fmla="*/ 176 w 213"/>
              <a:gd name="T53" fmla="*/ 51 h 213"/>
              <a:gd name="T54" fmla="*/ 154 w 213"/>
              <a:gd name="T55" fmla="*/ 35 h 213"/>
              <a:gd name="T56" fmla="*/ 131 w 213"/>
              <a:gd name="T57" fmla="*/ 21 h 213"/>
              <a:gd name="T58" fmla="*/ 106 w 213"/>
              <a:gd name="T59" fmla="*/ 13 h 213"/>
              <a:gd name="T60" fmla="*/ 82 w 213"/>
              <a:gd name="T61" fmla="*/ 21 h 213"/>
              <a:gd name="T62" fmla="*/ 59 w 213"/>
              <a:gd name="T63" fmla="*/ 35 h 213"/>
              <a:gd name="T64" fmla="*/ 37 w 213"/>
              <a:gd name="T65" fmla="*/ 51 h 213"/>
              <a:gd name="T66" fmla="*/ 20 w 213"/>
              <a:gd name="T67" fmla="*/ 71 h 213"/>
              <a:gd name="T68" fmla="*/ 18 w 213"/>
              <a:gd name="T69" fmla="*/ 97 h 213"/>
              <a:gd name="T70" fmla="*/ 22 w 213"/>
              <a:gd name="T71" fmla="*/ 123 h 213"/>
              <a:gd name="T72" fmla="*/ 29 w 213"/>
              <a:gd name="T73" fmla="*/ 150 h 213"/>
              <a:gd name="T74" fmla="*/ 41 w 213"/>
              <a:gd name="T75" fmla="*/ 173 h 213"/>
              <a:gd name="T76" fmla="*/ 63 w 213"/>
              <a:gd name="T77" fmla="*/ 184 h 213"/>
              <a:gd name="T78" fmla="*/ 90 w 213"/>
              <a:gd name="T79" fmla="*/ 191 h 213"/>
              <a:gd name="T80" fmla="*/ 117 w 213"/>
              <a:gd name="T81" fmla="*/ 195 h 213"/>
              <a:gd name="T82" fmla="*/ 139 w 213"/>
              <a:gd name="T83" fmla="*/ 193 h 213"/>
              <a:gd name="T84" fmla="*/ 154 w 213"/>
              <a:gd name="T85" fmla="*/ 178 h 213"/>
              <a:gd name="T86" fmla="*/ 176 w 213"/>
              <a:gd name="T87" fmla="*/ 162 h 213"/>
              <a:gd name="T88" fmla="*/ 193 w 213"/>
              <a:gd name="T89" fmla="*/ 142 h 213"/>
              <a:gd name="T90" fmla="*/ 195 w 213"/>
              <a:gd name="T91" fmla="*/ 117 h 213"/>
              <a:gd name="T92" fmla="*/ 106 w 213"/>
              <a:gd name="T93" fmla="*/ 29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213" h="213">
                <a:moveTo>
                  <a:pt x="51" y="155"/>
                </a:moveTo>
                <a:cubicBezTo>
                  <a:pt x="84" y="155"/>
                  <a:pt x="84" y="155"/>
                  <a:pt x="84" y="155"/>
                </a:cubicBezTo>
                <a:cubicBezTo>
                  <a:pt x="84" y="92"/>
                  <a:pt x="84" y="92"/>
                  <a:pt x="84" y="92"/>
                </a:cubicBezTo>
                <a:cubicBezTo>
                  <a:pt x="51" y="92"/>
                  <a:pt x="51" y="92"/>
                  <a:pt x="51" y="92"/>
                </a:cubicBezTo>
                <a:lnTo>
                  <a:pt x="51" y="155"/>
                </a:lnTo>
                <a:close/>
                <a:moveTo>
                  <a:pt x="75" y="141"/>
                </a:moveTo>
                <a:cubicBezTo>
                  <a:pt x="77" y="141"/>
                  <a:pt x="79" y="143"/>
                  <a:pt x="79" y="145"/>
                </a:cubicBezTo>
                <a:cubicBezTo>
                  <a:pt x="79" y="147"/>
                  <a:pt x="77" y="149"/>
                  <a:pt x="75" y="149"/>
                </a:cubicBezTo>
                <a:cubicBezTo>
                  <a:pt x="72" y="149"/>
                  <a:pt x="71" y="147"/>
                  <a:pt x="71" y="145"/>
                </a:cubicBezTo>
                <a:cubicBezTo>
                  <a:pt x="71" y="143"/>
                  <a:pt x="72" y="141"/>
                  <a:pt x="75" y="141"/>
                </a:cubicBezTo>
                <a:close/>
                <a:moveTo>
                  <a:pt x="136" y="139"/>
                </a:moveTo>
                <a:cubicBezTo>
                  <a:pt x="136" y="142"/>
                  <a:pt x="137" y="144"/>
                  <a:pt x="139" y="146"/>
                </a:cubicBezTo>
                <a:cubicBezTo>
                  <a:pt x="134" y="146"/>
                  <a:pt x="130" y="146"/>
                  <a:pt x="129" y="146"/>
                </a:cubicBezTo>
                <a:cubicBezTo>
                  <a:pt x="125" y="146"/>
                  <a:pt x="114" y="143"/>
                  <a:pt x="111" y="143"/>
                </a:cubicBezTo>
                <a:cubicBezTo>
                  <a:pt x="108" y="143"/>
                  <a:pt x="107" y="144"/>
                  <a:pt x="104" y="144"/>
                </a:cubicBezTo>
                <a:cubicBezTo>
                  <a:pt x="102" y="144"/>
                  <a:pt x="98" y="142"/>
                  <a:pt x="95" y="142"/>
                </a:cubicBezTo>
                <a:cubicBezTo>
                  <a:pt x="93" y="142"/>
                  <a:pt x="89" y="142"/>
                  <a:pt x="88" y="142"/>
                </a:cubicBezTo>
                <a:cubicBezTo>
                  <a:pt x="88" y="96"/>
                  <a:pt x="88" y="96"/>
                  <a:pt x="88" y="96"/>
                </a:cubicBezTo>
                <a:cubicBezTo>
                  <a:pt x="91" y="96"/>
                  <a:pt x="96" y="97"/>
                  <a:pt x="100" y="94"/>
                </a:cubicBezTo>
                <a:cubicBezTo>
                  <a:pt x="106" y="90"/>
                  <a:pt x="111" y="85"/>
                  <a:pt x="113" y="81"/>
                </a:cubicBezTo>
                <a:cubicBezTo>
                  <a:pt x="116" y="77"/>
                  <a:pt x="122" y="73"/>
                  <a:pt x="126" y="64"/>
                </a:cubicBezTo>
                <a:cubicBezTo>
                  <a:pt x="128" y="60"/>
                  <a:pt x="127" y="51"/>
                  <a:pt x="133" y="53"/>
                </a:cubicBezTo>
                <a:cubicBezTo>
                  <a:pt x="140" y="55"/>
                  <a:pt x="140" y="62"/>
                  <a:pt x="140" y="69"/>
                </a:cubicBezTo>
                <a:cubicBezTo>
                  <a:pt x="139" y="76"/>
                  <a:pt x="133" y="90"/>
                  <a:pt x="132" y="92"/>
                </a:cubicBezTo>
                <a:cubicBezTo>
                  <a:pt x="131" y="98"/>
                  <a:pt x="132" y="102"/>
                  <a:pt x="132" y="107"/>
                </a:cubicBezTo>
                <a:cubicBezTo>
                  <a:pt x="132" y="115"/>
                  <a:pt x="127" y="121"/>
                  <a:pt x="127" y="121"/>
                </a:cubicBezTo>
                <a:cubicBezTo>
                  <a:pt x="127" y="121"/>
                  <a:pt x="133" y="117"/>
                  <a:pt x="134" y="111"/>
                </a:cubicBezTo>
                <a:cubicBezTo>
                  <a:pt x="136" y="106"/>
                  <a:pt x="134" y="100"/>
                  <a:pt x="138" y="94"/>
                </a:cubicBezTo>
                <a:cubicBezTo>
                  <a:pt x="139" y="93"/>
                  <a:pt x="140" y="92"/>
                  <a:pt x="141" y="92"/>
                </a:cubicBezTo>
                <a:cubicBezTo>
                  <a:pt x="139" y="94"/>
                  <a:pt x="139" y="96"/>
                  <a:pt x="139" y="98"/>
                </a:cubicBezTo>
                <a:cubicBezTo>
                  <a:pt x="139" y="102"/>
                  <a:pt x="140" y="104"/>
                  <a:pt x="143" y="106"/>
                </a:cubicBezTo>
                <a:cubicBezTo>
                  <a:pt x="142" y="108"/>
                  <a:pt x="141" y="110"/>
                  <a:pt x="141" y="112"/>
                </a:cubicBezTo>
                <a:cubicBezTo>
                  <a:pt x="141" y="114"/>
                  <a:pt x="142" y="116"/>
                  <a:pt x="143" y="117"/>
                </a:cubicBezTo>
                <a:cubicBezTo>
                  <a:pt x="140" y="119"/>
                  <a:pt x="139" y="122"/>
                  <a:pt x="139" y="125"/>
                </a:cubicBezTo>
                <a:cubicBezTo>
                  <a:pt x="139" y="127"/>
                  <a:pt x="139" y="129"/>
                  <a:pt x="140" y="131"/>
                </a:cubicBezTo>
                <a:cubicBezTo>
                  <a:pt x="138" y="133"/>
                  <a:pt x="136" y="136"/>
                  <a:pt x="136" y="139"/>
                </a:cubicBezTo>
                <a:close/>
                <a:moveTo>
                  <a:pt x="149" y="91"/>
                </a:moveTo>
                <a:cubicBezTo>
                  <a:pt x="163" y="91"/>
                  <a:pt x="163" y="91"/>
                  <a:pt x="163" y="91"/>
                </a:cubicBezTo>
                <a:cubicBezTo>
                  <a:pt x="168" y="91"/>
                  <a:pt x="171" y="94"/>
                  <a:pt x="171" y="98"/>
                </a:cubicBezTo>
                <a:cubicBezTo>
                  <a:pt x="171" y="102"/>
                  <a:pt x="168" y="104"/>
                  <a:pt x="165" y="105"/>
                </a:cubicBezTo>
                <a:cubicBezTo>
                  <a:pt x="168" y="105"/>
                  <a:pt x="168" y="105"/>
                  <a:pt x="168" y="105"/>
                </a:cubicBezTo>
                <a:cubicBezTo>
                  <a:pt x="173" y="105"/>
                  <a:pt x="176" y="108"/>
                  <a:pt x="176" y="112"/>
                </a:cubicBezTo>
                <a:cubicBezTo>
                  <a:pt x="176" y="116"/>
                  <a:pt x="173" y="119"/>
                  <a:pt x="168" y="119"/>
                </a:cubicBezTo>
                <a:cubicBezTo>
                  <a:pt x="168" y="119"/>
                  <a:pt x="168" y="119"/>
                  <a:pt x="168" y="119"/>
                </a:cubicBezTo>
                <a:cubicBezTo>
                  <a:pt x="171" y="119"/>
                  <a:pt x="174" y="122"/>
                  <a:pt x="174" y="125"/>
                </a:cubicBezTo>
                <a:cubicBezTo>
                  <a:pt x="174" y="129"/>
                  <a:pt x="170" y="132"/>
                  <a:pt x="166" y="132"/>
                </a:cubicBezTo>
                <a:cubicBezTo>
                  <a:pt x="163" y="132"/>
                  <a:pt x="163" y="132"/>
                  <a:pt x="163" y="132"/>
                </a:cubicBezTo>
                <a:cubicBezTo>
                  <a:pt x="166" y="133"/>
                  <a:pt x="169" y="136"/>
                  <a:pt x="169" y="139"/>
                </a:cubicBezTo>
                <a:cubicBezTo>
                  <a:pt x="169" y="143"/>
                  <a:pt x="165" y="146"/>
                  <a:pt x="161" y="146"/>
                </a:cubicBezTo>
                <a:cubicBezTo>
                  <a:pt x="154" y="146"/>
                  <a:pt x="154" y="146"/>
                  <a:pt x="154" y="146"/>
                </a:cubicBezTo>
                <a:cubicBezTo>
                  <a:pt x="154" y="146"/>
                  <a:pt x="151" y="146"/>
                  <a:pt x="147" y="146"/>
                </a:cubicBezTo>
                <a:cubicBezTo>
                  <a:pt x="143" y="146"/>
                  <a:pt x="140" y="143"/>
                  <a:pt x="140" y="139"/>
                </a:cubicBezTo>
                <a:cubicBezTo>
                  <a:pt x="140" y="135"/>
                  <a:pt x="143" y="132"/>
                  <a:pt x="147" y="132"/>
                </a:cubicBezTo>
                <a:cubicBezTo>
                  <a:pt x="148" y="132"/>
                  <a:pt x="148" y="132"/>
                  <a:pt x="148" y="132"/>
                </a:cubicBezTo>
                <a:cubicBezTo>
                  <a:pt x="145" y="131"/>
                  <a:pt x="142" y="129"/>
                  <a:pt x="142" y="125"/>
                </a:cubicBezTo>
                <a:cubicBezTo>
                  <a:pt x="142" y="122"/>
                  <a:pt x="146" y="119"/>
                  <a:pt x="150" y="119"/>
                </a:cubicBezTo>
                <a:cubicBezTo>
                  <a:pt x="151" y="119"/>
                  <a:pt x="151" y="119"/>
                  <a:pt x="151" y="119"/>
                </a:cubicBezTo>
                <a:cubicBezTo>
                  <a:pt x="147" y="118"/>
                  <a:pt x="145" y="115"/>
                  <a:pt x="145" y="112"/>
                </a:cubicBezTo>
                <a:cubicBezTo>
                  <a:pt x="145" y="109"/>
                  <a:pt x="147" y="106"/>
                  <a:pt x="151" y="105"/>
                </a:cubicBezTo>
                <a:cubicBezTo>
                  <a:pt x="150" y="105"/>
                  <a:pt x="150" y="105"/>
                  <a:pt x="150" y="105"/>
                </a:cubicBezTo>
                <a:cubicBezTo>
                  <a:pt x="146" y="105"/>
                  <a:pt x="142" y="102"/>
                  <a:pt x="142" y="98"/>
                </a:cubicBezTo>
                <a:cubicBezTo>
                  <a:pt x="142" y="94"/>
                  <a:pt x="145" y="91"/>
                  <a:pt x="149" y="91"/>
                </a:cubicBezTo>
                <a:close/>
                <a:moveTo>
                  <a:pt x="106" y="0"/>
                </a:moveTo>
                <a:cubicBezTo>
                  <a:pt x="48" y="0"/>
                  <a:pt x="0" y="48"/>
                  <a:pt x="0" y="107"/>
                </a:cubicBezTo>
                <a:cubicBezTo>
                  <a:pt x="0" y="165"/>
                  <a:pt x="48" y="213"/>
                  <a:pt x="106" y="213"/>
                </a:cubicBezTo>
                <a:cubicBezTo>
                  <a:pt x="165" y="213"/>
                  <a:pt x="213" y="165"/>
                  <a:pt x="213" y="107"/>
                </a:cubicBezTo>
                <a:cubicBezTo>
                  <a:pt x="213" y="48"/>
                  <a:pt x="165" y="0"/>
                  <a:pt x="106" y="0"/>
                </a:cubicBezTo>
                <a:close/>
                <a:moveTo>
                  <a:pt x="106" y="205"/>
                </a:moveTo>
                <a:cubicBezTo>
                  <a:pt x="52" y="205"/>
                  <a:pt x="8" y="161"/>
                  <a:pt x="8" y="107"/>
                </a:cubicBezTo>
                <a:cubicBezTo>
                  <a:pt x="8" y="52"/>
                  <a:pt x="52" y="8"/>
                  <a:pt x="106" y="8"/>
                </a:cubicBezTo>
                <a:cubicBezTo>
                  <a:pt x="161" y="8"/>
                  <a:pt x="205" y="52"/>
                  <a:pt x="205" y="107"/>
                </a:cubicBezTo>
                <a:cubicBezTo>
                  <a:pt x="205" y="161"/>
                  <a:pt x="161" y="205"/>
                  <a:pt x="106" y="205"/>
                </a:cubicBezTo>
                <a:close/>
                <a:moveTo>
                  <a:pt x="195" y="117"/>
                </a:moveTo>
                <a:cubicBezTo>
                  <a:pt x="197" y="114"/>
                  <a:pt x="200" y="110"/>
                  <a:pt x="200" y="107"/>
                </a:cubicBezTo>
                <a:cubicBezTo>
                  <a:pt x="200" y="103"/>
                  <a:pt x="197" y="100"/>
                  <a:pt x="195" y="97"/>
                </a:cubicBezTo>
                <a:cubicBezTo>
                  <a:pt x="193" y="94"/>
                  <a:pt x="191" y="92"/>
                  <a:pt x="191" y="90"/>
                </a:cubicBezTo>
                <a:cubicBezTo>
                  <a:pt x="190" y="88"/>
                  <a:pt x="191" y="85"/>
                  <a:pt x="192" y="82"/>
                </a:cubicBezTo>
                <a:cubicBezTo>
                  <a:pt x="193" y="78"/>
                  <a:pt x="194" y="74"/>
                  <a:pt x="193" y="71"/>
                </a:cubicBezTo>
                <a:cubicBezTo>
                  <a:pt x="191" y="67"/>
                  <a:pt x="188" y="66"/>
                  <a:pt x="184" y="64"/>
                </a:cubicBezTo>
                <a:cubicBezTo>
                  <a:pt x="182" y="62"/>
                  <a:pt x="179" y="61"/>
                  <a:pt x="178" y="59"/>
                </a:cubicBezTo>
                <a:cubicBezTo>
                  <a:pt x="177" y="57"/>
                  <a:pt x="176" y="54"/>
                  <a:pt x="176" y="51"/>
                </a:cubicBezTo>
                <a:cubicBezTo>
                  <a:pt x="175" y="47"/>
                  <a:pt x="175" y="43"/>
                  <a:pt x="172" y="41"/>
                </a:cubicBezTo>
                <a:cubicBezTo>
                  <a:pt x="170" y="38"/>
                  <a:pt x="166" y="38"/>
                  <a:pt x="162" y="37"/>
                </a:cubicBezTo>
                <a:cubicBezTo>
                  <a:pt x="159" y="37"/>
                  <a:pt x="156" y="37"/>
                  <a:pt x="154" y="35"/>
                </a:cubicBezTo>
                <a:cubicBezTo>
                  <a:pt x="152" y="34"/>
                  <a:pt x="151" y="32"/>
                  <a:pt x="150" y="29"/>
                </a:cubicBezTo>
                <a:cubicBezTo>
                  <a:pt x="148" y="26"/>
                  <a:pt x="146" y="22"/>
                  <a:pt x="142" y="21"/>
                </a:cubicBezTo>
                <a:cubicBezTo>
                  <a:pt x="139" y="19"/>
                  <a:pt x="135" y="20"/>
                  <a:pt x="131" y="21"/>
                </a:cubicBezTo>
                <a:cubicBezTo>
                  <a:pt x="128" y="22"/>
                  <a:pt x="125" y="23"/>
                  <a:pt x="123" y="23"/>
                </a:cubicBezTo>
                <a:cubicBezTo>
                  <a:pt x="121" y="22"/>
                  <a:pt x="119" y="20"/>
                  <a:pt x="117" y="19"/>
                </a:cubicBezTo>
                <a:cubicBezTo>
                  <a:pt x="114" y="16"/>
                  <a:pt x="110" y="13"/>
                  <a:pt x="106" y="13"/>
                </a:cubicBezTo>
                <a:cubicBezTo>
                  <a:pt x="103" y="13"/>
                  <a:pt x="99" y="16"/>
                  <a:pt x="96" y="19"/>
                </a:cubicBezTo>
                <a:cubicBezTo>
                  <a:pt x="94" y="20"/>
                  <a:pt x="92" y="22"/>
                  <a:pt x="90" y="23"/>
                </a:cubicBezTo>
                <a:cubicBezTo>
                  <a:pt x="87" y="23"/>
                  <a:pt x="85" y="22"/>
                  <a:pt x="82" y="21"/>
                </a:cubicBezTo>
                <a:cubicBezTo>
                  <a:pt x="78" y="20"/>
                  <a:pt x="74" y="19"/>
                  <a:pt x="71" y="21"/>
                </a:cubicBezTo>
                <a:cubicBezTo>
                  <a:pt x="67" y="22"/>
                  <a:pt x="65" y="26"/>
                  <a:pt x="63" y="29"/>
                </a:cubicBezTo>
                <a:cubicBezTo>
                  <a:pt x="62" y="32"/>
                  <a:pt x="61" y="34"/>
                  <a:pt x="59" y="35"/>
                </a:cubicBezTo>
                <a:cubicBezTo>
                  <a:pt x="57" y="37"/>
                  <a:pt x="54" y="37"/>
                  <a:pt x="51" y="37"/>
                </a:cubicBezTo>
                <a:cubicBezTo>
                  <a:pt x="47" y="38"/>
                  <a:pt x="43" y="38"/>
                  <a:pt x="41" y="41"/>
                </a:cubicBezTo>
                <a:cubicBezTo>
                  <a:pt x="38" y="43"/>
                  <a:pt x="37" y="47"/>
                  <a:pt x="37" y="51"/>
                </a:cubicBezTo>
                <a:cubicBezTo>
                  <a:pt x="37" y="54"/>
                  <a:pt x="36" y="57"/>
                  <a:pt x="35" y="59"/>
                </a:cubicBezTo>
                <a:cubicBezTo>
                  <a:pt x="34" y="61"/>
                  <a:pt x="31" y="62"/>
                  <a:pt x="29" y="64"/>
                </a:cubicBezTo>
                <a:cubicBezTo>
                  <a:pt x="25" y="66"/>
                  <a:pt x="22" y="67"/>
                  <a:pt x="20" y="71"/>
                </a:cubicBezTo>
                <a:cubicBezTo>
                  <a:pt x="19" y="74"/>
                  <a:pt x="20" y="78"/>
                  <a:pt x="21" y="82"/>
                </a:cubicBezTo>
                <a:cubicBezTo>
                  <a:pt x="22" y="85"/>
                  <a:pt x="23" y="88"/>
                  <a:pt x="22" y="90"/>
                </a:cubicBezTo>
                <a:cubicBezTo>
                  <a:pt x="22" y="92"/>
                  <a:pt x="20" y="94"/>
                  <a:pt x="18" y="97"/>
                </a:cubicBezTo>
                <a:cubicBezTo>
                  <a:pt x="16" y="100"/>
                  <a:pt x="13" y="103"/>
                  <a:pt x="13" y="107"/>
                </a:cubicBezTo>
                <a:cubicBezTo>
                  <a:pt x="13" y="110"/>
                  <a:pt x="16" y="114"/>
                  <a:pt x="18" y="117"/>
                </a:cubicBezTo>
                <a:cubicBezTo>
                  <a:pt x="20" y="119"/>
                  <a:pt x="22" y="121"/>
                  <a:pt x="22" y="123"/>
                </a:cubicBezTo>
                <a:cubicBezTo>
                  <a:pt x="23" y="126"/>
                  <a:pt x="22" y="128"/>
                  <a:pt x="21" y="131"/>
                </a:cubicBezTo>
                <a:cubicBezTo>
                  <a:pt x="20" y="135"/>
                  <a:pt x="19" y="139"/>
                  <a:pt x="20" y="142"/>
                </a:cubicBezTo>
                <a:cubicBezTo>
                  <a:pt x="22" y="146"/>
                  <a:pt x="25" y="148"/>
                  <a:pt x="29" y="150"/>
                </a:cubicBezTo>
                <a:cubicBezTo>
                  <a:pt x="31" y="151"/>
                  <a:pt x="34" y="152"/>
                  <a:pt x="35" y="154"/>
                </a:cubicBezTo>
                <a:cubicBezTo>
                  <a:pt x="36" y="156"/>
                  <a:pt x="37" y="159"/>
                  <a:pt x="37" y="162"/>
                </a:cubicBezTo>
                <a:cubicBezTo>
                  <a:pt x="37" y="166"/>
                  <a:pt x="38" y="170"/>
                  <a:pt x="41" y="173"/>
                </a:cubicBezTo>
                <a:cubicBezTo>
                  <a:pt x="43" y="175"/>
                  <a:pt x="47" y="176"/>
                  <a:pt x="51" y="176"/>
                </a:cubicBezTo>
                <a:cubicBezTo>
                  <a:pt x="54" y="176"/>
                  <a:pt x="57" y="177"/>
                  <a:pt x="59" y="178"/>
                </a:cubicBezTo>
                <a:cubicBezTo>
                  <a:pt x="61" y="179"/>
                  <a:pt x="62" y="182"/>
                  <a:pt x="63" y="184"/>
                </a:cubicBezTo>
                <a:cubicBezTo>
                  <a:pt x="65" y="188"/>
                  <a:pt x="67" y="191"/>
                  <a:pt x="71" y="193"/>
                </a:cubicBezTo>
                <a:cubicBezTo>
                  <a:pt x="74" y="194"/>
                  <a:pt x="78" y="193"/>
                  <a:pt x="82" y="192"/>
                </a:cubicBezTo>
                <a:cubicBezTo>
                  <a:pt x="85" y="191"/>
                  <a:pt x="87" y="190"/>
                  <a:pt x="90" y="191"/>
                </a:cubicBezTo>
                <a:cubicBezTo>
                  <a:pt x="92" y="191"/>
                  <a:pt x="94" y="193"/>
                  <a:pt x="96" y="195"/>
                </a:cubicBezTo>
                <a:cubicBezTo>
                  <a:pt x="99" y="197"/>
                  <a:pt x="103" y="200"/>
                  <a:pt x="106" y="200"/>
                </a:cubicBezTo>
                <a:cubicBezTo>
                  <a:pt x="110" y="200"/>
                  <a:pt x="114" y="197"/>
                  <a:pt x="117" y="195"/>
                </a:cubicBezTo>
                <a:cubicBezTo>
                  <a:pt x="119" y="193"/>
                  <a:pt x="121" y="191"/>
                  <a:pt x="123" y="191"/>
                </a:cubicBezTo>
                <a:cubicBezTo>
                  <a:pt x="125" y="190"/>
                  <a:pt x="128" y="191"/>
                  <a:pt x="131" y="192"/>
                </a:cubicBezTo>
                <a:cubicBezTo>
                  <a:pt x="134" y="193"/>
                  <a:pt x="136" y="193"/>
                  <a:pt x="139" y="193"/>
                </a:cubicBezTo>
                <a:cubicBezTo>
                  <a:pt x="140" y="193"/>
                  <a:pt x="141" y="193"/>
                  <a:pt x="142" y="193"/>
                </a:cubicBezTo>
                <a:cubicBezTo>
                  <a:pt x="146" y="191"/>
                  <a:pt x="148" y="188"/>
                  <a:pt x="150" y="184"/>
                </a:cubicBezTo>
                <a:cubicBezTo>
                  <a:pt x="151" y="182"/>
                  <a:pt x="152" y="179"/>
                  <a:pt x="154" y="178"/>
                </a:cubicBezTo>
                <a:cubicBezTo>
                  <a:pt x="156" y="177"/>
                  <a:pt x="159" y="176"/>
                  <a:pt x="162" y="176"/>
                </a:cubicBezTo>
                <a:cubicBezTo>
                  <a:pt x="166" y="176"/>
                  <a:pt x="170" y="175"/>
                  <a:pt x="172" y="173"/>
                </a:cubicBezTo>
                <a:cubicBezTo>
                  <a:pt x="175" y="170"/>
                  <a:pt x="175" y="166"/>
                  <a:pt x="176" y="162"/>
                </a:cubicBezTo>
                <a:cubicBezTo>
                  <a:pt x="176" y="159"/>
                  <a:pt x="177" y="156"/>
                  <a:pt x="178" y="154"/>
                </a:cubicBezTo>
                <a:cubicBezTo>
                  <a:pt x="179" y="152"/>
                  <a:pt x="182" y="151"/>
                  <a:pt x="184" y="150"/>
                </a:cubicBezTo>
                <a:cubicBezTo>
                  <a:pt x="188" y="148"/>
                  <a:pt x="191" y="146"/>
                  <a:pt x="193" y="142"/>
                </a:cubicBezTo>
                <a:cubicBezTo>
                  <a:pt x="194" y="139"/>
                  <a:pt x="193" y="135"/>
                  <a:pt x="192" y="131"/>
                </a:cubicBezTo>
                <a:cubicBezTo>
                  <a:pt x="191" y="128"/>
                  <a:pt x="190" y="126"/>
                  <a:pt x="191" y="123"/>
                </a:cubicBezTo>
                <a:cubicBezTo>
                  <a:pt x="191" y="121"/>
                  <a:pt x="193" y="119"/>
                  <a:pt x="195" y="117"/>
                </a:cubicBezTo>
                <a:close/>
                <a:moveTo>
                  <a:pt x="106" y="184"/>
                </a:moveTo>
                <a:cubicBezTo>
                  <a:pt x="64" y="184"/>
                  <a:pt x="29" y="149"/>
                  <a:pt x="29" y="107"/>
                </a:cubicBezTo>
                <a:cubicBezTo>
                  <a:pt x="29" y="64"/>
                  <a:pt x="64" y="29"/>
                  <a:pt x="106" y="29"/>
                </a:cubicBezTo>
                <a:cubicBezTo>
                  <a:pt x="149" y="29"/>
                  <a:pt x="184" y="64"/>
                  <a:pt x="184" y="107"/>
                </a:cubicBezTo>
                <a:cubicBezTo>
                  <a:pt x="184" y="149"/>
                  <a:pt x="149" y="184"/>
                  <a:pt x="106" y="18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Freeform 45">
            <a:extLst>
              <a:ext uri="{FF2B5EF4-FFF2-40B4-BE49-F238E27FC236}">
                <a16:creationId xmlns:a16="http://schemas.microsoft.com/office/drawing/2014/main" id="{36CF827B-8F95-2E82-191D-0858FE2BDA6D}"/>
              </a:ext>
            </a:extLst>
          </p:cNvPr>
          <p:cNvSpPr>
            <a:spLocks noEditPoints="1"/>
          </p:cNvSpPr>
          <p:nvPr/>
        </p:nvSpPr>
        <p:spPr bwMode="auto">
          <a:xfrm>
            <a:off x="5772321" y="2603804"/>
            <a:ext cx="641779" cy="524329"/>
          </a:xfrm>
          <a:custGeom>
            <a:avLst/>
            <a:gdLst>
              <a:gd name="T0" fmla="*/ 91 w 191"/>
              <a:gd name="T1" fmla="*/ 65 h 156"/>
              <a:gd name="T2" fmla="*/ 55 w 191"/>
              <a:gd name="T3" fmla="*/ 46 h 156"/>
              <a:gd name="T4" fmla="*/ 45 w 191"/>
              <a:gd name="T5" fmla="*/ 27 h 156"/>
              <a:gd name="T6" fmla="*/ 64 w 191"/>
              <a:gd name="T7" fmla="*/ 38 h 156"/>
              <a:gd name="T8" fmla="*/ 55 w 191"/>
              <a:gd name="T9" fmla="*/ 110 h 156"/>
              <a:gd name="T10" fmla="*/ 45 w 191"/>
              <a:gd name="T11" fmla="*/ 128 h 156"/>
              <a:gd name="T12" fmla="*/ 64 w 191"/>
              <a:gd name="T13" fmla="*/ 118 h 156"/>
              <a:gd name="T14" fmla="*/ 83 w 191"/>
              <a:gd name="T15" fmla="*/ 82 h 156"/>
              <a:gd name="T16" fmla="*/ 135 w 191"/>
              <a:gd name="T17" fmla="*/ 46 h 156"/>
              <a:gd name="T18" fmla="*/ 146 w 191"/>
              <a:gd name="T19" fmla="*/ 27 h 156"/>
              <a:gd name="T20" fmla="*/ 127 w 191"/>
              <a:gd name="T21" fmla="*/ 38 h 156"/>
              <a:gd name="T22" fmla="*/ 108 w 191"/>
              <a:gd name="T23" fmla="*/ 73 h 156"/>
              <a:gd name="T24" fmla="*/ 146 w 191"/>
              <a:gd name="T25" fmla="*/ 99 h 156"/>
              <a:gd name="T26" fmla="*/ 108 w 191"/>
              <a:gd name="T27" fmla="*/ 82 h 156"/>
              <a:gd name="T28" fmla="*/ 127 w 191"/>
              <a:gd name="T29" fmla="*/ 118 h 156"/>
              <a:gd name="T30" fmla="*/ 146 w 191"/>
              <a:gd name="T31" fmla="*/ 128 h 156"/>
              <a:gd name="T32" fmla="*/ 17 w 191"/>
              <a:gd name="T33" fmla="*/ 16 h 156"/>
              <a:gd name="T34" fmla="*/ 50 w 191"/>
              <a:gd name="T35" fmla="*/ 0 h 156"/>
              <a:gd name="T36" fmla="*/ 0 w 191"/>
              <a:gd name="T37" fmla="*/ 17 h 156"/>
              <a:gd name="T38" fmla="*/ 16 w 191"/>
              <a:gd name="T39" fmla="*/ 43 h 156"/>
              <a:gd name="T40" fmla="*/ 174 w 191"/>
              <a:gd name="T41" fmla="*/ 0 h 156"/>
              <a:gd name="T42" fmla="*/ 141 w 191"/>
              <a:gd name="T43" fmla="*/ 16 h 156"/>
              <a:gd name="T44" fmla="*/ 175 w 191"/>
              <a:gd name="T45" fmla="*/ 17 h 156"/>
              <a:gd name="T46" fmla="*/ 191 w 191"/>
              <a:gd name="T47" fmla="*/ 43 h 156"/>
              <a:gd name="T48" fmla="*/ 174 w 191"/>
              <a:gd name="T49" fmla="*/ 0 h 156"/>
              <a:gd name="T50" fmla="*/ 174 w 191"/>
              <a:gd name="T51" fmla="*/ 140 h 156"/>
              <a:gd name="T52" fmla="*/ 141 w 191"/>
              <a:gd name="T53" fmla="*/ 156 h 156"/>
              <a:gd name="T54" fmla="*/ 191 w 191"/>
              <a:gd name="T55" fmla="*/ 138 h 156"/>
              <a:gd name="T56" fmla="*/ 175 w 191"/>
              <a:gd name="T57" fmla="*/ 112 h 156"/>
              <a:gd name="T58" fmla="*/ 16 w 191"/>
              <a:gd name="T59" fmla="*/ 138 h 156"/>
              <a:gd name="T60" fmla="*/ 0 w 191"/>
              <a:gd name="T61" fmla="*/ 112 h 156"/>
              <a:gd name="T62" fmla="*/ 17 w 191"/>
              <a:gd name="T63" fmla="*/ 156 h 156"/>
              <a:gd name="T64" fmla="*/ 50 w 191"/>
              <a:gd name="T65" fmla="*/ 140 h 156"/>
              <a:gd name="T66" fmla="*/ 16 w 191"/>
              <a:gd name="T67" fmla="*/ 138 h 1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91" h="156">
                <a:moveTo>
                  <a:pt x="64" y="38"/>
                </a:moveTo>
                <a:cubicBezTo>
                  <a:pt x="91" y="65"/>
                  <a:pt x="91" y="65"/>
                  <a:pt x="91" y="65"/>
                </a:cubicBezTo>
                <a:cubicBezTo>
                  <a:pt x="83" y="73"/>
                  <a:pt x="83" y="73"/>
                  <a:pt x="83" y="73"/>
                </a:cubicBezTo>
                <a:cubicBezTo>
                  <a:pt x="55" y="46"/>
                  <a:pt x="55" y="46"/>
                  <a:pt x="55" y="46"/>
                </a:cubicBezTo>
                <a:cubicBezTo>
                  <a:pt x="45" y="57"/>
                  <a:pt x="45" y="57"/>
                  <a:pt x="45" y="57"/>
                </a:cubicBezTo>
                <a:cubicBezTo>
                  <a:pt x="45" y="27"/>
                  <a:pt x="45" y="27"/>
                  <a:pt x="45" y="27"/>
                </a:cubicBezTo>
                <a:cubicBezTo>
                  <a:pt x="74" y="27"/>
                  <a:pt x="74" y="27"/>
                  <a:pt x="74" y="27"/>
                </a:cubicBezTo>
                <a:lnTo>
                  <a:pt x="64" y="38"/>
                </a:lnTo>
                <a:close/>
                <a:moveTo>
                  <a:pt x="83" y="82"/>
                </a:moveTo>
                <a:cubicBezTo>
                  <a:pt x="55" y="110"/>
                  <a:pt x="55" y="110"/>
                  <a:pt x="55" y="110"/>
                </a:cubicBezTo>
                <a:cubicBezTo>
                  <a:pt x="45" y="99"/>
                  <a:pt x="45" y="99"/>
                  <a:pt x="45" y="99"/>
                </a:cubicBezTo>
                <a:cubicBezTo>
                  <a:pt x="45" y="128"/>
                  <a:pt x="45" y="128"/>
                  <a:pt x="45" y="128"/>
                </a:cubicBezTo>
                <a:cubicBezTo>
                  <a:pt x="74" y="128"/>
                  <a:pt x="74" y="128"/>
                  <a:pt x="74" y="128"/>
                </a:cubicBezTo>
                <a:cubicBezTo>
                  <a:pt x="64" y="118"/>
                  <a:pt x="64" y="118"/>
                  <a:pt x="64" y="118"/>
                </a:cubicBezTo>
                <a:cubicBezTo>
                  <a:pt x="91" y="90"/>
                  <a:pt x="91" y="90"/>
                  <a:pt x="91" y="90"/>
                </a:cubicBezTo>
                <a:lnTo>
                  <a:pt x="83" y="82"/>
                </a:lnTo>
                <a:close/>
                <a:moveTo>
                  <a:pt x="108" y="73"/>
                </a:moveTo>
                <a:cubicBezTo>
                  <a:pt x="135" y="46"/>
                  <a:pt x="135" y="46"/>
                  <a:pt x="135" y="46"/>
                </a:cubicBezTo>
                <a:cubicBezTo>
                  <a:pt x="146" y="57"/>
                  <a:pt x="146" y="57"/>
                  <a:pt x="146" y="57"/>
                </a:cubicBezTo>
                <a:cubicBezTo>
                  <a:pt x="146" y="27"/>
                  <a:pt x="146" y="27"/>
                  <a:pt x="146" y="27"/>
                </a:cubicBezTo>
                <a:cubicBezTo>
                  <a:pt x="117" y="27"/>
                  <a:pt x="117" y="27"/>
                  <a:pt x="117" y="27"/>
                </a:cubicBezTo>
                <a:cubicBezTo>
                  <a:pt x="127" y="38"/>
                  <a:pt x="127" y="38"/>
                  <a:pt x="127" y="38"/>
                </a:cubicBezTo>
                <a:cubicBezTo>
                  <a:pt x="100" y="65"/>
                  <a:pt x="100" y="65"/>
                  <a:pt x="100" y="65"/>
                </a:cubicBezTo>
                <a:lnTo>
                  <a:pt x="108" y="73"/>
                </a:lnTo>
                <a:close/>
                <a:moveTo>
                  <a:pt x="146" y="128"/>
                </a:moveTo>
                <a:cubicBezTo>
                  <a:pt x="146" y="99"/>
                  <a:pt x="146" y="99"/>
                  <a:pt x="146" y="99"/>
                </a:cubicBezTo>
                <a:cubicBezTo>
                  <a:pt x="135" y="110"/>
                  <a:pt x="135" y="110"/>
                  <a:pt x="135" y="110"/>
                </a:cubicBezTo>
                <a:cubicBezTo>
                  <a:pt x="108" y="82"/>
                  <a:pt x="108" y="82"/>
                  <a:pt x="108" y="82"/>
                </a:cubicBezTo>
                <a:cubicBezTo>
                  <a:pt x="100" y="90"/>
                  <a:pt x="100" y="90"/>
                  <a:pt x="100" y="90"/>
                </a:cubicBezTo>
                <a:cubicBezTo>
                  <a:pt x="127" y="118"/>
                  <a:pt x="127" y="118"/>
                  <a:pt x="127" y="118"/>
                </a:cubicBezTo>
                <a:cubicBezTo>
                  <a:pt x="117" y="128"/>
                  <a:pt x="117" y="128"/>
                  <a:pt x="117" y="128"/>
                </a:cubicBezTo>
                <a:lnTo>
                  <a:pt x="146" y="128"/>
                </a:lnTo>
                <a:close/>
                <a:moveTo>
                  <a:pt x="16" y="17"/>
                </a:moveTo>
                <a:cubicBezTo>
                  <a:pt x="16" y="16"/>
                  <a:pt x="16" y="16"/>
                  <a:pt x="17" y="16"/>
                </a:cubicBezTo>
                <a:cubicBezTo>
                  <a:pt x="50" y="16"/>
                  <a:pt x="50" y="16"/>
                  <a:pt x="50" y="16"/>
                </a:cubicBezTo>
                <a:cubicBezTo>
                  <a:pt x="50" y="0"/>
                  <a:pt x="50" y="0"/>
                  <a:pt x="50" y="0"/>
                </a:cubicBezTo>
                <a:cubicBezTo>
                  <a:pt x="17" y="0"/>
                  <a:pt x="17" y="0"/>
                  <a:pt x="17" y="0"/>
                </a:cubicBezTo>
                <a:cubicBezTo>
                  <a:pt x="8" y="0"/>
                  <a:pt x="0" y="8"/>
                  <a:pt x="0" y="17"/>
                </a:cubicBezTo>
                <a:cubicBezTo>
                  <a:pt x="0" y="43"/>
                  <a:pt x="0" y="43"/>
                  <a:pt x="0" y="43"/>
                </a:cubicBezTo>
                <a:cubicBezTo>
                  <a:pt x="16" y="43"/>
                  <a:pt x="16" y="43"/>
                  <a:pt x="16" y="43"/>
                </a:cubicBezTo>
                <a:lnTo>
                  <a:pt x="16" y="17"/>
                </a:lnTo>
                <a:close/>
                <a:moveTo>
                  <a:pt x="174" y="0"/>
                </a:moveTo>
                <a:cubicBezTo>
                  <a:pt x="141" y="0"/>
                  <a:pt x="141" y="0"/>
                  <a:pt x="141" y="0"/>
                </a:cubicBezTo>
                <a:cubicBezTo>
                  <a:pt x="141" y="16"/>
                  <a:pt x="141" y="16"/>
                  <a:pt x="141" y="16"/>
                </a:cubicBezTo>
                <a:cubicBezTo>
                  <a:pt x="174" y="16"/>
                  <a:pt x="174" y="16"/>
                  <a:pt x="174" y="16"/>
                </a:cubicBezTo>
                <a:cubicBezTo>
                  <a:pt x="175" y="16"/>
                  <a:pt x="175" y="16"/>
                  <a:pt x="175" y="17"/>
                </a:cubicBezTo>
                <a:cubicBezTo>
                  <a:pt x="175" y="43"/>
                  <a:pt x="175" y="43"/>
                  <a:pt x="175" y="43"/>
                </a:cubicBezTo>
                <a:cubicBezTo>
                  <a:pt x="191" y="43"/>
                  <a:pt x="191" y="43"/>
                  <a:pt x="191" y="43"/>
                </a:cubicBezTo>
                <a:cubicBezTo>
                  <a:pt x="191" y="17"/>
                  <a:pt x="191" y="17"/>
                  <a:pt x="191" y="17"/>
                </a:cubicBezTo>
                <a:cubicBezTo>
                  <a:pt x="191" y="8"/>
                  <a:pt x="183" y="0"/>
                  <a:pt x="174" y="0"/>
                </a:cubicBezTo>
                <a:close/>
                <a:moveTo>
                  <a:pt x="175" y="138"/>
                </a:moveTo>
                <a:cubicBezTo>
                  <a:pt x="175" y="139"/>
                  <a:pt x="175" y="140"/>
                  <a:pt x="174" y="140"/>
                </a:cubicBezTo>
                <a:cubicBezTo>
                  <a:pt x="141" y="140"/>
                  <a:pt x="141" y="140"/>
                  <a:pt x="141" y="140"/>
                </a:cubicBezTo>
                <a:cubicBezTo>
                  <a:pt x="141" y="156"/>
                  <a:pt x="141" y="156"/>
                  <a:pt x="141" y="156"/>
                </a:cubicBezTo>
                <a:cubicBezTo>
                  <a:pt x="174" y="156"/>
                  <a:pt x="174" y="156"/>
                  <a:pt x="174" y="156"/>
                </a:cubicBezTo>
                <a:cubicBezTo>
                  <a:pt x="183" y="156"/>
                  <a:pt x="191" y="148"/>
                  <a:pt x="191" y="138"/>
                </a:cubicBezTo>
                <a:cubicBezTo>
                  <a:pt x="191" y="112"/>
                  <a:pt x="191" y="112"/>
                  <a:pt x="191" y="112"/>
                </a:cubicBezTo>
                <a:cubicBezTo>
                  <a:pt x="175" y="112"/>
                  <a:pt x="175" y="112"/>
                  <a:pt x="175" y="112"/>
                </a:cubicBezTo>
                <a:lnTo>
                  <a:pt x="175" y="138"/>
                </a:lnTo>
                <a:close/>
                <a:moveTo>
                  <a:pt x="16" y="138"/>
                </a:moveTo>
                <a:cubicBezTo>
                  <a:pt x="16" y="112"/>
                  <a:pt x="16" y="112"/>
                  <a:pt x="16" y="112"/>
                </a:cubicBezTo>
                <a:cubicBezTo>
                  <a:pt x="0" y="112"/>
                  <a:pt x="0" y="112"/>
                  <a:pt x="0" y="112"/>
                </a:cubicBezTo>
                <a:cubicBezTo>
                  <a:pt x="0" y="138"/>
                  <a:pt x="0" y="138"/>
                  <a:pt x="0" y="138"/>
                </a:cubicBezTo>
                <a:cubicBezTo>
                  <a:pt x="0" y="148"/>
                  <a:pt x="8" y="156"/>
                  <a:pt x="17" y="156"/>
                </a:cubicBezTo>
                <a:cubicBezTo>
                  <a:pt x="50" y="156"/>
                  <a:pt x="50" y="156"/>
                  <a:pt x="50" y="156"/>
                </a:cubicBezTo>
                <a:cubicBezTo>
                  <a:pt x="50" y="140"/>
                  <a:pt x="50" y="140"/>
                  <a:pt x="50" y="140"/>
                </a:cubicBezTo>
                <a:cubicBezTo>
                  <a:pt x="17" y="140"/>
                  <a:pt x="17" y="140"/>
                  <a:pt x="17" y="140"/>
                </a:cubicBezTo>
                <a:cubicBezTo>
                  <a:pt x="16" y="140"/>
                  <a:pt x="16" y="139"/>
                  <a:pt x="16" y="138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Freeform 49">
            <a:extLst>
              <a:ext uri="{FF2B5EF4-FFF2-40B4-BE49-F238E27FC236}">
                <a16:creationId xmlns:a16="http://schemas.microsoft.com/office/drawing/2014/main" id="{2B9DCE59-93E5-DD13-195C-1F4A2E2AAD48}"/>
              </a:ext>
            </a:extLst>
          </p:cNvPr>
          <p:cNvSpPr>
            <a:spLocks noEditPoints="1"/>
          </p:cNvSpPr>
          <p:nvPr/>
        </p:nvSpPr>
        <p:spPr bwMode="auto">
          <a:xfrm>
            <a:off x="8257990" y="2532495"/>
            <a:ext cx="715884" cy="666947"/>
          </a:xfrm>
          <a:custGeom>
            <a:avLst/>
            <a:gdLst>
              <a:gd name="T0" fmla="*/ 88 w 213"/>
              <a:gd name="T1" fmla="*/ 144 h 199"/>
              <a:gd name="T2" fmla="*/ 91 w 213"/>
              <a:gd name="T3" fmla="*/ 167 h 199"/>
              <a:gd name="T4" fmla="*/ 89 w 213"/>
              <a:gd name="T5" fmla="*/ 180 h 199"/>
              <a:gd name="T6" fmla="*/ 89 w 213"/>
              <a:gd name="T7" fmla="*/ 199 h 199"/>
              <a:gd name="T8" fmla="*/ 39 w 213"/>
              <a:gd name="T9" fmla="*/ 199 h 199"/>
              <a:gd name="T10" fmla="*/ 39 w 213"/>
              <a:gd name="T11" fmla="*/ 177 h 199"/>
              <a:gd name="T12" fmla="*/ 12 w 213"/>
              <a:gd name="T13" fmla="*/ 135 h 199"/>
              <a:gd name="T14" fmla="*/ 1 w 213"/>
              <a:gd name="T15" fmla="*/ 111 h 199"/>
              <a:gd name="T16" fmla="*/ 5 w 213"/>
              <a:gd name="T17" fmla="*/ 70 h 199"/>
              <a:gd name="T18" fmla="*/ 19 w 213"/>
              <a:gd name="T19" fmla="*/ 35 h 199"/>
              <a:gd name="T20" fmla="*/ 32 w 213"/>
              <a:gd name="T21" fmla="*/ 47 h 199"/>
              <a:gd name="T22" fmla="*/ 27 w 213"/>
              <a:gd name="T23" fmla="*/ 78 h 199"/>
              <a:gd name="T24" fmla="*/ 29 w 213"/>
              <a:gd name="T25" fmla="*/ 104 h 199"/>
              <a:gd name="T26" fmla="*/ 42 w 213"/>
              <a:gd name="T27" fmla="*/ 119 h 199"/>
              <a:gd name="T28" fmla="*/ 50 w 213"/>
              <a:gd name="T29" fmla="*/ 128 h 199"/>
              <a:gd name="T30" fmla="*/ 46 w 213"/>
              <a:gd name="T31" fmla="*/ 117 h 199"/>
              <a:gd name="T32" fmla="*/ 33 w 213"/>
              <a:gd name="T33" fmla="*/ 101 h 199"/>
              <a:gd name="T34" fmla="*/ 38 w 213"/>
              <a:gd name="T35" fmla="*/ 82 h 199"/>
              <a:gd name="T36" fmla="*/ 54 w 213"/>
              <a:gd name="T37" fmla="*/ 95 h 199"/>
              <a:gd name="T38" fmla="*/ 74 w 213"/>
              <a:gd name="T39" fmla="*/ 112 h 199"/>
              <a:gd name="T40" fmla="*/ 88 w 213"/>
              <a:gd name="T41" fmla="*/ 144 h 199"/>
              <a:gd name="T42" fmla="*/ 209 w 213"/>
              <a:gd name="T43" fmla="*/ 70 h 199"/>
              <a:gd name="T44" fmla="*/ 195 w 213"/>
              <a:gd name="T45" fmla="*/ 35 h 199"/>
              <a:gd name="T46" fmla="*/ 182 w 213"/>
              <a:gd name="T47" fmla="*/ 47 h 199"/>
              <a:gd name="T48" fmla="*/ 186 w 213"/>
              <a:gd name="T49" fmla="*/ 78 h 199"/>
              <a:gd name="T50" fmla="*/ 184 w 213"/>
              <a:gd name="T51" fmla="*/ 104 h 199"/>
              <a:gd name="T52" fmla="*/ 171 w 213"/>
              <a:gd name="T53" fmla="*/ 119 h 199"/>
              <a:gd name="T54" fmla="*/ 163 w 213"/>
              <a:gd name="T55" fmla="*/ 128 h 199"/>
              <a:gd name="T56" fmla="*/ 167 w 213"/>
              <a:gd name="T57" fmla="*/ 117 h 199"/>
              <a:gd name="T58" fmla="*/ 181 w 213"/>
              <a:gd name="T59" fmla="*/ 101 h 199"/>
              <a:gd name="T60" fmla="*/ 176 w 213"/>
              <a:gd name="T61" fmla="*/ 82 h 199"/>
              <a:gd name="T62" fmla="*/ 160 w 213"/>
              <a:gd name="T63" fmla="*/ 95 h 199"/>
              <a:gd name="T64" fmla="*/ 140 w 213"/>
              <a:gd name="T65" fmla="*/ 112 h 199"/>
              <a:gd name="T66" fmla="*/ 126 w 213"/>
              <a:gd name="T67" fmla="*/ 144 h 199"/>
              <a:gd name="T68" fmla="*/ 123 w 213"/>
              <a:gd name="T69" fmla="*/ 167 h 199"/>
              <a:gd name="T70" fmla="*/ 124 w 213"/>
              <a:gd name="T71" fmla="*/ 180 h 199"/>
              <a:gd name="T72" fmla="*/ 124 w 213"/>
              <a:gd name="T73" fmla="*/ 199 h 199"/>
              <a:gd name="T74" fmla="*/ 175 w 213"/>
              <a:gd name="T75" fmla="*/ 199 h 199"/>
              <a:gd name="T76" fmla="*/ 175 w 213"/>
              <a:gd name="T77" fmla="*/ 177 h 199"/>
              <a:gd name="T78" fmla="*/ 201 w 213"/>
              <a:gd name="T79" fmla="*/ 135 h 199"/>
              <a:gd name="T80" fmla="*/ 213 w 213"/>
              <a:gd name="T81" fmla="*/ 111 h 199"/>
              <a:gd name="T82" fmla="*/ 209 w 213"/>
              <a:gd name="T83" fmla="*/ 70 h 199"/>
              <a:gd name="T84" fmla="*/ 137 w 213"/>
              <a:gd name="T85" fmla="*/ 84 h 199"/>
              <a:gd name="T86" fmla="*/ 133 w 213"/>
              <a:gd name="T87" fmla="*/ 66 h 199"/>
              <a:gd name="T88" fmla="*/ 138 w 213"/>
              <a:gd name="T89" fmla="*/ 52 h 199"/>
              <a:gd name="T90" fmla="*/ 151 w 213"/>
              <a:gd name="T91" fmla="*/ 39 h 199"/>
              <a:gd name="T92" fmla="*/ 149 w 213"/>
              <a:gd name="T93" fmla="*/ 32 h 199"/>
              <a:gd name="T94" fmla="*/ 131 w 213"/>
              <a:gd name="T95" fmla="*/ 29 h 199"/>
              <a:gd name="T96" fmla="*/ 119 w 213"/>
              <a:gd name="T97" fmla="*/ 20 h 199"/>
              <a:gd name="T98" fmla="*/ 111 w 213"/>
              <a:gd name="T99" fmla="*/ 4 h 199"/>
              <a:gd name="T100" fmla="*/ 103 w 213"/>
              <a:gd name="T101" fmla="*/ 4 h 199"/>
              <a:gd name="T102" fmla="*/ 95 w 213"/>
              <a:gd name="T103" fmla="*/ 20 h 199"/>
              <a:gd name="T104" fmla="*/ 83 w 213"/>
              <a:gd name="T105" fmla="*/ 29 h 199"/>
              <a:gd name="T106" fmla="*/ 65 w 213"/>
              <a:gd name="T107" fmla="*/ 32 h 199"/>
              <a:gd name="T108" fmla="*/ 62 w 213"/>
              <a:gd name="T109" fmla="*/ 39 h 199"/>
              <a:gd name="T110" fmla="*/ 75 w 213"/>
              <a:gd name="T111" fmla="*/ 52 h 199"/>
              <a:gd name="T112" fmla="*/ 80 w 213"/>
              <a:gd name="T113" fmla="*/ 66 h 199"/>
              <a:gd name="T114" fmla="*/ 77 w 213"/>
              <a:gd name="T115" fmla="*/ 84 h 199"/>
              <a:gd name="T116" fmla="*/ 83 w 213"/>
              <a:gd name="T117" fmla="*/ 88 h 199"/>
              <a:gd name="T118" fmla="*/ 99 w 213"/>
              <a:gd name="T119" fmla="*/ 80 h 199"/>
              <a:gd name="T120" fmla="*/ 114 w 213"/>
              <a:gd name="T121" fmla="*/ 80 h 199"/>
              <a:gd name="T122" fmla="*/ 130 w 213"/>
              <a:gd name="T123" fmla="*/ 88 h 199"/>
              <a:gd name="T124" fmla="*/ 137 w 213"/>
              <a:gd name="T125" fmla="*/ 84 h 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13" h="199">
                <a:moveTo>
                  <a:pt x="88" y="144"/>
                </a:moveTo>
                <a:cubicBezTo>
                  <a:pt x="88" y="162"/>
                  <a:pt x="91" y="162"/>
                  <a:pt x="91" y="167"/>
                </a:cubicBezTo>
                <a:cubicBezTo>
                  <a:pt x="91" y="173"/>
                  <a:pt x="89" y="175"/>
                  <a:pt x="89" y="180"/>
                </a:cubicBezTo>
                <a:cubicBezTo>
                  <a:pt x="89" y="183"/>
                  <a:pt x="89" y="192"/>
                  <a:pt x="89" y="199"/>
                </a:cubicBezTo>
                <a:cubicBezTo>
                  <a:pt x="39" y="199"/>
                  <a:pt x="39" y="199"/>
                  <a:pt x="39" y="199"/>
                </a:cubicBezTo>
                <a:cubicBezTo>
                  <a:pt x="39" y="177"/>
                  <a:pt x="39" y="177"/>
                  <a:pt x="39" y="177"/>
                </a:cubicBezTo>
                <a:cubicBezTo>
                  <a:pt x="37" y="170"/>
                  <a:pt x="20" y="144"/>
                  <a:pt x="12" y="135"/>
                </a:cubicBezTo>
                <a:cubicBezTo>
                  <a:pt x="5" y="126"/>
                  <a:pt x="0" y="118"/>
                  <a:pt x="1" y="111"/>
                </a:cubicBezTo>
                <a:cubicBezTo>
                  <a:pt x="1" y="105"/>
                  <a:pt x="4" y="75"/>
                  <a:pt x="5" y="70"/>
                </a:cubicBezTo>
                <a:cubicBezTo>
                  <a:pt x="7" y="65"/>
                  <a:pt x="17" y="40"/>
                  <a:pt x="19" y="35"/>
                </a:cubicBezTo>
                <a:cubicBezTo>
                  <a:pt x="21" y="30"/>
                  <a:pt x="31" y="38"/>
                  <a:pt x="32" y="47"/>
                </a:cubicBezTo>
                <a:cubicBezTo>
                  <a:pt x="33" y="59"/>
                  <a:pt x="29" y="66"/>
                  <a:pt x="27" y="78"/>
                </a:cubicBezTo>
                <a:cubicBezTo>
                  <a:pt x="26" y="90"/>
                  <a:pt x="27" y="98"/>
                  <a:pt x="29" y="104"/>
                </a:cubicBezTo>
                <a:cubicBezTo>
                  <a:pt x="30" y="107"/>
                  <a:pt x="37" y="114"/>
                  <a:pt x="42" y="119"/>
                </a:cubicBezTo>
                <a:cubicBezTo>
                  <a:pt x="47" y="123"/>
                  <a:pt x="50" y="128"/>
                  <a:pt x="50" y="128"/>
                </a:cubicBezTo>
                <a:cubicBezTo>
                  <a:pt x="50" y="128"/>
                  <a:pt x="51" y="122"/>
                  <a:pt x="46" y="117"/>
                </a:cubicBezTo>
                <a:cubicBezTo>
                  <a:pt x="39" y="109"/>
                  <a:pt x="34" y="105"/>
                  <a:pt x="33" y="101"/>
                </a:cubicBezTo>
                <a:cubicBezTo>
                  <a:pt x="30" y="89"/>
                  <a:pt x="35" y="83"/>
                  <a:pt x="38" y="82"/>
                </a:cubicBezTo>
                <a:cubicBezTo>
                  <a:pt x="40" y="81"/>
                  <a:pt x="51" y="93"/>
                  <a:pt x="54" y="95"/>
                </a:cubicBezTo>
                <a:cubicBezTo>
                  <a:pt x="57" y="97"/>
                  <a:pt x="69" y="106"/>
                  <a:pt x="74" y="112"/>
                </a:cubicBezTo>
                <a:cubicBezTo>
                  <a:pt x="78" y="119"/>
                  <a:pt x="88" y="134"/>
                  <a:pt x="88" y="144"/>
                </a:cubicBezTo>
                <a:close/>
                <a:moveTo>
                  <a:pt x="209" y="70"/>
                </a:moveTo>
                <a:cubicBezTo>
                  <a:pt x="207" y="65"/>
                  <a:pt x="196" y="40"/>
                  <a:pt x="195" y="35"/>
                </a:cubicBezTo>
                <a:cubicBezTo>
                  <a:pt x="193" y="30"/>
                  <a:pt x="182" y="38"/>
                  <a:pt x="182" y="47"/>
                </a:cubicBezTo>
                <a:cubicBezTo>
                  <a:pt x="181" y="59"/>
                  <a:pt x="185" y="66"/>
                  <a:pt x="186" y="78"/>
                </a:cubicBezTo>
                <a:cubicBezTo>
                  <a:pt x="188" y="90"/>
                  <a:pt x="187" y="98"/>
                  <a:pt x="184" y="104"/>
                </a:cubicBezTo>
                <a:cubicBezTo>
                  <a:pt x="183" y="107"/>
                  <a:pt x="176" y="114"/>
                  <a:pt x="171" y="119"/>
                </a:cubicBezTo>
                <a:cubicBezTo>
                  <a:pt x="166" y="123"/>
                  <a:pt x="163" y="128"/>
                  <a:pt x="163" y="128"/>
                </a:cubicBezTo>
                <a:cubicBezTo>
                  <a:pt x="163" y="128"/>
                  <a:pt x="162" y="122"/>
                  <a:pt x="167" y="117"/>
                </a:cubicBezTo>
                <a:cubicBezTo>
                  <a:pt x="174" y="109"/>
                  <a:pt x="180" y="105"/>
                  <a:pt x="181" y="101"/>
                </a:cubicBezTo>
                <a:cubicBezTo>
                  <a:pt x="184" y="89"/>
                  <a:pt x="178" y="83"/>
                  <a:pt x="176" y="82"/>
                </a:cubicBezTo>
                <a:cubicBezTo>
                  <a:pt x="173" y="81"/>
                  <a:pt x="162" y="93"/>
                  <a:pt x="160" y="95"/>
                </a:cubicBezTo>
                <a:cubicBezTo>
                  <a:pt x="157" y="97"/>
                  <a:pt x="145" y="106"/>
                  <a:pt x="140" y="112"/>
                </a:cubicBezTo>
                <a:cubicBezTo>
                  <a:pt x="136" y="119"/>
                  <a:pt x="126" y="134"/>
                  <a:pt x="126" y="144"/>
                </a:cubicBezTo>
                <a:cubicBezTo>
                  <a:pt x="126" y="162"/>
                  <a:pt x="123" y="162"/>
                  <a:pt x="123" y="167"/>
                </a:cubicBezTo>
                <a:cubicBezTo>
                  <a:pt x="123" y="173"/>
                  <a:pt x="124" y="175"/>
                  <a:pt x="124" y="180"/>
                </a:cubicBezTo>
                <a:cubicBezTo>
                  <a:pt x="124" y="183"/>
                  <a:pt x="124" y="192"/>
                  <a:pt x="124" y="199"/>
                </a:cubicBezTo>
                <a:cubicBezTo>
                  <a:pt x="175" y="199"/>
                  <a:pt x="175" y="199"/>
                  <a:pt x="175" y="199"/>
                </a:cubicBezTo>
                <a:cubicBezTo>
                  <a:pt x="175" y="177"/>
                  <a:pt x="175" y="177"/>
                  <a:pt x="175" y="177"/>
                </a:cubicBezTo>
                <a:cubicBezTo>
                  <a:pt x="177" y="170"/>
                  <a:pt x="194" y="144"/>
                  <a:pt x="201" y="135"/>
                </a:cubicBezTo>
                <a:cubicBezTo>
                  <a:pt x="209" y="126"/>
                  <a:pt x="213" y="118"/>
                  <a:pt x="213" y="111"/>
                </a:cubicBezTo>
                <a:cubicBezTo>
                  <a:pt x="213" y="105"/>
                  <a:pt x="210" y="75"/>
                  <a:pt x="209" y="70"/>
                </a:cubicBezTo>
                <a:close/>
                <a:moveTo>
                  <a:pt x="137" y="84"/>
                </a:moveTo>
                <a:cubicBezTo>
                  <a:pt x="133" y="66"/>
                  <a:pt x="133" y="66"/>
                  <a:pt x="133" y="66"/>
                </a:cubicBezTo>
                <a:cubicBezTo>
                  <a:pt x="133" y="61"/>
                  <a:pt x="135" y="55"/>
                  <a:pt x="138" y="52"/>
                </a:cubicBezTo>
                <a:cubicBezTo>
                  <a:pt x="151" y="39"/>
                  <a:pt x="151" y="39"/>
                  <a:pt x="151" y="39"/>
                </a:cubicBezTo>
                <a:cubicBezTo>
                  <a:pt x="155" y="36"/>
                  <a:pt x="154" y="32"/>
                  <a:pt x="149" y="32"/>
                </a:cubicBezTo>
                <a:cubicBezTo>
                  <a:pt x="131" y="29"/>
                  <a:pt x="131" y="29"/>
                  <a:pt x="131" y="29"/>
                </a:cubicBezTo>
                <a:cubicBezTo>
                  <a:pt x="126" y="28"/>
                  <a:pt x="121" y="24"/>
                  <a:pt x="119" y="20"/>
                </a:cubicBezTo>
                <a:cubicBezTo>
                  <a:pt x="111" y="4"/>
                  <a:pt x="111" y="4"/>
                  <a:pt x="111" y="4"/>
                </a:cubicBezTo>
                <a:cubicBezTo>
                  <a:pt x="108" y="0"/>
                  <a:pt x="105" y="0"/>
                  <a:pt x="103" y="4"/>
                </a:cubicBezTo>
                <a:cubicBezTo>
                  <a:pt x="95" y="20"/>
                  <a:pt x="95" y="20"/>
                  <a:pt x="95" y="20"/>
                </a:cubicBezTo>
                <a:cubicBezTo>
                  <a:pt x="93" y="24"/>
                  <a:pt x="87" y="28"/>
                  <a:pt x="83" y="29"/>
                </a:cubicBezTo>
                <a:cubicBezTo>
                  <a:pt x="65" y="32"/>
                  <a:pt x="65" y="32"/>
                  <a:pt x="65" y="32"/>
                </a:cubicBezTo>
                <a:cubicBezTo>
                  <a:pt x="60" y="32"/>
                  <a:pt x="59" y="36"/>
                  <a:pt x="62" y="39"/>
                </a:cubicBezTo>
                <a:cubicBezTo>
                  <a:pt x="75" y="52"/>
                  <a:pt x="75" y="52"/>
                  <a:pt x="75" y="52"/>
                </a:cubicBezTo>
                <a:cubicBezTo>
                  <a:pt x="79" y="55"/>
                  <a:pt x="81" y="61"/>
                  <a:pt x="80" y="66"/>
                </a:cubicBezTo>
                <a:cubicBezTo>
                  <a:pt x="77" y="84"/>
                  <a:pt x="77" y="84"/>
                  <a:pt x="77" y="84"/>
                </a:cubicBezTo>
                <a:cubicBezTo>
                  <a:pt x="76" y="88"/>
                  <a:pt x="79" y="90"/>
                  <a:pt x="83" y="88"/>
                </a:cubicBezTo>
                <a:cubicBezTo>
                  <a:pt x="99" y="80"/>
                  <a:pt x="99" y="80"/>
                  <a:pt x="99" y="80"/>
                </a:cubicBezTo>
                <a:cubicBezTo>
                  <a:pt x="103" y="78"/>
                  <a:pt x="110" y="78"/>
                  <a:pt x="114" y="80"/>
                </a:cubicBezTo>
                <a:cubicBezTo>
                  <a:pt x="130" y="88"/>
                  <a:pt x="130" y="88"/>
                  <a:pt x="130" y="88"/>
                </a:cubicBezTo>
                <a:cubicBezTo>
                  <a:pt x="135" y="90"/>
                  <a:pt x="137" y="88"/>
                  <a:pt x="137" y="8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7196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2CEFD-6CF9-11CB-A393-38750FEB58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5688" y="3116231"/>
            <a:ext cx="10080626" cy="1426920"/>
          </a:xfrm>
        </p:spPr>
        <p:txBody>
          <a:bodyPr/>
          <a:lstStyle/>
          <a:p>
            <a:r>
              <a:rPr lang="en-US" dirty="0"/>
              <a:t>Fault Detection Based on </a:t>
            </a:r>
            <a:br>
              <a:rPr lang="en-US" dirty="0"/>
            </a:br>
            <a:r>
              <a:rPr lang="en-US" dirty="0"/>
              <a:t>Wavelet Transform </a:t>
            </a:r>
          </a:p>
        </p:txBody>
      </p:sp>
    </p:spTree>
    <p:extLst>
      <p:ext uri="{BB962C8B-B14F-4D97-AF65-F5344CB8AC3E}">
        <p14:creationId xmlns:p14="http://schemas.microsoft.com/office/powerpoint/2010/main" val="22300308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>
            <a:extLst>
              <a:ext uri="{FF2B5EF4-FFF2-40B4-BE49-F238E27FC236}">
                <a16:creationId xmlns:a16="http://schemas.microsoft.com/office/drawing/2014/main" id="{47FB01F7-7719-CC2E-2F87-87EC59AE554E}"/>
              </a:ext>
            </a:extLst>
          </p:cNvPr>
          <p:cNvGrpSpPr/>
          <p:nvPr/>
        </p:nvGrpSpPr>
        <p:grpSpPr>
          <a:xfrm>
            <a:off x="6947317" y="830978"/>
            <a:ext cx="4188996" cy="512962"/>
            <a:chOff x="6691729" y="3813048"/>
            <a:chExt cx="5909139" cy="723601"/>
          </a:xfrm>
        </p:grpSpPr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077B7D47-A7DF-9103-6F4C-A46A20CBF4B3}"/>
                </a:ext>
              </a:extLst>
            </p:cNvPr>
            <p:cNvGrpSpPr/>
            <p:nvPr/>
          </p:nvGrpSpPr>
          <p:grpSpPr>
            <a:xfrm flipH="1">
              <a:off x="6997699" y="3813048"/>
              <a:ext cx="5603169" cy="723481"/>
              <a:chOff x="2968265" y="2794048"/>
              <a:chExt cx="6336071" cy="818113"/>
            </a:xfrm>
          </p:grpSpPr>
          <p:sp>
            <p:nvSpPr>
              <p:cNvPr id="100" name="Freeform 13">
                <a:extLst>
                  <a:ext uri="{FF2B5EF4-FFF2-40B4-BE49-F238E27FC236}">
                    <a16:creationId xmlns:a16="http://schemas.microsoft.com/office/drawing/2014/main" id="{38112EB4-BBC8-1E72-79E4-4166D24ADCC7}"/>
                  </a:ext>
                </a:extLst>
              </p:cNvPr>
              <p:cNvSpPr/>
              <p:nvPr/>
            </p:nvSpPr>
            <p:spPr>
              <a:xfrm flipH="1">
                <a:off x="3072088" y="2794048"/>
                <a:ext cx="6232248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2"/>
                  </a:gs>
                  <a:gs pos="100000">
                    <a:schemeClr val="accent2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CBFD190A-5BEF-FF9E-7CD6-187778150CED}"/>
                  </a:ext>
                </a:extLst>
              </p:cNvPr>
              <p:cNvSpPr/>
              <p:nvPr/>
            </p:nvSpPr>
            <p:spPr>
              <a:xfrm flipH="1">
                <a:off x="2968265" y="2794048"/>
                <a:ext cx="103823" cy="81811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64B7E084-5E22-6416-9FA3-2857D966D58D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>
              <a:off x="6800165" y="3704613"/>
              <a:ext cx="723600" cy="940472"/>
              <a:chOff x="1948419" y="2101527"/>
              <a:chExt cx="589437" cy="766099"/>
            </a:xfrm>
          </p:grpSpPr>
          <p:sp>
            <p:nvSpPr>
              <p:cNvPr id="98" name="Freeform 14">
                <a:extLst>
                  <a:ext uri="{FF2B5EF4-FFF2-40B4-BE49-F238E27FC236}">
                    <a16:creationId xmlns:a16="http://schemas.microsoft.com/office/drawing/2014/main" id="{BA20A818-1CAB-9611-8B38-5E9AEC9FF4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" name="Freeform 15">
                <a:extLst>
                  <a:ext uri="{FF2B5EF4-FFF2-40B4-BE49-F238E27FC236}">
                    <a16:creationId xmlns:a16="http://schemas.microsoft.com/office/drawing/2014/main" id="{2B7B1B1C-101A-9EB6-3181-474F93E9B0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6947317" y="1766459"/>
            <a:ext cx="4188996" cy="512962"/>
            <a:chOff x="6691729" y="3813048"/>
            <a:chExt cx="5909139" cy="723601"/>
          </a:xfrm>
        </p:grpSpPr>
        <p:grpSp>
          <p:nvGrpSpPr>
            <p:cNvPr id="10" name="Group 9"/>
            <p:cNvGrpSpPr/>
            <p:nvPr/>
          </p:nvGrpSpPr>
          <p:grpSpPr>
            <a:xfrm flipH="1">
              <a:off x="6997699" y="3813048"/>
              <a:ext cx="5603169" cy="723481"/>
              <a:chOff x="2968265" y="2794048"/>
              <a:chExt cx="6336071" cy="818113"/>
            </a:xfrm>
          </p:grpSpPr>
          <p:sp>
            <p:nvSpPr>
              <p:cNvPr id="14" name="Freeform 13"/>
              <p:cNvSpPr/>
              <p:nvPr/>
            </p:nvSpPr>
            <p:spPr>
              <a:xfrm flipH="1">
                <a:off x="3072088" y="2794048"/>
                <a:ext cx="6232248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2"/>
                  </a:gs>
                  <a:gs pos="100000">
                    <a:schemeClr val="accent2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 flipH="1">
                <a:off x="2968265" y="2794048"/>
                <a:ext cx="103823" cy="81811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1" name="Group 10"/>
            <p:cNvGrpSpPr>
              <a:grpSpLocks noChangeAspect="1"/>
            </p:cNvGrpSpPr>
            <p:nvPr/>
          </p:nvGrpSpPr>
          <p:grpSpPr>
            <a:xfrm rot="16200000">
              <a:off x="6800165" y="3704613"/>
              <a:ext cx="723600" cy="940472"/>
              <a:chOff x="1948419" y="2101527"/>
              <a:chExt cx="589437" cy="766099"/>
            </a:xfrm>
          </p:grpSpPr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8D27C808-694D-ECB3-AA89-02984F83C509}"/>
              </a:ext>
            </a:extLst>
          </p:cNvPr>
          <p:cNvGrpSpPr/>
          <p:nvPr/>
        </p:nvGrpSpPr>
        <p:grpSpPr>
          <a:xfrm>
            <a:off x="6947317" y="5508383"/>
            <a:ext cx="4188996" cy="512962"/>
            <a:chOff x="6691729" y="3813048"/>
            <a:chExt cx="5909139" cy="723601"/>
          </a:xfrm>
        </p:grpSpPr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7BE51628-719F-96C4-6C52-7750575F76DF}"/>
                </a:ext>
              </a:extLst>
            </p:cNvPr>
            <p:cNvGrpSpPr/>
            <p:nvPr/>
          </p:nvGrpSpPr>
          <p:grpSpPr>
            <a:xfrm flipH="1">
              <a:off x="6997699" y="3813048"/>
              <a:ext cx="5603169" cy="723481"/>
              <a:chOff x="2968265" y="2794048"/>
              <a:chExt cx="6336071" cy="818113"/>
            </a:xfrm>
          </p:grpSpPr>
          <p:sp>
            <p:nvSpPr>
              <p:cNvPr id="86" name="Freeform 13">
                <a:extLst>
                  <a:ext uri="{FF2B5EF4-FFF2-40B4-BE49-F238E27FC236}">
                    <a16:creationId xmlns:a16="http://schemas.microsoft.com/office/drawing/2014/main" id="{130CAFE2-9BC9-F7A2-ADA3-B6C8ECC9CB65}"/>
                  </a:ext>
                </a:extLst>
              </p:cNvPr>
              <p:cNvSpPr/>
              <p:nvPr/>
            </p:nvSpPr>
            <p:spPr>
              <a:xfrm flipH="1">
                <a:off x="3072088" y="2794048"/>
                <a:ext cx="6232248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2"/>
                  </a:gs>
                  <a:gs pos="100000">
                    <a:schemeClr val="accent2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51698407-CE33-6B4C-8D89-91F16E7DD04F}"/>
                  </a:ext>
                </a:extLst>
              </p:cNvPr>
              <p:cNvSpPr/>
              <p:nvPr/>
            </p:nvSpPr>
            <p:spPr>
              <a:xfrm flipH="1">
                <a:off x="2968265" y="2794048"/>
                <a:ext cx="103823" cy="81811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9EF091B4-245A-A8B2-C8B5-F83DE45D3167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>
              <a:off x="6800165" y="3704613"/>
              <a:ext cx="723600" cy="940472"/>
              <a:chOff x="1948419" y="2101527"/>
              <a:chExt cx="589437" cy="766099"/>
            </a:xfrm>
          </p:grpSpPr>
          <p:sp>
            <p:nvSpPr>
              <p:cNvPr id="84" name="Freeform 14">
                <a:extLst>
                  <a:ext uri="{FF2B5EF4-FFF2-40B4-BE49-F238E27FC236}">
                    <a16:creationId xmlns:a16="http://schemas.microsoft.com/office/drawing/2014/main" id="{63733776-1DED-F812-4634-9E6A914E3D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" name="Freeform 15">
                <a:extLst>
                  <a:ext uri="{FF2B5EF4-FFF2-40B4-BE49-F238E27FC236}">
                    <a16:creationId xmlns:a16="http://schemas.microsoft.com/office/drawing/2014/main" id="{E5B99019-6DEF-EAA0-CC87-E4031CEBC5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9D7F3FBF-2596-6EBC-4B73-C426088CD454}"/>
              </a:ext>
            </a:extLst>
          </p:cNvPr>
          <p:cNvGrpSpPr/>
          <p:nvPr/>
        </p:nvGrpSpPr>
        <p:grpSpPr>
          <a:xfrm>
            <a:off x="6947317" y="2701940"/>
            <a:ext cx="4188996" cy="512962"/>
            <a:chOff x="6691729" y="3813048"/>
            <a:chExt cx="5909139" cy="723601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CA004954-2CE7-F043-90B7-981BDB35FF91}"/>
                </a:ext>
              </a:extLst>
            </p:cNvPr>
            <p:cNvGrpSpPr/>
            <p:nvPr/>
          </p:nvGrpSpPr>
          <p:grpSpPr>
            <a:xfrm flipH="1">
              <a:off x="6997699" y="3813048"/>
              <a:ext cx="5603169" cy="723481"/>
              <a:chOff x="2968265" y="2794048"/>
              <a:chExt cx="6336071" cy="818113"/>
            </a:xfrm>
          </p:grpSpPr>
          <p:sp>
            <p:nvSpPr>
              <p:cNvPr id="107" name="Freeform 13">
                <a:extLst>
                  <a:ext uri="{FF2B5EF4-FFF2-40B4-BE49-F238E27FC236}">
                    <a16:creationId xmlns:a16="http://schemas.microsoft.com/office/drawing/2014/main" id="{8223B869-3D96-08CA-0373-FD1794E52CCD}"/>
                  </a:ext>
                </a:extLst>
              </p:cNvPr>
              <p:cNvSpPr/>
              <p:nvPr/>
            </p:nvSpPr>
            <p:spPr>
              <a:xfrm flipH="1">
                <a:off x="3072088" y="2794048"/>
                <a:ext cx="6232248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2"/>
                  </a:gs>
                  <a:gs pos="100000">
                    <a:schemeClr val="accent2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A157ED00-D466-9FC3-848F-691AAA21E98B}"/>
                  </a:ext>
                </a:extLst>
              </p:cNvPr>
              <p:cNvSpPr/>
              <p:nvPr/>
            </p:nvSpPr>
            <p:spPr>
              <a:xfrm flipH="1">
                <a:off x="2968265" y="2794048"/>
                <a:ext cx="103823" cy="81811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BDDA55D-3035-F585-6C47-6C855AA415FD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>
              <a:off x="6800165" y="3704613"/>
              <a:ext cx="723600" cy="940472"/>
              <a:chOff x="1948419" y="2101527"/>
              <a:chExt cx="589437" cy="766099"/>
            </a:xfrm>
          </p:grpSpPr>
          <p:sp>
            <p:nvSpPr>
              <p:cNvPr id="105" name="Freeform 14">
                <a:extLst>
                  <a:ext uri="{FF2B5EF4-FFF2-40B4-BE49-F238E27FC236}">
                    <a16:creationId xmlns:a16="http://schemas.microsoft.com/office/drawing/2014/main" id="{23807439-4FB5-6664-5101-B02D04BA12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" name="Freeform 15">
                <a:extLst>
                  <a:ext uri="{FF2B5EF4-FFF2-40B4-BE49-F238E27FC236}">
                    <a16:creationId xmlns:a16="http://schemas.microsoft.com/office/drawing/2014/main" id="{40B6893F-3F85-ECBC-A716-7E1D668C92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501D56F6-14C4-CDE0-E823-D5E3AB921DD0}"/>
              </a:ext>
            </a:extLst>
          </p:cNvPr>
          <p:cNvGrpSpPr/>
          <p:nvPr/>
        </p:nvGrpSpPr>
        <p:grpSpPr>
          <a:xfrm>
            <a:off x="6947317" y="3637421"/>
            <a:ext cx="4188996" cy="512962"/>
            <a:chOff x="6691729" y="3813048"/>
            <a:chExt cx="5909139" cy="723601"/>
          </a:xfrm>
        </p:grpSpPr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758D8992-7707-9BD8-4B6A-4CD95D78EB4C}"/>
                </a:ext>
              </a:extLst>
            </p:cNvPr>
            <p:cNvGrpSpPr/>
            <p:nvPr/>
          </p:nvGrpSpPr>
          <p:grpSpPr>
            <a:xfrm flipH="1">
              <a:off x="6997699" y="3813048"/>
              <a:ext cx="5603169" cy="723481"/>
              <a:chOff x="2968265" y="2794048"/>
              <a:chExt cx="6336071" cy="818113"/>
            </a:xfrm>
          </p:grpSpPr>
          <p:sp>
            <p:nvSpPr>
              <p:cNvPr id="114" name="Freeform 13">
                <a:extLst>
                  <a:ext uri="{FF2B5EF4-FFF2-40B4-BE49-F238E27FC236}">
                    <a16:creationId xmlns:a16="http://schemas.microsoft.com/office/drawing/2014/main" id="{5A472EFE-6F67-98FB-3ABE-ACE230E05604}"/>
                  </a:ext>
                </a:extLst>
              </p:cNvPr>
              <p:cNvSpPr/>
              <p:nvPr/>
            </p:nvSpPr>
            <p:spPr>
              <a:xfrm flipH="1">
                <a:off x="3072088" y="2794048"/>
                <a:ext cx="6232248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2"/>
                  </a:gs>
                  <a:gs pos="100000">
                    <a:schemeClr val="accent2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0811470D-4C48-CEDF-AC52-A7F71AFAE674}"/>
                  </a:ext>
                </a:extLst>
              </p:cNvPr>
              <p:cNvSpPr/>
              <p:nvPr/>
            </p:nvSpPr>
            <p:spPr>
              <a:xfrm flipH="1">
                <a:off x="2968265" y="2794048"/>
                <a:ext cx="103823" cy="81811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577BB846-1561-6ADE-C372-5BAB5D42C356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>
              <a:off x="6800165" y="3704613"/>
              <a:ext cx="723600" cy="940472"/>
              <a:chOff x="1948419" y="2101527"/>
              <a:chExt cx="589437" cy="766099"/>
            </a:xfrm>
          </p:grpSpPr>
          <p:sp>
            <p:nvSpPr>
              <p:cNvPr id="112" name="Freeform 14">
                <a:extLst>
                  <a:ext uri="{FF2B5EF4-FFF2-40B4-BE49-F238E27FC236}">
                    <a16:creationId xmlns:a16="http://schemas.microsoft.com/office/drawing/2014/main" id="{C69A860E-8868-D9AF-9705-FE6CCF578A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" name="Freeform 15">
                <a:extLst>
                  <a:ext uri="{FF2B5EF4-FFF2-40B4-BE49-F238E27FC236}">
                    <a16:creationId xmlns:a16="http://schemas.microsoft.com/office/drawing/2014/main" id="{9E9EB78B-B5BA-2CDB-5A69-03A57C1CF7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8AA1F55E-7AE2-26FF-7483-21B1C09025A8}"/>
              </a:ext>
            </a:extLst>
          </p:cNvPr>
          <p:cNvGrpSpPr/>
          <p:nvPr/>
        </p:nvGrpSpPr>
        <p:grpSpPr>
          <a:xfrm>
            <a:off x="6947317" y="4572902"/>
            <a:ext cx="4188996" cy="512962"/>
            <a:chOff x="6691729" y="3813048"/>
            <a:chExt cx="5909139" cy="723601"/>
          </a:xfrm>
        </p:grpSpPr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A7370028-CF30-AB64-3A58-5D101FA33E0F}"/>
                </a:ext>
              </a:extLst>
            </p:cNvPr>
            <p:cNvGrpSpPr/>
            <p:nvPr/>
          </p:nvGrpSpPr>
          <p:grpSpPr>
            <a:xfrm flipH="1">
              <a:off x="6997699" y="3813048"/>
              <a:ext cx="5603169" cy="723481"/>
              <a:chOff x="2968265" y="2794048"/>
              <a:chExt cx="6336071" cy="818113"/>
            </a:xfrm>
          </p:grpSpPr>
          <p:sp>
            <p:nvSpPr>
              <p:cNvPr id="121" name="Freeform 13">
                <a:extLst>
                  <a:ext uri="{FF2B5EF4-FFF2-40B4-BE49-F238E27FC236}">
                    <a16:creationId xmlns:a16="http://schemas.microsoft.com/office/drawing/2014/main" id="{176060E2-014B-98DD-40F1-BCC34760D743}"/>
                  </a:ext>
                </a:extLst>
              </p:cNvPr>
              <p:cNvSpPr/>
              <p:nvPr/>
            </p:nvSpPr>
            <p:spPr>
              <a:xfrm flipH="1">
                <a:off x="3072088" y="2794048"/>
                <a:ext cx="6232248" cy="818113"/>
              </a:xfrm>
              <a:custGeom>
                <a:avLst/>
                <a:gdLst>
                  <a:gd name="connsiteX0" fmla="*/ 4679950 w 4679950"/>
                  <a:gd name="connsiteY0" fmla="*/ 0 h 818113"/>
                  <a:gd name="connsiteX1" fmla="*/ 0 w 4679950"/>
                  <a:gd name="connsiteY1" fmla="*/ 1690 h 818113"/>
                  <a:gd name="connsiteX2" fmla="*/ 0 w 4679950"/>
                  <a:gd name="connsiteY2" fmla="*/ 816423 h 818113"/>
                  <a:gd name="connsiteX3" fmla="*/ 4679950 w 4679950"/>
                  <a:gd name="connsiteY3" fmla="*/ 818113 h 818113"/>
                  <a:gd name="connsiteX4" fmla="*/ 4679950 w 4679950"/>
                  <a:gd name="connsiteY4" fmla="*/ 0 h 81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79950" h="818113">
                    <a:moveTo>
                      <a:pt x="4679950" y="0"/>
                    </a:moveTo>
                    <a:lnTo>
                      <a:pt x="0" y="1690"/>
                    </a:lnTo>
                    <a:lnTo>
                      <a:pt x="0" y="816423"/>
                    </a:lnTo>
                    <a:lnTo>
                      <a:pt x="4679950" y="818113"/>
                    </a:lnTo>
                    <a:lnTo>
                      <a:pt x="4679950" y="0"/>
                    </a:lnTo>
                    <a:close/>
                  </a:path>
                </a:pathLst>
              </a:custGeom>
              <a:gradFill flip="none" rotWithShape="1">
                <a:gsLst>
                  <a:gs pos="50000">
                    <a:schemeClr val="accent2"/>
                  </a:gs>
                  <a:gs pos="100000">
                    <a:schemeClr val="accent2">
                      <a:lumMod val="5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A8D19CCD-C70F-B1BA-2800-3CAC9F3F96FF}"/>
                  </a:ext>
                </a:extLst>
              </p:cNvPr>
              <p:cNvSpPr/>
              <p:nvPr/>
            </p:nvSpPr>
            <p:spPr>
              <a:xfrm flipH="1">
                <a:off x="2968265" y="2794048"/>
                <a:ext cx="103823" cy="81811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676DE9B1-D7B8-F0BD-452F-341E718AB9EE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>
              <a:off x="6800165" y="3704613"/>
              <a:ext cx="723600" cy="940472"/>
              <a:chOff x="1948419" y="2101527"/>
              <a:chExt cx="589437" cy="766099"/>
            </a:xfrm>
          </p:grpSpPr>
          <p:sp>
            <p:nvSpPr>
              <p:cNvPr id="119" name="Freeform 14">
                <a:extLst>
                  <a:ext uri="{FF2B5EF4-FFF2-40B4-BE49-F238E27FC236}">
                    <a16:creationId xmlns:a16="http://schemas.microsoft.com/office/drawing/2014/main" id="{A3DD5177-633A-B332-96BF-8D499AC069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354219"/>
                <a:ext cx="294719" cy="513406"/>
              </a:xfrm>
              <a:custGeom>
                <a:avLst/>
                <a:gdLst>
                  <a:gd name="T0" fmla="*/ 0 w 220"/>
                  <a:gd name="T1" fmla="*/ 0 h 384"/>
                  <a:gd name="T2" fmla="*/ 0 w 220"/>
                  <a:gd name="T3" fmla="*/ 384 h 384"/>
                  <a:gd name="T4" fmla="*/ 220 w 220"/>
                  <a:gd name="T5" fmla="*/ 192 h 384"/>
                  <a:gd name="T6" fmla="*/ 0 w 220"/>
                  <a:gd name="T7" fmla="*/ 0 h 384"/>
                  <a:gd name="T8" fmla="*/ 0 w 220"/>
                  <a:gd name="T9" fmla="*/ 0 h 384"/>
                  <a:gd name="T10" fmla="*/ 0 w 220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0" h="384">
                    <a:moveTo>
                      <a:pt x="0" y="0"/>
                    </a:moveTo>
                    <a:lnTo>
                      <a:pt x="0" y="384"/>
                    </a:lnTo>
                    <a:lnTo>
                      <a:pt x="22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0" name="Freeform 15">
                <a:extLst>
                  <a:ext uri="{FF2B5EF4-FFF2-40B4-BE49-F238E27FC236}">
                    <a16:creationId xmlns:a16="http://schemas.microsoft.com/office/drawing/2014/main" id="{9EB13F80-FA80-5019-62BB-41C6A5967B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8419" y="2101527"/>
                <a:ext cx="589437" cy="766099"/>
              </a:xfrm>
              <a:custGeom>
                <a:avLst/>
                <a:gdLst>
                  <a:gd name="T0" fmla="*/ 440 w 440"/>
                  <a:gd name="T1" fmla="*/ 573 h 573"/>
                  <a:gd name="T2" fmla="*/ 0 w 440"/>
                  <a:gd name="T3" fmla="*/ 189 h 573"/>
                  <a:gd name="T4" fmla="*/ 220 w 440"/>
                  <a:gd name="T5" fmla="*/ 0 h 573"/>
                  <a:gd name="T6" fmla="*/ 440 w 440"/>
                  <a:gd name="T7" fmla="*/ 189 h 573"/>
                  <a:gd name="T8" fmla="*/ 440 w 440"/>
                  <a:gd name="T9" fmla="*/ 573 h 573"/>
                  <a:gd name="T10" fmla="*/ 440 w 440"/>
                  <a:gd name="T11" fmla="*/ 573 h 573"/>
                  <a:gd name="T12" fmla="*/ 440 w 440"/>
                  <a:gd name="T13" fmla="*/ 573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0" h="573">
                    <a:moveTo>
                      <a:pt x="440" y="573"/>
                    </a:moveTo>
                    <a:lnTo>
                      <a:pt x="0" y="189"/>
                    </a:lnTo>
                    <a:lnTo>
                      <a:pt x="220" y="0"/>
                    </a:lnTo>
                    <a:lnTo>
                      <a:pt x="440" y="189"/>
                    </a:lnTo>
                    <a:lnTo>
                      <a:pt x="440" y="573"/>
                    </a:lnTo>
                    <a:lnTo>
                      <a:pt x="440" y="573"/>
                    </a:lnTo>
                    <a:lnTo>
                      <a:pt x="440" y="5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44" name="TextBox 1"/>
          <p:cNvSpPr txBox="1"/>
          <p:nvPr/>
        </p:nvSpPr>
        <p:spPr>
          <a:xfrm>
            <a:off x="7830922" y="912608"/>
            <a:ext cx="2462066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Fault Induced Transients</a:t>
            </a:r>
            <a:endParaRPr kumimoji="0" lang="id-ID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45" name="TextBox 2"/>
          <p:cNvSpPr txBox="1"/>
          <p:nvPr/>
        </p:nvSpPr>
        <p:spPr>
          <a:xfrm>
            <a:off x="7830922" y="1848089"/>
            <a:ext cx="2356781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The Wavelet Transform</a:t>
            </a:r>
            <a:endParaRPr kumimoji="0" lang="id-ID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46" name="TextBox 3"/>
          <p:cNvSpPr txBox="1"/>
          <p:nvPr/>
        </p:nvSpPr>
        <p:spPr>
          <a:xfrm>
            <a:off x="7830922" y="2783570"/>
            <a:ext cx="3067296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Wavelet Based Fault Detection</a:t>
            </a:r>
            <a:endParaRPr kumimoji="0" lang="id-ID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47" name="TextBox 4"/>
          <p:cNvSpPr txBox="1"/>
          <p:nvPr/>
        </p:nvSpPr>
        <p:spPr>
          <a:xfrm>
            <a:off x="7830922" y="3729845"/>
            <a:ext cx="2332993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Effect of Fault Distance</a:t>
            </a:r>
            <a:endParaRPr kumimoji="0" lang="id-ID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48" name="TextBox 5"/>
          <p:cNvSpPr txBox="1"/>
          <p:nvPr/>
        </p:nvSpPr>
        <p:spPr>
          <a:xfrm>
            <a:off x="7830922" y="4654532"/>
            <a:ext cx="2520352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Effect of Fault Resistance</a:t>
            </a:r>
            <a:endParaRPr kumimoji="0" lang="id-ID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49" name="TextBox 6"/>
          <p:cNvSpPr txBox="1"/>
          <p:nvPr/>
        </p:nvSpPr>
        <p:spPr>
          <a:xfrm>
            <a:off x="7830922" y="5590013"/>
            <a:ext cx="3013371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Effect of Fault Inception Angle</a:t>
            </a:r>
            <a:endParaRPr kumimoji="0" lang="id-ID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54" name="TextBox 1"/>
          <p:cNvSpPr txBox="1"/>
          <p:nvPr/>
        </p:nvSpPr>
        <p:spPr>
          <a:xfrm>
            <a:off x="7134236" y="866442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01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55" name="TextBox 2"/>
          <p:cNvSpPr txBox="1"/>
          <p:nvPr/>
        </p:nvSpPr>
        <p:spPr>
          <a:xfrm>
            <a:off x="7134236" y="1801923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02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56" name="TextBox 3"/>
          <p:cNvSpPr txBox="1"/>
          <p:nvPr/>
        </p:nvSpPr>
        <p:spPr>
          <a:xfrm>
            <a:off x="7134236" y="2737404"/>
            <a:ext cx="456389" cy="442035"/>
          </a:xfrm>
          <a:prstGeom prst="rect">
            <a:avLst/>
          </a:prstGeom>
          <a:noFill/>
        </p:spPr>
        <p:txBody>
          <a:bodyPr wrap="squar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03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57" name="TextBox 4"/>
          <p:cNvSpPr txBox="1"/>
          <p:nvPr/>
        </p:nvSpPr>
        <p:spPr>
          <a:xfrm>
            <a:off x="7134236" y="3683679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04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58" name="TextBox 5"/>
          <p:cNvSpPr txBox="1"/>
          <p:nvPr/>
        </p:nvSpPr>
        <p:spPr>
          <a:xfrm>
            <a:off x="7134236" y="4608366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05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59" name="TextBox 6"/>
          <p:cNvSpPr txBox="1"/>
          <p:nvPr/>
        </p:nvSpPr>
        <p:spPr>
          <a:xfrm>
            <a:off x="7134236" y="5543847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06</a:t>
            </a:r>
            <a:endParaRPr kumimoji="0" lang="id-ID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135" name="Sub Title">
            <a:extLst>
              <a:ext uri="{FF2B5EF4-FFF2-40B4-BE49-F238E27FC236}">
                <a16:creationId xmlns:a16="http://schemas.microsoft.com/office/drawing/2014/main" id="{4FA7C063-BB00-9830-F417-B7BDEEC81893}"/>
              </a:ext>
            </a:extLst>
          </p:cNvPr>
          <p:cNvSpPr txBox="1"/>
          <p:nvPr/>
        </p:nvSpPr>
        <p:spPr>
          <a:xfrm>
            <a:off x="2243138" y="3555609"/>
            <a:ext cx="3852859" cy="312449"/>
          </a:xfrm>
          <a:prstGeom prst="rect">
            <a:avLst/>
          </a:prstGeom>
          <a:noFill/>
        </p:spPr>
        <p:txBody>
          <a:bodyPr wrap="square" lIns="72000" tIns="36000" rIns="72000" bIns="3600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ult Detection Based on Wavelet Transform .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C1AB6BD9-93EA-1FEF-5EEB-A13A05190084}"/>
              </a:ext>
            </a:extLst>
          </p:cNvPr>
          <p:cNvCxnSpPr/>
          <p:nvPr/>
        </p:nvCxnSpPr>
        <p:spPr>
          <a:xfrm>
            <a:off x="2243137" y="3416003"/>
            <a:ext cx="3852860" cy="0"/>
          </a:xfrm>
          <a:prstGeom prst="line">
            <a:avLst/>
          </a:prstGeom>
          <a:ln w="12700">
            <a:solidFill>
              <a:srgbClr val="31364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CC578E0F-370B-0B1D-3A50-80C6207CA1AE}"/>
              </a:ext>
            </a:extLst>
          </p:cNvPr>
          <p:cNvSpPr txBox="1"/>
          <p:nvPr/>
        </p:nvSpPr>
        <p:spPr>
          <a:xfrm>
            <a:off x="1616765" y="2782396"/>
            <a:ext cx="5106712" cy="626701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60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rPr>
              <a:t>Discussion subject </a:t>
            </a:r>
          </a:p>
        </p:txBody>
      </p:sp>
    </p:spTree>
    <p:extLst>
      <p:ext uri="{BB962C8B-B14F-4D97-AF65-F5344CB8AC3E}">
        <p14:creationId xmlns:p14="http://schemas.microsoft.com/office/powerpoint/2010/main" val="1181627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/>
      <p:bldP spid="48" grpId="0"/>
      <p:bldP spid="49" grpId="0"/>
      <p:bldP spid="54" grpId="0"/>
      <p:bldP spid="55" grpId="0"/>
      <p:bldP spid="56" grpId="0"/>
      <p:bldP spid="57" grpId="0"/>
      <p:bldP spid="58" grpId="0"/>
      <p:bldP spid="59" grpId="0"/>
      <p:bldP spid="1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104823" y="2436565"/>
            <a:ext cx="3187193" cy="489024"/>
            <a:chOff x="1522530" y="4123789"/>
            <a:chExt cx="3187193" cy="489024"/>
          </a:xfrm>
        </p:grpSpPr>
        <p:sp>
          <p:nvSpPr>
            <p:cNvPr id="11" name="TextBox 10"/>
            <p:cNvSpPr txBox="1"/>
            <p:nvPr/>
          </p:nvSpPr>
          <p:spPr>
            <a:xfrm>
              <a:off x="2973753" y="4123789"/>
              <a:ext cx="1735970" cy="30353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algn="r">
                <a:lnSpc>
                  <a:spcPts val="1800"/>
                </a:lnSpc>
              </a:pPr>
              <a:r>
                <a:rPr lang="en-US" sz="1600" b="1" dirty="0">
                  <a:solidFill>
                    <a:schemeClr val="bg1"/>
                  </a:solidFill>
                </a:rPr>
                <a:t>Interactive Sessio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22530" y="4386222"/>
              <a:ext cx="3187193" cy="226591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r"/>
              <a:r>
                <a:rPr lang="en-US" sz="1000" dirty="0">
                  <a:solidFill>
                    <a:schemeClr val="bg1"/>
                  </a:solidFill>
                </a:rPr>
                <a:t>It would be better to put some details for this stuff.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 flipH="1">
            <a:off x="6997699" y="836613"/>
            <a:ext cx="4138614" cy="723481"/>
            <a:chOff x="4624386" y="2794048"/>
            <a:chExt cx="4679950" cy="818113"/>
          </a:xfrm>
        </p:grpSpPr>
        <p:sp>
          <p:nvSpPr>
            <p:cNvPr id="21" name="Freeform 20"/>
            <p:cNvSpPr/>
            <p:nvPr/>
          </p:nvSpPr>
          <p:spPr>
            <a:xfrm flipH="1">
              <a:off x="4624386" y="2794048"/>
              <a:ext cx="4679950" cy="818113"/>
            </a:xfrm>
            <a:custGeom>
              <a:avLst/>
              <a:gdLst>
                <a:gd name="connsiteX0" fmla="*/ 4679950 w 4679950"/>
                <a:gd name="connsiteY0" fmla="*/ 0 h 818113"/>
                <a:gd name="connsiteX1" fmla="*/ 0 w 4679950"/>
                <a:gd name="connsiteY1" fmla="*/ 1690 h 818113"/>
                <a:gd name="connsiteX2" fmla="*/ 0 w 4679950"/>
                <a:gd name="connsiteY2" fmla="*/ 816423 h 818113"/>
                <a:gd name="connsiteX3" fmla="*/ 4679950 w 4679950"/>
                <a:gd name="connsiteY3" fmla="*/ 818113 h 818113"/>
                <a:gd name="connsiteX4" fmla="*/ 4679950 w 4679950"/>
                <a:gd name="connsiteY4" fmla="*/ 0 h 818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9950" h="818113">
                  <a:moveTo>
                    <a:pt x="4679950" y="0"/>
                  </a:moveTo>
                  <a:lnTo>
                    <a:pt x="0" y="1690"/>
                  </a:lnTo>
                  <a:lnTo>
                    <a:pt x="0" y="816423"/>
                  </a:lnTo>
                  <a:lnTo>
                    <a:pt x="4679950" y="818113"/>
                  </a:lnTo>
                  <a:lnTo>
                    <a:pt x="4679950" y="0"/>
                  </a:lnTo>
                  <a:close/>
                </a:path>
              </a:pathLst>
            </a:custGeom>
            <a:gradFill>
              <a:gsLst>
                <a:gs pos="50000">
                  <a:schemeClr val="accent1"/>
                </a:gs>
                <a:gs pos="100000">
                  <a:schemeClr val="accent1">
                    <a:lumMod val="50000"/>
                  </a:schemeClr>
                </a:gs>
              </a:gsLst>
              <a:lin ang="108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 flipH="1">
              <a:off x="4624387" y="2794048"/>
              <a:ext cx="55563" cy="81811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696800" y="949467"/>
            <a:ext cx="3191256" cy="489024"/>
            <a:chOff x="866179" y="4123789"/>
            <a:chExt cx="3191256" cy="489024"/>
          </a:xfrm>
        </p:grpSpPr>
        <p:sp>
          <p:nvSpPr>
            <p:cNvPr id="19" name="TextBox 18"/>
            <p:cNvSpPr txBox="1"/>
            <p:nvPr/>
          </p:nvSpPr>
          <p:spPr>
            <a:xfrm>
              <a:off x="866179" y="4123789"/>
              <a:ext cx="998525" cy="30353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en-US" sz="1600" b="1" dirty="0">
                  <a:solidFill>
                    <a:schemeClr val="bg1"/>
                  </a:solidFill>
                </a:rPr>
                <a:t>prototype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66179" y="4386222"/>
              <a:ext cx="3191256" cy="226591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r>
                <a:rPr lang="en-US" sz="1000" dirty="0">
                  <a:solidFill>
                    <a:schemeClr val="bg1"/>
                  </a:solidFill>
                </a:rPr>
                <a:t>Eng. Omar Shoaib &amp; Eng. </a:t>
              </a:r>
              <a:r>
                <a:rPr lang="en-US" sz="1000" dirty="0" err="1">
                  <a:solidFill>
                    <a:schemeClr val="bg1"/>
                  </a:solidFill>
                </a:rPr>
                <a:t>Ezz</a:t>
              </a:r>
              <a:r>
                <a:rPr lang="en-US" sz="1000" dirty="0">
                  <a:solidFill>
                    <a:schemeClr val="bg1"/>
                  </a:solidFill>
                </a:rPr>
                <a:t> </a:t>
              </a:r>
            </a:p>
          </p:txBody>
        </p:sp>
      </p:grpSp>
      <p:cxnSp>
        <p:nvCxnSpPr>
          <p:cNvPr id="40" name="Straight Connector 39"/>
          <p:cNvCxnSpPr/>
          <p:nvPr/>
        </p:nvCxnSpPr>
        <p:spPr>
          <a:xfrm flipH="1" flipV="1">
            <a:off x="6096000" y="0"/>
            <a:ext cx="684" cy="3431321"/>
          </a:xfrm>
          <a:prstGeom prst="line">
            <a:avLst/>
          </a:prstGeom>
          <a:ln w="25400" cap="rnd">
            <a:solidFill>
              <a:schemeClr val="bg1">
                <a:lumMod val="75000"/>
              </a:schemeClr>
            </a:solidFill>
            <a:prstDash val="sysDot"/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Freeform 12"/>
          <p:cNvSpPr>
            <a:spLocks/>
          </p:cNvSpPr>
          <p:nvPr/>
        </p:nvSpPr>
        <p:spPr bwMode="auto">
          <a:xfrm>
            <a:off x="6045707" y="1148061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641782" y="4305023"/>
            <a:ext cx="908437" cy="349702"/>
          </a:xfrm>
          <a:prstGeom prst="rect">
            <a:avLst/>
          </a:prstGeom>
          <a:noFill/>
        </p:spPr>
        <p:txBody>
          <a:bodyPr wrap="none" lIns="72000" tIns="36000" rIns="72000" bIns="36000" rtlCol="0" anchor="t">
            <a:spAutoFit/>
          </a:bodyPr>
          <a:lstStyle/>
          <a:p>
            <a:pPr algn="ctr"/>
            <a:r>
              <a:rPr lang="en-US" b="1" dirty="0">
                <a:latin typeface="+mj-lt"/>
              </a:rPr>
              <a:t>Closing</a:t>
            </a: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 rot="16200000">
            <a:off x="6800165" y="728178"/>
            <a:ext cx="723600" cy="940472"/>
            <a:chOff x="1948419" y="2101527"/>
            <a:chExt cx="589437" cy="766099"/>
          </a:xfrm>
        </p:grpSpPr>
        <p:sp>
          <p:nvSpPr>
            <p:cNvPr id="27" name="Freeform 14"/>
            <p:cNvSpPr>
              <a:spLocks/>
            </p:cNvSpPr>
            <p:nvPr/>
          </p:nvSpPr>
          <p:spPr bwMode="auto">
            <a:xfrm>
              <a:off x="1948419" y="2354219"/>
              <a:ext cx="294719" cy="513406"/>
            </a:xfrm>
            <a:custGeom>
              <a:avLst/>
              <a:gdLst>
                <a:gd name="T0" fmla="*/ 0 w 220"/>
                <a:gd name="T1" fmla="*/ 0 h 384"/>
                <a:gd name="T2" fmla="*/ 0 w 220"/>
                <a:gd name="T3" fmla="*/ 384 h 384"/>
                <a:gd name="T4" fmla="*/ 220 w 220"/>
                <a:gd name="T5" fmla="*/ 192 h 384"/>
                <a:gd name="T6" fmla="*/ 0 w 220"/>
                <a:gd name="T7" fmla="*/ 0 h 384"/>
                <a:gd name="T8" fmla="*/ 0 w 220"/>
                <a:gd name="T9" fmla="*/ 0 h 384"/>
                <a:gd name="T10" fmla="*/ 0 w 220"/>
                <a:gd name="T11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" h="384">
                  <a:moveTo>
                    <a:pt x="0" y="0"/>
                  </a:moveTo>
                  <a:lnTo>
                    <a:pt x="0" y="384"/>
                  </a:lnTo>
                  <a:lnTo>
                    <a:pt x="220" y="192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5"/>
            <p:cNvSpPr>
              <a:spLocks/>
            </p:cNvSpPr>
            <p:nvPr/>
          </p:nvSpPr>
          <p:spPr bwMode="auto">
            <a:xfrm>
              <a:off x="1948419" y="2101527"/>
              <a:ext cx="589437" cy="766099"/>
            </a:xfrm>
            <a:custGeom>
              <a:avLst/>
              <a:gdLst>
                <a:gd name="T0" fmla="*/ 440 w 440"/>
                <a:gd name="T1" fmla="*/ 573 h 573"/>
                <a:gd name="T2" fmla="*/ 0 w 440"/>
                <a:gd name="T3" fmla="*/ 189 h 573"/>
                <a:gd name="T4" fmla="*/ 220 w 440"/>
                <a:gd name="T5" fmla="*/ 0 h 573"/>
                <a:gd name="T6" fmla="*/ 440 w 440"/>
                <a:gd name="T7" fmla="*/ 189 h 573"/>
                <a:gd name="T8" fmla="*/ 440 w 440"/>
                <a:gd name="T9" fmla="*/ 573 h 573"/>
                <a:gd name="T10" fmla="*/ 440 w 440"/>
                <a:gd name="T11" fmla="*/ 573 h 573"/>
                <a:gd name="T12" fmla="*/ 440 w 440"/>
                <a:gd name="T13" fmla="*/ 573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0" h="573">
                  <a:moveTo>
                    <a:pt x="440" y="573"/>
                  </a:moveTo>
                  <a:lnTo>
                    <a:pt x="0" y="189"/>
                  </a:lnTo>
                  <a:lnTo>
                    <a:pt x="220" y="0"/>
                  </a:lnTo>
                  <a:lnTo>
                    <a:pt x="440" y="189"/>
                  </a:lnTo>
                  <a:lnTo>
                    <a:pt x="440" y="573"/>
                  </a:lnTo>
                  <a:lnTo>
                    <a:pt x="440" y="573"/>
                  </a:lnTo>
                  <a:lnTo>
                    <a:pt x="440" y="5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2" name="Group 4"/>
          <p:cNvGrpSpPr>
            <a:grpSpLocks noChangeAspect="1"/>
          </p:cNvGrpSpPr>
          <p:nvPr/>
        </p:nvGrpSpPr>
        <p:grpSpPr bwMode="auto">
          <a:xfrm rot="10800000">
            <a:off x="5734200" y="3292305"/>
            <a:ext cx="723600" cy="823016"/>
            <a:chOff x="969" y="1934"/>
            <a:chExt cx="446" cy="576"/>
          </a:xfrm>
        </p:grpSpPr>
        <p:sp>
          <p:nvSpPr>
            <p:cNvPr id="33" name="Freeform 5"/>
            <p:cNvSpPr>
              <a:spLocks/>
            </p:cNvSpPr>
            <p:nvPr/>
          </p:nvSpPr>
          <p:spPr bwMode="auto">
            <a:xfrm>
              <a:off x="969" y="1934"/>
              <a:ext cx="446" cy="387"/>
            </a:xfrm>
            <a:custGeom>
              <a:avLst/>
              <a:gdLst>
                <a:gd name="T0" fmla="*/ 446 w 446"/>
                <a:gd name="T1" fmla="*/ 387 h 387"/>
                <a:gd name="T2" fmla="*/ 446 w 446"/>
                <a:gd name="T3" fmla="*/ 0 h 387"/>
                <a:gd name="T4" fmla="*/ 0 w 446"/>
                <a:gd name="T5" fmla="*/ 0 h 387"/>
                <a:gd name="T6" fmla="*/ 446 w 446"/>
                <a:gd name="T7" fmla="*/ 387 h 387"/>
                <a:gd name="T8" fmla="*/ 446 w 446"/>
                <a:gd name="T9" fmla="*/ 387 h 387"/>
                <a:gd name="T10" fmla="*/ 446 w 446"/>
                <a:gd name="T11" fmla="*/ 387 h 387"/>
                <a:gd name="T12" fmla="*/ 446 w 446"/>
                <a:gd name="T13" fmla="*/ 387 h 387"/>
                <a:gd name="T14" fmla="*/ 446 w 446"/>
                <a:gd name="T15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6" h="387">
                  <a:moveTo>
                    <a:pt x="446" y="387"/>
                  </a:moveTo>
                  <a:lnTo>
                    <a:pt x="446" y="0"/>
                  </a:lnTo>
                  <a:lnTo>
                    <a:pt x="0" y="0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6"/>
            <p:cNvSpPr>
              <a:spLocks/>
            </p:cNvSpPr>
            <p:nvPr/>
          </p:nvSpPr>
          <p:spPr bwMode="auto">
            <a:xfrm>
              <a:off x="969" y="1934"/>
              <a:ext cx="446" cy="576"/>
            </a:xfrm>
            <a:custGeom>
              <a:avLst/>
              <a:gdLst>
                <a:gd name="T0" fmla="*/ 0 w 446"/>
                <a:gd name="T1" fmla="*/ 0 h 576"/>
                <a:gd name="T2" fmla="*/ 446 w 446"/>
                <a:gd name="T3" fmla="*/ 387 h 576"/>
                <a:gd name="T4" fmla="*/ 223 w 446"/>
                <a:gd name="T5" fmla="*/ 576 h 576"/>
                <a:gd name="T6" fmla="*/ 0 w 446"/>
                <a:gd name="T7" fmla="*/ 387 h 576"/>
                <a:gd name="T8" fmla="*/ 0 w 446"/>
                <a:gd name="T9" fmla="*/ 0 h 576"/>
                <a:gd name="T10" fmla="*/ 0 w 446"/>
                <a:gd name="T11" fmla="*/ 0 h 576"/>
                <a:gd name="T12" fmla="*/ 0 w 446"/>
                <a:gd name="T13" fmla="*/ 0 h 576"/>
                <a:gd name="T14" fmla="*/ 0 w 446"/>
                <a:gd name="T15" fmla="*/ 0 h 576"/>
                <a:gd name="T16" fmla="*/ 0 w 446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576">
                  <a:moveTo>
                    <a:pt x="0" y="0"/>
                  </a:moveTo>
                  <a:lnTo>
                    <a:pt x="446" y="387"/>
                  </a:lnTo>
                  <a:lnTo>
                    <a:pt x="223" y="576"/>
                  </a:lnTo>
                  <a:lnTo>
                    <a:pt x="0" y="387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" name="Freeform 25"/>
          <p:cNvSpPr>
            <a:spLocks noEditPoints="1"/>
          </p:cNvSpPr>
          <p:nvPr/>
        </p:nvSpPr>
        <p:spPr bwMode="auto">
          <a:xfrm>
            <a:off x="4749701" y="2446954"/>
            <a:ext cx="391965" cy="476995"/>
          </a:xfrm>
          <a:custGeom>
            <a:avLst/>
            <a:gdLst>
              <a:gd name="T0" fmla="*/ 155 w 157"/>
              <a:gd name="T1" fmla="*/ 44 h 192"/>
              <a:gd name="T2" fmla="*/ 108 w 157"/>
              <a:gd name="T3" fmla="*/ 0 h 192"/>
              <a:gd name="T4" fmla="*/ 10 w 157"/>
              <a:gd name="T5" fmla="*/ 0 h 192"/>
              <a:gd name="T6" fmla="*/ 0 w 157"/>
              <a:gd name="T7" fmla="*/ 182 h 192"/>
              <a:gd name="T8" fmla="*/ 147 w 157"/>
              <a:gd name="T9" fmla="*/ 192 h 192"/>
              <a:gd name="T10" fmla="*/ 157 w 157"/>
              <a:gd name="T11" fmla="*/ 49 h 192"/>
              <a:gd name="T12" fmla="*/ 114 w 157"/>
              <a:gd name="T13" fmla="*/ 20 h 192"/>
              <a:gd name="T14" fmla="*/ 118 w 157"/>
              <a:gd name="T15" fmla="*/ 43 h 192"/>
              <a:gd name="T16" fmla="*/ 114 w 157"/>
              <a:gd name="T17" fmla="*/ 20 h 192"/>
              <a:gd name="T18" fmla="*/ 12 w 157"/>
              <a:gd name="T19" fmla="*/ 180 h 192"/>
              <a:gd name="T20" fmla="*/ 102 w 157"/>
              <a:gd name="T21" fmla="*/ 12 h 192"/>
              <a:gd name="T22" fmla="*/ 118 w 157"/>
              <a:gd name="T23" fmla="*/ 55 h 192"/>
              <a:gd name="T24" fmla="*/ 145 w 157"/>
              <a:gd name="T25" fmla="*/ 180 h 192"/>
              <a:gd name="T26" fmla="*/ 126 w 157"/>
              <a:gd name="T27" fmla="*/ 121 h 192"/>
              <a:gd name="T28" fmla="*/ 30 w 157"/>
              <a:gd name="T29" fmla="*/ 128 h 192"/>
              <a:gd name="T30" fmla="*/ 30 w 157"/>
              <a:gd name="T31" fmla="*/ 157 h 192"/>
              <a:gd name="T32" fmla="*/ 103 w 157"/>
              <a:gd name="T33" fmla="*/ 164 h 192"/>
              <a:gd name="T34" fmla="*/ 30 w 157"/>
              <a:gd name="T35" fmla="*/ 157 h 192"/>
              <a:gd name="T36" fmla="*/ 126 w 157"/>
              <a:gd name="T37" fmla="*/ 139 h 192"/>
              <a:gd name="T38" fmla="*/ 30 w 157"/>
              <a:gd name="T39" fmla="*/ 146 h 192"/>
              <a:gd name="T40" fmla="*/ 101 w 157"/>
              <a:gd name="T41" fmla="*/ 54 h 192"/>
              <a:gd name="T42" fmla="*/ 96 w 157"/>
              <a:gd name="T43" fmla="*/ 90 h 192"/>
              <a:gd name="T44" fmla="*/ 113 w 157"/>
              <a:gd name="T45" fmla="*/ 79 h 192"/>
              <a:gd name="T46" fmla="*/ 127 w 157"/>
              <a:gd name="T47" fmla="*/ 90 h 192"/>
              <a:gd name="T48" fmla="*/ 101 w 157"/>
              <a:gd name="T49" fmla="*/ 54 h 192"/>
              <a:gd name="T50" fmla="*/ 106 w 157"/>
              <a:gd name="T51" fmla="*/ 63 h 192"/>
              <a:gd name="T52" fmla="*/ 107 w 157"/>
              <a:gd name="T53" fmla="*/ 63 h 192"/>
              <a:gd name="T54" fmla="*/ 102 w 157"/>
              <a:gd name="T55" fmla="*/ 72 h 192"/>
              <a:gd name="T56" fmla="*/ 126 w 157"/>
              <a:gd name="T57" fmla="*/ 103 h 192"/>
              <a:gd name="T58" fmla="*/ 54 w 157"/>
              <a:gd name="T59" fmla="*/ 110 h 192"/>
              <a:gd name="T60" fmla="*/ 42 w 157"/>
              <a:gd name="T61" fmla="*/ 88 h 192"/>
              <a:gd name="T62" fmla="*/ 68 w 157"/>
              <a:gd name="T63" fmla="*/ 93 h 192"/>
              <a:gd name="T64" fmla="*/ 72 w 157"/>
              <a:gd name="T65" fmla="*/ 87 h 192"/>
              <a:gd name="T66" fmla="*/ 66 w 157"/>
              <a:gd name="T67" fmla="*/ 84 h 192"/>
              <a:gd name="T68" fmla="*/ 71 w 157"/>
              <a:gd name="T69" fmla="*/ 70 h 192"/>
              <a:gd name="T70" fmla="*/ 62 w 157"/>
              <a:gd name="T71" fmla="*/ 52 h 192"/>
              <a:gd name="T72" fmla="*/ 35 w 157"/>
              <a:gd name="T73" fmla="*/ 59 h 192"/>
              <a:gd name="T74" fmla="*/ 35 w 157"/>
              <a:gd name="T75" fmla="*/ 80 h 192"/>
              <a:gd name="T76" fmla="*/ 44 w 157"/>
              <a:gd name="T77" fmla="*/ 60 h 192"/>
              <a:gd name="T78" fmla="*/ 58 w 157"/>
              <a:gd name="T79" fmla="*/ 58 h 192"/>
              <a:gd name="T80" fmla="*/ 63 w 157"/>
              <a:gd name="T81" fmla="*/ 70 h 192"/>
              <a:gd name="T82" fmla="*/ 54 w 157"/>
              <a:gd name="T83" fmla="*/ 77 h 192"/>
              <a:gd name="T84" fmla="*/ 50 w 157"/>
              <a:gd name="T85" fmla="*/ 83 h 192"/>
              <a:gd name="T86" fmla="*/ 44 w 157"/>
              <a:gd name="T87" fmla="*/ 80 h 192"/>
              <a:gd name="T88" fmla="*/ 44 w 157"/>
              <a:gd name="T89" fmla="*/ 6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157" h="192">
                <a:moveTo>
                  <a:pt x="157" y="49"/>
                </a:moveTo>
                <a:cubicBezTo>
                  <a:pt x="157" y="46"/>
                  <a:pt x="157" y="46"/>
                  <a:pt x="155" y="44"/>
                </a:cubicBezTo>
                <a:cubicBezTo>
                  <a:pt x="112" y="1"/>
                  <a:pt x="112" y="1"/>
                  <a:pt x="112" y="1"/>
                </a:cubicBezTo>
                <a:cubicBezTo>
                  <a:pt x="111" y="0"/>
                  <a:pt x="110" y="0"/>
                  <a:pt x="108" y="0"/>
                </a:cubicBezTo>
                <a:cubicBezTo>
                  <a:pt x="108" y="0"/>
                  <a:pt x="108" y="0"/>
                  <a:pt x="108" y="0"/>
                </a:cubicBezTo>
                <a:cubicBezTo>
                  <a:pt x="10" y="0"/>
                  <a:pt x="10" y="0"/>
                  <a:pt x="10" y="0"/>
                </a:cubicBezTo>
                <a:cubicBezTo>
                  <a:pt x="4" y="0"/>
                  <a:pt x="0" y="4"/>
                  <a:pt x="0" y="1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88"/>
                  <a:pt x="4" y="192"/>
                  <a:pt x="10" y="192"/>
                </a:cubicBezTo>
                <a:cubicBezTo>
                  <a:pt x="147" y="192"/>
                  <a:pt x="147" y="192"/>
                  <a:pt x="147" y="192"/>
                </a:cubicBezTo>
                <a:cubicBezTo>
                  <a:pt x="153" y="192"/>
                  <a:pt x="157" y="188"/>
                  <a:pt x="157" y="182"/>
                </a:cubicBezTo>
                <a:cubicBezTo>
                  <a:pt x="157" y="49"/>
                  <a:pt x="157" y="49"/>
                  <a:pt x="157" y="49"/>
                </a:cubicBezTo>
                <a:cubicBezTo>
                  <a:pt x="157" y="49"/>
                  <a:pt x="157" y="49"/>
                  <a:pt x="157" y="49"/>
                </a:cubicBezTo>
                <a:close/>
                <a:moveTo>
                  <a:pt x="114" y="20"/>
                </a:moveTo>
                <a:cubicBezTo>
                  <a:pt x="137" y="43"/>
                  <a:pt x="137" y="43"/>
                  <a:pt x="137" y="43"/>
                </a:cubicBezTo>
                <a:cubicBezTo>
                  <a:pt x="118" y="43"/>
                  <a:pt x="118" y="43"/>
                  <a:pt x="118" y="43"/>
                </a:cubicBezTo>
                <a:cubicBezTo>
                  <a:pt x="116" y="43"/>
                  <a:pt x="114" y="42"/>
                  <a:pt x="114" y="39"/>
                </a:cubicBezTo>
                <a:lnTo>
                  <a:pt x="114" y="20"/>
                </a:lnTo>
                <a:close/>
                <a:moveTo>
                  <a:pt x="145" y="180"/>
                </a:moveTo>
                <a:cubicBezTo>
                  <a:pt x="12" y="180"/>
                  <a:pt x="12" y="180"/>
                  <a:pt x="12" y="180"/>
                </a:cubicBezTo>
                <a:cubicBezTo>
                  <a:pt x="12" y="12"/>
                  <a:pt x="12" y="12"/>
                  <a:pt x="12" y="12"/>
                </a:cubicBezTo>
                <a:cubicBezTo>
                  <a:pt x="102" y="12"/>
                  <a:pt x="102" y="12"/>
                  <a:pt x="102" y="12"/>
                </a:cubicBezTo>
                <a:cubicBezTo>
                  <a:pt x="102" y="39"/>
                  <a:pt x="102" y="39"/>
                  <a:pt x="102" y="39"/>
                </a:cubicBezTo>
                <a:cubicBezTo>
                  <a:pt x="102" y="48"/>
                  <a:pt x="109" y="55"/>
                  <a:pt x="118" y="55"/>
                </a:cubicBezTo>
                <a:cubicBezTo>
                  <a:pt x="145" y="55"/>
                  <a:pt x="145" y="55"/>
                  <a:pt x="145" y="55"/>
                </a:cubicBezTo>
                <a:lnTo>
                  <a:pt x="145" y="180"/>
                </a:lnTo>
                <a:close/>
                <a:moveTo>
                  <a:pt x="30" y="121"/>
                </a:moveTo>
                <a:cubicBezTo>
                  <a:pt x="126" y="121"/>
                  <a:pt x="126" y="121"/>
                  <a:pt x="126" y="121"/>
                </a:cubicBezTo>
                <a:cubicBezTo>
                  <a:pt x="126" y="128"/>
                  <a:pt x="126" y="128"/>
                  <a:pt x="126" y="128"/>
                </a:cubicBezTo>
                <a:cubicBezTo>
                  <a:pt x="30" y="128"/>
                  <a:pt x="30" y="128"/>
                  <a:pt x="30" y="128"/>
                </a:cubicBezTo>
                <a:lnTo>
                  <a:pt x="30" y="121"/>
                </a:lnTo>
                <a:close/>
                <a:moveTo>
                  <a:pt x="30" y="157"/>
                </a:moveTo>
                <a:cubicBezTo>
                  <a:pt x="103" y="157"/>
                  <a:pt x="103" y="157"/>
                  <a:pt x="103" y="157"/>
                </a:cubicBezTo>
                <a:cubicBezTo>
                  <a:pt x="103" y="164"/>
                  <a:pt x="103" y="164"/>
                  <a:pt x="103" y="164"/>
                </a:cubicBezTo>
                <a:cubicBezTo>
                  <a:pt x="30" y="164"/>
                  <a:pt x="30" y="164"/>
                  <a:pt x="30" y="164"/>
                </a:cubicBezTo>
                <a:lnTo>
                  <a:pt x="30" y="157"/>
                </a:lnTo>
                <a:close/>
                <a:moveTo>
                  <a:pt x="30" y="139"/>
                </a:moveTo>
                <a:cubicBezTo>
                  <a:pt x="126" y="139"/>
                  <a:pt x="126" y="139"/>
                  <a:pt x="126" y="139"/>
                </a:cubicBezTo>
                <a:cubicBezTo>
                  <a:pt x="126" y="146"/>
                  <a:pt x="126" y="146"/>
                  <a:pt x="126" y="146"/>
                </a:cubicBezTo>
                <a:cubicBezTo>
                  <a:pt x="30" y="146"/>
                  <a:pt x="30" y="146"/>
                  <a:pt x="30" y="146"/>
                </a:cubicBezTo>
                <a:lnTo>
                  <a:pt x="30" y="139"/>
                </a:lnTo>
                <a:close/>
                <a:moveTo>
                  <a:pt x="101" y="54"/>
                </a:moveTo>
                <a:cubicBezTo>
                  <a:pt x="87" y="90"/>
                  <a:pt x="87" y="90"/>
                  <a:pt x="87" y="90"/>
                </a:cubicBezTo>
                <a:cubicBezTo>
                  <a:pt x="96" y="90"/>
                  <a:pt x="96" y="90"/>
                  <a:pt x="96" y="90"/>
                </a:cubicBezTo>
                <a:cubicBezTo>
                  <a:pt x="100" y="79"/>
                  <a:pt x="100" y="79"/>
                  <a:pt x="100" y="79"/>
                </a:cubicBezTo>
                <a:cubicBezTo>
                  <a:pt x="113" y="79"/>
                  <a:pt x="113" y="79"/>
                  <a:pt x="113" y="79"/>
                </a:cubicBezTo>
                <a:cubicBezTo>
                  <a:pt x="117" y="90"/>
                  <a:pt x="117" y="90"/>
                  <a:pt x="117" y="90"/>
                </a:cubicBezTo>
                <a:cubicBezTo>
                  <a:pt x="127" y="90"/>
                  <a:pt x="127" y="90"/>
                  <a:pt x="127" y="90"/>
                </a:cubicBezTo>
                <a:cubicBezTo>
                  <a:pt x="115" y="61"/>
                  <a:pt x="115" y="61"/>
                  <a:pt x="115" y="61"/>
                </a:cubicBezTo>
                <a:cubicBezTo>
                  <a:pt x="109" y="60"/>
                  <a:pt x="104" y="58"/>
                  <a:pt x="101" y="54"/>
                </a:cubicBezTo>
                <a:close/>
                <a:moveTo>
                  <a:pt x="102" y="72"/>
                </a:moveTo>
                <a:cubicBezTo>
                  <a:pt x="106" y="63"/>
                  <a:pt x="106" y="63"/>
                  <a:pt x="106" y="63"/>
                </a:cubicBezTo>
                <a:cubicBezTo>
                  <a:pt x="106" y="62"/>
                  <a:pt x="106" y="62"/>
                  <a:pt x="106" y="61"/>
                </a:cubicBezTo>
                <a:cubicBezTo>
                  <a:pt x="107" y="62"/>
                  <a:pt x="107" y="63"/>
                  <a:pt x="107" y="63"/>
                </a:cubicBezTo>
                <a:cubicBezTo>
                  <a:pt x="110" y="72"/>
                  <a:pt x="110" y="72"/>
                  <a:pt x="110" y="72"/>
                </a:cubicBezTo>
                <a:lnTo>
                  <a:pt x="102" y="72"/>
                </a:lnTo>
                <a:close/>
                <a:moveTo>
                  <a:pt x="54" y="103"/>
                </a:moveTo>
                <a:cubicBezTo>
                  <a:pt x="126" y="103"/>
                  <a:pt x="126" y="103"/>
                  <a:pt x="126" y="103"/>
                </a:cubicBezTo>
                <a:cubicBezTo>
                  <a:pt x="126" y="110"/>
                  <a:pt x="126" y="110"/>
                  <a:pt x="126" y="110"/>
                </a:cubicBezTo>
                <a:cubicBezTo>
                  <a:pt x="54" y="110"/>
                  <a:pt x="54" y="110"/>
                  <a:pt x="54" y="110"/>
                </a:cubicBezTo>
                <a:lnTo>
                  <a:pt x="54" y="103"/>
                </a:lnTo>
                <a:close/>
                <a:moveTo>
                  <a:pt x="42" y="88"/>
                </a:moveTo>
                <a:cubicBezTo>
                  <a:pt x="47" y="91"/>
                  <a:pt x="55" y="91"/>
                  <a:pt x="61" y="89"/>
                </a:cubicBezTo>
                <a:cubicBezTo>
                  <a:pt x="63" y="90"/>
                  <a:pt x="66" y="92"/>
                  <a:pt x="68" y="93"/>
                </a:cubicBezTo>
                <a:cubicBezTo>
                  <a:pt x="70" y="93"/>
                  <a:pt x="70" y="93"/>
                  <a:pt x="70" y="93"/>
                </a:cubicBezTo>
                <a:cubicBezTo>
                  <a:pt x="72" y="87"/>
                  <a:pt x="72" y="87"/>
                  <a:pt x="72" y="87"/>
                </a:cubicBezTo>
                <a:cubicBezTo>
                  <a:pt x="71" y="86"/>
                  <a:pt x="71" y="86"/>
                  <a:pt x="71" y="86"/>
                </a:cubicBezTo>
                <a:cubicBezTo>
                  <a:pt x="69" y="86"/>
                  <a:pt x="68" y="85"/>
                  <a:pt x="66" y="84"/>
                </a:cubicBezTo>
                <a:cubicBezTo>
                  <a:pt x="68" y="82"/>
                  <a:pt x="69" y="81"/>
                  <a:pt x="70" y="79"/>
                </a:cubicBezTo>
                <a:cubicBezTo>
                  <a:pt x="71" y="76"/>
                  <a:pt x="71" y="73"/>
                  <a:pt x="71" y="70"/>
                </a:cubicBezTo>
                <a:cubicBezTo>
                  <a:pt x="71" y="66"/>
                  <a:pt x="70" y="62"/>
                  <a:pt x="69" y="59"/>
                </a:cubicBezTo>
                <a:cubicBezTo>
                  <a:pt x="67" y="56"/>
                  <a:pt x="65" y="53"/>
                  <a:pt x="62" y="52"/>
                </a:cubicBezTo>
                <a:cubicBezTo>
                  <a:pt x="56" y="48"/>
                  <a:pt x="48" y="48"/>
                  <a:pt x="42" y="52"/>
                </a:cubicBezTo>
                <a:cubicBezTo>
                  <a:pt x="39" y="53"/>
                  <a:pt x="36" y="56"/>
                  <a:pt x="35" y="59"/>
                </a:cubicBezTo>
                <a:cubicBezTo>
                  <a:pt x="33" y="62"/>
                  <a:pt x="32" y="66"/>
                  <a:pt x="32" y="70"/>
                </a:cubicBezTo>
                <a:cubicBezTo>
                  <a:pt x="32" y="74"/>
                  <a:pt x="33" y="77"/>
                  <a:pt x="35" y="80"/>
                </a:cubicBezTo>
                <a:cubicBezTo>
                  <a:pt x="36" y="84"/>
                  <a:pt x="39" y="86"/>
                  <a:pt x="42" y="88"/>
                </a:cubicBezTo>
                <a:close/>
                <a:moveTo>
                  <a:pt x="44" y="60"/>
                </a:moveTo>
                <a:cubicBezTo>
                  <a:pt x="46" y="58"/>
                  <a:pt x="49" y="56"/>
                  <a:pt x="52" y="56"/>
                </a:cubicBezTo>
                <a:cubicBezTo>
                  <a:pt x="54" y="56"/>
                  <a:pt x="56" y="57"/>
                  <a:pt x="58" y="58"/>
                </a:cubicBezTo>
                <a:cubicBezTo>
                  <a:pt x="59" y="59"/>
                  <a:pt x="61" y="61"/>
                  <a:pt x="61" y="63"/>
                </a:cubicBezTo>
                <a:cubicBezTo>
                  <a:pt x="62" y="65"/>
                  <a:pt x="63" y="67"/>
                  <a:pt x="63" y="70"/>
                </a:cubicBezTo>
                <a:cubicBezTo>
                  <a:pt x="63" y="74"/>
                  <a:pt x="62" y="77"/>
                  <a:pt x="60" y="80"/>
                </a:cubicBezTo>
                <a:cubicBezTo>
                  <a:pt x="58" y="78"/>
                  <a:pt x="56" y="77"/>
                  <a:pt x="54" y="77"/>
                </a:cubicBezTo>
                <a:cubicBezTo>
                  <a:pt x="52" y="76"/>
                  <a:pt x="52" y="76"/>
                  <a:pt x="52" y="76"/>
                </a:cubicBezTo>
                <a:cubicBezTo>
                  <a:pt x="50" y="83"/>
                  <a:pt x="50" y="83"/>
                  <a:pt x="50" y="83"/>
                </a:cubicBezTo>
                <a:cubicBezTo>
                  <a:pt x="51" y="83"/>
                  <a:pt x="51" y="83"/>
                  <a:pt x="51" y="83"/>
                </a:cubicBezTo>
                <a:cubicBezTo>
                  <a:pt x="48" y="83"/>
                  <a:pt x="46" y="82"/>
                  <a:pt x="44" y="80"/>
                </a:cubicBezTo>
                <a:cubicBezTo>
                  <a:pt x="42" y="78"/>
                  <a:pt x="41" y="74"/>
                  <a:pt x="41" y="70"/>
                </a:cubicBezTo>
                <a:cubicBezTo>
                  <a:pt x="41" y="65"/>
                  <a:pt x="42" y="62"/>
                  <a:pt x="44" y="6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Freeform 29"/>
          <p:cNvSpPr>
            <a:spLocks noEditPoints="1"/>
          </p:cNvSpPr>
          <p:nvPr/>
        </p:nvSpPr>
        <p:spPr bwMode="auto">
          <a:xfrm>
            <a:off x="5869084" y="3631223"/>
            <a:ext cx="453831" cy="401859"/>
          </a:xfrm>
          <a:custGeom>
            <a:avLst/>
            <a:gdLst>
              <a:gd name="T0" fmla="*/ 141 w 204"/>
              <a:gd name="T1" fmla="*/ 172 h 180"/>
              <a:gd name="T2" fmla="*/ 141 w 204"/>
              <a:gd name="T3" fmla="*/ 180 h 180"/>
              <a:gd name="T4" fmla="*/ 63 w 204"/>
              <a:gd name="T5" fmla="*/ 180 h 180"/>
              <a:gd name="T6" fmla="*/ 63 w 204"/>
              <a:gd name="T7" fmla="*/ 172 h 180"/>
              <a:gd name="T8" fmla="*/ 84 w 204"/>
              <a:gd name="T9" fmla="*/ 157 h 180"/>
              <a:gd name="T10" fmla="*/ 84 w 204"/>
              <a:gd name="T11" fmla="*/ 148 h 180"/>
              <a:gd name="T12" fmla="*/ 120 w 204"/>
              <a:gd name="T13" fmla="*/ 148 h 180"/>
              <a:gd name="T14" fmla="*/ 120 w 204"/>
              <a:gd name="T15" fmla="*/ 157 h 180"/>
              <a:gd name="T16" fmla="*/ 141 w 204"/>
              <a:gd name="T17" fmla="*/ 172 h 180"/>
              <a:gd name="T18" fmla="*/ 204 w 204"/>
              <a:gd name="T19" fmla="*/ 15 h 180"/>
              <a:gd name="T20" fmla="*/ 204 w 204"/>
              <a:gd name="T21" fmla="*/ 129 h 180"/>
              <a:gd name="T22" fmla="*/ 190 w 204"/>
              <a:gd name="T23" fmla="*/ 144 h 180"/>
              <a:gd name="T24" fmla="*/ 15 w 204"/>
              <a:gd name="T25" fmla="*/ 144 h 180"/>
              <a:gd name="T26" fmla="*/ 0 w 204"/>
              <a:gd name="T27" fmla="*/ 129 h 180"/>
              <a:gd name="T28" fmla="*/ 0 w 204"/>
              <a:gd name="T29" fmla="*/ 15 h 180"/>
              <a:gd name="T30" fmla="*/ 15 w 204"/>
              <a:gd name="T31" fmla="*/ 0 h 180"/>
              <a:gd name="T32" fmla="*/ 190 w 204"/>
              <a:gd name="T33" fmla="*/ 0 h 180"/>
              <a:gd name="T34" fmla="*/ 204 w 204"/>
              <a:gd name="T35" fmla="*/ 15 h 180"/>
              <a:gd name="T36" fmla="*/ 107 w 204"/>
              <a:gd name="T37" fmla="*/ 134 h 180"/>
              <a:gd name="T38" fmla="*/ 102 w 204"/>
              <a:gd name="T39" fmla="*/ 130 h 180"/>
              <a:gd name="T40" fmla="*/ 98 w 204"/>
              <a:gd name="T41" fmla="*/ 134 h 180"/>
              <a:gd name="T42" fmla="*/ 102 w 204"/>
              <a:gd name="T43" fmla="*/ 139 h 180"/>
              <a:gd name="T44" fmla="*/ 107 w 204"/>
              <a:gd name="T45" fmla="*/ 134 h 180"/>
              <a:gd name="T46" fmla="*/ 192 w 204"/>
              <a:gd name="T47" fmla="*/ 14 h 180"/>
              <a:gd name="T48" fmla="*/ 12 w 204"/>
              <a:gd name="T49" fmla="*/ 14 h 180"/>
              <a:gd name="T50" fmla="*/ 12 w 204"/>
              <a:gd name="T51" fmla="*/ 122 h 180"/>
              <a:gd name="T52" fmla="*/ 192 w 204"/>
              <a:gd name="T53" fmla="*/ 122 h 180"/>
              <a:gd name="T54" fmla="*/ 192 w 204"/>
              <a:gd name="T55" fmla="*/ 14 h 180"/>
              <a:gd name="T56" fmla="*/ 109 w 204"/>
              <a:gd name="T57" fmla="*/ 33 h 180"/>
              <a:gd name="T58" fmla="*/ 96 w 204"/>
              <a:gd name="T59" fmla="*/ 33 h 180"/>
              <a:gd name="T60" fmla="*/ 96 w 204"/>
              <a:gd name="T61" fmla="*/ 55 h 180"/>
              <a:gd name="T62" fmla="*/ 109 w 204"/>
              <a:gd name="T63" fmla="*/ 55 h 180"/>
              <a:gd name="T64" fmla="*/ 109 w 204"/>
              <a:gd name="T65" fmla="*/ 33 h 180"/>
              <a:gd name="T66" fmla="*/ 102 w 204"/>
              <a:gd name="T67" fmla="*/ 96 h 180"/>
              <a:gd name="T68" fmla="*/ 131 w 204"/>
              <a:gd name="T69" fmla="*/ 67 h 180"/>
              <a:gd name="T70" fmla="*/ 112 w 204"/>
              <a:gd name="T71" fmla="*/ 40 h 180"/>
              <a:gd name="T72" fmla="*/ 112 w 204"/>
              <a:gd name="T73" fmla="*/ 51 h 180"/>
              <a:gd name="T74" fmla="*/ 122 w 204"/>
              <a:gd name="T75" fmla="*/ 67 h 180"/>
              <a:gd name="T76" fmla="*/ 102 w 204"/>
              <a:gd name="T77" fmla="*/ 87 h 180"/>
              <a:gd name="T78" fmla="*/ 83 w 204"/>
              <a:gd name="T79" fmla="*/ 67 h 180"/>
              <a:gd name="T80" fmla="*/ 92 w 204"/>
              <a:gd name="T81" fmla="*/ 51 h 180"/>
              <a:gd name="T82" fmla="*/ 92 w 204"/>
              <a:gd name="T83" fmla="*/ 40 h 180"/>
              <a:gd name="T84" fmla="*/ 73 w 204"/>
              <a:gd name="T85" fmla="*/ 67 h 180"/>
              <a:gd name="T86" fmla="*/ 102 w 204"/>
              <a:gd name="T87" fmla="*/ 96 h 1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204" h="180">
                <a:moveTo>
                  <a:pt x="141" y="172"/>
                </a:moveTo>
                <a:cubicBezTo>
                  <a:pt x="141" y="180"/>
                  <a:pt x="141" y="180"/>
                  <a:pt x="141" y="180"/>
                </a:cubicBezTo>
                <a:cubicBezTo>
                  <a:pt x="63" y="180"/>
                  <a:pt x="63" y="180"/>
                  <a:pt x="63" y="180"/>
                </a:cubicBezTo>
                <a:cubicBezTo>
                  <a:pt x="63" y="172"/>
                  <a:pt x="63" y="172"/>
                  <a:pt x="63" y="172"/>
                </a:cubicBezTo>
                <a:cubicBezTo>
                  <a:pt x="63" y="172"/>
                  <a:pt x="84" y="172"/>
                  <a:pt x="84" y="157"/>
                </a:cubicBezTo>
                <a:cubicBezTo>
                  <a:pt x="84" y="152"/>
                  <a:pt x="84" y="148"/>
                  <a:pt x="84" y="148"/>
                </a:cubicBezTo>
                <a:cubicBezTo>
                  <a:pt x="120" y="148"/>
                  <a:pt x="120" y="148"/>
                  <a:pt x="120" y="148"/>
                </a:cubicBezTo>
                <a:cubicBezTo>
                  <a:pt x="120" y="148"/>
                  <a:pt x="120" y="152"/>
                  <a:pt x="120" y="157"/>
                </a:cubicBezTo>
                <a:cubicBezTo>
                  <a:pt x="120" y="172"/>
                  <a:pt x="141" y="172"/>
                  <a:pt x="141" y="172"/>
                </a:cubicBezTo>
                <a:close/>
                <a:moveTo>
                  <a:pt x="204" y="15"/>
                </a:moveTo>
                <a:cubicBezTo>
                  <a:pt x="204" y="129"/>
                  <a:pt x="204" y="129"/>
                  <a:pt x="204" y="129"/>
                </a:cubicBezTo>
                <a:cubicBezTo>
                  <a:pt x="204" y="138"/>
                  <a:pt x="198" y="144"/>
                  <a:pt x="190" y="144"/>
                </a:cubicBezTo>
                <a:cubicBezTo>
                  <a:pt x="15" y="144"/>
                  <a:pt x="15" y="144"/>
                  <a:pt x="15" y="144"/>
                </a:cubicBezTo>
                <a:cubicBezTo>
                  <a:pt x="6" y="144"/>
                  <a:pt x="0" y="138"/>
                  <a:pt x="0" y="129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7"/>
                  <a:pt x="6" y="0"/>
                  <a:pt x="15" y="0"/>
                </a:cubicBezTo>
                <a:cubicBezTo>
                  <a:pt x="190" y="0"/>
                  <a:pt x="190" y="0"/>
                  <a:pt x="190" y="0"/>
                </a:cubicBezTo>
                <a:cubicBezTo>
                  <a:pt x="198" y="0"/>
                  <a:pt x="204" y="7"/>
                  <a:pt x="204" y="15"/>
                </a:cubicBezTo>
                <a:close/>
                <a:moveTo>
                  <a:pt x="107" y="134"/>
                </a:moveTo>
                <a:cubicBezTo>
                  <a:pt x="107" y="132"/>
                  <a:pt x="105" y="130"/>
                  <a:pt x="102" y="130"/>
                </a:cubicBezTo>
                <a:cubicBezTo>
                  <a:pt x="100" y="130"/>
                  <a:pt x="98" y="132"/>
                  <a:pt x="98" y="134"/>
                </a:cubicBezTo>
                <a:cubicBezTo>
                  <a:pt x="98" y="137"/>
                  <a:pt x="100" y="139"/>
                  <a:pt x="102" y="139"/>
                </a:cubicBezTo>
                <a:cubicBezTo>
                  <a:pt x="105" y="139"/>
                  <a:pt x="107" y="137"/>
                  <a:pt x="107" y="134"/>
                </a:cubicBezTo>
                <a:close/>
                <a:moveTo>
                  <a:pt x="192" y="14"/>
                </a:moveTo>
                <a:cubicBezTo>
                  <a:pt x="12" y="14"/>
                  <a:pt x="12" y="14"/>
                  <a:pt x="12" y="14"/>
                </a:cubicBezTo>
                <a:cubicBezTo>
                  <a:pt x="12" y="122"/>
                  <a:pt x="12" y="122"/>
                  <a:pt x="12" y="122"/>
                </a:cubicBezTo>
                <a:cubicBezTo>
                  <a:pt x="192" y="122"/>
                  <a:pt x="192" y="122"/>
                  <a:pt x="192" y="122"/>
                </a:cubicBezTo>
                <a:lnTo>
                  <a:pt x="192" y="14"/>
                </a:lnTo>
                <a:close/>
                <a:moveTo>
                  <a:pt x="109" y="33"/>
                </a:moveTo>
                <a:cubicBezTo>
                  <a:pt x="96" y="33"/>
                  <a:pt x="96" y="33"/>
                  <a:pt x="96" y="33"/>
                </a:cubicBezTo>
                <a:cubicBezTo>
                  <a:pt x="96" y="55"/>
                  <a:pt x="96" y="55"/>
                  <a:pt x="96" y="55"/>
                </a:cubicBezTo>
                <a:cubicBezTo>
                  <a:pt x="109" y="55"/>
                  <a:pt x="109" y="55"/>
                  <a:pt x="109" y="55"/>
                </a:cubicBezTo>
                <a:lnTo>
                  <a:pt x="109" y="33"/>
                </a:lnTo>
                <a:close/>
                <a:moveTo>
                  <a:pt x="102" y="96"/>
                </a:moveTo>
                <a:cubicBezTo>
                  <a:pt x="118" y="96"/>
                  <a:pt x="131" y="83"/>
                  <a:pt x="131" y="67"/>
                </a:cubicBezTo>
                <a:cubicBezTo>
                  <a:pt x="131" y="55"/>
                  <a:pt x="123" y="44"/>
                  <a:pt x="112" y="40"/>
                </a:cubicBezTo>
                <a:cubicBezTo>
                  <a:pt x="112" y="51"/>
                  <a:pt x="112" y="51"/>
                  <a:pt x="112" y="51"/>
                </a:cubicBezTo>
                <a:cubicBezTo>
                  <a:pt x="118" y="54"/>
                  <a:pt x="122" y="60"/>
                  <a:pt x="122" y="67"/>
                </a:cubicBezTo>
                <a:cubicBezTo>
                  <a:pt x="122" y="78"/>
                  <a:pt x="113" y="87"/>
                  <a:pt x="102" y="87"/>
                </a:cubicBezTo>
                <a:cubicBezTo>
                  <a:pt x="91" y="87"/>
                  <a:pt x="83" y="78"/>
                  <a:pt x="83" y="67"/>
                </a:cubicBezTo>
                <a:cubicBezTo>
                  <a:pt x="83" y="60"/>
                  <a:pt x="86" y="54"/>
                  <a:pt x="92" y="51"/>
                </a:cubicBezTo>
                <a:cubicBezTo>
                  <a:pt x="92" y="40"/>
                  <a:pt x="92" y="40"/>
                  <a:pt x="92" y="40"/>
                </a:cubicBezTo>
                <a:cubicBezTo>
                  <a:pt x="81" y="44"/>
                  <a:pt x="73" y="55"/>
                  <a:pt x="73" y="67"/>
                </a:cubicBezTo>
                <a:cubicBezTo>
                  <a:pt x="73" y="83"/>
                  <a:pt x="86" y="96"/>
                  <a:pt x="102" y="9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TextBox 6">
            <a:extLst>
              <a:ext uri="{FF2B5EF4-FFF2-40B4-BE49-F238E27FC236}">
                <a16:creationId xmlns:a16="http://schemas.microsoft.com/office/drawing/2014/main" id="{8F820D16-8B84-E2CB-D4C5-F526722ABE83}"/>
              </a:ext>
            </a:extLst>
          </p:cNvPr>
          <p:cNvSpPr txBox="1"/>
          <p:nvPr/>
        </p:nvSpPr>
        <p:spPr>
          <a:xfrm>
            <a:off x="6859232" y="927043"/>
            <a:ext cx="456389" cy="442035"/>
          </a:xfrm>
          <a:prstGeom prst="rect">
            <a:avLst/>
          </a:prstGeom>
          <a:noFill/>
        </p:spPr>
        <p:txBody>
          <a:bodyPr wrap="none" lIns="72000" tIns="36000" rIns="72000" bIns="36000" rtlCol="0" anchor="ctr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Arial" panose="020B0604020202020204" pitchFamily="34" charset="0"/>
              </a:rPr>
              <a:t>07</a:t>
            </a:r>
            <a:endParaRPr lang="id-ID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D7FFC4B-A0F5-A104-118A-85B65477517D}"/>
              </a:ext>
            </a:extLst>
          </p:cNvPr>
          <p:cNvGrpSpPr/>
          <p:nvPr/>
        </p:nvGrpSpPr>
        <p:grpSpPr>
          <a:xfrm>
            <a:off x="5776144" y="6607466"/>
            <a:ext cx="639710" cy="107615"/>
            <a:chOff x="4867275" y="4714875"/>
            <a:chExt cx="2038350" cy="342900"/>
          </a:xfrm>
        </p:grpSpPr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0FF30161-CBB7-8141-E128-479261EC23B9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1EE25C44-6965-8E4F-8141-E8EA449A2E0C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F75F9DC5-6C59-0A97-224A-EBF4C994BD78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B6AB535-14A4-5100-9FF2-F8764AFD0969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97179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112 7.40741E-7 L 3.54167E-6 7.40741E-7 L 0.01341 7.40741E-7 L 3.54167E-6 7.40741E-7 " pathEditMode="relative" rAng="0" ptsTypes="AAAA">
                                      <p:cBhvr>
                                        <p:cTn id="16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32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6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9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4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52453 L 0 -0.00417 L 0 0.01088 L 0 -0.00093 " pathEditMode="relative" rAng="0" ptsTypes="AAAA">
                                      <p:cBhvr>
                                        <p:cTn id="37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1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65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15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" grpId="0"/>
      <p:bldP spid="36" grpId="0" animBg="1"/>
      <p:bldP spid="3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7188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ult Induced Transient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fault results in an abrupt change in voltage at the point of the fault and sets up traveling waves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y propagate from the fault point towards the line terminals at a speed close to light speed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earliest possible evidence available to a relay that a fault has occurred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lays can be designed to utilize these propagation to detect the presence of a fault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se relays have the potential of becoming the fastest responding relays.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7C6F50BD-B5C6-F231-6325-9A83F626E2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903221" y="3866038"/>
            <a:ext cx="6385558" cy="246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1470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ult Induced Transient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traveling waves contain high frequency transients and are typically nonperiodic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refore, their detection requires a suitable signal processing technique such as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wavelet transform.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5213B439-6830-FE20-89D3-5B28BCDBCB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903221" y="3866038"/>
            <a:ext cx="6385558" cy="246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8252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FC9AE72-ADB3-C450-1067-331137A3FD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6385" y="887228"/>
            <a:ext cx="5159229" cy="4871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0064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5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>
            <a:extLst>
              <a:ext uri="{FF2B5EF4-FFF2-40B4-BE49-F238E27FC236}">
                <a16:creationId xmlns:a16="http://schemas.microsoft.com/office/drawing/2014/main" id="{3E55DF99-072D-B95D-4C17-9DF43EFC00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6807" y="599816"/>
            <a:ext cx="10080625" cy="626701"/>
          </a:xfrm>
        </p:spPr>
        <p:txBody>
          <a:bodyPr>
            <a:no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dware Design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5AB0530-84B5-8FB4-FD37-5F22532E599F}"/>
              </a:ext>
            </a:extLst>
          </p:cNvPr>
          <p:cNvGrpSpPr/>
          <p:nvPr/>
        </p:nvGrpSpPr>
        <p:grpSpPr>
          <a:xfrm>
            <a:off x="2982988" y="2447435"/>
            <a:ext cx="1703938" cy="862844"/>
            <a:chOff x="2970288" y="2650635"/>
            <a:chExt cx="1703938" cy="862844"/>
          </a:xfrm>
        </p:grpSpPr>
        <p:sp>
          <p:nvSpPr>
            <p:cNvPr id="8" name="Rectangle 14">
              <a:extLst>
                <a:ext uri="{FF2B5EF4-FFF2-40B4-BE49-F238E27FC236}">
                  <a16:creationId xmlns:a16="http://schemas.microsoft.com/office/drawing/2014/main" id="{6F664FE8-4DF2-81B9-1E1E-ECE3D2813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288" y="3323597"/>
              <a:ext cx="1385137" cy="18988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id="{895EEEC0-5DDB-6536-F4CC-FAA6DDB18B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5425" y="3191679"/>
              <a:ext cx="318801" cy="321800"/>
            </a:xfrm>
            <a:custGeom>
              <a:avLst/>
              <a:gdLst>
                <a:gd name="T0" fmla="*/ 0 w 135"/>
                <a:gd name="T1" fmla="*/ 136 h 136"/>
                <a:gd name="T2" fmla="*/ 0 w 135"/>
                <a:gd name="T3" fmla="*/ 56 h 136"/>
                <a:gd name="T4" fmla="*/ 55 w 135"/>
                <a:gd name="T5" fmla="*/ 0 h 136"/>
                <a:gd name="T6" fmla="*/ 135 w 135"/>
                <a:gd name="T7" fmla="*/ 0 h 136"/>
                <a:gd name="T8" fmla="*/ 0 w 135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" h="136">
                  <a:moveTo>
                    <a:pt x="0" y="13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31" y="56"/>
                    <a:pt x="55" y="31"/>
                    <a:pt x="55" y="0"/>
                  </a:cubicBezTo>
                  <a:cubicBezTo>
                    <a:pt x="135" y="0"/>
                    <a:pt x="135" y="0"/>
                    <a:pt x="135" y="0"/>
                  </a:cubicBezTo>
                  <a:cubicBezTo>
                    <a:pt x="135" y="75"/>
                    <a:pt x="75" y="136"/>
                    <a:pt x="0" y="13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15">
              <a:extLst>
                <a:ext uri="{FF2B5EF4-FFF2-40B4-BE49-F238E27FC236}">
                  <a16:creationId xmlns:a16="http://schemas.microsoft.com/office/drawing/2014/main" id="{A42ED42C-F8F1-959B-5199-F6CB2802E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5344" y="2650635"/>
              <a:ext cx="188882" cy="5430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" name="Oval 16">
            <a:extLst>
              <a:ext uri="{FF2B5EF4-FFF2-40B4-BE49-F238E27FC236}">
                <a16:creationId xmlns:a16="http://schemas.microsoft.com/office/drawing/2014/main" id="{ACB1713F-F3AD-44DE-1AB7-0BC6FB85D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202" y="1786480"/>
            <a:ext cx="699564" cy="699564"/>
          </a:xfrm>
          <a:prstGeom prst="ellipse">
            <a:avLst/>
          </a:prstGeom>
          <a:solidFill>
            <a:schemeClr val="bg2"/>
          </a:solidFill>
          <a:ln w="50800">
            <a:solidFill>
              <a:schemeClr val="accent2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81F07DA-A401-0750-D747-1E1A7FA6FB59}"/>
              </a:ext>
            </a:extLst>
          </p:cNvPr>
          <p:cNvGrpSpPr/>
          <p:nvPr/>
        </p:nvGrpSpPr>
        <p:grpSpPr>
          <a:xfrm>
            <a:off x="2982989" y="3784984"/>
            <a:ext cx="1051904" cy="1488146"/>
            <a:chOff x="2970289" y="3988184"/>
            <a:chExt cx="1051904" cy="1488146"/>
          </a:xfrm>
        </p:grpSpPr>
        <p:sp>
          <p:nvSpPr>
            <p:cNvPr id="13" name="Rectangle 19">
              <a:extLst>
                <a:ext uri="{FF2B5EF4-FFF2-40B4-BE49-F238E27FC236}">
                  <a16:creationId xmlns:a16="http://schemas.microsoft.com/office/drawing/2014/main" id="{D8AA8E9B-97DC-1858-2E53-033AC25D6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289" y="3988184"/>
              <a:ext cx="733104" cy="18988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8">
              <a:extLst>
                <a:ext uri="{FF2B5EF4-FFF2-40B4-BE49-F238E27FC236}">
                  <a16:creationId xmlns:a16="http://schemas.microsoft.com/office/drawing/2014/main" id="{FEB143B4-C06F-A392-6CE0-3CF905DC35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3392" y="3988184"/>
              <a:ext cx="318801" cy="319800"/>
            </a:xfrm>
            <a:custGeom>
              <a:avLst/>
              <a:gdLst>
                <a:gd name="T0" fmla="*/ 135 w 135"/>
                <a:gd name="T1" fmla="*/ 135 h 135"/>
                <a:gd name="T2" fmla="*/ 55 w 135"/>
                <a:gd name="T3" fmla="*/ 135 h 135"/>
                <a:gd name="T4" fmla="*/ 0 w 135"/>
                <a:gd name="T5" fmla="*/ 80 h 135"/>
                <a:gd name="T6" fmla="*/ 0 w 135"/>
                <a:gd name="T7" fmla="*/ 0 h 135"/>
                <a:gd name="T8" fmla="*/ 135 w 135"/>
                <a:gd name="T9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" h="135">
                  <a:moveTo>
                    <a:pt x="135" y="135"/>
                  </a:moveTo>
                  <a:cubicBezTo>
                    <a:pt x="55" y="135"/>
                    <a:pt x="55" y="135"/>
                    <a:pt x="55" y="135"/>
                  </a:cubicBezTo>
                  <a:cubicBezTo>
                    <a:pt x="55" y="105"/>
                    <a:pt x="31" y="80"/>
                    <a:pt x="0" y="8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5" y="0"/>
                    <a:pt x="135" y="61"/>
                    <a:pt x="135" y="13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63194E4B-4485-B02C-C727-716CB2116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311" y="4307983"/>
              <a:ext cx="188882" cy="116834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" name="Oval 21">
            <a:extLst>
              <a:ext uri="{FF2B5EF4-FFF2-40B4-BE49-F238E27FC236}">
                <a16:creationId xmlns:a16="http://schemas.microsoft.com/office/drawing/2014/main" id="{DB9FAD17-83B3-A47D-882B-5B4149456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1169" y="5143211"/>
            <a:ext cx="699564" cy="699564"/>
          </a:xfrm>
          <a:prstGeom prst="ellipse">
            <a:avLst/>
          </a:prstGeom>
          <a:solidFill>
            <a:schemeClr val="bg2"/>
          </a:solidFill>
          <a:ln w="50800">
            <a:solidFill>
              <a:schemeClr val="accent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337B4EF8-566A-A767-B0C2-F7E743809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2986" y="3452190"/>
            <a:ext cx="7377674" cy="188882"/>
          </a:xfrm>
          <a:prstGeom prst="rect">
            <a:avLst/>
          </a:prstGeom>
          <a:solidFill>
            <a:schemeClr val="accent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6">
            <a:extLst>
              <a:ext uri="{FF2B5EF4-FFF2-40B4-BE49-F238E27FC236}">
                <a16:creationId xmlns:a16="http://schemas.microsoft.com/office/drawing/2014/main" id="{13905787-04AC-8F7E-E249-376424E83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4147" y="3191353"/>
            <a:ext cx="699564" cy="700563"/>
          </a:xfrm>
          <a:prstGeom prst="ellipse">
            <a:avLst/>
          </a:prstGeom>
          <a:solidFill>
            <a:schemeClr val="bg2"/>
          </a:solidFill>
          <a:ln w="50800">
            <a:solidFill>
              <a:schemeClr val="accent6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35746C0-FE94-89F4-2A4D-E6523D1175CE}"/>
              </a:ext>
            </a:extLst>
          </p:cNvPr>
          <p:cNvGrpSpPr/>
          <p:nvPr/>
        </p:nvGrpSpPr>
        <p:grpSpPr>
          <a:xfrm>
            <a:off x="2982988" y="3452190"/>
            <a:ext cx="5605702" cy="1050214"/>
            <a:chOff x="2970288" y="3655390"/>
            <a:chExt cx="5605702" cy="1050214"/>
          </a:xfrm>
        </p:grpSpPr>
        <p:sp>
          <p:nvSpPr>
            <p:cNvPr id="20" name="Rectangle 25">
              <a:extLst>
                <a:ext uri="{FF2B5EF4-FFF2-40B4-BE49-F238E27FC236}">
                  <a16:creationId xmlns:a16="http://schemas.microsoft.com/office/drawing/2014/main" id="{BFDF2D8F-0A13-4ABB-F3E9-B5EB86BC3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288" y="3655390"/>
              <a:ext cx="5286901" cy="18888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24">
              <a:extLst>
                <a:ext uri="{FF2B5EF4-FFF2-40B4-BE49-F238E27FC236}">
                  <a16:creationId xmlns:a16="http://schemas.microsoft.com/office/drawing/2014/main" id="{30366D46-B538-6E54-DEF8-837120902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8257189" y="3655390"/>
              <a:ext cx="318801" cy="318801"/>
            </a:xfrm>
            <a:custGeom>
              <a:avLst/>
              <a:gdLst>
                <a:gd name="T0" fmla="*/ 135 w 135"/>
                <a:gd name="T1" fmla="*/ 135 h 135"/>
                <a:gd name="T2" fmla="*/ 55 w 135"/>
                <a:gd name="T3" fmla="*/ 135 h 135"/>
                <a:gd name="T4" fmla="*/ 0 w 135"/>
                <a:gd name="T5" fmla="*/ 80 h 135"/>
                <a:gd name="T6" fmla="*/ 0 w 135"/>
                <a:gd name="T7" fmla="*/ 0 h 135"/>
                <a:gd name="T8" fmla="*/ 135 w 135"/>
                <a:gd name="T9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" h="135">
                  <a:moveTo>
                    <a:pt x="135" y="135"/>
                  </a:moveTo>
                  <a:cubicBezTo>
                    <a:pt x="55" y="135"/>
                    <a:pt x="55" y="135"/>
                    <a:pt x="55" y="135"/>
                  </a:cubicBezTo>
                  <a:cubicBezTo>
                    <a:pt x="55" y="105"/>
                    <a:pt x="31" y="80"/>
                    <a:pt x="0" y="8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5" y="0"/>
                    <a:pt x="135" y="61"/>
                    <a:pt x="135" y="135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26">
              <a:extLst>
                <a:ext uri="{FF2B5EF4-FFF2-40B4-BE49-F238E27FC236}">
                  <a16:creationId xmlns:a16="http://schemas.microsoft.com/office/drawing/2014/main" id="{748222B7-9BE7-B34F-45C3-72F49A28E2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7108" y="3974194"/>
              <a:ext cx="188882" cy="73141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" name="Oval 28">
            <a:extLst>
              <a:ext uri="{FF2B5EF4-FFF2-40B4-BE49-F238E27FC236}">
                <a16:creationId xmlns:a16="http://schemas.microsoft.com/office/drawing/2014/main" id="{E7A3FF2E-C50D-81F9-68E1-42DEA10E7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2317" y="4412451"/>
            <a:ext cx="699564" cy="699564"/>
          </a:xfrm>
          <a:prstGeom prst="ellipse">
            <a:avLst/>
          </a:prstGeom>
          <a:solidFill>
            <a:schemeClr val="bg2"/>
          </a:solidFill>
          <a:ln w="50800">
            <a:solidFill>
              <a:schemeClr val="accent5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3973F60-7485-D8D3-E734-749EB570EF1F}"/>
              </a:ext>
            </a:extLst>
          </p:cNvPr>
          <p:cNvGrpSpPr/>
          <p:nvPr/>
        </p:nvGrpSpPr>
        <p:grpSpPr>
          <a:xfrm>
            <a:off x="2982986" y="2855562"/>
            <a:ext cx="4409421" cy="785511"/>
            <a:chOff x="2970286" y="3058762"/>
            <a:chExt cx="4409421" cy="785511"/>
          </a:xfrm>
        </p:grpSpPr>
        <p:sp>
          <p:nvSpPr>
            <p:cNvPr id="25" name="Rectangle 9">
              <a:extLst>
                <a:ext uri="{FF2B5EF4-FFF2-40B4-BE49-F238E27FC236}">
                  <a16:creationId xmlns:a16="http://schemas.microsoft.com/office/drawing/2014/main" id="{884205F6-CB6D-A5FA-108A-AA64290FE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286" y="3655390"/>
              <a:ext cx="4090617" cy="18888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">
              <a:extLst>
                <a:ext uri="{FF2B5EF4-FFF2-40B4-BE49-F238E27FC236}">
                  <a16:creationId xmlns:a16="http://schemas.microsoft.com/office/drawing/2014/main" id="{0E82C620-2215-4A6F-CDCC-D8D0A92B2FAB}"/>
                </a:ext>
              </a:extLst>
            </p:cNvPr>
            <p:cNvSpPr>
              <a:spLocks/>
            </p:cNvSpPr>
            <p:nvPr/>
          </p:nvSpPr>
          <p:spPr bwMode="auto">
            <a:xfrm>
              <a:off x="7060905" y="3525472"/>
              <a:ext cx="318801" cy="318801"/>
            </a:xfrm>
            <a:custGeom>
              <a:avLst/>
              <a:gdLst>
                <a:gd name="T0" fmla="*/ 0 w 135"/>
                <a:gd name="T1" fmla="*/ 135 h 135"/>
                <a:gd name="T2" fmla="*/ 0 w 135"/>
                <a:gd name="T3" fmla="*/ 55 h 135"/>
                <a:gd name="T4" fmla="*/ 55 w 135"/>
                <a:gd name="T5" fmla="*/ 0 h 135"/>
                <a:gd name="T6" fmla="*/ 135 w 135"/>
                <a:gd name="T7" fmla="*/ 0 h 135"/>
                <a:gd name="T8" fmla="*/ 0 w 135"/>
                <a:gd name="T9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" h="135">
                  <a:moveTo>
                    <a:pt x="0" y="135"/>
                  </a:moveTo>
                  <a:cubicBezTo>
                    <a:pt x="0" y="55"/>
                    <a:pt x="0" y="55"/>
                    <a:pt x="0" y="55"/>
                  </a:cubicBezTo>
                  <a:cubicBezTo>
                    <a:pt x="30" y="55"/>
                    <a:pt x="55" y="30"/>
                    <a:pt x="55" y="0"/>
                  </a:cubicBezTo>
                  <a:cubicBezTo>
                    <a:pt x="135" y="0"/>
                    <a:pt x="135" y="0"/>
                    <a:pt x="135" y="0"/>
                  </a:cubicBezTo>
                  <a:cubicBezTo>
                    <a:pt x="135" y="74"/>
                    <a:pt x="74" y="135"/>
                    <a:pt x="0" y="13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10">
              <a:extLst>
                <a:ext uri="{FF2B5EF4-FFF2-40B4-BE49-F238E27FC236}">
                  <a16:creationId xmlns:a16="http://schemas.microsoft.com/office/drawing/2014/main" id="{FDD74C5D-2122-870C-7262-689B4F4C1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0825" y="3058762"/>
              <a:ext cx="188882" cy="470707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8" name="Oval 11">
            <a:extLst>
              <a:ext uri="{FF2B5EF4-FFF2-40B4-BE49-F238E27FC236}">
                <a16:creationId xmlns:a16="http://schemas.microsoft.com/office/drawing/2014/main" id="{0AC2EBC4-E1AE-020C-8CB4-39EF6010D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7683" y="2217960"/>
            <a:ext cx="699564" cy="699564"/>
          </a:xfrm>
          <a:prstGeom prst="ellipse">
            <a:avLst/>
          </a:prstGeom>
          <a:solidFill>
            <a:schemeClr val="bg2"/>
          </a:solidFill>
          <a:ln w="50800">
            <a:solidFill>
              <a:schemeClr val="accent4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7398776-46B1-91ED-B1FF-CE6CB6677F07}"/>
              </a:ext>
            </a:extLst>
          </p:cNvPr>
          <p:cNvGrpSpPr/>
          <p:nvPr/>
        </p:nvGrpSpPr>
        <p:grpSpPr>
          <a:xfrm>
            <a:off x="2982988" y="3452190"/>
            <a:ext cx="2617017" cy="1149284"/>
            <a:chOff x="2970288" y="3655390"/>
            <a:chExt cx="2617017" cy="1149284"/>
          </a:xfrm>
        </p:grpSpPr>
        <p:sp>
          <p:nvSpPr>
            <p:cNvPr id="30" name="Rectangle 25">
              <a:extLst>
                <a:ext uri="{FF2B5EF4-FFF2-40B4-BE49-F238E27FC236}">
                  <a16:creationId xmlns:a16="http://schemas.microsoft.com/office/drawing/2014/main" id="{DAB4E897-4562-AF93-B0B2-CE06AB674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288" y="3655390"/>
              <a:ext cx="1846495" cy="18888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4">
              <a:extLst>
                <a:ext uri="{FF2B5EF4-FFF2-40B4-BE49-F238E27FC236}">
                  <a16:creationId xmlns:a16="http://schemas.microsoft.com/office/drawing/2014/main" id="{9323A64B-BB07-3B0F-4636-99C19AC227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6785" y="3655390"/>
              <a:ext cx="318801" cy="318801"/>
            </a:xfrm>
            <a:custGeom>
              <a:avLst/>
              <a:gdLst>
                <a:gd name="T0" fmla="*/ 135 w 135"/>
                <a:gd name="T1" fmla="*/ 135 h 135"/>
                <a:gd name="T2" fmla="*/ 55 w 135"/>
                <a:gd name="T3" fmla="*/ 135 h 135"/>
                <a:gd name="T4" fmla="*/ 0 w 135"/>
                <a:gd name="T5" fmla="*/ 80 h 135"/>
                <a:gd name="T6" fmla="*/ 0 w 135"/>
                <a:gd name="T7" fmla="*/ 0 h 135"/>
                <a:gd name="T8" fmla="*/ 135 w 135"/>
                <a:gd name="T9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" h="135">
                  <a:moveTo>
                    <a:pt x="135" y="135"/>
                  </a:moveTo>
                  <a:cubicBezTo>
                    <a:pt x="55" y="135"/>
                    <a:pt x="55" y="135"/>
                    <a:pt x="55" y="135"/>
                  </a:cubicBezTo>
                  <a:cubicBezTo>
                    <a:pt x="55" y="105"/>
                    <a:pt x="31" y="80"/>
                    <a:pt x="0" y="8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5" y="0"/>
                    <a:pt x="135" y="61"/>
                    <a:pt x="135" y="13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26">
              <a:extLst>
                <a:ext uri="{FF2B5EF4-FFF2-40B4-BE49-F238E27FC236}">
                  <a16:creationId xmlns:a16="http://schemas.microsoft.com/office/drawing/2014/main" id="{0E8FD159-E2CA-3DC0-DB76-A0980E9EA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704" y="3974191"/>
              <a:ext cx="188882" cy="50868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23">
              <a:extLst>
                <a:ext uri="{FF2B5EF4-FFF2-40B4-BE49-F238E27FC236}">
                  <a16:creationId xmlns:a16="http://schemas.microsoft.com/office/drawing/2014/main" id="{9B97DAA6-B10D-8DB2-7BB7-7EAF6E59D7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6704" y="4482874"/>
              <a:ext cx="321800" cy="321800"/>
            </a:xfrm>
            <a:custGeom>
              <a:avLst/>
              <a:gdLst>
                <a:gd name="T0" fmla="*/ 136 w 136"/>
                <a:gd name="T1" fmla="*/ 136 h 136"/>
                <a:gd name="T2" fmla="*/ 0 w 136"/>
                <a:gd name="T3" fmla="*/ 0 h 136"/>
                <a:gd name="T4" fmla="*/ 80 w 136"/>
                <a:gd name="T5" fmla="*/ 0 h 136"/>
                <a:gd name="T6" fmla="*/ 136 w 136"/>
                <a:gd name="T7" fmla="*/ 56 h 136"/>
                <a:gd name="T8" fmla="*/ 136 w 136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" h="136">
                  <a:moveTo>
                    <a:pt x="136" y="136"/>
                  </a:moveTo>
                  <a:cubicBezTo>
                    <a:pt x="61" y="136"/>
                    <a:pt x="0" y="75"/>
                    <a:pt x="0" y="0"/>
                  </a:cubicBezTo>
                  <a:cubicBezTo>
                    <a:pt x="80" y="0"/>
                    <a:pt x="80" y="0"/>
                    <a:pt x="80" y="0"/>
                  </a:cubicBezTo>
                  <a:cubicBezTo>
                    <a:pt x="80" y="31"/>
                    <a:pt x="105" y="56"/>
                    <a:pt x="136" y="56"/>
                  </a:cubicBezTo>
                  <a:lnTo>
                    <a:pt x="136" y="136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27">
              <a:extLst>
                <a:ext uri="{FF2B5EF4-FFF2-40B4-BE49-F238E27FC236}">
                  <a16:creationId xmlns:a16="http://schemas.microsoft.com/office/drawing/2014/main" id="{92530FD2-ACEC-5FE8-4DD0-9585B598D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504" y="4614793"/>
              <a:ext cx="318801" cy="189881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" name="Oval 28">
            <a:extLst>
              <a:ext uri="{FF2B5EF4-FFF2-40B4-BE49-F238E27FC236}">
                <a16:creationId xmlns:a16="http://schemas.microsoft.com/office/drawing/2014/main" id="{3DD5F8E2-7F13-9C28-5F7C-299ED63B8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0036" y="4156752"/>
            <a:ext cx="699564" cy="699564"/>
          </a:xfrm>
          <a:prstGeom prst="ellipse">
            <a:avLst/>
          </a:prstGeom>
          <a:solidFill>
            <a:schemeClr val="bg2"/>
          </a:solidFill>
          <a:ln w="50800">
            <a:solidFill>
              <a:schemeClr val="accent3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119AE85-5F07-15B0-EBEF-F3EF54258BDF}"/>
              </a:ext>
            </a:extLst>
          </p:cNvPr>
          <p:cNvGrpSpPr/>
          <p:nvPr/>
        </p:nvGrpSpPr>
        <p:grpSpPr>
          <a:xfrm>
            <a:off x="677863" y="2173617"/>
            <a:ext cx="2895807" cy="4853075"/>
            <a:chOff x="665163" y="2376817"/>
            <a:chExt cx="2895807" cy="4853075"/>
          </a:xfrm>
        </p:grpSpPr>
        <p:sp>
          <p:nvSpPr>
            <p:cNvPr id="37" name="Freeform 30">
              <a:extLst>
                <a:ext uri="{FF2B5EF4-FFF2-40B4-BE49-F238E27FC236}">
                  <a16:creationId xmlns:a16="http://schemas.microsoft.com/office/drawing/2014/main" id="{0DCB6C0C-979D-209D-CC87-873E8F6B9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163" y="2376817"/>
              <a:ext cx="2895807" cy="4853075"/>
            </a:xfrm>
            <a:custGeom>
              <a:avLst/>
              <a:gdLst>
                <a:gd name="T0" fmla="*/ 110 w 1084"/>
                <a:gd name="T1" fmla="*/ 798 h 1816"/>
                <a:gd name="T2" fmla="*/ 116 w 1084"/>
                <a:gd name="T3" fmla="*/ 837 h 1816"/>
                <a:gd name="T4" fmla="*/ 139 w 1084"/>
                <a:gd name="T5" fmla="*/ 853 h 1816"/>
                <a:gd name="T6" fmla="*/ 135 w 1084"/>
                <a:gd name="T7" fmla="*/ 902 h 1816"/>
                <a:gd name="T8" fmla="*/ 174 w 1084"/>
                <a:gd name="T9" fmla="*/ 950 h 1816"/>
                <a:gd name="T10" fmla="*/ 213 w 1084"/>
                <a:gd name="T11" fmla="*/ 1054 h 1816"/>
                <a:gd name="T12" fmla="*/ 391 w 1084"/>
                <a:gd name="T13" fmla="*/ 1028 h 1816"/>
                <a:gd name="T14" fmla="*/ 397 w 1084"/>
                <a:gd name="T15" fmla="*/ 1196 h 1816"/>
                <a:gd name="T16" fmla="*/ 320 w 1084"/>
                <a:gd name="T17" fmla="*/ 1309 h 1816"/>
                <a:gd name="T18" fmla="*/ 197 w 1084"/>
                <a:gd name="T19" fmla="*/ 1561 h 1816"/>
                <a:gd name="T20" fmla="*/ 146 w 1084"/>
                <a:gd name="T21" fmla="*/ 1816 h 1816"/>
                <a:gd name="T22" fmla="*/ 1072 w 1084"/>
                <a:gd name="T23" fmla="*/ 1816 h 1816"/>
                <a:gd name="T24" fmla="*/ 1069 w 1084"/>
                <a:gd name="T25" fmla="*/ 1480 h 1816"/>
                <a:gd name="T26" fmla="*/ 959 w 1084"/>
                <a:gd name="T27" fmla="*/ 1238 h 1816"/>
                <a:gd name="T28" fmla="*/ 824 w 1084"/>
                <a:gd name="T29" fmla="*/ 1025 h 1816"/>
                <a:gd name="T30" fmla="*/ 872 w 1084"/>
                <a:gd name="T31" fmla="*/ 792 h 1816"/>
                <a:gd name="T32" fmla="*/ 950 w 1084"/>
                <a:gd name="T33" fmla="*/ 411 h 1816"/>
                <a:gd name="T34" fmla="*/ 672 w 1084"/>
                <a:gd name="T35" fmla="*/ 45 h 1816"/>
                <a:gd name="T36" fmla="*/ 139 w 1084"/>
                <a:gd name="T37" fmla="*/ 175 h 1816"/>
                <a:gd name="T38" fmla="*/ 139 w 1084"/>
                <a:gd name="T39" fmla="*/ 310 h 1816"/>
                <a:gd name="T40" fmla="*/ 93 w 1084"/>
                <a:gd name="T41" fmla="*/ 485 h 1816"/>
                <a:gd name="T42" fmla="*/ 87 w 1084"/>
                <a:gd name="T43" fmla="*/ 630 h 1816"/>
                <a:gd name="T44" fmla="*/ 32 w 1084"/>
                <a:gd name="T45" fmla="*/ 769 h 1816"/>
                <a:gd name="T46" fmla="*/ 110 w 1084"/>
                <a:gd name="T47" fmla="*/ 798 h 1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084" h="1816">
                  <a:moveTo>
                    <a:pt x="110" y="798"/>
                  </a:moveTo>
                  <a:cubicBezTo>
                    <a:pt x="116" y="814"/>
                    <a:pt x="116" y="837"/>
                    <a:pt x="116" y="837"/>
                  </a:cubicBezTo>
                  <a:cubicBezTo>
                    <a:pt x="139" y="853"/>
                    <a:pt x="139" y="853"/>
                    <a:pt x="139" y="853"/>
                  </a:cubicBezTo>
                  <a:cubicBezTo>
                    <a:pt x="139" y="853"/>
                    <a:pt x="123" y="892"/>
                    <a:pt x="135" y="902"/>
                  </a:cubicBezTo>
                  <a:cubicBezTo>
                    <a:pt x="148" y="911"/>
                    <a:pt x="174" y="918"/>
                    <a:pt x="174" y="950"/>
                  </a:cubicBezTo>
                  <a:cubicBezTo>
                    <a:pt x="174" y="983"/>
                    <a:pt x="174" y="1034"/>
                    <a:pt x="213" y="1054"/>
                  </a:cubicBezTo>
                  <a:cubicBezTo>
                    <a:pt x="252" y="1073"/>
                    <a:pt x="391" y="1028"/>
                    <a:pt x="391" y="1028"/>
                  </a:cubicBezTo>
                  <a:cubicBezTo>
                    <a:pt x="391" y="1028"/>
                    <a:pt x="446" y="1112"/>
                    <a:pt x="397" y="1196"/>
                  </a:cubicBezTo>
                  <a:cubicBezTo>
                    <a:pt x="371" y="1242"/>
                    <a:pt x="349" y="1260"/>
                    <a:pt x="320" y="1309"/>
                  </a:cubicBezTo>
                  <a:cubicBezTo>
                    <a:pt x="291" y="1357"/>
                    <a:pt x="223" y="1470"/>
                    <a:pt x="197" y="1561"/>
                  </a:cubicBezTo>
                  <a:cubicBezTo>
                    <a:pt x="178" y="1626"/>
                    <a:pt x="156" y="1751"/>
                    <a:pt x="146" y="1816"/>
                  </a:cubicBezTo>
                  <a:cubicBezTo>
                    <a:pt x="1072" y="1816"/>
                    <a:pt x="1072" y="1816"/>
                    <a:pt x="1072" y="1816"/>
                  </a:cubicBezTo>
                  <a:cubicBezTo>
                    <a:pt x="1076" y="1733"/>
                    <a:pt x="1084" y="1551"/>
                    <a:pt x="1069" y="1480"/>
                  </a:cubicBezTo>
                  <a:cubicBezTo>
                    <a:pt x="1050" y="1386"/>
                    <a:pt x="998" y="1277"/>
                    <a:pt x="959" y="1238"/>
                  </a:cubicBezTo>
                  <a:cubicBezTo>
                    <a:pt x="921" y="1199"/>
                    <a:pt x="824" y="1105"/>
                    <a:pt x="824" y="1025"/>
                  </a:cubicBezTo>
                  <a:cubicBezTo>
                    <a:pt x="824" y="944"/>
                    <a:pt x="820" y="882"/>
                    <a:pt x="872" y="792"/>
                  </a:cubicBezTo>
                  <a:cubicBezTo>
                    <a:pt x="898" y="747"/>
                    <a:pt x="963" y="585"/>
                    <a:pt x="950" y="411"/>
                  </a:cubicBezTo>
                  <a:cubicBezTo>
                    <a:pt x="937" y="236"/>
                    <a:pt x="811" y="91"/>
                    <a:pt x="672" y="45"/>
                  </a:cubicBezTo>
                  <a:cubicBezTo>
                    <a:pt x="533" y="0"/>
                    <a:pt x="223" y="107"/>
                    <a:pt x="139" y="175"/>
                  </a:cubicBezTo>
                  <a:cubicBezTo>
                    <a:pt x="55" y="243"/>
                    <a:pt x="139" y="310"/>
                    <a:pt x="139" y="310"/>
                  </a:cubicBezTo>
                  <a:cubicBezTo>
                    <a:pt x="139" y="310"/>
                    <a:pt x="90" y="449"/>
                    <a:pt x="93" y="485"/>
                  </a:cubicBezTo>
                  <a:cubicBezTo>
                    <a:pt x="97" y="520"/>
                    <a:pt x="129" y="556"/>
                    <a:pt x="87" y="630"/>
                  </a:cubicBezTo>
                  <a:cubicBezTo>
                    <a:pt x="45" y="705"/>
                    <a:pt x="0" y="756"/>
                    <a:pt x="32" y="769"/>
                  </a:cubicBezTo>
                  <a:cubicBezTo>
                    <a:pt x="64" y="782"/>
                    <a:pt x="103" y="782"/>
                    <a:pt x="110" y="798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31">
              <a:extLst>
                <a:ext uri="{FF2B5EF4-FFF2-40B4-BE49-F238E27FC236}">
                  <a16:creationId xmlns:a16="http://schemas.microsoft.com/office/drawing/2014/main" id="{F645C344-4812-0747-8F94-F689DC448033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163" y="2376817"/>
              <a:ext cx="2895807" cy="4853075"/>
            </a:xfrm>
            <a:custGeom>
              <a:avLst/>
              <a:gdLst>
                <a:gd name="T0" fmla="*/ 110 w 1084"/>
                <a:gd name="T1" fmla="*/ 798 h 1816"/>
                <a:gd name="T2" fmla="*/ 116 w 1084"/>
                <a:gd name="T3" fmla="*/ 837 h 1816"/>
                <a:gd name="T4" fmla="*/ 139 w 1084"/>
                <a:gd name="T5" fmla="*/ 853 h 1816"/>
                <a:gd name="T6" fmla="*/ 135 w 1084"/>
                <a:gd name="T7" fmla="*/ 902 h 1816"/>
                <a:gd name="T8" fmla="*/ 174 w 1084"/>
                <a:gd name="T9" fmla="*/ 950 h 1816"/>
                <a:gd name="T10" fmla="*/ 213 w 1084"/>
                <a:gd name="T11" fmla="*/ 1054 h 1816"/>
                <a:gd name="T12" fmla="*/ 391 w 1084"/>
                <a:gd name="T13" fmla="*/ 1028 h 1816"/>
                <a:gd name="T14" fmla="*/ 397 w 1084"/>
                <a:gd name="T15" fmla="*/ 1196 h 1816"/>
                <a:gd name="T16" fmla="*/ 320 w 1084"/>
                <a:gd name="T17" fmla="*/ 1309 h 1816"/>
                <a:gd name="T18" fmla="*/ 197 w 1084"/>
                <a:gd name="T19" fmla="*/ 1561 h 1816"/>
                <a:gd name="T20" fmla="*/ 146 w 1084"/>
                <a:gd name="T21" fmla="*/ 1816 h 1816"/>
                <a:gd name="T22" fmla="*/ 1072 w 1084"/>
                <a:gd name="T23" fmla="*/ 1816 h 1816"/>
                <a:gd name="T24" fmla="*/ 1069 w 1084"/>
                <a:gd name="T25" fmla="*/ 1480 h 1816"/>
                <a:gd name="T26" fmla="*/ 959 w 1084"/>
                <a:gd name="T27" fmla="*/ 1238 h 1816"/>
                <a:gd name="T28" fmla="*/ 824 w 1084"/>
                <a:gd name="T29" fmla="*/ 1025 h 1816"/>
                <a:gd name="T30" fmla="*/ 872 w 1084"/>
                <a:gd name="T31" fmla="*/ 792 h 1816"/>
                <a:gd name="T32" fmla="*/ 950 w 1084"/>
                <a:gd name="T33" fmla="*/ 411 h 1816"/>
                <a:gd name="T34" fmla="*/ 672 w 1084"/>
                <a:gd name="T35" fmla="*/ 45 h 1816"/>
                <a:gd name="T36" fmla="*/ 139 w 1084"/>
                <a:gd name="T37" fmla="*/ 175 h 1816"/>
                <a:gd name="T38" fmla="*/ 139 w 1084"/>
                <a:gd name="T39" fmla="*/ 310 h 1816"/>
                <a:gd name="T40" fmla="*/ 93 w 1084"/>
                <a:gd name="T41" fmla="*/ 485 h 1816"/>
                <a:gd name="T42" fmla="*/ 87 w 1084"/>
                <a:gd name="T43" fmla="*/ 630 h 1816"/>
                <a:gd name="T44" fmla="*/ 32 w 1084"/>
                <a:gd name="T45" fmla="*/ 769 h 1816"/>
                <a:gd name="T46" fmla="*/ 110 w 1084"/>
                <a:gd name="T47" fmla="*/ 798 h 1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084" h="1816">
                  <a:moveTo>
                    <a:pt x="110" y="798"/>
                  </a:moveTo>
                  <a:cubicBezTo>
                    <a:pt x="116" y="814"/>
                    <a:pt x="116" y="837"/>
                    <a:pt x="116" y="837"/>
                  </a:cubicBezTo>
                  <a:cubicBezTo>
                    <a:pt x="139" y="853"/>
                    <a:pt x="139" y="853"/>
                    <a:pt x="139" y="853"/>
                  </a:cubicBezTo>
                  <a:cubicBezTo>
                    <a:pt x="139" y="853"/>
                    <a:pt x="123" y="892"/>
                    <a:pt x="135" y="902"/>
                  </a:cubicBezTo>
                  <a:cubicBezTo>
                    <a:pt x="148" y="911"/>
                    <a:pt x="174" y="918"/>
                    <a:pt x="174" y="950"/>
                  </a:cubicBezTo>
                  <a:cubicBezTo>
                    <a:pt x="174" y="983"/>
                    <a:pt x="174" y="1034"/>
                    <a:pt x="213" y="1054"/>
                  </a:cubicBezTo>
                  <a:cubicBezTo>
                    <a:pt x="252" y="1073"/>
                    <a:pt x="391" y="1028"/>
                    <a:pt x="391" y="1028"/>
                  </a:cubicBezTo>
                  <a:cubicBezTo>
                    <a:pt x="391" y="1028"/>
                    <a:pt x="446" y="1112"/>
                    <a:pt x="397" y="1196"/>
                  </a:cubicBezTo>
                  <a:cubicBezTo>
                    <a:pt x="371" y="1242"/>
                    <a:pt x="349" y="1260"/>
                    <a:pt x="320" y="1309"/>
                  </a:cubicBezTo>
                  <a:cubicBezTo>
                    <a:pt x="291" y="1357"/>
                    <a:pt x="223" y="1470"/>
                    <a:pt x="197" y="1561"/>
                  </a:cubicBezTo>
                  <a:cubicBezTo>
                    <a:pt x="178" y="1626"/>
                    <a:pt x="156" y="1751"/>
                    <a:pt x="146" y="1816"/>
                  </a:cubicBezTo>
                  <a:cubicBezTo>
                    <a:pt x="1072" y="1816"/>
                    <a:pt x="1072" y="1816"/>
                    <a:pt x="1072" y="1816"/>
                  </a:cubicBezTo>
                  <a:cubicBezTo>
                    <a:pt x="1076" y="1733"/>
                    <a:pt x="1084" y="1551"/>
                    <a:pt x="1069" y="1480"/>
                  </a:cubicBezTo>
                  <a:cubicBezTo>
                    <a:pt x="1050" y="1386"/>
                    <a:pt x="998" y="1277"/>
                    <a:pt x="959" y="1238"/>
                  </a:cubicBezTo>
                  <a:cubicBezTo>
                    <a:pt x="921" y="1199"/>
                    <a:pt x="824" y="1105"/>
                    <a:pt x="824" y="1025"/>
                  </a:cubicBezTo>
                  <a:cubicBezTo>
                    <a:pt x="824" y="944"/>
                    <a:pt x="820" y="882"/>
                    <a:pt x="872" y="792"/>
                  </a:cubicBezTo>
                  <a:cubicBezTo>
                    <a:pt x="898" y="747"/>
                    <a:pt x="963" y="585"/>
                    <a:pt x="950" y="411"/>
                  </a:cubicBezTo>
                  <a:cubicBezTo>
                    <a:pt x="937" y="236"/>
                    <a:pt x="811" y="91"/>
                    <a:pt x="672" y="45"/>
                  </a:cubicBezTo>
                  <a:cubicBezTo>
                    <a:pt x="533" y="0"/>
                    <a:pt x="223" y="107"/>
                    <a:pt x="139" y="175"/>
                  </a:cubicBezTo>
                  <a:cubicBezTo>
                    <a:pt x="55" y="243"/>
                    <a:pt x="139" y="310"/>
                    <a:pt x="139" y="310"/>
                  </a:cubicBezTo>
                  <a:cubicBezTo>
                    <a:pt x="139" y="310"/>
                    <a:pt x="90" y="449"/>
                    <a:pt x="93" y="485"/>
                  </a:cubicBezTo>
                  <a:cubicBezTo>
                    <a:pt x="97" y="520"/>
                    <a:pt x="129" y="556"/>
                    <a:pt x="87" y="630"/>
                  </a:cubicBezTo>
                  <a:cubicBezTo>
                    <a:pt x="45" y="705"/>
                    <a:pt x="0" y="756"/>
                    <a:pt x="32" y="769"/>
                  </a:cubicBezTo>
                  <a:cubicBezTo>
                    <a:pt x="64" y="782"/>
                    <a:pt x="103" y="782"/>
                    <a:pt x="110" y="798"/>
                  </a:cubicBezTo>
                  <a:close/>
                </a:path>
              </a:pathLst>
            </a:custGeom>
            <a:noFill/>
            <a:ln w="44450" cap="flat">
              <a:solidFill>
                <a:schemeClr val="bg1">
                  <a:lumMod val="5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B74EED28-44CD-7EDC-6E86-17F11B098F71}"/>
              </a:ext>
            </a:extLst>
          </p:cNvPr>
          <p:cNvGrpSpPr/>
          <p:nvPr/>
        </p:nvGrpSpPr>
        <p:grpSpPr>
          <a:xfrm>
            <a:off x="4994395" y="1756686"/>
            <a:ext cx="2398011" cy="452750"/>
            <a:chOff x="1116255" y="2806975"/>
            <a:chExt cx="2398011" cy="452750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B76DB103-14BC-D736-1A97-75AAAF163273}"/>
                </a:ext>
              </a:extLst>
            </p:cNvPr>
            <p:cNvSpPr txBox="1"/>
            <p:nvPr/>
          </p:nvSpPr>
          <p:spPr>
            <a:xfrm>
              <a:off x="1116255" y="2806975"/>
              <a:ext cx="2398011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r>
                <a:rPr lang="en-US" sz="2400" b="1" dirty="0">
                  <a:latin typeface="+mj-lt"/>
                </a:rPr>
                <a:t>HW Block Diagram</a:t>
              </a:r>
              <a:endParaRPr lang="id-ID" sz="2400" b="1" dirty="0">
                <a:latin typeface="+mj-lt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139AF569-5DD5-72D7-1F7C-5786F2949031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1AB23AD0-991A-A6FF-C698-98B75614C811}"/>
              </a:ext>
            </a:extLst>
          </p:cNvPr>
          <p:cNvGrpSpPr/>
          <p:nvPr/>
        </p:nvGrpSpPr>
        <p:grpSpPr>
          <a:xfrm>
            <a:off x="4378241" y="5240076"/>
            <a:ext cx="1796499" cy="640732"/>
            <a:chOff x="1116544" y="2618993"/>
            <a:chExt cx="1796499" cy="640732"/>
          </a:xfrm>
        </p:grpSpPr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1A11B8A-7035-FEC2-EFBE-712259842C84}"/>
                </a:ext>
              </a:extLst>
            </p:cNvPr>
            <p:cNvSpPr txBox="1"/>
            <p:nvPr/>
          </p:nvSpPr>
          <p:spPr>
            <a:xfrm>
              <a:off x="1116544" y="2618993"/>
              <a:ext cx="1796499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r>
                <a:rPr lang="en-US" sz="2400" b="1" dirty="0">
                  <a:latin typeface="+mj-lt"/>
                </a:rPr>
                <a:t>Design vision </a:t>
              </a:r>
              <a:endParaRPr lang="id-ID" sz="2400" b="1" dirty="0">
                <a:latin typeface="+mj-lt"/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3084E00C-FA6C-2A9D-495A-7F646EDA1BA6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82F106C-3F88-4144-CAF9-46DCD5DDE196}"/>
              </a:ext>
            </a:extLst>
          </p:cNvPr>
          <p:cNvGrpSpPr/>
          <p:nvPr/>
        </p:nvGrpSpPr>
        <p:grpSpPr>
          <a:xfrm>
            <a:off x="6293871" y="4248657"/>
            <a:ext cx="1854592" cy="640732"/>
            <a:chOff x="1116544" y="2618993"/>
            <a:chExt cx="1854592" cy="640732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FAD82F9E-4848-7E3D-3B70-335CA3BE423D}"/>
                </a:ext>
              </a:extLst>
            </p:cNvPr>
            <p:cNvSpPr txBox="1"/>
            <p:nvPr/>
          </p:nvSpPr>
          <p:spPr>
            <a:xfrm>
              <a:off x="1116544" y="2618993"/>
              <a:ext cx="1854592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r>
                <a:rPr lang="en-US" sz="2400" b="1" dirty="0">
                  <a:latin typeface="+mj-lt"/>
                </a:rPr>
                <a:t>General Specs</a:t>
              </a:r>
              <a:endParaRPr lang="id-ID" sz="2400" b="1" dirty="0">
                <a:latin typeface="+mj-lt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10174879-40D3-92DF-4143-34A8BE0E485F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EA432FAA-5D7F-40B4-5431-5D302F1A4A77}"/>
              </a:ext>
            </a:extLst>
          </p:cNvPr>
          <p:cNvGrpSpPr/>
          <p:nvPr/>
        </p:nvGrpSpPr>
        <p:grpSpPr>
          <a:xfrm>
            <a:off x="7714073" y="2258474"/>
            <a:ext cx="1644214" cy="640732"/>
            <a:chOff x="1116544" y="2618993"/>
            <a:chExt cx="1644214" cy="640732"/>
          </a:xfrm>
        </p:grpSpPr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6695F508-D6D8-C86A-F3C8-C5EF1713F594}"/>
                </a:ext>
              </a:extLst>
            </p:cNvPr>
            <p:cNvSpPr txBox="1"/>
            <p:nvPr/>
          </p:nvSpPr>
          <p:spPr>
            <a:xfrm>
              <a:off x="1116544" y="2618993"/>
              <a:ext cx="1644214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r>
                <a:rPr lang="en-US" sz="2400" b="1" dirty="0">
                  <a:latin typeface="+mj-lt"/>
                </a:rPr>
                <a:t>Central Host</a:t>
              </a:r>
              <a:endParaRPr lang="id-ID" sz="2400" b="1" dirty="0">
                <a:latin typeface="+mj-lt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AFB9A21C-4087-90A8-34A0-180972BDF0B1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115C6A44-FD32-BA52-DFE8-225E8F5C07CA}"/>
              </a:ext>
            </a:extLst>
          </p:cNvPr>
          <p:cNvGrpSpPr/>
          <p:nvPr/>
        </p:nvGrpSpPr>
        <p:grpSpPr>
          <a:xfrm>
            <a:off x="8951026" y="4466906"/>
            <a:ext cx="2377171" cy="673371"/>
            <a:chOff x="1116544" y="2064801"/>
            <a:chExt cx="5357496" cy="1517595"/>
          </a:xfrm>
        </p:grpSpPr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9416291C-3499-29F9-A4BE-33B83C83E758}"/>
                </a:ext>
              </a:extLst>
            </p:cNvPr>
            <p:cNvSpPr txBox="1"/>
            <p:nvPr/>
          </p:nvSpPr>
          <p:spPr>
            <a:xfrm>
              <a:off x="1116544" y="2064801"/>
              <a:ext cx="5357496" cy="99622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r>
                <a:rPr lang="en-US" sz="2400" b="1" dirty="0">
                  <a:latin typeface="+mj-lt"/>
                </a:rPr>
                <a:t>General HW Specs</a:t>
              </a:r>
              <a:endParaRPr lang="id-ID" sz="2400" b="1" dirty="0">
                <a:latin typeface="+mj-lt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4F587D88-86D5-87BE-5182-CF4E734183AC}"/>
                </a:ext>
              </a:extLst>
            </p:cNvPr>
            <p:cNvSpPr txBox="1"/>
            <p:nvPr/>
          </p:nvSpPr>
          <p:spPr>
            <a:xfrm>
              <a:off x="1116544" y="3002356"/>
              <a:ext cx="2940903" cy="58004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7FE58182-6DA3-4239-6374-D918B7CC0601}"/>
              </a:ext>
            </a:extLst>
          </p:cNvPr>
          <p:cNvGrpSpPr/>
          <p:nvPr/>
        </p:nvGrpSpPr>
        <p:grpSpPr>
          <a:xfrm>
            <a:off x="9908004" y="2632413"/>
            <a:ext cx="2323631" cy="640732"/>
            <a:chOff x="1115508" y="2618993"/>
            <a:chExt cx="2323631" cy="640732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DBB39E2A-9AF9-F544-9A62-31A934661803}"/>
                </a:ext>
              </a:extLst>
            </p:cNvPr>
            <p:cNvSpPr txBox="1"/>
            <p:nvPr/>
          </p:nvSpPr>
          <p:spPr>
            <a:xfrm>
              <a:off x="1115508" y="2618993"/>
              <a:ext cx="2323631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r>
                <a:rPr lang="en-US" sz="2400" b="1" dirty="0">
                  <a:latin typeface="+mj-lt"/>
                </a:rPr>
                <a:t>General SW Specs</a:t>
              </a:r>
              <a:endParaRPr lang="id-ID" sz="2400" b="1" dirty="0">
                <a:latin typeface="+mj-lt"/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5215DF2E-34E5-F233-0C9A-C94B0CE6060A}"/>
                </a:ext>
              </a:extLst>
            </p:cNvPr>
            <p:cNvSpPr txBox="1"/>
            <p:nvPr/>
          </p:nvSpPr>
          <p:spPr>
            <a:xfrm>
              <a:off x="1116544" y="3002356"/>
              <a:ext cx="1558392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86" name="Freeform 26">
            <a:extLst>
              <a:ext uri="{FF2B5EF4-FFF2-40B4-BE49-F238E27FC236}">
                <a16:creationId xmlns:a16="http://schemas.microsoft.com/office/drawing/2014/main" id="{AB2EB2DD-F616-46DE-6205-F5D0BF7E556A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3775849" y="5318902"/>
            <a:ext cx="329205" cy="348181"/>
          </a:xfrm>
          <a:custGeom>
            <a:avLst/>
            <a:gdLst>
              <a:gd name="T0" fmla="*/ 0 w 399"/>
              <a:gd name="T1" fmla="*/ 307 h 422"/>
              <a:gd name="T2" fmla="*/ 87 w 399"/>
              <a:gd name="T3" fmla="*/ 307 h 422"/>
              <a:gd name="T4" fmla="*/ 87 w 399"/>
              <a:gd name="T5" fmla="*/ 422 h 422"/>
              <a:gd name="T6" fmla="*/ 0 w 399"/>
              <a:gd name="T7" fmla="*/ 422 h 422"/>
              <a:gd name="T8" fmla="*/ 0 w 399"/>
              <a:gd name="T9" fmla="*/ 307 h 422"/>
              <a:gd name="T10" fmla="*/ 156 w 399"/>
              <a:gd name="T11" fmla="*/ 422 h 422"/>
              <a:gd name="T12" fmla="*/ 243 w 399"/>
              <a:gd name="T13" fmla="*/ 422 h 422"/>
              <a:gd name="T14" fmla="*/ 243 w 399"/>
              <a:gd name="T15" fmla="*/ 249 h 422"/>
              <a:gd name="T16" fmla="*/ 156 w 399"/>
              <a:gd name="T17" fmla="*/ 249 h 422"/>
              <a:gd name="T18" fmla="*/ 156 w 399"/>
              <a:gd name="T19" fmla="*/ 422 h 422"/>
              <a:gd name="T20" fmla="*/ 313 w 399"/>
              <a:gd name="T21" fmla="*/ 153 h 422"/>
              <a:gd name="T22" fmla="*/ 313 w 399"/>
              <a:gd name="T23" fmla="*/ 422 h 422"/>
              <a:gd name="T24" fmla="*/ 399 w 399"/>
              <a:gd name="T25" fmla="*/ 422 h 422"/>
              <a:gd name="T26" fmla="*/ 399 w 399"/>
              <a:gd name="T27" fmla="*/ 153 h 422"/>
              <a:gd name="T28" fmla="*/ 313 w 399"/>
              <a:gd name="T29" fmla="*/ 153 h 422"/>
              <a:gd name="T30" fmla="*/ 322 w 399"/>
              <a:gd name="T31" fmla="*/ 62 h 422"/>
              <a:gd name="T32" fmla="*/ 342 w 399"/>
              <a:gd name="T33" fmla="*/ 81 h 422"/>
              <a:gd name="T34" fmla="*/ 366 w 399"/>
              <a:gd name="T35" fmla="*/ 0 h 422"/>
              <a:gd name="T36" fmla="*/ 282 w 399"/>
              <a:gd name="T37" fmla="*/ 21 h 422"/>
              <a:gd name="T38" fmla="*/ 301 w 399"/>
              <a:gd name="T39" fmla="*/ 40 h 422"/>
              <a:gd name="T40" fmla="*/ 190 w 399"/>
              <a:gd name="T41" fmla="*/ 153 h 422"/>
              <a:gd name="T42" fmla="*/ 120 w 399"/>
              <a:gd name="T43" fmla="*/ 84 h 422"/>
              <a:gd name="T44" fmla="*/ 12 w 399"/>
              <a:gd name="T45" fmla="*/ 189 h 422"/>
              <a:gd name="T46" fmla="*/ 31 w 399"/>
              <a:gd name="T47" fmla="*/ 211 h 422"/>
              <a:gd name="T48" fmla="*/ 120 w 399"/>
              <a:gd name="T49" fmla="*/ 122 h 422"/>
              <a:gd name="T50" fmla="*/ 190 w 399"/>
              <a:gd name="T51" fmla="*/ 194 h 422"/>
              <a:gd name="T52" fmla="*/ 322 w 399"/>
              <a:gd name="T53" fmla="*/ 62 h 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99" h="422">
                <a:moveTo>
                  <a:pt x="0" y="307"/>
                </a:moveTo>
                <a:lnTo>
                  <a:pt x="87" y="307"/>
                </a:lnTo>
                <a:lnTo>
                  <a:pt x="87" y="422"/>
                </a:lnTo>
                <a:lnTo>
                  <a:pt x="0" y="422"/>
                </a:lnTo>
                <a:lnTo>
                  <a:pt x="0" y="307"/>
                </a:lnTo>
                <a:close/>
                <a:moveTo>
                  <a:pt x="156" y="422"/>
                </a:moveTo>
                <a:lnTo>
                  <a:pt x="243" y="422"/>
                </a:lnTo>
                <a:lnTo>
                  <a:pt x="243" y="249"/>
                </a:lnTo>
                <a:lnTo>
                  <a:pt x="156" y="249"/>
                </a:lnTo>
                <a:lnTo>
                  <a:pt x="156" y="422"/>
                </a:lnTo>
                <a:close/>
                <a:moveTo>
                  <a:pt x="313" y="153"/>
                </a:moveTo>
                <a:lnTo>
                  <a:pt x="313" y="422"/>
                </a:lnTo>
                <a:lnTo>
                  <a:pt x="399" y="422"/>
                </a:lnTo>
                <a:lnTo>
                  <a:pt x="399" y="153"/>
                </a:lnTo>
                <a:lnTo>
                  <a:pt x="313" y="153"/>
                </a:lnTo>
                <a:close/>
                <a:moveTo>
                  <a:pt x="322" y="62"/>
                </a:moveTo>
                <a:lnTo>
                  <a:pt x="342" y="81"/>
                </a:lnTo>
                <a:lnTo>
                  <a:pt x="366" y="0"/>
                </a:lnTo>
                <a:lnTo>
                  <a:pt x="282" y="21"/>
                </a:lnTo>
                <a:lnTo>
                  <a:pt x="301" y="40"/>
                </a:lnTo>
                <a:lnTo>
                  <a:pt x="190" y="153"/>
                </a:lnTo>
                <a:lnTo>
                  <a:pt x="120" y="84"/>
                </a:lnTo>
                <a:lnTo>
                  <a:pt x="12" y="189"/>
                </a:lnTo>
                <a:lnTo>
                  <a:pt x="31" y="211"/>
                </a:lnTo>
                <a:lnTo>
                  <a:pt x="120" y="122"/>
                </a:lnTo>
                <a:lnTo>
                  <a:pt x="190" y="194"/>
                </a:lnTo>
                <a:lnTo>
                  <a:pt x="322" y="62"/>
                </a:lnTo>
                <a:close/>
              </a:path>
            </a:pathLst>
          </a:custGeom>
          <a:solidFill>
            <a:srgbClr val="4472C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4472C4"/>
              </a:solidFill>
            </a:endParaRPr>
          </a:p>
        </p:txBody>
      </p:sp>
      <p:sp>
        <p:nvSpPr>
          <p:cNvPr id="87" name="Freeform 5">
            <a:extLst>
              <a:ext uri="{FF2B5EF4-FFF2-40B4-BE49-F238E27FC236}">
                <a16:creationId xmlns:a16="http://schemas.microsoft.com/office/drawing/2014/main" id="{80D2EA22-1AF9-433C-92DF-A0153F3F215A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5757449" y="4332444"/>
            <a:ext cx="284739" cy="348181"/>
          </a:xfrm>
          <a:custGeom>
            <a:avLst/>
            <a:gdLst>
              <a:gd name="T0" fmla="*/ 39 w 157"/>
              <a:gd name="T1" fmla="*/ 91 h 192"/>
              <a:gd name="T2" fmla="*/ 25 w 157"/>
              <a:gd name="T3" fmla="*/ 105 h 192"/>
              <a:gd name="T4" fmla="*/ 25 w 157"/>
              <a:gd name="T5" fmla="*/ 154 h 192"/>
              <a:gd name="T6" fmla="*/ 39 w 157"/>
              <a:gd name="T7" fmla="*/ 140 h 192"/>
              <a:gd name="T8" fmla="*/ 25 w 157"/>
              <a:gd name="T9" fmla="*/ 154 h 192"/>
              <a:gd name="T10" fmla="*/ 39 w 157"/>
              <a:gd name="T11" fmla="*/ 80 h 192"/>
              <a:gd name="T12" fmla="*/ 25 w 157"/>
              <a:gd name="T13" fmla="*/ 66 h 192"/>
              <a:gd name="T14" fmla="*/ 25 w 157"/>
              <a:gd name="T15" fmla="*/ 130 h 192"/>
              <a:gd name="T16" fmla="*/ 39 w 157"/>
              <a:gd name="T17" fmla="*/ 115 h 192"/>
              <a:gd name="T18" fmla="*/ 25 w 157"/>
              <a:gd name="T19" fmla="*/ 130 h 192"/>
              <a:gd name="T20" fmla="*/ 132 w 157"/>
              <a:gd name="T21" fmla="*/ 154 h 192"/>
              <a:gd name="T22" fmla="*/ 49 w 157"/>
              <a:gd name="T23" fmla="*/ 146 h 192"/>
              <a:gd name="T24" fmla="*/ 49 w 157"/>
              <a:gd name="T25" fmla="*/ 80 h 192"/>
              <a:gd name="T26" fmla="*/ 132 w 157"/>
              <a:gd name="T27" fmla="*/ 72 h 192"/>
              <a:gd name="T28" fmla="*/ 49 w 157"/>
              <a:gd name="T29" fmla="*/ 80 h 192"/>
              <a:gd name="T30" fmla="*/ 132 w 157"/>
              <a:gd name="T31" fmla="*/ 105 h 192"/>
              <a:gd name="T32" fmla="*/ 49 w 157"/>
              <a:gd name="T33" fmla="*/ 97 h 192"/>
              <a:gd name="T34" fmla="*/ 49 w 157"/>
              <a:gd name="T35" fmla="*/ 130 h 192"/>
              <a:gd name="T36" fmla="*/ 132 w 157"/>
              <a:gd name="T37" fmla="*/ 122 h 192"/>
              <a:gd name="T38" fmla="*/ 49 w 157"/>
              <a:gd name="T39" fmla="*/ 130 h 192"/>
              <a:gd name="T40" fmla="*/ 157 w 157"/>
              <a:gd name="T41" fmla="*/ 182 h 192"/>
              <a:gd name="T42" fmla="*/ 10 w 157"/>
              <a:gd name="T43" fmla="*/ 192 h 192"/>
              <a:gd name="T44" fmla="*/ 0 w 157"/>
              <a:gd name="T45" fmla="*/ 10 h 192"/>
              <a:gd name="T46" fmla="*/ 108 w 157"/>
              <a:gd name="T47" fmla="*/ 0 h 192"/>
              <a:gd name="T48" fmla="*/ 112 w 157"/>
              <a:gd name="T49" fmla="*/ 1 h 192"/>
              <a:gd name="T50" fmla="*/ 157 w 157"/>
              <a:gd name="T51" fmla="*/ 49 h 192"/>
              <a:gd name="T52" fmla="*/ 114 w 157"/>
              <a:gd name="T53" fmla="*/ 39 h 192"/>
              <a:gd name="T54" fmla="*/ 137 w 157"/>
              <a:gd name="T55" fmla="*/ 43 h 192"/>
              <a:gd name="T56" fmla="*/ 114 w 157"/>
              <a:gd name="T57" fmla="*/ 39 h 192"/>
              <a:gd name="T58" fmla="*/ 118 w 157"/>
              <a:gd name="T59" fmla="*/ 55 h 192"/>
              <a:gd name="T60" fmla="*/ 102 w 157"/>
              <a:gd name="T61" fmla="*/ 12 h 192"/>
              <a:gd name="T62" fmla="*/ 12 w 157"/>
              <a:gd name="T63" fmla="*/ 180 h 192"/>
              <a:gd name="T64" fmla="*/ 145 w 157"/>
              <a:gd name="T65" fmla="*/ 55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57" h="192">
                <a:moveTo>
                  <a:pt x="25" y="91"/>
                </a:moveTo>
                <a:cubicBezTo>
                  <a:pt x="39" y="91"/>
                  <a:pt x="39" y="91"/>
                  <a:pt x="39" y="91"/>
                </a:cubicBezTo>
                <a:cubicBezTo>
                  <a:pt x="39" y="105"/>
                  <a:pt x="39" y="105"/>
                  <a:pt x="39" y="105"/>
                </a:cubicBezTo>
                <a:cubicBezTo>
                  <a:pt x="25" y="105"/>
                  <a:pt x="25" y="105"/>
                  <a:pt x="25" y="105"/>
                </a:cubicBezTo>
                <a:lnTo>
                  <a:pt x="25" y="91"/>
                </a:lnTo>
                <a:close/>
                <a:moveTo>
                  <a:pt x="25" y="154"/>
                </a:moveTo>
                <a:cubicBezTo>
                  <a:pt x="39" y="154"/>
                  <a:pt x="39" y="154"/>
                  <a:pt x="39" y="154"/>
                </a:cubicBezTo>
                <a:cubicBezTo>
                  <a:pt x="39" y="140"/>
                  <a:pt x="39" y="140"/>
                  <a:pt x="39" y="140"/>
                </a:cubicBezTo>
                <a:cubicBezTo>
                  <a:pt x="25" y="140"/>
                  <a:pt x="25" y="140"/>
                  <a:pt x="25" y="140"/>
                </a:cubicBezTo>
                <a:lnTo>
                  <a:pt x="25" y="154"/>
                </a:lnTo>
                <a:close/>
                <a:moveTo>
                  <a:pt x="25" y="80"/>
                </a:moveTo>
                <a:cubicBezTo>
                  <a:pt x="39" y="80"/>
                  <a:pt x="39" y="80"/>
                  <a:pt x="39" y="80"/>
                </a:cubicBezTo>
                <a:cubicBezTo>
                  <a:pt x="39" y="66"/>
                  <a:pt x="39" y="66"/>
                  <a:pt x="39" y="66"/>
                </a:cubicBezTo>
                <a:cubicBezTo>
                  <a:pt x="25" y="66"/>
                  <a:pt x="25" y="66"/>
                  <a:pt x="25" y="66"/>
                </a:cubicBezTo>
                <a:lnTo>
                  <a:pt x="25" y="80"/>
                </a:lnTo>
                <a:close/>
                <a:moveTo>
                  <a:pt x="25" y="130"/>
                </a:moveTo>
                <a:cubicBezTo>
                  <a:pt x="39" y="130"/>
                  <a:pt x="39" y="130"/>
                  <a:pt x="39" y="130"/>
                </a:cubicBezTo>
                <a:cubicBezTo>
                  <a:pt x="39" y="115"/>
                  <a:pt x="39" y="115"/>
                  <a:pt x="39" y="115"/>
                </a:cubicBezTo>
                <a:cubicBezTo>
                  <a:pt x="25" y="115"/>
                  <a:pt x="25" y="115"/>
                  <a:pt x="25" y="115"/>
                </a:cubicBezTo>
                <a:lnTo>
                  <a:pt x="25" y="130"/>
                </a:lnTo>
                <a:close/>
                <a:moveTo>
                  <a:pt x="49" y="154"/>
                </a:moveTo>
                <a:cubicBezTo>
                  <a:pt x="132" y="154"/>
                  <a:pt x="132" y="154"/>
                  <a:pt x="132" y="154"/>
                </a:cubicBezTo>
                <a:cubicBezTo>
                  <a:pt x="132" y="146"/>
                  <a:pt x="132" y="146"/>
                  <a:pt x="132" y="146"/>
                </a:cubicBezTo>
                <a:cubicBezTo>
                  <a:pt x="49" y="146"/>
                  <a:pt x="49" y="146"/>
                  <a:pt x="49" y="146"/>
                </a:cubicBezTo>
                <a:lnTo>
                  <a:pt x="49" y="154"/>
                </a:lnTo>
                <a:close/>
                <a:moveTo>
                  <a:pt x="49" y="80"/>
                </a:moveTo>
                <a:cubicBezTo>
                  <a:pt x="132" y="80"/>
                  <a:pt x="132" y="80"/>
                  <a:pt x="132" y="80"/>
                </a:cubicBezTo>
                <a:cubicBezTo>
                  <a:pt x="132" y="72"/>
                  <a:pt x="132" y="72"/>
                  <a:pt x="132" y="72"/>
                </a:cubicBezTo>
                <a:cubicBezTo>
                  <a:pt x="49" y="72"/>
                  <a:pt x="49" y="72"/>
                  <a:pt x="49" y="72"/>
                </a:cubicBezTo>
                <a:lnTo>
                  <a:pt x="49" y="80"/>
                </a:lnTo>
                <a:close/>
                <a:moveTo>
                  <a:pt x="49" y="105"/>
                </a:moveTo>
                <a:cubicBezTo>
                  <a:pt x="132" y="105"/>
                  <a:pt x="132" y="105"/>
                  <a:pt x="132" y="105"/>
                </a:cubicBezTo>
                <a:cubicBezTo>
                  <a:pt x="132" y="97"/>
                  <a:pt x="132" y="97"/>
                  <a:pt x="132" y="97"/>
                </a:cubicBezTo>
                <a:cubicBezTo>
                  <a:pt x="49" y="97"/>
                  <a:pt x="49" y="97"/>
                  <a:pt x="49" y="97"/>
                </a:cubicBezTo>
                <a:lnTo>
                  <a:pt x="49" y="105"/>
                </a:lnTo>
                <a:close/>
                <a:moveTo>
                  <a:pt x="49" y="130"/>
                </a:moveTo>
                <a:cubicBezTo>
                  <a:pt x="132" y="130"/>
                  <a:pt x="132" y="130"/>
                  <a:pt x="132" y="130"/>
                </a:cubicBezTo>
                <a:cubicBezTo>
                  <a:pt x="132" y="122"/>
                  <a:pt x="132" y="122"/>
                  <a:pt x="132" y="122"/>
                </a:cubicBezTo>
                <a:cubicBezTo>
                  <a:pt x="49" y="122"/>
                  <a:pt x="49" y="122"/>
                  <a:pt x="49" y="122"/>
                </a:cubicBezTo>
                <a:lnTo>
                  <a:pt x="49" y="130"/>
                </a:lnTo>
                <a:close/>
                <a:moveTo>
                  <a:pt x="157" y="49"/>
                </a:moveTo>
                <a:cubicBezTo>
                  <a:pt x="157" y="182"/>
                  <a:pt x="157" y="182"/>
                  <a:pt x="157" y="182"/>
                </a:cubicBezTo>
                <a:cubicBezTo>
                  <a:pt x="157" y="188"/>
                  <a:pt x="152" y="192"/>
                  <a:pt x="147" y="192"/>
                </a:cubicBezTo>
                <a:cubicBezTo>
                  <a:pt x="10" y="192"/>
                  <a:pt x="10" y="192"/>
                  <a:pt x="10" y="192"/>
                </a:cubicBezTo>
                <a:cubicBezTo>
                  <a:pt x="4" y="192"/>
                  <a:pt x="0" y="188"/>
                  <a:pt x="0" y="182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4"/>
                  <a:pt x="4" y="0"/>
                  <a:pt x="10" y="0"/>
                </a:cubicBezTo>
                <a:cubicBezTo>
                  <a:pt x="108" y="0"/>
                  <a:pt x="108" y="0"/>
                  <a:pt x="108" y="0"/>
                </a:cubicBezTo>
                <a:cubicBezTo>
                  <a:pt x="108" y="0"/>
                  <a:pt x="108" y="0"/>
                  <a:pt x="108" y="0"/>
                </a:cubicBezTo>
                <a:cubicBezTo>
                  <a:pt x="110" y="0"/>
                  <a:pt x="111" y="0"/>
                  <a:pt x="112" y="1"/>
                </a:cubicBezTo>
                <a:cubicBezTo>
                  <a:pt x="155" y="43"/>
                  <a:pt x="155" y="43"/>
                  <a:pt x="155" y="43"/>
                </a:cubicBezTo>
                <a:cubicBezTo>
                  <a:pt x="156" y="46"/>
                  <a:pt x="157" y="46"/>
                  <a:pt x="157" y="49"/>
                </a:cubicBezTo>
                <a:cubicBezTo>
                  <a:pt x="157" y="49"/>
                  <a:pt x="157" y="49"/>
                  <a:pt x="157" y="49"/>
                </a:cubicBezTo>
                <a:moveTo>
                  <a:pt x="114" y="39"/>
                </a:moveTo>
                <a:cubicBezTo>
                  <a:pt x="114" y="41"/>
                  <a:pt x="116" y="43"/>
                  <a:pt x="118" y="43"/>
                </a:cubicBezTo>
                <a:cubicBezTo>
                  <a:pt x="137" y="43"/>
                  <a:pt x="137" y="43"/>
                  <a:pt x="137" y="43"/>
                </a:cubicBezTo>
                <a:cubicBezTo>
                  <a:pt x="114" y="20"/>
                  <a:pt x="114" y="20"/>
                  <a:pt x="114" y="20"/>
                </a:cubicBezTo>
                <a:lnTo>
                  <a:pt x="114" y="39"/>
                </a:lnTo>
                <a:close/>
                <a:moveTo>
                  <a:pt x="145" y="55"/>
                </a:moveTo>
                <a:cubicBezTo>
                  <a:pt x="118" y="55"/>
                  <a:pt x="118" y="55"/>
                  <a:pt x="118" y="55"/>
                </a:cubicBezTo>
                <a:cubicBezTo>
                  <a:pt x="109" y="55"/>
                  <a:pt x="102" y="48"/>
                  <a:pt x="102" y="39"/>
                </a:cubicBezTo>
                <a:cubicBezTo>
                  <a:pt x="102" y="12"/>
                  <a:pt x="102" y="12"/>
                  <a:pt x="102" y="12"/>
                </a:cubicBezTo>
                <a:cubicBezTo>
                  <a:pt x="12" y="12"/>
                  <a:pt x="12" y="12"/>
                  <a:pt x="12" y="12"/>
                </a:cubicBezTo>
                <a:cubicBezTo>
                  <a:pt x="12" y="180"/>
                  <a:pt x="12" y="180"/>
                  <a:pt x="12" y="180"/>
                </a:cubicBezTo>
                <a:cubicBezTo>
                  <a:pt x="145" y="180"/>
                  <a:pt x="145" y="180"/>
                  <a:pt x="145" y="180"/>
                </a:cubicBezTo>
                <a:lnTo>
                  <a:pt x="145" y="5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Freeform 9">
            <a:extLst>
              <a:ext uri="{FF2B5EF4-FFF2-40B4-BE49-F238E27FC236}">
                <a16:creationId xmlns:a16="http://schemas.microsoft.com/office/drawing/2014/main" id="{C6BC54DA-D7CE-FAC7-8D03-B566AB23B884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8291356" y="4579320"/>
            <a:ext cx="365552" cy="348181"/>
          </a:xfrm>
          <a:custGeom>
            <a:avLst/>
            <a:gdLst>
              <a:gd name="T0" fmla="*/ 43 w 202"/>
              <a:gd name="T1" fmla="*/ 118 h 192"/>
              <a:gd name="T2" fmla="*/ 30 w 202"/>
              <a:gd name="T3" fmla="*/ 88 h 192"/>
              <a:gd name="T4" fmla="*/ 69 w 202"/>
              <a:gd name="T5" fmla="*/ 77 h 192"/>
              <a:gd name="T6" fmla="*/ 49 w 202"/>
              <a:gd name="T7" fmla="*/ 145 h 192"/>
              <a:gd name="T8" fmla="*/ 49 w 202"/>
              <a:gd name="T9" fmla="*/ 47 h 192"/>
              <a:gd name="T10" fmla="*/ 49 w 202"/>
              <a:gd name="T11" fmla="*/ 145 h 192"/>
              <a:gd name="T12" fmla="*/ 86 w 202"/>
              <a:gd name="T13" fmla="*/ 96 h 192"/>
              <a:gd name="T14" fmla="*/ 12 w 202"/>
              <a:gd name="T15" fmla="*/ 96 h 192"/>
              <a:gd name="T16" fmla="*/ 177 w 202"/>
              <a:gd name="T17" fmla="*/ 76 h 192"/>
              <a:gd name="T18" fmla="*/ 102 w 202"/>
              <a:gd name="T19" fmla="*/ 84 h 192"/>
              <a:gd name="T20" fmla="*/ 177 w 202"/>
              <a:gd name="T21" fmla="*/ 76 h 192"/>
              <a:gd name="T22" fmla="*/ 94 w 202"/>
              <a:gd name="T23" fmla="*/ 51 h 192"/>
              <a:gd name="T24" fmla="*/ 154 w 202"/>
              <a:gd name="T25" fmla="*/ 59 h 192"/>
              <a:gd name="T26" fmla="*/ 202 w 202"/>
              <a:gd name="T27" fmla="*/ 49 h 192"/>
              <a:gd name="T28" fmla="*/ 192 w 202"/>
              <a:gd name="T29" fmla="*/ 192 h 192"/>
              <a:gd name="T30" fmla="*/ 45 w 202"/>
              <a:gd name="T31" fmla="*/ 182 h 192"/>
              <a:gd name="T32" fmla="*/ 49 w 202"/>
              <a:gd name="T33" fmla="*/ 151 h 192"/>
              <a:gd name="T34" fmla="*/ 57 w 202"/>
              <a:gd name="T35" fmla="*/ 180 h 192"/>
              <a:gd name="T36" fmla="*/ 190 w 202"/>
              <a:gd name="T37" fmla="*/ 55 h 192"/>
              <a:gd name="T38" fmla="*/ 147 w 202"/>
              <a:gd name="T39" fmla="*/ 39 h 192"/>
              <a:gd name="T40" fmla="*/ 57 w 202"/>
              <a:gd name="T41" fmla="*/ 12 h 192"/>
              <a:gd name="T42" fmla="*/ 49 w 202"/>
              <a:gd name="T43" fmla="*/ 41 h 192"/>
              <a:gd name="T44" fmla="*/ 45 w 202"/>
              <a:gd name="T45" fmla="*/ 10 h 192"/>
              <a:gd name="T46" fmla="*/ 153 w 202"/>
              <a:gd name="T47" fmla="*/ 0 h 192"/>
              <a:gd name="T48" fmla="*/ 157 w 202"/>
              <a:gd name="T49" fmla="*/ 1 h 192"/>
              <a:gd name="T50" fmla="*/ 202 w 202"/>
              <a:gd name="T51" fmla="*/ 49 h 192"/>
              <a:gd name="T52" fmla="*/ 183 w 202"/>
              <a:gd name="T53" fmla="*/ 43 h 192"/>
              <a:gd name="T54" fmla="*/ 159 w 202"/>
              <a:gd name="T55" fmla="*/ 39 h 192"/>
              <a:gd name="T56" fmla="*/ 183 w 202"/>
              <a:gd name="T57" fmla="*/ 43 h 192"/>
              <a:gd name="T58" fmla="*/ 137 w 202"/>
              <a:gd name="T59" fmla="*/ 158 h 192"/>
              <a:gd name="T60" fmla="*/ 70 w 202"/>
              <a:gd name="T61" fmla="*/ 150 h 192"/>
              <a:gd name="T62" fmla="*/ 177 w 202"/>
              <a:gd name="T63" fmla="*/ 101 h 192"/>
              <a:gd name="T64" fmla="*/ 102 w 202"/>
              <a:gd name="T65" fmla="*/ 109 h 192"/>
              <a:gd name="T66" fmla="*/ 177 w 202"/>
              <a:gd name="T67" fmla="*/ 101 h 192"/>
              <a:gd name="T68" fmla="*/ 95 w 202"/>
              <a:gd name="T69" fmla="*/ 125 h 192"/>
              <a:gd name="T70" fmla="*/ 177 w 202"/>
              <a:gd name="T71" fmla="*/ 133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02" h="192">
                <a:moveTo>
                  <a:pt x="78" y="87"/>
                </a:moveTo>
                <a:cubicBezTo>
                  <a:pt x="43" y="118"/>
                  <a:pt x="43" y="118"/>
                  <a:pt x="43" y="118"/>
                </a:cubicBezTo>
                <a:cubicBezTo>
                  <a:pt x="21" y="99"/>
                  <a:pt x="21" y="99"/>
                  <a:pt x="21" y="99"/>
                </a:cubicBezTo>
                <a:cubicBezTo>
                  <a:pt x="30" y="88"/>
                  <a:pt x="30" y="88"/>
                  <a:pt x="30" y="88"/>
                </a:cubicBezTo>
                <a:cubicBezTo>
                  <a:pt x="43" y="100"/>
                  <a:pt x="43" y="100"/>
                  <a:pt x="43" y="100"/>
                </a:cubicBezTo>
                <a:cubicBezTo>
                  <a:pt x="69" y="77"/>
                  <a:pt x="69" y="77"/>
                  <a:pt x="69" y="77"/>
                </a:cubicBezTo>
                <a:lnTo>
                  <a:pt x="78" y="87"/>
                </a:lnTo>
                <a:close/>
                <a:moveTo>
                  <a:pt x="49" y="145"/>
                </a:moveTo>
                <a:cubicBezTo>
                  <a:pt x="22" y="145"/>
                  <a:pt x="0" y="123"/>
                  <a:pt x="0" y="96"/>
                </a:cubicBezTo>
                <a:cubicBezTo>
                  <a:pt x="0" y="69"/>
                  <a:pt x="22" y="47"/>
                  <a:pt x="49" y="47"/>
                </a:cubicBezTo>
                <a:cubicBezTo>
                  <a:pt x="76" y="47"/>
                  <a:pt x="98" y="69"/>
                  <a:pt x="98" y="96"/>
                </a:cubicBezTo>
                <a:cubicBezTo>
                  <a:pt x="98" y="123"/>
                  <a:pt x="76" y="145"/>
                  <a:pt x="49" y="145"/>
                </a:cubicBezTo>
                <a:moveTo>
                  <a:pt x="49" y="133"/>
                </a:moveTo>
                <a:cubicBezTo>
                  <a:pt x="69" y="133"/>
                  <a:pt x="86" y="116"/>
                  <a:pt x="86" y="96"/>
                </a:cubicBezTo>
                <a:cubicBezTo>
                  <a:pt x="86" y="76"/>
                  <a:pt x="69" y="59"/>
                  <a:pt x="49" y="59"/>
                </a:cubicBezTo>
                <a:cubicBezTo>
                  <a:pt x="29" y="59"/>
                  <a:pt x="12" y="76"/>
                  <a:pt x="12" y="96"/>
                </a:cubicBezTo>
                <a:cubicBezTo>
                  <a:pt x="12" y="116"/>
                  <a:pt x="29" y="133"/>
                  <a:pt x="49" y="133"/>
                </a:cubicBezTo>
                <a:moveTo>
                  <a:pt x="177" y="76"/>
                </a:moveTo>
                <a:cubicBezTo>
                  <a:pt x="100" y="76"/>
                  <a:pt x="100" y="76"/>
                  <a:pt x="100" y="76"/>
                </a:cubicBezTo>
                <a:cubicBezTo>
                  <a:pt x="101" y="78"/>
                  <a:pt x="102" y="81"/>
                  <a:pt x="102" y="84"/>
                </a:cubicBezTo>
                <a:cubicBezTo>
                  <a:pt x="177" y="84"/>
                  <a:pt x="177" y="84"/>
                  <a:pt x="177" y="84"/>
                </a:cubicBezTo>
                <a:lnTo>
                  <a:pt x="177" y="76"/>
                </a:lnTo>
                <a:close/>
                <a:moveTo>
                  <a:pt x="145" y="51"/>
                </a:moveTo>
                <a:cubicBezTo>
                  <a:pt x="94" y="51"/>
                  <a:pt x="94" y="51"/>
                  <a:pt x="94" y="51"/>
                </a:cubicBezTo>
                <a:cubicBezTo>
                  <a:pt x="94" y="59"/>
                  <a:pt x="94" y="59"/>
                  <a:pt x="94" y="59"/>
                </a:cubicBezTo>
                <a:cubicBezTo>
                  <a:pt x="154" y="59"/>
                  <a:pt x="154" y="59"/>
                  <a:pt x="154" y="59"/>
                </a:cubicBezTo>
                <a:cubicBezTo>
                  <a:pt x="150" y="57"/>
                  <a:pt x="147" y="55"/>
                  <a:pt x="145" y="51"/>
                </a:cubicBezTo>
                <a:moveTo>
                  <a:pt x="202" y="49"/>
                </a:moveTo>
                <a:cubicBezTo>
                  <a:pt x="202" y="182"/>
                  <a:pt x="202" y="182"/>
                  <a:pt x="202" y="182"/>
                </a:cubicBezTo>
                <a:cubicBezTo>
                  <a:pt x="202" y="188"/>
                  <a:pt x="198" y="192"/>
                  <a:pt x="192" y="192"/>
                </a:cubicBezTo>
                <a:cubicBezTo>
                  <a:pt x="55" y="192"/>
                  <a:pt x="55" y="192"/>
                  <a:pt x="55" y="192"/>
                </a:cubicBezTo>
                <a:cubicBezTo>
                  <a:pt x="50" y="192"/>
                  <a:pt x="45" y="188"/>
                  <a:pt x="45" y="182"/>
                </a:cubicBezTo>
                <a:cubicBezTo>
                  <a:pt x="45" y="150"/>
                  <a:pt x="45" y="150"/>
                  <a:pt x="45" y="150"/>
                </a:cubicBezTo>
                <a:cubicBezTo>
                  <a:pt x="46" y="150"/>
                  <a:pt x="48" y="151"/>
                  <a:pt x="49" y="151"/>
                </a:cubicBezTo>
                <a:cubicBezTo>
                  <a:pt x="52" y="151"/>
                  <a:pt x="55" y="150"/>
                  <a:pt x="57" y="150"/>
                </a:cubicBezTo>
                <a:cubicBezTo>
                  <a:pt x="57" y="180"/>
                  <a:pt x="57" y="180"/>
                  <a:pt x="57" y="180"/>
                </a:cubicBezTo>
                <a:cubicBezTo>
                  <a:pt x="190" y="180"/>
                  <a:pt x="190" y="180"/>
                  <a:pt x="190" y="180"/>
                </a:cubicBezTo>
                <a:cubicBezTo>
                  <a:pt x="190" y="55"/>
                  <a:pt x="190" y="55"/>
                  <a:pt x="190" y="55"/>
                </a:cubicBezTo>
                <a:cubicBezTo>
                  <a:pt x="163" y="55"/>
                  <a:pt x="163" y="55"/>
                  <a:pt x="163" y="55"/>
                </a:cubicBezTo>
                <a:cubicBezTo>
                  <a:pt x="154" y="55"/>
                  <a:pt x="147" y="48"/>
                  <a:pt x="147" y="39"/>
                </a:cubicBezTo>
                <a:cubicBezTo>
                  <a:pt x="147" y="12"/>
                  <a:pt x="147" y="12"/>
                  <a:pt x="147" y="12"/>
                </a:cubicBezTo>
                <a:cubicBezTo>
                  <a:pt x="57" y="12"/>
                  <a:pt x="57" y="12"/>
                  <a:pt x="57" y="12"/>
                </a:cubicBezTo>
                <a:cubicBezTo>
                  <a:pt x="57" y="42"/>
                  <a:pt x="57" y="42"/>
                  <a:pt x="57" y="42"/>
                </a:cubicBezTo>
                <a:cubicBezTo>
                  <a:pt x="55" y="41"/>
                  <a:pt x="52" y="41"/>
                  <a:pt x="49" y="41"/>
                </a:cubicBezTo>
                <a:cubicBezTo>
                  <a:pt x="48" y="41"/>
                  <a:pt x="46" y="41"/>
                  <a:pt x="45" y="41"/>
                </a:cubicBezTo>
                <a:cubicBezTo>
                  <a:pt x="45" y="10"/>
                  <a:pt x="45" y="10"/>
                  <a:pt x="45" y="10"/>
                </a:cubicBezTo>
                <a:cubicBezTo>
                  <a:pt x="45" y="4"/>
                  <a:pt x="50" y="0"/>
                  <a:pt x="55" y="0"/>
                </a:cubicBezTo>
                <a:cubicBezTo>
                  <a:pt x="153" y="0"/>
                  <a:pt x="153" y="0"/>
                  <a:pt x="153" y="0"/>
                </a:cubicBezTo>
                <a:cubicBezTo>
                  <a:pt x="153" y="0"/>
                  <a:pt x="153" y="0"/>
                  <a:pt x="153" y="0"/>
                </a:cubicBezTo>
                <a:cubicBezTo>
                  <a:pt x="155" y="0"/>
                  <a:pt x="156" y="0"/>
                  <a:pt x="157" y="1"/>
                </a:cubicBezTo>
                <a:cubicBezTo>
                  <a:pt x="200" y="43"/>
                  <a:pt x="200" y="43"/>
                  <a:pt x="200" y="43"/>
                </a:cubicBezTo>
                <a:cubicBezTo>
                  <a:pt x="202" y="46"/>
                  <a:pt x="202" y="46"/>
                  <a:pt x="202" y="49"/>
                </a:cubicBezTo>
                <a:cubicBezTo>
                  <a:pt x="202" y="49"/>
                  <a:pt x="202" y="49"/>
                  <a:pt x="202" y="49"/>
                </a:cubicBezTo>
                <a:moveTo>
                  <a:pt x="183" y="43"/>
                </a:moveTo>
                <a:cubicBezTo>
                  <a:pt x="159" y="20"/>
                  <a:pt x="159" y="20"/>
                  <a:pt x="159" y="20"/>
                </a:cubicBezTo>
                <a:cubicBezTo>
                  <a:pt x="159" y="39"/>
                  <a:pt x="159" y="39"/>
                  <a:pt x="159" y="39"/>
                </a:cubicBezTo>
                <a:cubicBezTo>
                  <a:pt x="159" y="41"/>
                  <a:pt x="161" y="43"/>
                  <a:pt x="163" y="43"/>
                </a:cubicBezTo>
                <a:lnTo>
                  <a:pt x="183" y="43"/>
                </a:lnTo>
                <a:close/>
                <a:moveTo>
                  <a:pt x="70" y="158"/>
                </a:moveTo>
                <a:cubicBezTo>
                  <a:pt x="137" y="158"/>
                  <a:pt x="137" y="158"/>
                  <a:pt x="137" y="158"/>
                </a:cubicBezTo>
                <a:cubicBezTo>
                  <a:pt x="137" y="150"/>
                  <a:pt x="137" y="150"/>
                  <a:pt x="137" y="150"/>
                </a:cubicBezTo>
                <a:cubicBezTo>
                  <a:pt x="70" y="150"/>
                  <a:pt x="70" y="150"/>
                  <a:pt x="70" y="150"/>
                </a:cubicBezTo>
                <a:lnTo>
                  <a:pt x="70" y="158"/>
                </a:lnTo>
                <a:close/>
                <a:moveTo>
                  <a:pt x="177" y="101"/>
                </a:moveTo>
                <a:cubicBezTo>
                  <a:pt x="104" y="101"/>
                  <a:pt x="104" y="101"/>
                  <a:pt x="104" y="101"/>
                </a:cubicBezTo>
                <a:cubicBezTo>
                  <a:pt x="103" y="103"/>
                  <a:pt x="103" y="106"/>
                  <a:pt x="102" y="109"/>
                </a:cubicBezTo>
                <a:cubicBezTo>
                  <a:pt x="177" y="109"/>
                  <a:pt x="177" y="109"/>
                  <a:pt x="177" y="109"/>
                </a:cubicBezTo>
                <a:lnTo>
                  <a:pt x="177" y="101"/>
                </a:lnTo>
                <a:close/>
                <a:moveTo>
                  <a:pt x="177" y="125"/>
                </a:moveTo>
                <a:cubicBezTo>
                  <a:pt x="95" y="125"/>
                  <a:pt x="95" y="125"/>
                  <a:pt x="95" y="125"/>
                </a:cubicBezTo>
                <a:cubicBezTo>
                  <a:pt x="93" y="128"/>
                  <a:pt x="91" y="131"/>
                  <a:pt x="89" y="133"/>
                </a:cubicBezTo>
                <a:cubicBezTo>
                  <a:pt x="177" y="133"/>
                  <a:pt x="177" y="133"/>
                  <a:pt x="177" y="133"/>
                </a:cubicBezTo>
                <a:lnTo>
                  <a:pt x="177" y="125"/>
                </a:lnTo>
                <a:close/>
              </a:path>
            </a:pathLst>
          </a:custGeom>
          <a:solidFill>
            <a:srgbClr val="5B9BD5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FD8F3E35-D8D6-5D37-6B84-0C8C15446CFE}"/>
              </a:ext>
            </a:extLst>
          </p:cNvPr>
          <p:cNvGrpSpPr/>
          <p:nvPr/>
        </p:nvGrpSpPr>
        <p:grpSpPr>
          <a:xfrm>
            <a:off x="2003522" y="2738900"/>
            <a:ext cx="252821" cy="253359"/>
            <a:chOff x="2840215" y="2455947"/>
            <a:chExt cx="393806" cy="394644"/>
          </a:xfrm>
        </p:grpSpPr>
        <p:sp>
          <p:nvSpPr>
            <p:cNvPr id="148" name="Freeform 5">
              <a:extLst>
                <a:ext uri="{FF2B5EF4-FFF2-40B4-BE49-F238E27FC236}">
                  <a16:creationId xmlns:a16="http://schemas.microsoft.com/office/drawing/2014/main" id="{684AD414-7A65-15E2-9E72-AE0CE2547C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40215" y="2455947"/>
              <a:ext cx="393806" cy="394644"/>
            </a:xfrm>
            <a:custGeom>
              <a:avLst/>
              <a:gdLst>
                <a:gd name="T0" fmla="*/ 180 w 199"/>
                <a:gd name="T1" fmla="*/ 99 h 199"/>
                <a:gd name="T2" fmla="*/ 199 w 199"/>
                <a:gd name="T3" fmla="*/ 73 h 199"/>
                <a:gd name="T4" fmla="*/ 188 w 199"/>
                <a:gd name="T5" fmla="*/ 48 h 199"/>
                <a:gd name="T6" fmla="*/ 156 w 199"/>
                <a:gd name="T7" fmla="*/ 42 h 199"/>
                <a:gd name="T8" fmla="*/ 151 w 199"/>
                <a:gd name="T9" fmla="*/ 10 h 199"/>
                <a:gd name="T10" fmla="*/ 126 w 199"/>
                <a:gd name="T11" fmla="*/ 0 h 199"/>
                <a:gd name="T12" fmla="*/ 99 w 199"/>
                <a:gd name="T13" fmla="*/ 19 h 199"/>
                <a:gd name="T14" fmla="*/ 73 w 199"/>
                <a:gd name="T15" fmla="*/ 0 h 199"/>
                <a:gd name="T16" fmla="*/ 48 w 199"/>
                <a:gd name="T17" fmla="*/ 10 h 199"/>
                <a:gd name="T18" fmla="*/ 42 w 199"/>
                <a:gd name="T19" fmla="*/ 42 h 199"/>
                <a:gd name="T20" fmla="*/ 10 w 199"/>
                <a:gd name="T21" fmla="*/ 48 h 199"/>
                <a:gd name="T22" fmla="*/ 0 w 199"/>
                <a:gd name="T23" fmla="*/ 73 h 199"/>
                <a:gd name="T24" fmla="*/ 19 w 199"/>
                <a:gd name="T25" fmla="*/ 99 h 199"/>
                <a:gd name="T26" fmla="*/ 0 w 199"/>
                <a:gd name="T27" fmla="*/ 126 h 199"/>
                <a:gd name="T28" fmla="*/ 10 w 199"/>
                <a:gd name="T29" fmla="*/ 151 h 199"/>
                <a:gd name="T30" fmla="*/ 42 w 199"/>
                <a:gd name="T31" fmla="*/ 156 h 199"/>
                <a:gd name="T32" fmla="*/ 48 w 199"/>
                <a:gd name="T33" fmla="*/ 188 h 199"/>
                <a:gd name="T34" fmla="*/ 73 w 199"/>
                <a:gd name="T35" fmla="*/ 199 h 199"/>
                <a:gd name="T36" fmla="*/ 99 w 199"/>
                <a:gd name="T37" fmla="*/ 180 h 199"/>
                <a:gd name="T38" fmla="*/ 126 w 199"/>
                <a:gd name="T39" fmla="*/ 199 h 199"/>
                <a:gd name="T40" fmla="*/ 151 w 199"/>
                <a:gd name="T41" fmla="*/ 188 h 199"/>
                <a:gd name="T42" fmla="*/ 156 w 199"/>
                <a:gd name="T43" fmla="*/ 156 h 199"/>
                <a:gd name="T44" fmla="*/ 188 w 199"/>
                <a:gd name="T45" fmla="*/ 151 h 199"/>
                <a:gd name="T46" fmla="*/ 199 w 199"/>
                <a:gd name="T47" fmla="*/ 126 h 199"/>
                <a:gd name="T48" fmla="*/ 180 w 199"/>
                <a:gd name="T49" fmla="*/ 99 h 199"/>
                <a:gd name="T50" fmla="*/ 99 w 199"/>
                <a:gd name="T51" fmla="*/ 145 h 199"/>
                <a:gd name="T52" fmla="*/ 54 w 199"/>
                <a:gd name="T53" fmla="*/ 99 h 199"/>
                <a:gd name="T54" fmla="*/ 99 w 199"/>
                <a:gd name="T55" fmla="*/ 54 h 199"/>
                <a:gd name="T56" fmla="*/ 145 w 199"/>
                <a:gd name="T57" fmla="*/ 99 h 199"/>
                <a:gd name="T58" fmla="*/ 99 w 199"/>
                <a:gd name="T59" fmla="*/ 14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9" h="199">
                  <a:moveTo>
                    <a:pt x="180" y="99"/>
                  </a:moveTo>
                  <a:cubicBezTo>
                    <a:pt x="180" y="87"/>
                    <a:pt x="188" y="77"/>
                    <a:pt x="199" y="73"/>
                  </a:cubicBezTo>
                  <a:cubicBezTo>
                    <a:pt x="196" y="64"/>
                    <a:pt x="193" y="56"/>
                    <a:pt x="188" y="48"/>
                  </a:cubicBezTo>
                  <a:cubicBezTo>
                    <a:pt x="178" y="53"/>
                    <a:pt x="165" y="51"/>
                    <a:pt x="156" y="42"/>
                  </a:cubicBezTo>
                  <a:cubicBezTo>
                    <a:pt x="148" y="34"/>
                    <a:pt x="146" y="21"/>
                    <a:pt x="151" y="10"/>
                  </a:cubicBezTo>
                  <a:cubicBezTo>
                    <a:pt x="143" y="6"/>
                    <a:pt x="135" y="2"/>
                    <a:pt x="126" y="0"/>
                  </a:cubicBezTo>
                  <a:cubicBezTo>
                    <a:pt x="122" y="11"/>
                    <a:pt x="112" y="19"/>
                    <a:pt x="99" y="19"/>
                  </a:cubicBezTo>
                  <a:cubicBezTo>
                    <a:pt x="87" y="19"/>
                    <a:pt x="77" y="11"/>
                    <a:pt x="73" y="0"/>
                  </a:cubicBezTo>
                  <a:cubicBezTo>
                    <a:pt x="64" y="2"/>
                    <a:pt x="56" y="6"/>
                    <a:pt x="48" y="10"/>
                  </a:cubicBezTo>
                  <a:cubicBezTo>
                    <a:pt x="53" y="21"/>
                    <a:pt x="51" y="34"/>
                    <a:pt x="42" y="42"/>
                  </a:cubicBezTo>
                  <a:cubicBezTo>
                    <a:pt x="34" y="51"/>
                    <a:pt x="21" y="53"/>
                    <a:pt x="10" y="48"/>
                  </a:cubicBezTo>
                  <a:cubicBezTo>
                    <a:pt x="6" y="56"/>
                    <a:pt x="2" y="64"/>
                    <a:pt x="0" y="73"/>
                  </a:cubicBezTo>
                  <a:cubicBezTo>
                    <a:pt x="11" y="77"/>
                    <a:pt x="19" y="87"/>
                    <a:pt x="19" y="99"/>
                  </a:cubicBezTo>
                  <a:cubicBezTo>
                    <a:pt x="19" y="112"/>
                    <a:pt x="11" y="122"/>
                    <a:pt x="0" y="126"/>
                  </a:cubicBezTo>
                  <a:cubicBezTo>
                    <a:pt x="2" y="135"/>
                    <a:pt x="6" y="143"/>
                    <a:pt x="10" y="151"/>
                  </a:cubicBezTo>
                  <a:cubicBezTo>
                    <a:pt x="21" y="146"/>
                    <a:pt x="34" y="148"/>
                    <a:pt x="42" y="156"/>
                  </a:cubicBezTo>
                  <a:cubicBezTo>
                    <a:pt x="51" y="165"/>
                    <a:pt x="53" y="178"/>
                    <a:pt x="48" y="188"/>
                  </a:cubicBezTo>
                  <a:cubicBezTo>
                    <a:pt x="56" y="193"/>
                    <a:pt x="64" y="196"/>
                    <a:pt x="73" y="199"/>
                  </a:cubicBezTo>
                  <a:cubicBezTo>
                    <a:pt x="77" y="188"/>
                    <a:pt x="87" y="180"/>
                    <a:pt x="99" y="180"/>
                  </a:cubicBezTo>
                  <a:cubicBezTo>
                    <a:pt x="112" y="180"/>
                    <a:pt x="122" y="188"/>
                    <a:pt x="126" y="199"/>
                  </a:cubicBezTo>
                  <a:cubicBezTo>
                    <a:pt x="135" y="196"/>
                    <a:pt x="143" y="193"/>
                    <a:pt x="151" y="188"/>
                  </a:cubicBezTo>
                  <a:cubicBezTo>
                    <a:pt x="146" y="178"/>
                    <a:pt x="148" y="165"/>
                    <a:pt x="156" y="156"/>
                  </a:cubicBezTo>
                  <a:cubicBezTo>
                    <a:pt x="165" y="148"/>
                    <a:pt x="178" y="146"/>
                    <a:pt x="188" y="151"/>
                  </a:cubicBezTo>
                  <a:cubicBezTo>
                    <a:pt x="193" y="143"/>
                    <a:pt x="196" y="135"/>
                    <a:pt x="199" y="126"/>
                  </a:cubicBezTo>
                  <a:cubicBezTo>
                    <a:pt x="188" y="122"/>
                    <a:pt x="180" y="112"/>
                    <a:pt x="180" y="99"/>
                  </a:cubicBezTo>
                  <a:close/>
                  <a:moveTo>
                    <a:pt x="99" y="145"/>
                  </a:moveTo>
                  <a:cubicBezTo>
                    <a:pt x="74" y="145"/>
                    <a:pt x="54" y="125"/>
                    <a:pt x="54" y="99"/>
                  </a:cubicBezTo>
                  <a:cubicBezTo>
                    <a:pt x="54" y="74"/>
                    <a:pt x="74" y="54"/>
                    <a:pt x="99" y="54"/>
                  </a:cubicBezTo>
                  <a:cubicBezTo>
                    <a:pt x="125" y="54"/>
                    <a:pt x="145" y="74"/>
                    <a:pt x="145" y="99"/>
                  </a:cubicBezTo>
                  <a:cubicBezTo>
                    <a:pt x="145" y="125"/>
                    <a:pt x="125" y="145"/>
                    <a:pt x="99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Freeform 6">
              <a:extLst>
                <a:ext uri="{FF2B5EF4-FFF2-40B4-BE49-F238E27FC236}">
                  <a16:creationId xmlns:a16="http://schemas.microsoft.com/office/drawing/2014/main" id="{B943925A-2AF9-ECEE-A0C3-07639FCB21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70925" y="2586657"/>
              <a:ext cx="130710" cy="130710"/>
            </a:xfrm>
            <a:custGeom>
              <a:avLst/>
              <a:gdLst>
                <a:gd name="T0" fmla="*/ 33 w 66"/>
                <a:gd name="T1" fmla="*/ 0 h 66"/>
                <a:gd name="T2" fmla="*/ 0 w 66"/>
                <a:gd name="T3" fmla="*/ 33 h 66"/>
                <a:gd name="T4" fmla="*/ 33 w 66"/>
                <a:gd name="T5" fmla="*/ 66 h 66"/>
                <a:gd name="T6" fmla="*/ 66 w 66"/>
                <a:gd name="T7" fmla="*/ 33 h 66"/>
                <a:gd name="T8" fmla="*/ 33 w 66"/>
                <a:gd name="T9" fmla="*/ 0 h 66"/>
                <a:gd name="T10" fmla="*/ 33 w 66"/>
                <a:gd name="T11" fmla="*/ 53 h 66"/>
                <a:gd name="T12" fmla="*/ 13 w 66"/>
                <a:gd name="T13" fmla="*/ 33 h 66"/>
                <a:gd name="T14" fmla="*/ 33 w 66"/>
                <a:gd name="T15" fmla="*/ 13 h 66"/>
                <a:gd name="T16" fmla="*/ 53 w 66"/>
                <a:gd name="T17" fmla="*/ 33 h 66"/>
                <a:gd name="T18" fmla="*/ 33 w 66"/>
                <a:gd name="T19" fmla="*/ 53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cubicBezTo>
                    <a:pt x="15" y="0"/>
                    <a:pt x="0" y="15"/>
                    <a:pt x="0" y="33"/>
                  </a:cubicBezTo>
                  <a:cubicBezTo>
                    <a:pt x="0" y="52"/>
                    <a:pt x="15" y="66"/>
                    <a:pt x="33" y="66"/>
                  </a:cubicBezTo>
                  <a:cubicBezTo>
                    <a:pt x="52" y="66"/>
                    <a:pt x="66" y="52"/>
                    <a:pt x="66" y="33"/>
                  </a:cubicBezTo>
                  <a:cubicBezTo>
                    <a:pt x="66" y="15"/>
                    <a:pt x="52" y="0"/>
                    <a:pt x="33" y="0"/>
                  </a:cubicBezTo>
                  <a:close/>
                  <a:moveTo>
                    <a:pt x="33" y="53"/>
                  </a:moveTo>
                  <a:cubicBezTo>
                    <a:pt x="22" y="53"/>
                    <a:pt x="13" y="44"/>
                    <a:pt x="13" y="33"/>
                  </a:cubicBezTo>
                  <a:cubicBezTo>
                    <a:pt x="13" y="22"/>
                    <a:pt x="22" y="13"/>
                    <a:pt x="33" y="13"/>
                  </a:cubicBezTo>
                  <a:cubicBezTo>
                    <a:pt x="44" y="13"/>
                    <a:pt x="53" y="22"/>
                    <a:pt x="53" y="33"/>
                  </a:cubicBezTo>
                  <a:cubicBezTo>
                    <a:pt x="53" y="44"/>
                    <a:pt x="44" y="53"/>
                    <a:pt x="33" y="53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BFD701AD-B03A-3460-DECF-A265D76B5183}"/>
              </a:ext>
            </a:extLst>
          </p:cNvPr>
          <p:cNvGrpSpPr/>
          <p:nvPr/>
        </p:nvGrpSpPr>
        <p:grpSpPr>
          <a:xfrm>
            <a:off x="1589864" y="2899206"/>
            <a:ext cx="429163" cy="428807"/>
            <a:chOff x="2092822" y="2828806"/>
            <a:chExt cx="1010489" cy="1009651"/>
          </a:xfrm>
        </p:grpSpPr>
        <p:sp>
          <p:nvSpPr>
            <p:cNvPr id="151" name="Freeform 7">
              <a:extLst>
                <a:ext uri="{FF2B5EF4-FFF2-40B4-BE49-F238E27FC236}">
                  <a16:creationId xmlns:a16="http://schemas.microsoft.com/office/drawing/2014/main" id="{C6878E24-B7E5-4049-51AC-10664F63A3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92822" y="2828806"/>
              <a:ext cx="1010489" cy="1009651"/>
            </a:xfrm>
            <a:custGeom>
              <a:avLst/>
              <a:gdLst>
                <a:gd name="T0" fmla="*/ 462 w 510"/>
                <a:gd name="T1" fmla="*/ 255 h 509"/>
                <a:gd name="T2" fmla="*/ 510 w 510"/>
                <a:gd name="T3" fmla="*/ 187 h 509"/>
                <a:gd name="T4" fmla="*/ 483 w 510"/>
                <a:gd name="T5" fmla="*/ 122 h 509"/>
                <a:gd name="T6" fmla="*/ 402 w 510"/>
                <a:gd name="T7" fmla="*/ 108 h 509"/>
                <a:gd name="T8" fmla="*/ 387 w 510"/>
                <a:gd name="T9" fmla="*/ 26 h 509"/>
                <a:gd name="T10" fmla="*/ 323 w 510"/>
                <a:gd name="T11" fmla="*/ 0 h 509"/>
                <a:gd name="T12" fmla="*/ 255 w 510"/>
                <a:gd name="T13" fmla="*/ 47 h 509"/>
                <a:gd name="T14" fmla="*/ 187 w 510"/>
                <a:gd name="T15" fmla="*/ 0 h 509"/>
                <a:gd name="T16" fmla="*/ 123 w 510"/>
                <a:gd name="T17" fmla="*/ 26 h 509"/>
                <a:gd name="T18" fmla="*/ 109 w 510"/>
                <a:gd name="T19" fmla="*/ 108 h 509"/>
                <a:gd name="T20" fmla="*/ 27 w 510"/>
                <a:gd name="T21" fmla="*/ 122 h 509"/>
                <a:gd name="T22" fmla="*/ 0 w 510"/>
                <a:gd name="T23" fmla="*/ 187 h 509"/>
                <a:gd name="T24" fmla="*/ 48 w 510"/>
                <a:gd name="T25" fmla="*/ 255 h 509"/>
                <a:gd name="T26" fmla="*/ 0 w 510"/>
                <a:gd name="T27" fmla="*/ 323 h 509"/>
                <a:gd name="T28" fmla="*/ 27 w 510"/>
                <a:gd name="T29" fmla="*/ 387 h 509"/>
                <a:gd name="T30" fmla="*/ 109 w 510"/>
                <a:gd name="T31" fmla="*/ 401 h 509"/>
                <a:gd name="T32" fmla="*/ 123 w 510"/>
                <a:gd name="T33" fmla="*/ 483 h 509"/>
                <a:gd name="T34" fmla="*/ 187 w 510"/>
                <a:gd name="T35" fmla="*/ 509 h 509"/>
                <a:gd name="T36" fmla="*/ 255 w 510"/>
                <a:gd name="T37" fmla="*/ 462 h 509"/>
                <a:gd name="T38" fmla="*/ 323 w 510"/>
                <a:gd name="T39" fmla="*/ 509 h 509"/>
                <a:gd name="T40" fmla="*/ 387 w 510"/>
                <a:gd name="T41" fmla="*/ 483 h 509"/>
                <a:gd name="T42" fmla="*/ 402 w 510"/>
                <a:gd name="T43" fmla="*/ 401 h 509"/>
                <a:gd name="T44" fmla="*/ 483 w 510"/>
                <a:gd name="T45" fmla="*/ 387 h 509"/>
                <a:gd name="T46" fmla="*/ 510 w 510"/>
                <a:gd name="T47" fmla="*/ 323 h 509"/>
                <a:gd name="T48" fmla="*/ 462 w 510"/>
                <a:gd name="T49" fmla="*/ 255 h 509"/>
                <a:gd name="T50" fmla="*/ 255 w 510"/>
                <a:gd name="T51" fmla="*/ 372 h 509"/>
                <a:gd name="T52" fmla="*/ 138 w 510"/>
                <a:gd name="T53" fmla="*/ 255 h 509"/>
                <a:gd name="T54" fmla="*/ 255 w 510"/>
                <a:gd name="T55" fmla="*/ 138 h 509"/>
                <a:gd name="T56" fmla="*/ 372 w 510"/>
                <a:gd name="T57" fmla="*/ 255 h 509"/>
                <a:gd name="T58" fmla="*/ 255 w 510"/>
                <a:gd name="T59" fmla="*/ 372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10" h="509">
                  <a:moveTo>
                    <a:pt x="462" y="255"/>
                  </a:moveTo>
                  <a:cubicBezTo>
                    <a:pt x="462" y="223"/>
                    <a:pt x="482" y="197"/>
                    <a:pt x="510" y="187"/>
                  </a:cubicBezTo>
                  <a:cubicBezTo>
                    <a:pt x="504" y="164"/>
                    <a:pt x="495" y="142"/>
                    <a:pt x="483" y="122"/>
                  </a:cubicBezTo>
                  <a:cubicBezTo>
                    <a:pt x="457" y="135"/>
                    <a:pt x="424" y="130"/>
                    <a:pt x="402" y="108"/>
                  </a:cubicBezTo>
                  <a:cubicBezTo>
                    <a:pt x="380" y="86"/>
                    <a:pt x="375" y="53"/>
                    <a:pt x="387" y="26"/>
                  </a:cubicBezTo>
                  <a:cubicBezTo>
                    <a:pt x="367" y="15"/>
                    <a:pt x="346" y="6"/>
                    <a:pt x="323" y="0"/>
                  </a:cubicBezTo>
                  <a:cubicBezTo>
                    <a:pt x="313" y="27"/>
                    <a:pt x="286" y="47"/>
                    <a:pt x="255" y="47"/>
                  </a:cubicBezTo>
                  <a:cubicBezTo>
                    <a:pt x="224" y="47"/>
                    <a:pt x="197" y="27"/>
                    <a:pt x="187" y="0"/>
                  </a:cubicBezTo>
                  <a:cubicBezTo>
                    <a:pt x="164" y="6"/>
                    <a:pt x="143" y="15"/>
                    <a:pt x="123" y="26"/>
                  </a:cubicBezTo>
                  <a:cubicBezTo>
                    <a:pt x="136" y="53"/>
                    <a:pt x="131" y="86"/>
                    <a:pt x="109" y="108"/>
                  </a:cubicBezTo>
                  <a:cubicBezTo>
                    <a:pt x="86" y="130"/>
                    <a:pt x="54" y="135"/>
                    <a:pt x="27" y="122"/>
                  </a:cubicBezTo>
                  <a:cubicBezTo>
                    <a:pt x="15" y="142"/>
                    <a:pt x="6" y="164"/>
                    <a:pt x="0" y="187"/>
                  </a:cubicBezTo>
                  <a:cubicBezTo>
                    <a:pt x="28" y="197"/>
                    <a:pt x="48" y="223"/>
                    <a:pt x="48" y="255"/>
                  </a:cubicBezTo>
                  <a:cubicBezTo>
                    <a:pt x="48" y="286"/>
                    <a:pt x="28" y="312"/>
                    <a:pt x="0" y="323"/>
                  </a:cubicBezTo>
                  <a:cubicBezTo>
                    <a:pt x="6" y="345"/>
                    <a:pt x="15" y="367"/>
                    <a:pt x="27" y="387"/>
                  </a:cubicBezTo>
                  <a:cubicBezTo>
                    <a:pt x="54" y="374"/>
                    <a:pt x="86" y="379"/>
                    <a:pt x="109" y="401"/>
                  </a:cubicBezTo>
                  <a:cubicBezTo>
                    <a:pt x="131" y="423"/>
                    <a:pt x="136" y="456"/>
                    <a:pt x="123" y="483"/>
                  </a:cubicBezTo>
                  <a:cubicBezTo>
                    <a:pt x="143" y="494"/>
                    <a:pt x="164" y="503"/>
                    <a:pt x="187" y="509"/>
                  </a:cubicBezTo>
                  <a:cubicBezTo>
                    <a:pt x="197" y="482"/>
                    <a:pt x="224" y="462"/>
                    <a:pt x="255" y="462"/>
                  </a:cubicBezTo>
                  <a:cubicBezTo>
                    <a:pt x="286" y="462"/>
                    <a:pt x="313" y="482"/>
                    <a:pt x="323" y="509"/>
                  </a:cubicBezTo>
                  <a:cubicBezTo>
                    <a:pt x="346" y="503"/>
                    <a:pt x="367" y="494"/>
                    <a:pt x="387" y="483"/>
                  </a:cubicBezTo>
                  <a:cubicBezTo>
                    <a:pt x="375" y="456"/>
                    <a:pt x="380" y="423"/>
                    <a:pt x="402" y="401"/>
                  </a:cubicBezTo>
                  <a:cubicBezTo>
                    <a:pt x="424" y="379"/>
                    <a:pt x="457" y="374"/>
                    <a:pt x="483" y="387"/>
                  </a:cubicBezTo>
                  <a:cubicBezTo>
                    <a:pt x="495" y="367"/>
                    <a:pt x="504" y="345"/>
                    <a:pt x="510" y="323"/>
                  </a:cubicBezTo>
                  <a:cubicBezTo>
                    <a:pt x="482" y="312"/>
                    <a:pt x="462" y="286"/>
                    <a:pt x="462" y="255"/>
                  </a:cubicBezTo>
                  <a:close/>
                  <a:moveTo>
                    <a:pt x="255" y="372"/>
                  </a:moveTo>
                  <a:cubicBezTo>
                    <a:pt x="191" y="372"/>
                    <a:pt x="138" y="319"/>
                    <a:pt x="138" y="255"/>
                  </a:cubicBezTo>
                  <a:cubicBezTo>
                    <a:pt x="138" y="190"/>
                    <a:pt x="191" y="138"/>
                    <a:pt x="255" y="138"/>
                  </a:cubicBezTo>
                  <a:cubicBezTo>
                    <a:pt x="320" y="138"/>
                    <a:pt x="372" y="190"/>
                    <a:pt x="372" y="255"/>
                  </a:cubicBezTo>
                  <a:cubicBezTo>
                    <a:pt x="372" y="319"/>
                    <a:pt x="320" y="372"/>
                    <a:pt x="255" y="37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Freeform 8">
              <a:extLst>
                <a:ext uri="{FF2B5EF4-FFF2-40B4-BE49-F238E27FC236}">
                  <a16:creationId xmlns:a16="http://schemas.microsoft.com/office/drawing/2014/main" id="{78C389B5-B899-084A-6723-E7A84E3F10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46701" y="3082685"/>
              <a:ext cx="503569" cy="503569"/>
            </a:xfrm>
            <a:custGeom>
              <a:avLst/>
              <a:gdLst>
                <a:gd name="T0" fmla="*/ 127 w 254"/>
                <a:gd name="T1" fmla="*/ 0 h 254"/>
                <a:gd name="T2" fmla="*/ 0 w 254"/>
                <a:gd name="T3" fmla="*/ 127 h 254"/>
                <a:gd name="T4" fmla="*/ 127 w 254"/>
                <a:gd name="T5" fmla="*/ 254 h 254"/>
                <a:gd name="T6" fmla="*/ 254 w 254"/>
                <a:gd name="T7" fmla="*/ 127 h 254"/>
                <a:gd name="T8" fmla="*/ 127 w 254"/>
                <a:gd name="T9" fmla="*/ 0 h 254"/>
                <a:gd name="T10" fmla="*/ 127 w 254"/>
                <a:gd name="T11" fmla="*/ 204 h 254"/>
                <a:gd name="T12" fmla="*/ 50 w 254"/>
                <a:gd name="T13" fmla="*/ 127 h 254"/>
                <a:gd name="T14" fmla="*/ 127 w 254"/>
                <a:gd name="T15" fmla="*/ 49 h 254"/>
                <a:gd name="T16" fmla="*/ 204 w 254"/>
                <a:gd name="T17" fmla="*/ 127 h 254"/>
                <a:gd name="T18" fmla="*/ 127 w 254"/>
                <a:gd name="T19" fmla="*/ 20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4" h="254">
                  <a:moveTo>
                    <a:pt x="127" y="0"/>
                  </a:moveTo>
                  <a:cubicBezTo>
                    <a:pt x="57" y="0"/>
                    <a:pt x="0" y="56"/>
                    <a:pt x="0" y="127"/>
                  </a:cubicBezTo>
                  <a:cubicBezTo>
                    <a:pt x="0" y="197"/>
                    <a:pt x="57" y="254"/>
                    <a:pt x="127" y="254"/>
                  </a:cubicBezTo>
                  <a:cubicBezTo>
                    <a:pt x="197" y="254"/>
                    <a:pt x="254" y="197"/>
                    <a:pt x="254" y="127"/>
                  </a:cubicBezTo>
                  <a:cubicBezTo>
                    <a:pt x="254" y="56"/>
                    <a:pt x="197" y="0"/>
                    <a:pt x="127" y="0"/>
                  </a:cubicBezTo>
                  <a:close/>
                  <a:moveTo>
                    <a:pt x="127" y="204"/>
                  </a:moveTo>
                  <a:cubicBezTo>
                    <a:pt x="85" y="204"/>
                    <a:pt x="50" y="169"/>
                    <a:pt x="50" y="127"/>
                  </a:cubicBezTo>
                  <a:cubicBezTo>
                    <a:pt x="50" y="84"/>
                    <a:pt x="85" y="49"/>
                    <a:pt x="127" y="49"/>
                  </a:cubicBezTo>
                  <a:cubicBezTo>
                    <a:pt x="170" y="49"/>
                    <a:pt x="204" y="84"/>
                    <a:pt x="204" y="127"/>
                  </a:cubicBezTo>
                  <a:cubicBezTo>
                    <a:pt x="204" y="169"/>
                    <a:pt x="170" y="204"/>
                    <a:pt x="127" y="204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D1931570-16E7-9E0E-DC77-AE9701D28744}"/>
              </a:ext>
            </a:extLst>
          </p:cNvPr>
          <p:cNvGrpSpPr/>
          <p:nvPr/>
        </p:nvGrpSpPr>
        <p:grpSpPr>
          <a:xfrm>
            <a:off x="1959378" y="3190465"/>
            <a:ext cx="297854" cy="297854"/>
            <a:chOff x="2929031" y="3657474"/>
            <a:chExt cx="529543" cy="529543"/>
          </a:xfrm>
        </p:grpSpPr>
        <p:sp>
          <p:nvSpPr>
            <p:cNvPr id="154" name="Freeform 9">
              <a:extLst>
                <a:ext uri="{FF2B5EF4-FFF2-40B4-BE49-F238E27FC236}">
                  <a16:creationId xmlns:a16="http://schemas.microsoft.com/office/drawing/2014/main" id="{34BBD108-6105-E401-9A92-11D930244E1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29031" y="3657474"/>
              <a:ext cx="529543" cy="529543"/>
            </a:xfrm>
            <a:custGeom>
              <a:avLst/>
              <a:gdLst>
                <a:gd name="T0" fmla="*/ 242 w 267"/>
                <a:gd name="T1" fmla="*/ 134 h 267"/>
                <a:gd name="T2" fmla="*/ 267 w 267"/>
                <a:gd name="T3" fmla="*/ 98 h 267"/>
                <a:gd name="T4" fmla="*/ 253 w 267"/>
                <a:gd name="T5" fmla="*/ 65 h 267"/>
                <a:gd name="T6" fmla="*/ 210 w 267"/>
                <a:gd name="T7" fmla="*/ 57 h 267"/>
                <a:gd name="T8" fmla="*/ 203 w 267"/>
                <a:gd name="T9" fmla="*/ 14 h 267"/>
                <a:gd name="T10" fmla="*/ 169 w 267"/>
                <a:gd name="T11" fmla="*/ 0 h 267"/>
                <a:gd name="T12" fmla="*/ 134 w 267"/>
                <a:gd name="T13" fmla="*/ 25 h 267"/>
                <a:gd name="T14" fmla="*/ 98 w 267"/>
                <a:gd name="T15" fmla="*/ 0 h 267"/>
                <a:gd name="T16" fmla="*/ 64 w 267"/>
                <a:gd name="T17" fmla="*/ 14 h 267"/>
                <a:gd name="T18" fmla="*/ 57 w 267"/>
                <a:gd name="T19" fmla="*/ 57 h 267"/>
                <a:gd name="T20" fmla="*/ 14 w 267"/>
                <a:gd name="T21" fmla="*/ 65 h 267"/>
                <a:gd name="T22" fmla="*/ 0 w 267"/>
                <a:gd name="T23" fmla="*/ 98 h 267"/>
                <a:gd name="T24" fmla="*/ 25 w 267"/>
                <a:gd name="T25" fmla="*/ 134 h 267"/>
                <a:gd name="T26" fmla="*/ 0 w 267"/>
                <a:gd name="T27" fmla="*/ 169 h 267"/>
                <a:gd name="T28" fmla="*/ 14 w 267"/>
                <a:gd name="T29" fmla="*/ 203 h 267"/>
                <a:gd name="T30" fmla="*/ 57 w 267"/>
                <a:gd name="T31" fmla="*/ 211 h 267"/>
                <a:gd name="T32" fmla="*/ 64 w 267"/>
                <a:gd name="T33" fmla="*/ 254 h 267"/>
                <a:gd name="T34" fmla="*/ 98 w 267"/>
                <a:gd name="T35" fmla="*/ 267 h 267"/>
                <a:gd name="T36" fmla="*/ 134 w 267"/>
                <a:gd name="T37" fmla="*/ 242 h 267"/>
                <a:gd name="T38" fmla="*/ 169 w 267"/>
                <a:gd name="T39" fmla="*/ 267 h 267"/>
                <a:gd name="T40" fmla="*/ 203 w 267"/>
                <a:gd name="T41" fmla="*/ 254 h 267"/>
                <a:gd name="T42" fmla="*/ 210 w 267"/>
                <a:gd name="T43" fmla="*/ 211 h 267"/>
                <a:gd name="T44" fmla="*/ 253 w 267"/>
                <a:gd name="T45" fmla="*/ 203 h 267"/>
                <a:gd name="T46" fmla="*/ 267 w 267"/>
                <a:gd name="T47" fmla="*/ 169 h 267"/>
                <a:gd name="T48" fmla="*/ 242 w 267"/>
                <a:gd name="T49" fmla="*/ 134 h 267"/>
                <a:gd name="T50" fmla="*/ 134 w 267"/>
                <a:gd name="T51" fmla="*/ 195 h 267"/>
                <a:gd name="T52" fmla="*/ 72 w 267"/>
                <a:gd name="T53" fmla="*/ 134 h 267"/>
                <a:gd name="T54" fmla="*/ 134 w 267"/>
                <a:gd name="T55" fmla="*/ 73 h 267"/>
                <a:gd name="T56" fmla="*/ 195 w 267"/>
                <a:gd name="T57" fmla="*/ 134 h 267"/>
                <a:gd name="T58" fmla="*/ 134 w 267"/>
                <a:gd name="T59" fmla="*/ 195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7" h="267">
                  <a:moveTo>
                    <a:pt x="242" y="134"/>
                  </a:moveTo>
                  <a:cubicBezTo>
                    <a:pt x="242" y="117"/>
                    <a:pt x="253" y="103"/>
                    <a:pt x="267" y="98"/>
                  </a:cubicBezTo>
                  <a:cubicBezTo>
                    <a:pt x="264" y="86"/>
                    <a:pt x="259" y="75"/>
                    <a:pt x="253" y="65"/>
                  </a:cubicBezTo>
                  <a:cubicBezTo>
                    <a:pt x="239" y="71"/>
                    <a:pt x="222" y="69"/>
                    <a:pt x="210" y="57"/>
                  </a:cubicBezTo>
                  <a:cubicBezTo>
                    <a:pt x="199" y="45"/>
                    <a:pt x="196" y="28"/>
                    <a:pt x="203" y="14"/>
                  </a:cubicBezTo>
                  <a:cubicBezTo>
                    <a:pt x="192" y="8"/>
                    <a:pt x="181" y="3"/>
                    <a:pt x="169" y="0"/>
                  </a:cubicBezTo>
                  <a:cubicBezTo>
                    <a:pt x="164" y="15"/>
                    <a:pt x="150" y="25"/>
                    <a:pt x="134" y="25"/>
                  </a:cubicBezTo>
                  <a:cubicBezTo>
                    <a:pt x="117" y="25"/>
                    <a:pt x="103" y="15"/>
                    <a:pt x="98" y="0"/>
                  </a:cubicBezTo>
                  <a:cubicBezTo>
                    <a:pt x="86" y="3"/>
                    <a:pt x="75" y="8"/>
                    <a:pt x="64" y="14"/>
                  </a:cubicBezTo>
                  <a:cubicBezTo>
                    <a:pt x="71" y="28"/>
                    <a:pt x="68" y="45"/>
                    <a:pt x="57" y="57"/>
                  </a:cubicBezTo>
                  <a:cubicBezTo>
                    <a:pt x="45" y="69"/>
                    <a:pt x="28" y="71"/>
                    <a:pt x="14" y="65"/>
                  </a:cubicBezTo>
                  <a:cubicBezTo>
                    <a:pt x="8" y="75"/>
                    <a:pt x="3" y="86"/>
                    <a:pt x="0" y="98"/>
                  </a:cubicBezTo>
                  <a:cubicBezTo>
                    <a:pt x="15" y="103"/>
                    <a:pt x="25" y="117"/>
                    <a:pt x="25" y="134"/>
                  </a:cubicBezTo>
                  <a:cubicBezTo>
                    <a:pt x="25" y="150"/>
                    <a:pt x="15" y="164"/>
                    <a:pt x="0" y="169"/>
                  </a:cubicBezTo>
                  <a:cubicBezTo>
                    <a:pt x="3" y="181"/>
                    <a:pt x="8" y="193"/>
                    <a:pt x="14" y="203"/>
                  </a:cubicBezTo>
                  <a:cubicBezTo>
                    <a:pt x="28" y="197"/>
                    <a:pt x="45" y="199"/>
                    <a:pt x="57" y="211"/>
                  </a:cubicBezTo>
                  <a:cubicBezTo>
                    <a:pt x="68" y="222"/>
                    <a:pt x="71" y="239"/>
                    <a:pt x="64" y="254"/>
                  </a:cubicBezTo>
                  <a:cubicBezTo>
                    <a:pt x="75" y="260"/>
                    <a:pt x="86" y="264"/>
                    <a:pt x="98" y="267"/>
                  </a:cubicBezTo>
                  <a:cubicBezTo>
                    <a:pt x="103" y="253"/>
                    <a:pt x="117" y="242"/>
                    <a:pt x="134" y="242"/>
                  </a:cubicBezTo>
                  <a:cubicBezTo>
                    <a:pt x="150" y="242"/>
                    <a:pt x="164" y="253"/>
                    <a:pt x="169" y="267"/>
                  </a:cubicBezTo>
                  <a:cubicBezTo>
                    <a:pt x="181" y="264"/>
                    <a:pt x="192" y="260"/>
                    <a:pt x="203" y="254"/>
                  </a:cubicBezTo>
                  <a:cubicBezTo>
                    <a:pt x="196" y="239"/>
                    <a:pt x="199" y="222"/>
                    <a:pt x="210" y="211"/>
                  </a:cubicBezTo>
                  <a:cubicBezTo>
                    <a:pt x="222" y="199"/>
                    <a:pt x="239" y="197"/>
                    <a:pt x="253" y="203"/>
                  </a:cubicBezTo>
                  <a:cubicBezTo>
                    <a:pt x="259" y="193"/>
                    <a:pt x="264" y="181"/>
                    <a:pt x="267" y="169"/>
                  </a:cubicBezTo>
                  <a:cubicBezTo>
                    <a:pt x="253" y="164"/>
                    <a:pt x="242" y="150"/>
                    <a:pt x="242" y="134"/>
                  </a:cubicBezTo>
                  <a:close/>
                  <a:moveTo>
                    <a:pt x="134" y="195"/>
                  </a:moveTo>
                  <a:cubicBezTo>
                    <a:pt x="100" y="195"/>
                    <a:pt x="72" y="168"/>
                    <a:pt x="72" y="134"/>
                  </a:cubicBezTo>
                  <a:cubicBezTo>
                    <a:pt x="72" y="100"/>
                    <a:pt x="100" y="73"/>
                    <a:pt x="134" y="73"/>
                  </a:cubicBezTo>
                  <a:cubicBezTo>
                    <a:pt x="168" y="73"/>
                    <a:pt x="195" y="100"/>
                    <a:pt x="195" y="134"/>
                  </a:cubicBezTo>
                  <a:cubicBezTo>
                    <a:pt x="195" y="168"/>
                    <a:pt x="168" y="195"/>
                    <a:pt x="134" y="19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Freeform 10">
              <a:extLst>
                <a:ext uri="{FF2B5EF4-FFF2-40B4-BE49-F238E27FC236}">
                  <a16:creationId xmlns:a16="http://schemas.microsoft.com/office/drawing/2014/main" id="{5F639A83-EBE5-8882-6FF9-20AC21BBB8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2254" y="3790698"/>
              <a:ext cx="263096" cy="263934"/>
            </a:xfrm>
            <a:custGeom>
              <a:avLst/>
              <a:gdLst>
                <a:gd name="T0" fmla="*/ 67 w 133"/>
                <a:gd name="T1" fmla="*/ 0 h 133"/>
                <a:gd name="T2" fmla="*/ 0 w 133"/>
                <a:gd name="T3" fmla="*/ 67 h 133"/>
                <a:gd name="T4" fmla="*/ 67 w 133"/>
                <a:gd name="T5" fmla="*/ 133 h 133"/>
                <a:gd name="T6" fmla="*/ 133 w 133"/>
                <a:gd name="T7" fmla="*/ 67 h 133"/>
                <a:gd name="T8" fmla="*/ 67 w 133"/>
                <a:gd name="T9" fmla="*/ 0 h 133"/>
                <a:gd name="T10" fmla="*/ 67 w 133"/>
                <a:gd name="T11" fmla="*/ 107 h 133"/>
                <a:gd name="T12" fmla="*/ 26 w 133"/>
                <a:gd name="T13" fmla="*/ 67 h 133"/>
                <a:gd name="T14" fmla="*/ 67 w 133"/>
                <a:gd name="T15" fmla="*/ 26 h 133"/>
                <a:gd name="T16" fmla="*/ 107 w 133"/>
                <a:gd name="T17" fmla="*/ 67 h 133"/>
                <a:gd name="T18" fmla="*/ 67 w 133"/>
                <a:gd name="T19" fmla="*/ 107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33">
                  <a:moveTo>
                    <a:pt x="67" y="0"/>
                  </a:moveTo>
                  <a:cubicBezTo>
                    <a:pt x="30" y="0"/>
                    <a:pt x="0" y="30"/>
                    <a:pt x="0" y="67"/>
                  </a:cubicBezTo>
                  <a:cubicBezTo>
                    <a:pt x="0" y="104"/>
                    <a:pt x="30" y="133"/>
                    <a:pt x="67" y="133"/>
                  </a:cubicBezTo>
                  <a:cubicBezTo>
                    <a:pt x="103" y="133"/>
                    <a:pt x="133" y="104"/>
                    <a:pt x="133" y="67"/>
                  </a:cubicBezTo>
                  <a:cubicBezTo>
                    <a:pt x="133" y="30"/>
                    <a:pt x="103" y="0"/>
                    <a:pt x="67" y="0"/>
                  </a:cubicBezTo>
                  <a:close/>
                  <a:moveTo>
                    <a:pt x="67" y="107"/>
                  </a:moveTo>
                  <a:cubicBezTo>
                    <a:pt x="44" y="107"/>
                    <a:pt x="26" y="89"/>
                    <a:pt x="26" y="67"/>
                  </a:cubicBezTo>
                  <a:cubicBezTo>
                    <a:pt x="26" y="44"/>
                    <a:pt x="44" y="26"/>
                    <a:pt x="67" y="26"/>
                  </a:cubicBezTo>
                  <a:cubicBezTo>
                    <a:pt x="89" y="26"/>
                    <a:pt x="107" y="44"/>
                    <a:pt x="107" y="67"/>
                  </a:cubicBezTo>
                  <a:cubicBezTo>
                    <a:pt x="107" y="89"/>
                    <a:pt x="89" y="107"/>
                    <a:pt x="67" y="107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6" name="Freeform 11">
            <a:extLst>
              <a:ext uri="{FF2B5EF4-FFF2-40B4-BE49-F238E27FC236}">
                <a16:creationId xmlns:a16="http://schemas.microsoft.com/office/drawing/2014/main" id="{8FC746E2-64AC-9475-2715-1F8F0C7B8E88}"/>
              </a:ext>
            </a:extLst>
          </p:cNvPr>
          <p:cNvSpPr>
            <a:spLocks noEditPoints="1"/>
          </p:cNvSpPr>
          <p:nvPr/>
        </p:nvSpPr>
        <p:spPr bwMode="auto">
          <a:xfrm>
            <a:off x="1495831" y="2711754"/>
            <a:ext cx="223629" cy="223629"/>
          </a:xfrm>
          <a:custGeom>
            <a:avLst/>
            <a:gdLst>
              <a:gd name="T0" fmla="*/ 190 w 210"/>
              <a:gd name="T1" fmla="*/ 105 h 210"/>
              <a:gd name="T2" fmla="*/ 210 w 210"/>
              <a:gd name="T3" fmla="*/ 77 h 210"/>
              <a:gd name="T4" fmla="*/ 199 w 210"/>
              <a:gd name="T5" fmla="*/ 50 h 210"/>
              <a:gd name="T6" fmla="*/ 165 w 210"/>
              <a:gd name="T7" fmla="*/ 44 h 210"/>
              <a:gd name="T8" fmla="*/ 159 w 210"/>
              <a:gd name="T9" fmla="*/ 11 h 210"/>
              <a:gd name="T10" fmla="*/ 133 w 210"/>
              <a:gd name="T11" fmla="*/ 0 h 210"/>
              <a:gd name="T12" fmla="*/ 105 w 210"/>
              <a:gd name="T13" fmla="*/ 19 h 210"/>
              <a:gd name="T14" fmla="*/ 77 w 210"/>
              <a:gd name="T15" fmla="*/ 0 h 210"/>
              <a:gd name="T16" fmla="*/ 51 w 210"/>
              <a:gd name="T17" fmla="*/ 11 h 210"/>
              <a:gd name="T18" fmla="*/ 45 w 210"/>
              <a:gd name="T19" fmla="*/ 44 h 210"/>
              <a:gd name="T20" fmla="*/ 11 w 210"/>
              <a:gd name="T21" fmla="*/ 50 h 210"/>
              <a:gd name="T22" fmla="*/ 0 w 210"/>
              <a:gd name="T23" fmla="*/ 77 h 210"/>
              <a:gd name="T24" fmla="*/ 20 w 210"/>
              <a:gd name="T25" fmla="*/ 105 h 210"/>
              <a:gd name="T26" fmla="*/ 0 w 210"/>
              <a:gd name="T27" fmla="*/ 133 h 210"/>
              <a:gd name="T28" fmla="*/ 11 w 210"/>
              <a:gd name="T29" fmla="*/ 159 h 210"/>
              <a:gd name="T30" fmla="*/ 45 w 210"/>
              <a:gd name="T31" fmla="*/ 165 h 210"/>
              <a:gd name="T32" fmla="*/ 51 w 210"/>
              <a:gd name="T33" fmla="*/ 199 h 210"/>
              <a:gd name="T34" fmla="*/ 77 w 210"/>
              <a:gd name="T35" fmla="*/ 210 h 210"/>
              <a:gd name="T36" fmla="*/ 105 w 210"/>
              <a:gd name="T37" fmla="*/ 190 h 210"/>
              <a:gd name="T38" fmla="*/ 133 w 210"/>
              <a:gd name="T39" fmla="*/ 210 h 210"/>
              <a:gd name="T40" fmla="*/ 159 w 210"/>
              <a:gd name="T41" fmla="*/ 199 h 210"/>
              <a:gd name="T42" fmla="*/ 165 w 210"/>
              <a:gd name="T43" fmla="*/ 165 h 210"/>
              <a:gd name="T44" fmla="*/ 199 w 210"/>
              <a:gd name="T45" fmla="*/ 159 h 210"/>
              <a:gd name="T46" fmla="*/ 210 w 210"/>
              <a:gd name="T47" fmla="*/ 133 h 210"/>
              <a:gd name="T48" fmla="*/ 190 w 210"/>
              <a:gd name="T49" fmla="*/ 105 h 210"/>
              <a:gd name="T50" fmla="*/ 105 w 210"/>
              <a:gd name="T51" fmla="*/ 147 h 210"/>
              <a:gd name="T52" fmla="*/ 62 w 210"/>
              <a:gd name="T53" fmla="*/ 105 h 210"/>
              <a:gd name="T54" fmla="*/ 105 w 210"/>
              <a:gd name="T55" fmla="*/ 62 h 210"/>
              <a:gd name="T56" fmla="*/ 148 w 210"/>
              <a:gd name="T57" fmla="*/ 105 h 210"/>
              <a:gd name="T58" fmla="*/ 105 w 210"/>
              <a:gd name="T59" fmla="*/ 147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10" h="210">
                <a:moveTo>
                  <a:pt x="190" y="105"/>
                </a:moveTo>
                <a:cubicBezTo>
                  <a:pt x="190" y="92"/>
                  <a:pt x="198" y="81"/>
                  <a:pt x="210" y="77"/>
                </a:cubicBezTo>
                <a:cubicBezTo>
                  <a:pt x="207" y="67"/>
                  <a:pt x="204" y="59"/>
                  <a:pt x="199" y="50"/>
                </a:cubicBezTo>
                <a:cubicBezTo>
                  <a:pt x="188" y="55"/>
                  <a:pt x="174" y="54"/>
                  <a:pt x="165" y="44"/>
                </a:cubicBezTo>
                <a:cubicBezTo>
                  <a:pt x="156" y="35"/>
                  <a:pt x="154" y="22"/>
                  <a:pt x="159" y="11"/>
                </a:cubicBezTo>
                <a:cubicBezTo>
                  <a:pt x="151" y="6"/>
                  <a:pt x="142" y="2"/>
                  <a:pt x="133" y="0"/>
                </a:cubicBezTo>
                <a:cubicBezTo>
                  <a:pt x="129" y="11"/>
                  <a:pt x="118" y="19"/>
                  <a:pt x="105" y="19"/>
                </a:cubicBezTo>
                <a:cubicBezTo>
                  <a:pt x="92" y="19"/>
                  <a:pt x="81" y="11"/>
                  <a:pt x="77" y="0"/>
                </a:cubicBezTo>
                <a:cubicBezTo>
                  <a:pt x="68" y="2"/>
                  <a:pt x="59" y="6"/>
                  <a:pt x="51" y="11"/>
                </a:cubicBezTo>
                <a:cubicBezTo>
                  <a:pt x="56" y="22"/>
                  <a:pt x="54" y="35"/>
                  <a:pt x="45" y="44"/>
                </a:cubicBezTo>
                <a:cubicBezTo>
                  <a:pt x="35" y="54"/>
                  <a:pt x="22" y="55"/>
                  <a:pt x="11" y="50"/>
                </a:cubicBezTo>
                <a:cubicBezTo>
                  <a:pt x="6" y="59"/>
                  <a:pt x="2" y="67"/>
                  <a:pt x="0" y="77"/>
                </a:cubicBezTo>
                <a:cubicBezTo>
                  <a:pt x="11" y="81"/>
                  <a:pt x="20" y="92"/>
                  <a:pt x="20" y="105"/>
                </a:cubicBezTo>
                <a:cubicBezTo>
                  <a:pt x="20" y="118"/>
                  <a:pt x="11" y="129"/>
                  <a:pt x="0" y="133"/>
                </a:cubicBezTo>
                <a:cubicBezTo>
                  <a:pt x="2" y="142"/>
                  <a:pt x="6" y="151"/>
                  <a:pt x="11" y="159"/>
                </a:cubicBezTo>
                <a:cubicBezTo>
                  <a:pt x="22" y="154"/>
                  <a:pt x="35" y="156"/>
                  <a:pt x="45" y="165"/>
                </a:cubicBezTo>
                <a:cubicBezTo>
                  <a:pt x="54" y="174"/>
                  <a:pt x="56" y="188"/>
                  <a:pt x="51" y="199"/>
                </a:cubicBezTo>
                <a:cubicBezTo>
                  <a:pt x="59" y="204"/>
                  <a:pt x="68" y="207"/>
                  <a:pt x="77" y="210"/>
                </a:cubicBezTo>
                <a:cubicBezTo>
                  <a:pt x="81" y="198"/>
                  <a:pt x="92" y="190"/>
                  <a:pt x="105" y="190"/>
                </a:cubicBezTo>
                <a:cubicBezTo>
                  <a:pt x="118" y="190"/>
                  <a:pt x="129" y="198"/>
                  <a:pt x="133" y="210"/>
                </a:cubicBezTo>
                <a:cubicBezTo>
                  <a:pt x="142" y="207"/>
                  <a:pt x="151" y="204"/>
                  <a:pt x="159" y="199"/>
                </a:cubicBezTo>
                <a:cubicBezTo>
                  <a:pt x="154" y="188"/>
                  <a:pt x="156" y="174"/>
                  <a:pt x="165" y="165"/>
                </a:cubicBezTo>
                <a:cubicBezTo>
                  <a:pt x="174" y="156"/>
                  <a:pt x="188" y="154"/>
                  <a:pt x="199" y="159"/>
                </a:cubicBezTo>
                <a:cubicBezTo>
                  <a:pt x="204" y="151"/>
                  <a:pt x="207" y="142"/>
                  <a:pt x="210" y="133"/>
                </a:cubicBezTo>
                <a:cubicBezTo>
                  <a:pt x="198" y="129"/>
                  <a:pt x="190" y="118"/>
                  <a:pt x="190" y="105"/>
                </a:cubicBezTo>
                <a:close/>
                <a:moveTo>
                  <a:pt x="105" y="147"/>
                </a:moveTo>
                <a:cubicBezTo>
                  <a:pt x="81" y="147"/>
                  <a:pt x="62" y="128"/>
                  <a:pt x="62" y="105"/>
                </a:cubicBezTo>
                <a:cubicBezTo>
                  <a:pt x="62" y="81"/>
                  <a:pt x="81" y="62"/>
                  <a:pt x="105" y="62"/>
                </a:cubicBezTo>
                <a:cubicBezTo>
                  <a:pt x="128" y="62"/>
                  <a:pt x="148" y="81"/>
                  <a:pt x="148" y="105"/>
                </a:cubicBezTo>
                <a:cubicBezTo>
                  <a:pt x="148" y="128"/>
                  <a:pt x="128" y="147"/>
                  <a:pt x="105" y="147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" name="Freeform 12">
            <a:extLst>
              <a:ext uri="{FF2B5EF4-FFF2-40B4-BE49-F238E27FC236}">
                <a16:creationId xmlns:a16="http://schemas.microsoft.com/office/drawing/2014/main" id="{C7791A87-FE6C-1BD5-553E-07BC468A16A8}"/>
              </a:ext>
            </a:extLst>
          </p:cNvPr>
          <p:cNvSpPr>
            <a:spLocks noEditPoints="1"/>
          </p:cNvSpPr>
          <p:nvPr/>
        </p:nvSpPr>
        <p:spPr bwMode="auto">
          <a:xfrm>
            <a:off x="2749079" y="3452190"/>
            <a:ext cx="216199" cy="216505"/>
          </a:xfrm>
          <a:custGeom>
            <a:avLst/>
            <a:gdLst>
              <a:gd name="T0" fmla="*/ 271 w 299"/>
              <a:gd name="T1" fmla="*/ 149 h 299"/>
              <a:gd name="T2" fmla="*/ 299 w 299"/>
              <a:gd name="T3" fmla="*/ 109 h 299"/>
              <a:gd name="T4" fmla="*/ 283 w 299"/>
              <a:gd name="T5" fmla="*/ 72 h 299"/>
              <a:gd name="T6" fmla="*/ 235 w 299"/>
              <a:gd name="T7" fmla="*/ 63 h 299"/>
              <a:gd name="T8" fmla="*/ 227 w 299"/>
              <a:gd name="T9" fmla="*/ 15 h 299"/>
              <a:gd name="T10" fmla="*/ 189 w 299"/>
              <a:gd name="T11" fmla="*/ 0 h 299"/>
              <a:gd name="T12" fmla="*/ 150 w 299"/>
              <a:gd name="T13" fmla="*/ 28 h 299"/>
              <a:gd name="T14" fmla="*/ 110 w 299"/>
              <a:gd name="T15" fmla="*/ 0 h 299"/>
              <a:gd name="T16" fmla="*/ 72 w 299"/>
              <a:gd name="T17" fmla="*/ 15 h 299"/>
              <a:gd name="T18" fmla="*/ 64 w 299"/>
              <a:gd name="T19" fmla="*/ 63 h 299"/>
              <a:gd name="T20" fmla="*/ 16 w 299"/>
              <a:gd name="T21" fmla="*/ 72 h 299"/>
              <a:gd name="T22" fmla="*/ 0 w 299"/>
              <a:gd name="T23" fmla="*/ 109 h 299"/>
              <a:gd name="T24" fmla="*/ 28 w 299"/>
              <a:gd name="T25" fmla="*/ 149 h 299"/>
              <a:gd name="T26" fmla="*/ 0 w 299"/>
              <a:gd name="T27" fmla="*/ 189 h 299"/>
              <a:gd name="T28" fmla="*/ 16 w 299"/>
              <a:gd name="T29" fmla="*/ 227 h 299"/>
              <a:gd name="T30" fmla="*/ 64 w 299"/>
              <a:gd name="T31" fmla="*/ 235 h 299"/>
              <a:gd name="T32" fmla="*/ 72 w 299"/>
              <a:gd name="T33" fmla="*/ 283 h 299"/>
              <a:gd name="T34" fmla="*/ 110 w 299"/>
              <a:gd name="T35" fmla="*/ 299 h 299"/>
              <a:gd name="T36" fmla="*/ 150 w 299"/>
              <a:gd name="T37" fmla="*/ 271 h 299"/>
              <a:gd name="T38" fmla="*/ 189 w 299"/>
              <a:gd name="T39" fmla="*/ 299 h 299"/>
              <a:gd name="T40" fmla="*/ 227 w 299"/>
              <a:gd name="T41" fmla="*/ 283 h 299"/>
              <a:gd name="T42" fmla="*/ 235 w 299"/>
              <a:gd name="T43" fmla="*/ 235 h 299"/>
              <a:gd name="T44" fmla="*/ 283 w 299"/>
              <a:gd name="T45" fmla="*/ 227 h 299"/>
              <a:gd name="T46" fmla="*/ 299 w 299"/>
              <a:gd name="T47" fmla="*/ 189 h 299"/>
              <a:gd name="T48" fmla="*/ 271 w 299"/>
              <a:gd name="T49" fmla="*/ 149 h 299"/>
              <a:gd name="T50" fmla="*/ 150 w 299"/>
              <a:gd name="T51" fmla="*/ 210 h 299"/>
              <a:gd name="T52" fmla="*/ 88 w 299"/>
              <a:gd name="T53" fmla="*/ 149 h 299"/>
              <a:gd name="T54" fmla="*/ 150 w 299"/>
              <a:gd name="T55" fmla="*/ 88 h 299"/>
              <a:gd name="T56" fmla="*/ 211 w 299"/>
              <a:gd name="T57" fmla="*/ 149 h 299"/>
              <a:gd name="T58" fmla="*/ 150 w 299"/>
              <a:gd name="T59" fmla="*/ 210 h 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99" h="299">
                <a:moveTo>
                  <a:pt x="271" y="149"/>
                </a:moveTo>
                <a:cubicBezTo>
                  <a:pt x="271" y="131"/>
                  <a:pt x="283" y="115"/>
                  <a:pt x="299" y="109"/>
                </a:cubicBezTo>
                <a:cubicBezTo>
                  <a:pt x="295" y="96"/>
                  <a:pt x="290" y="83"/>
                  <a:pt x="283" y="72"/>
                </a:cubicBezTo>
                <a:cubicBezTo>
                  <a:pt x="268" y="79"/>
                  <a:pt x="248" y="76"/>
                  <a:pt x="235" y="63"/>
                </a:cubicBezTo>
                <a:cubicBezTo>
                  <a:pt x="222" y="50"/>
                  <a:pt x="220" y="31"/>
                  <a:pt x="227" y="15"/>
                </a:cubicBezTo>
                <a:cubicBezTo>
                  <a:pt x="215" y="9"/>
                  <a:pt x="203" y="3"/>
                  <a:pt x="189" y="0"/>
                </a:cubicBezTo>
                <a:cubicBezTo>
                  <a:pt x="183" y="16"/>
                  <a:pt x="168" y="28"/>
                  <a:pt x="150" y="28"/>
                </a:cubicBezTo>
                <a:cubicBezTo>
                  <a:pt x="131" y="28"/>
                  <a:pt x="116" y="16"/>
                  <a:pt x="110" y="0"/>
                </a:cubicBezTo>
                <a:cubicBezTo>
                  <a:pt x="96" y="3"/>
                  <a:pt x="84" y="9"/>
                  <a:pt x="72" y="15"/>
                </a:cubicBezTo>
                <a:cubicBezTo>
                  <a:pt x="79" y="31"/>
                  <a:pt x="77" y="50"/>
                  <a:pt x="64" y="63"/>
                </a:cubicBezTo>
                <a:cubicBezTo>
                  <a:pt x="51" y="76"/>
                  <a:pt x="31" y="79"/>
                  <a:pt x="16" y="72"/>
                </a:cubicBezTo>
                <a:cubicBezTo>
                  <a:pt x="9" y="83"/>
                  <a:pt x="4" y="96"/>
                  <a:pt x="0" y="109"/>
                </a:cubicBezTo>
                <a:cubicBezTo>
                  <a:pt x="16" y="115"/>
                  <a:pt x="28" y="131"/>
                  <a:pt x="28" y="149"/>
                </a:cubicBezTo>
                <a:cubicBezTo>
                  <a:pt x="28" y="167"/>
                  <a:pt x="16" y="183"/>
                  <a:pt x="0" y="189"/>
                </a:cubicBezTo>
                <a:cubicBezTo>
                  <a:pt x="4" y="202"/>
                  <a:pt x="9" y="215"/>
                  <a:pt x="16" y="227"/>
                </a:cubicBezTo>
                <a:cubicBezTo>
                  <a:pt x="31" y="219"/>
                  <a:pt x="51" y="222"/>
                  <a:pt x="64" y="235"/>
                </a:cubicBezTo>
                <a:cubicBezTo>
                  <a:pt x="77" y="248"/>
                  <a:pt x="79" y="267"/>
                  <a:pt x="72" y="283"/>
                </a:cubicBezTo>
                <a:cubicBezTo>
                  <a:pt x="84" y="290"/>
                  <a:pt x="96" y="295"/>
                  <a:pt x="110" y="299"/>
                </a:cubicBezTo>
                <a:cubicBezTo>
                  <a:pt x="116" y="282"/>
                  <a:pt x="131" y="271"/>
                  <a:pt x="150" y="271"/>
                </a:cubicBezTo>
                <a:cubicBezTo>
                  <a:pt x="168" y="271"/>
                  <a:pt x="183" y="282"/>
                  <a:pt x="189" y="299"/>
                </a:cubicBezTo>
                <a:cubicBezTo>
                  <a:pt x="203" y="295"/>
                  <a:pt x="215" y="290"/>
                  <a:pt x="227" y="283"/>
                </a:cubicBezTo>
                <a:cubicBezTo>
                  <a:pt x="220" y="267"/>
                  <a:pt x="222" y="248"/>
                  <a:pt x="235" y="235"/>
                </a:cubicBezTo>
                <a:cubicBezTo>
                  <a:pt x="248" y="222"/>
                  <a:pt x="268" y="219"/>
                  <a:pt x="283" y="227"/>
                </a:cubicBezTo>
                <a:cubicBezTo>
                  <a:pt x="290" y="215"/>
                  <a:pt x="295" y="202"/>
                  <a:pt x="299" y="189"/>
                </a:cubicBezTo>
                <a:cubicBezTo>
                  <a:pt x="283" y="183"/>
                  <a:pt x="271" y="167"/>
                  <a:pt x="271" y="149"/>
                </a:cubicBezTo>
                <a:close/>
                <a:moveTo>
                  <a:pt x="150" y="210"/>
                </a:moveTo>
                <a:cubicBezTo>
                  <a:pt x="116" y="210"/>
                  <a:pt x="88" y="183"/>
                  <a:pt x="88" y="149"/>
                </a:cubicBezTo>
                <a:cubicBezTo>
                  <a:pt x="88" y="115"/>
                  <a:pt x="116" y="88"/>
                  <a:pt x="150" y="88"/>
                </a:cubicBezTo>
                <a:cubicBezTo>
                  <a:pt x="183" y="88"/>
                  <a:pt x="211" y="115"/>
                  <a:pt x="211" y="149"/>
                </a:cubicBezTo>
                <a:cubicBezTo>
                  <a:pt x="211" y="183"/>
                  <a:pt x="183" y="210"/>
                  <a:pt x="150" y="21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EB0B729C-01B0-329D-796A-D1F253C42D03}"/>
              </a:ext>
            </a:extLst>
          </p:cNvPr>
          <p:cNvGrpSpPr/>
          <p:nvPr/>
        </p:nvGrpSpPr>
        <p:grpSpPr>
          <a:xfrm>
            <a:off x="1305846" y="3027298"/>
            <a:ext cx="248068" cy="247366"/>
            <a:chOff x="1347942" y="3304724"/>
            <a:chExt cx="592384" cy="590709"/>
          </a:xfrm>
        </p:grpSpPr>
        <p:sp>
          <p:nvSpPr>
            <p:cNvPr id="159" name="Freeform 13">
              <a:extLst>
                <a:ext uri="{FF2B5EF4-FFF2-40B4-BE49-F238E27FC236}">
                  <a16:creationId xmlns:a16="http://schemas.microsoft.com/office/drawing/2014/main" id="{443AC925-EE8F-2883-F78C-407C505FF4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47942" y="3304724"/>
              <a:ext cx="592384" cy="590709"/>
            </a:xfrm>
            <a:custGeom>
              <a:avLst/>
              <a:gdLst>
                <a:gd name="T0" fmla="*/ 271 w 299"/>
                <a:gd name="T1" fmla="*/ 149 h 298"/>
                <a:gd name="T2" fmla="*/ 299 w 299"/>
                <a:gd name="T3" fmla="*/ 109 h 298"/>
                <a:gd name="T4" fmla="*/ 283 w 299"/>
                <a:gd name="T5" fmla="*/ 72 h 298"/>
                <a:gd name="T6" fmla="*/ 235 w 299"/>
                <a:gd name="T7" fmla="*/ 63 h 298"/>
                <a:gd name="T8" fmla="*/ 227 w 299"/>
                <a:gd name="T9" fmla="*/ 15 h 298"/>
                <a:gd name="T10" fmla="*/ 189 w 299"/>
                <a:gd name="T11" fmla="*/ 0 h 298"/>
                <a:gd name="T12" fmla="*/ 149 w 299"/>
                <a:gd name="T13" fmla="*/ 28 h 298"/>
                <a:gd name="T14" fmla="*/ 109 w 299"/>
                <a:gd name="T15" fmla="*/ 0 h 298"/>
                <a:gd name="T16" fmla="*/ 72 w 299"/>
                <a:gd name="T17" fmla="*/ 15 h 298"/>
                <a:gd name="T18" fmla="*/ 63 w 299"/>
                <a:gd name="T19" fmla="*/ 63 h 298"/>
                <a:gd name="T20" fmla="*/ 15 w 299"/>
                <a:gd name="T21" fmla="*/ 72 h 298"/>
                <a:gd name="T22" fmla="*/ 0 w 299"/>
                <a:gd name="T23" fmla="*/ 109 h 298"/>
                <a:gd name="T24" fmla="*/ 28 w 299"/>
                <a:gd name="T25" fmla="*/ 149 h 298"/>
                <a:gd name="T26" fmla="*/ 0 w 299"/>
                <a:gd name="T27" fmla="*/ 189 h 298"/>
                <a:gd name="T28" fmla="*/ 15 w 299"/>
                <a:gd name="T29" fmla="*/ 227 h 298"/>
                <a:gd name="T30" fmla="*/ 63 w 299"/>
                <a:gd name="T31" fmla="*/ 235 h 298"/>
                <a:gd name="T32" fmla="*/ 72 w 299"/>
                <a:gd name="T33" fmla="*/ 283 h 298"/>
                <a:gd name="T34" fmla="*/ 109 w 299"/>
                <a:gd name="T35" fmla="*/ 298 h 298"/>
                <a:gd name="T36" fmla="*/ 149 w 299"/>
                <a:gd name="T37" fmla="*/ 270 h 298"/>
                <a:gd name="T38" fmla="*/ 189 w 299"/>
                <a:gd name="T39" fmla="*/ 298 h 298"/>
                <a:gd name="T40" fmla="*/ 227 w 299"/>
                <a:gd name="T41" fmla="*/ 283 h 298"/>
                <a:gd name="T42" fmla="*/ 235 w 299"/>
                <a:gd name="T43" fmla="*/ 235 h 298"/>
                <a:gd name="T44" fmla="*/ 283 w 299"/>
                <a:gd name="T45" fmla="*/ 227 h 298"/>
                <a:gd name="T46" fmla="*/ 299 w 299"/>
                <a:gd name="T47" fmla="*/ 189 h 298"/>
                <a:gd name="T48" fmla="*/ 271 w 299"/>
                <a:gd name="T49" fmla="*/ 149 h 298"/>
                <a:gd name="T50" fmla="*/ 149 w 299"/>
                <a:gd name="T51" fmla="*/ 218 h 298"/>
                <a:gd name="T52" fmla="*/ 81 w 299"/>
                <a:gd name="T53" fmla="*/ 149 h 298"/>
                <a:gd name="T54" fmla="*/ 149 w 299"/>
                <a:gd name="T55" fmla="*/ 80 h 298"/>
                <a:gd name="T56" fmla="*/ 218 w 299"/>
                <a:gd name="T57" fmla="*/ 149 h 298"/>
                <a:gd name="T58" fmla="*/ 149 w 299"/>
                <a:gd name="T59" fmla="*/ 218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99" h="298">
                  <a:moveTo>
                    <a:pt x="271" y="149"/>
                  </a:moveTo>
                  <a:cubicBezTo>
                    <a:pt x="271" y="131"/>
                    <a:pt x="282" y="115"/>
                    <a:pt x="299" y="109"/>
                  </a:cubicBezTo>
                  <a:cubicBezTo>
                    <a:pt x="295" y="96"/>
                    <a:pt x="290" y="83"/>
                    <a:pt x="283" y="72"/>
                  </a:cubicBezTo>
                  <a:cubicBezTo>
                    <a:pt x="267" y="79"/>
                    <a:pt x="248" y="76"/>
                    <a:pt x="235" y="63"/>
                  </a:cubicBezTo>
                  <a:cubicBezTo>
                    <a:pt x="222" y="50"/>
                    <a:pt x="219" y="31"/>
                    <a:pt x="227" y="15"/>
                  </a:cubicBezTo>
                  <a:cubicBezTo>
                    <a:pt x="215" y="8"/>
                    <a:pt x="202" y="3"/>
                    <a:pt x="189" y="0"/>
                  </a:cubicBezTo>
                  <a:cubicBezTo>
                    <a:pt x="183" y="16"/>
                    <a:pt x="168" y="28"/>
                    <a:pt x="149" y="28"/>
                  </a:cubicBezTo>
                  <a:cubicBezTo>
                    <a:pt x="131" y="28"/>
                    <a:pt x="115" y="16"/>
                    <a:pt x="109" y="0"/>
                  </a:cubicBezTo>
                  <a:cubicBezTo>
                    <a:pt x="96" y="3"/>
                    <a:pt x="83" y="8"/>
                    <a:pt x="72" y="15"/>
                  </a:cubicBezTo>
                  <a:cubicBezTo>
                    <a:pt x="79" y="31"/>
                    <a:pt x="76" y="50"/>
                    <a:pt x="63" y="63"/>
                  </a:cubicBezTo>
                  <a:cubicBezTo>
                    <a:pt x="50" y="76"/>
                    <a:pt x="31" y="79"/>
                    <a:pt x="15" y="72"/>
                  </a:cubicBezTo>
                  <a:cubicBezTo>
                    <a:pt x="9" y="83"/>
                    <a:pt x="3" y="96"/>
                    <a:pt x="0" y="109"/>
                  </a:cubicBezTo>
                  <a:cubicBezTo>
                    <a:pt x="16" y="115"/>
                    <a:pt x="28" y="131"/>
                    <a:pt x="28" y="149"/>
                  </a:cubicBezTo>
                  <a:cubicBezTo>
                    <a:pt x="28" y="167"/>
                    <a:pt x="16" y="183"/>
                    <a:pt x="0" y="189"/>
                  </a:cubicBezTo>
                  <a:cubicBezTo>
                    <a:pt x="3" y="202"/>
                    <a:pt x="9" y="215"/>
                    <a:pt x="15" y="227"/>
                  </a:cubicBezTo>
                  <a:cubicBezTo>
                    <a:pt x="31" y="219"/>
                    <a:pt x="50" y="222"/>
                    <a:pt x="63" y="235"/>
                  </a:cubicBezTo>
                  <a:cubicBezTo>
                    <a:pt x="76" y="248"/>
                    <a:pt x="79" y="267"/>
                    <a:pt x="72" y="283"/>
                  </a:cubicBezTo>
                  <a:cubicBezTo>
                    <a:pt x="83" y="290"/>
                    <a:pt x="96" y="295"/>
                    <a:pt x="109" y="298"/>
                  </a:cubicBezTo>
                  <a:cubicBezTo>
                    <a:pt x="115" y="282"/>
                    <a:pt x="131" y="270"/>
                    <a:pt x="149" y="270"/>
                  </a:cubicBezTo>
                  <a:cubicBezTo>
                    <a:pt x="168" y="270"/>
                    <a:pt x="183" y="282"/>
                    <a:pt x="189" y="298"/>
                  </a:cubicBezTo>
                  <a:cubicBezTo>
                    <a:pt x="202" y="295"/>
                    <a:pt x="215" y="290"/>
                    <a:pt x="227" y="283"/>
                  </a:cubicBezTo>
                  <a:cubicBezTo>
                    <a:pt x="219" y="267"/>
                    <a:pt x="222" y="248"/>
                    <a:pt x="235" y="235"/>
                  </a:cubicBezTo>
                  <a:cubicBezTo>
                    <a:pt x="248" y="222"/>
                    <a:pt x="267" y="219"/>
                    <a:pt x="283" y="227"/>
                  </a:cubicBezTo>
                  <a:cubicBezTo>
                    <a:pt x="290" y="215"/>
                    <a:pt x="295" y="202"/>
                    <a:pt x="299" y="189"/>
                  </a:cubicBezTo>
                  <a:cubicBezTo>
                    <a:pt x="282" y="183"/>
                    <a:pt x="271" y="167"/>
                    <a:pt x="271" y="149"/>
                  </a:cubicBezTo>
                  <a:close/>
                  <a:moveTo>
                    <a:pt x="149" y="218"/>
                  </a:moveTo>
                  <a:cubicBezTo>
                    <a:pt x="111" y="218"/>
                    <a:pt x="81" y="187"/>
                    <a:pt x="81" y="149"/>
                  </a:cubicBezTo>
                  <a:cubicBezTo>
                    <a:pt x="81" y="111"/>
                    <a:pt x="111" y="80"/>
                    <a:pt x="149" y="80"/>
                  </a:cubicBezTo>
                  <a:cubicBezTo>
                    <a:pt x="187" y="80"/>
                    <a:pt x="218" y="111"/>
                    <a:pt x="218" y="149"/>
                  </a:cubicBezTo>
                  <a:cubicBezTo>
                    <a:pt x="218" y="187"/>
                    <a:pt x="187" y="218"/>
                    <a:pt x="149" y="21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Freeform 14">
              <a:extLst>
                <a:ext uri="{FF2B5EF4-FFF2-40B4-BE49-F238E27FC236}">
                  <a16:creationId xmlns:a16="http://schemas.microsoft.com/office/drawing/2014/main" id="{80198977-6D4F-FB64-36BF-FBA3FBB1334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44007" y="3500790"/>
              <a:ext cx="197741" cy="198579"/>
            </a:xfrm>
            <a:custGeom>
              <a:avLst/>
              <a:gdLst>
                <a:gd name="T0" fmla="*/ 50 w 100"/>
                <a:gd name="T1" fmla="*/ 0 h 100"/>
                <a:gd name="T2" fmla="*/ 0 w 100"/>
                <a:gd name="T3" fmla="*/ 50 h 100"/>
                <a:gd name="T4" fmla="*/ 50 w 100"/>
                <a:gd name="T5" fmla="*/ 100 h 100"/>
                <a:gd name="T6" fmla="*/ 100 w 100"/>
                <a:gd name="T7" fmla="*/ 50 h 100"/>
                <a:gd name="T8" fmla="*/ 50 w 100"/>
                <a:gd name="T9" fmla="*/ 0 h 100"/>
                <a:gd name="T10" fmla="*/ 50 w 100"/>
                <a:gd name="T11" fmla="*/ 81 h 100"/>
                <a:gd name="T12" fmla="*/ 20 w 100"/>
                <a:gd name="T13" fmla="*/ 50 h 100"/>
                <a:gd name="T14" fmla="*/ 50 w 100"/>
                <a:gd name="T15" fmla="*/ 20 h 100"/>
                <a:gd name="T16" fmla="*/ 81 w 100"/>
                <a:gd name="T17" fmla="*/ 50 h 100"/>
                <a:gd name="T18" fmla="*/ 50 w 100"/>
                <a:gd name="T19" fmla="*/ 81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0" h="100">
                  <a:moveTo>
                    <a:pt x="50" y="0"/>
                  </a:moveTo>
                  <a:cubicBezTo>
                    <a:pt x="23" y="0"/>
                    <a:pt x="0" y="22"/>
                    <a:pt x="0" y="50"/>
                  </a:cubicBezTo>
                  <a:cubicBezTo>
                    <a:pt x="0" y="78"/>
                    <a:pt x="23" y="100"/>
                    <a:pt x="50" y="100"/>
                  </a:cubicBezTo>
                  <a:cubicBezTo>
                    <a:pt x="78" y="100"/>
                    <a:pt x="100" y="78"/>
                    <a:pt x="100" y="50"/>
                  </a:cubicBezTo>
                  <a:cubicBezTo>
                    <a:pt x="100" y="22"/>
                    <a:pt x="78" y="0"/>
                    <a:pt x="50" y="0"/>
                  </a:cubicBezTo>
                  <a:close/>
                  <a:moveTo>
                    <a:pt x="50" y="81"/>
                  </a:moveTo>
                  <a:cubicBezTo>
                    <a:pt x="33" y="81"/>
                    <a:pt x="20" y="67"/>
                    <a:pt x="20" y="50"/>
                  </a:cubicBezTo>
                  <a:cubicBezTo>
                    <a:pt x="20" y="33"/>
                    <a:pt x="33" y="20"/>
                    <a:pt x="50" y="20"/>
                  </a:cubicBezTo>
                  <a:cubicBezTo>
                    <a:pt x="67" y="20"/>
                    <a:pt x="81" y="33"/>
                    <a:pt x="81" y="50"/>
                  </a:cubicBezTo>
                  <a:cubicBezTo>
                    <a:pt x="81" y="67"/>
                    <a:pt x="67" y="81"/>
                    <a:pt x="50" y="81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7076D79E-302D-267A-B130-C7C6217D648E}"/>
              </a:ext>
            </a:extLst>
          </p:cNvPr>
          <p:cNvGrpSpPr/>
          <p:nvPr/>
        </p:nvGrpSpPr>
        <p:grpSpPr>
          <a:xfrm rot="20870575">
            <a:off x="1765059" y="2610624"/>
            <a:ext cx="244429" cy="244938"/>
            <a:chOff x="4106258" y="3101956"/>
            <a:chExt cx="402185" cy="403023"/>
          </a:xfrm>
        </p:grpSpPr>
        <p:sp>
          <p:nvSpPr>
            <p:cNvPr id="162" name="Freeform 15">
              <a:extLst>
                <a:ext uri="{FF2B5EF4-FFF2-40B4-BE49-F238E27FC236}">
                  <a16:creationId xmlns:a16="http://schemas.microsoft.com/office/drawing/2014/main" id="{3D49F1A1-9A74-8EBE-E712-D89C369289F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06258" y="3101956"/>
              <a:ext cx="402185" cy="403023"/>
            </a:xfrm>
            <a:custGeom>
              <a:avLst/>
              <a:gdLst>
                <a:gd name="T0" fmla="*/ 184 w 203"/>
                <a:gd name="T1" fmla="*/ 102 h 203"/>
                <a:gd name="T2" fmla="*/ 203 w 203"/>
                <a:gd name="T3" fmla="*/ 75 h 203"/>
                <a:gd name="T4" fmla="*/ 192 w 203"/>
                <a:gd name="T5" fmla="*/ 49 h 203"/>
                <a:gd name="T6" fmla="*/ 159 w 203"/>
                <a:gd name="T7" fmla="*/ 43 h 203"/>
                <a:gd name="T8" fmla="*/ 154 w 203"/>
                <a:gd name="T9" fmla="*/ 11 h 203"/>
                <a:gd name="T10" fmla="*/ 128 w 203"/>
                <a:gd name="T11" fmla="*/ 0 h 203"/>
                <a:gd name="T12" fmla="*/ 101 w 203"/>
                <a:gd name="T13" fmla="*/ 19 h 203"/>
                <a:gd name="T14" fmla="*/ 74 w 203"/>
                <a:gd name="T15" fmla="*/ 0 h 203"/>
                <a:gd name="T16" fmla="*/ 49 w 203"/>
                <a:gd name="T17" fmla="*/ 11 h 203"/>
                <a:gd name="T18" fmla="*/ 43 w 203"/>
                <a:gd name="T19" fmla="*/ 43 h 203"/>
                <a:gd name="T20" fmla="*/ 10 w 203"/>
                <a:gd name="T21" fmla="*/ 49 h 203"/>
                <a:gd name="T22" fmla="*/ 0 w 203"/>
                <a:gd name="T23" fmla="*/ 75 h 203"/>
                <a:gd name="T24" fmla="*/ 19 w 203"/>
                <a:gd name="T25" fmla="*/ 102 h 203"/>
                <a:gd name="T26" fmla="*/ 0 w 203"/>
                <a:gd name="T27" fmla="*/ 129 h 203"/>
                <a:gd name="T28" fmla="*/ 10 w 203"/>
                <a:gd name="T29" fmla="*/ 154 h 203"/>
                <a:gd name="T30" fmla="*/ 43 w 203"/>
                <a:gd name="T31" fmla="*/ 160 h 203"/>
                <a:gd name="T32" fmla="*/ 49 w 203"/>
                <a:gd name="T33" fmla="*/ 192 h 203"/>
                <a:gd name="T34" fmla="*/ 74 w 203"/>
                <a:gd name="T35" fmla="*/ 203 h 203"/>
                <a:gd name="T36" fmla="*/ 101 w 203"/>
                <a:gd name="T37" fmla="*/ 184 h 203"/>
                <a:gd name="T38" fmla="*/ 128 w 203"/>
                <a:gd name="T39" fmla="*/ 203 h 203"/>
                <a:gd name="T40" fmla="*/ 154 w 203"/>
                <a:gd name="T41" fmla="*/ 192 h 203"/>
                <a:gd name="T42" fmla="*/ 159 w 203"/>
                <a:gd name="T43" fmla="*/ 160 h 203"/>
                <a:gd name="T44" fmla="*/ 192 w 203"/>
                <a:gd name="T45" fmla="*/ 154 h 203"/>
                <a:gd name="T46" fmla="*/ 203 w 203"/>
                <a:gd name="T47" fmla="*/ 129 h 203"/>
                <a:gd name="T48" fmla="*/ 184 w 203"/>
                <a:gd name="T49" fmla="*/ 102 h 203"/>
                <a:gd name="T50" fmla="*/ 101 w 203"/>
                <a:gd name="T51" fmla="*/ 148 h 203"/>
                <a:gd name="T52" fmla="*/ 55 w 203"/>
                <a:gd name="T53" fmla="*/ 102 h 203"/>
                <a:gd name="T54" fmla="*/ 101 w 203"/>
                <a:gd name="T55" fmla="*/ 55 h 203"/>
                <a:gd name="T56" fmla="*/ 148 w 203"/>
                <a:gd name="T57" fmla="*/ 102 h 203"/>
                <a:gd name="T58" fmla="*/ 101 w 203"/>
                <a:gd name="T59" fmla="*/ 148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03" h="203">
                  <a:moveTo>
                    <a:pt x="184" y="102"/>
                  </a:moveTo>
                  <a:cubicBezTo>
                    <a:pt x="184" y="89"/>
                    <a:pt x="192" y="79"/>
                    <a:pt x="203" y="75"/>
                  </a:cubicBezTo>
                  <a:cubicBezTo>
                    <a:pt x="200" y="65"/>
                    <a:pt x="197" y="57"/>
                    <a:pt x="192" y="49"/>
                  </a:cubicBezTo>
                  <a:cubicBezTo>
                    <a:pt x="181" y="54"/>
                    <a:pt x="168" y="52"/>
                    <a:pt x="159" y="43"/>
                  </a:cubicBezTo>
                  <a:cubicBezTo>
                    <a:pt x="151" y="34"/>
                    <a:pt x="149" y="21"/>
                    <a:pt x="154" y="11"/>
                  </a:cubicBezTo>
                  <a:cubicBezTo>
                    <a:pt x="146" y="6"/>
                    <a:pt x="137" y="3"/>
                    <a:pt x="128" y="0"/>
                  </a:cubicBezTo>
                  <a:cubicBezTo>
                    <a:pt x="124" y="11"/>
                    <a:pt x="114" y="19"/>
                    <a:pt x="101" y="19"/>
                  </a:cubicBezTo>
                  <a:cubicBezTo>
                    <a:pt x="89" y="19"/>
                    <a:pt x="78" y="11"/>
                    <a:pt x="74" y="0"/>
                  </a:cubicBezTo>
                  <a:cubicBezTo>
                    <a:pt x="65" y="3"/>
                    <a:pt x="56" y="6"/>
                    <a:pt x="49" y="11"/>
                  </a:cubicBezTo>
                  <a:cubicBezTo>
                    <a:pt x="54" y="21"/>
                    <a:pt x="52" y="34"/>
                    <a:pt x="43" y="43"/>
                  </a:cubicBezTo>
                  <a:cubicBezTo>
                    <a:pt x="34" y="52"/>
                    <a:pt x="21" y="54"/>
                    <a:pt x="10" y="49"/>
                  </a:cubicBezTo>
                  <a:cubicBezTo>
                    <a:pt x="6" y="57"/>
                    <a:pt x="2" y="65"/>
                    <a:pt x="0" y="75"/>
                  </a:cubicBezTo>
                  <a:cubicBezTo>
                    <a:pt x="11" y="79"/>
                    <a:pt x="19" y="89"/>
                    <a:pt x="19" y="102"/>
                  </a:cubicBezTo>
                  <a:cubicBezTo>
                    <a:pt x="19" y="114"/>
                    <a:pt x="11" y="125"/>
                    <a:pt x="0" y="129"/>
                  </a:cubicBezTo>
                  <a:cubicBezTo>
                    <a:pt x="2" y="138"/>
                    <a:pt x="6" y="146"/>
                    <a:pt x="10" y="154"/>
                  </a:cubicBezTo>
                  <a:cubicBezTo>
                    <a:pt x="21" y="149"/>
                    <a:pt x="34" y="151"/>
                    <a:pt x="43" y="160"/>
                  </a:cubicBezTo>
                  <a:cubicBezTo>
                    <a:pt x="52" y="169"/>
                    <a:pt x="54" y="182"/>
                    <a:pt x="49" y="192"/>
                  </a:cubicBezTo>
                  <a:cubicBezTo>
                    <a:pt x="56" y="197"/>
                    <a:pt x="65" y="201"/>
                    <a:pt x="74" y="203"/>
                  </a:cubicBezTo>
                  <a:cubicBezTo>
                    <a:pt x="78" y="192"/>
                    <a:pt x="89" y="184"/>
                    <a:pt x="101" y="184"/>
                  </a:cubicBezTo>
                  <a:cubicBezTo>
                    <a:pt x="114" y="184"/>
                    <a:pt x="124" y="192"/>
                    <a:pt x="128" y="203"/>
                  </a:cubicBezTo>
                  <a:cubicBezTo>
                    <a:pt x="137" y="201"/>
                    <a:pt x="146" y="197"/>
                    <a:pt x="154" y="192"/>
                  </a:cubicBezTo>
                  <a:cubicBezTo>
                    <a:pt x="149" y="182"/>
                    <a:pt x="151" y="169"/>
                    <a:pt x="159" y="160"/>
                  </a:cubicBezTo>
                  <a:cubicBezTo>
                    <a:pt x="168" y="151"/>
                    <a:pt x="181" y="149"/>
                    <a:pt x="192" y="154"/>
                  </a:cubicBezTo>
                  <a:cubicBezTo>
                    <a:pt x="197" y="146"/>
                    <a:pt x="200" y="138"/>
                    <a:pt x="203" y="129"/>
                  </a:cubicBezTo>
                  <a:cubicBezTo>
                    <a:pt x="192" y="125"/>
                    <a:pt x="184" y="114"/>
                    <a:pt x="184" y="102"/>
                  </a:cubicBezTo>
                  <a:close/>
                  <a:moveTo>
                    <a:pt x="101" y="148"/>
                  </a:moveTo>
                  <a:cubicBezTo>
                    <a:pt x="75" y="148"/>
                    <a:pt x="55" y="127"/>
                    <a:pt x="55" y="102"/>
                  </a:cubicBezTo>
                  <a:cubicBezTo>
                    <a:pt x="55" y="76"/>
                    <a:pt x="75" y="55"/>
                    <a:pt x="101" y="55"/>
                  </a:cubicBezTo>
                  <a:cubicBezTo>
                    <a:pt x="127" y="55"/>
                    <a:pt x="148" y="76"/>
                    <a:pt x="148" y="102"/>
                  </a:cubicBezTo>
                  <a:cubicBezTo>
                    <a:pt x="148" y="127"/>
                    <a:pt x="127" y="148"/>
                    <a:pt x="101" y="14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Freeform 16">
              <a:extLst>
                <a:ext uri="{FF2B5EF4-FFF2-40B4-BE49-F238E27FC236}">
                  <a16:creationId xmlns:a16="http://schemas.microsoft.com/office/drawing/2014/main" id="{050593D0-7251-3336-E868-38FF59E92D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07642" y="3203340"/>
              <a:ext cx="200254" cy="200254"/>
            </a:xfrm>
            <a:custGeom>
              <a:avLst/>
              <a:gdLst>
                <a:gd name="T0" fmla="*/ 50 w 101"/>
                <a:gd name="T1" fmla="*/ 0 h 101"/>
                <a:gd name="T2" fmla="*/ 0 w 101"/>
                <a:gd name="T3" fmla="*/ 51 h 101"/>
                <a:gd name="T4" fmla="*/ 50 w 101"/>
                <a:gd name="T5" fmla="*/ 101 h 101"/>
                <a:gd name="T6" fmla="*/ 101 w 101"/>
                <a:gd name="T7" fmla="*/ 51 h 101"/>
                <a:gd name="T8" fmla="*/ 50 w 101"/>
                <a:gd name="T9" fmla="*/ 0 h 101"/>
                <a:gd name="T10" fmla="*/ 50 w 101"/>
                <a:gd name="T11" fmla="*/ 81 h 101"/>
                <a:gd name="T12" fmla="*/ 19 w 101"/>
                <a:gd name="T13" fmla="*/ 51 h 101"/>
                <a:gd name="T14" fmla="*/ 50 w 101"/>
                <a:gd name="T15" fmla="*/ 20 h 101"/>
                <a:gd name="T16" fmla="*/ 81 w 101"/>
                <a:gd name="T17" fmla="*/ 51 h 101"/>
                <a:gd name="T18" fmla="*/ 50 w 101"/>
                <a:gd name="T19" fmla="*/ 8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101">
                  <a:moveTo>
                    <a:pt x="50" y="0"/>
                  </a:moveTo>
                  <a:cubicBezTo>
                    <a:pt x="22" y="0"/>
                    <a:pt x="0" y="23"/>
                    <a:pt x="0" y="51"/>
                  </a:cubicBezTo>
                  <a:cubicBezTo>
                    <a:pt x="0" y="78"/>
                    <a:pt x="22" y="101"/>
                    <a:pt x="50" y="101"/>
                  </a:cubicBezTo>
                  <a:cubicBezTo>
                    <a:pt x="78" y="101"/>
                    <a:pt x="101" y="78"/>
                    <a:pt x="101" y="51"/>
                  </a:cubicBezTo>
                  <a:cubicBezTo>
                    <a:pt x="101" y="23"/>
                    <a:pt x="78" y="0"/>
                    <a:pt x="50" y="0"/>
                  </a:cubicBezTo>
                  <a:close/>
                  <a:moveTo>
                    <a:pt x="50" y="81"/>
                  </a:moveTo>
                  <a:cubicBezTo>
                    <a:pt x="33" y="81"/>
                    <a:pt x="19" y="68"/>
                    <a:pt x="19" y="51"/>
                  </a:cubicBezTo>
                  <a:cubicBezTo>
                    <a:pt x="19" y="34"/>
                    <a:pt x="33" y="20"/>
                    <a:pt x="50" y="20"/>
                  </a:cubicBezTo>
                  <a:cubicBezTo>
                    <a:pt x="67" y="20"/>
                    <a:pt x="81" y="34"/>
                    <a:pt x="81" y="51"/>
                  </a:cubicBezTo>
                  <a:cubicBezTo>
                    <a:pt x="81" y="68"/>
                    <a:pt x="67" y="81"/>
                    <a:pt x="50" y="81"/>
                  </a:cubicBez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2EF70506-2452-D5F9-B067-3BD26D839A34}"/>
              </a:ext>
            </a:extLst>
          </p:cNvPr>
          <p:cNvGrpSpPr/>
          <p:nvPr/>
        </p:nvGrpSpPr>
        <p:grpSpPr>
          <a:xfrm>
            <a:off x="2664187" y="3047185"/>
            <a:ext cx="229301" cy="230453"/>
            <a:chOff x="4508443" y="3715288"/>
            <a:chExt cx="333478" cy="335154"/>
          </a:xfrm>
        </p:grpSpPr>
        <p:sp>
          <p:nvSpPr>
            <p:cNvPr id="165" name="Freeform 17">
              <a:extLst>
                <a:ext uri="{FF2B5EF4-FFF2-40B4-BE49-F238E27FC236}">
                  <a16:creationId xmlns:a16="http://schemas.microsoft.com/office/drawing/2014/main" id="{747647B2-E972-083C-A938-5E7F2FA0B1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08443" y="3715288"/>
              <a:ext cx="333478" cy="335154"/>
            </a:xfrm>
            <a:custGeom>
              <a:avLst/>
              <a:gdLst>
                <a:gd name="T0" fmla="*/ 153 w 168"/>
                <a:gd name="T1" fmla="*/ 85 h 169"/>
                <a:gd name="T2" fmla="*/ 168 w 168"/>
                <a:gd name="T3" fmla="*/ 62 h 169"/>
                <a:gd name="T4" fmla="*/ 160 w 168"/>
                <a:gd name="T5" fmla="*/ 41 h 169"/>
                <a:gd name="T6" fmla="*/ 132 w 168"/>
                <a:gd name="T7" fmla="*/ 36 h 169"/>
                <a:gd name="T8" fmla="*/ 128 w 168"/>
                <a:gd name="T9" fmla="*/ 9 h 169"/>
                <a:gd name="T10" fmla="*/ 106 w 168"/>
                <a:gd name="T11" fmla="*/ 0 h 169"/>
                <a:gd name="T12" fmla="*/ 84 w 168"/>
                <a:gd name="T13" fmla="*/ 16 h 169"/>
                <a:gd name="T14" fmla="*/ 61 w 168"/>
                <a:gd name="T15" fmla="*/ 0 h 169"/>
                <a:gd name="T16" fmla="*/ 40 w 168"/>
                <a:gd name="T17" fmla="*/ 9 h 169"/>
                <a:gd name="T18" fmla="*/ 35 w 168"/>
                <a:gd name="T19" fmla="*/ 36 h 169"/>
                <a:gd name="T20" fmla="*/ 8 w 168"/>
                <a:gd name="T21" fmla="*/ 41 h 169"/>
                <a:gd name="T22" fmla="*/ 0 w 168"/>
                <a:gd name="T23" fmla="*/ 62 h 169"/>
                <a:gd name="T24" fmla="*/ 15 w 168"/>
                <a:gd name="T25" fmla="*/ 85 h 169"/>
                <a:gd name="T26" fmla="*/ 0 w 168"/>
                <a:gd name="T27" fmla="*/ 107 h 169"/>
                <a:gd name="T28" fmla="*/ 8 w 168"/>
                <a:gd name="T29" fmla="*/ 128 h 169"/>
                <a:gd name="T30" fmla="*/ 35 w 168"/>
                <a:gd name="T31" fmla="*/ 133 h 169"/>
                <a:gd name="T32" fmla="*/ 40 w 168"/>
                <a:gd name="T33" fmla="*/ 160 h 169"/>
                <a:gd name="T34" fmla="*/ 61 w 168"/>
                <a:gd name="T35" fmla="*/ 169 h 169"/>
                <a:gd name="T36" fmla="*/ 84 w 168"/>
                <a:gd name="T37" fmla="*/ 153 h 169"/>
                <a:gd name="T38" fmla="*/ 106 w 168"/>
                <a:gd name="T39" fmla="*/ 169 h 169"/>
                <a:gd name="T40" fmla="*/ 128 w 168"/>
                <a:gd name="T41" fmla="*/ 160 h 169"/>
                <a:gd name="T42" fmla="*/ 132 w 168"/>
                <a:gd name="T43" fmla="*/ 133 h 169"/>
                <a:gd name="T44" fmla="*/ 160 w 168"/>
                <a:gd name="T45" fmla="*/ 128 h 169"/>
                <a:gd name="T46" fmla="*/ 168 w 168"/>
                <a:gd name="T47" fmla="*/ 107 h 169"/>
                <a:gd name="T48" fmla="*/ 153 w 168"/>
                <a:gd name="T49" fmla="*/ 85 h 169"/>
                <a:gd name="T50" fmla="*/ 84 w 168"/>
                <a:gd name="T51" fmla="*/ 123 h 169"/>
                <a:gd name="T52" fmla="*/ 45 w 168"/>
                <a:gd name="T53" fmla="*/ 85 h 169"/>
                <a:gd name="T54" fmla="*/ 84 w 168"/>
                <a:gd name="T55" fmla="*/ 46 h 169"/>
                <a:gd name="T56" fmla="*/ 123 w 168"/>
                <a:gd name="T57" fmla="*/ 85 h 169"/>
                <a:gd name="T58" fmla="*/ 84 w 168"/>
                <a:gd name="T59" fmla="*/ 123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8" h="169">
                  <a:moveTo>
                    <a:pt x="153" y="85"/>
                  </a:moveTo>
                  <a:cubicBezTo>
                    <a:pt x="153" y="74"/>
                    <a:pt x="159" y="65"/>
                    <a:pt x="168" y="62"/>
                  </a:cubicBezTo>
                  <a:cubicBezTo>
                    <a:pt x="166" y="55"/>
                    <a:pt x="163" y="47"/>
                    <a:pt x="160" y="41"/>
                  </a:cubicBezTo>
                  <a:cubicBezTo>
                    <a:pt x="151" y="45"/>
                    <a:pt x="140" y="43"/>
                    <a:pt x="132" y="36"/>
                  </a:cubicBezTo>
                  <a:cubicBezTo>
                    <a:pt x="125" y="29"/>
                    <a:pt x="124" y="18"/>
                    <a:pt x="128" y="9"/>
                  </a:cubicBezTo>
                  <a:cubicBezTo>
                    <a:pt x="121" y="5"/>
                    <a:pt x="114" y="2"/>
                    <a:pt x="106" y="0"/>
                  </a:cubicBezTo>
                  <a:cubicBezTo>
                    <a:pt x="103" y="9"/>
                    <a:pt x="94" y="16"/>
                    <a:pt x="84" y="16"/>
                  </a:cubicBezTo>
                  <a:cubicBezTo>
                    <a:pt x="74" y="16"/>
                    <a:pt x="65" y="9"/>
                    <a:pt x="61" y="0"/>
                  </a:cubicBezTo>
                  <a:cubicBezTo>
                    <a:pt x="54" y="2"/>
                    <a:pt x="47" y="5"/>
                    <a:pt x="40" y="9"/>
                  </a:cubicBezTo>
                  <a:cubicBezTo>
                    <a:pt x="44" y="18"/>
                    <a:pt x="43" y="29"/>
                    <a:pt x="35" y="36"/>
                  </a:cubicBezTo>
                  <a:cubicBezTo>
                    <a:pt x="28" y="43"/>
                    <a:pt x="17" y="45"/>
                    <a:pt x="8" y="41"/>
                  </a:cubicBezTo>
                  <a:cubicBezTo>
                    <a:pt x="5" y="47"/>
                    <a:pt x="2" y="55"/>
                    <a:pt x="0" y="62"/>
                  </a:cubicBezTo>
                  <a:cubicBezTo>
                    <a:pt x="9" y="65"/>
                    <a:pt x="15" y="74"/>
                    <a:pt x="15" y="85"/>
                  </a:cubicBezTo>
                  <a:cubicBezTo>
                    <a:pt x="15" y="95"/>
                    <a:pt x="9" y="104"/>
                    <a:pt x="0" y="107"/>
                  </a:cubicBezTo>
                  <a:cubicBezTo>
                    <a:pt x="2" y="115"/>
                    <a:pt x="5" y="122"/>
                    <a:pt x="8" y="128"/>
                  </a:cubicBezTo>
                  <a:cubicBezTo>
                    <a:pt x="17" y="124"/>
                    <a:pt x="28" y="126"/>
                    <a:pt x="35" y="133"/>
                  </a:cubicBezTo>
                  <a:cubicBezTo>
                    <a:pt x="43" y="140"/>
                    <a:pt x="44" y="151"/>
                    <a:pt x="40" y="160"/>
                  </a:cubicBezTo>
                  <a:cubicBezTo>
                    <a:pt x="47" y="164"/>
                    <a:pt x="54" y="167"/>
                    <a:pt x="61" y="169"/>
                  </a:cubicBezTo>
                  <a:cubicBezTo>
                    <a:pt x="65" y="160"/>
                    <a:pt x="74" y="153"/>
                    <a:pt x="84" y="153"/>
                  </a:cubicBezTo>
                  <a:cubicBezTo>
                    <a:pt x="94" y="153"/>
                    <a:pt x="103" y="160"/>
                    <a:pt x="106" y="169"/>
                  </a:cubicBezTo>
                  <a:cubicBezTo>
                    <a:pt x="114" y="167"/>
                    <a:pt x="121" y="164"/>
                    <a:pt x="128" y="160"/>
                  </a:cubicBezTo>
                  <a:cubicBezTo>
                    <a:pt x="124" y="151"/>
                    <a:pt x="125" y="140"/>
                    <a:pt x="132" y="133"/>
                  </a:cubicBezTo>
                  <a:cubicBezTo>
                    <a:pt x="140" y="126"/>
                    <a:pt x="151" y="124"/>
                    <a:pt x="160" y="128"/>
                  </a:cubicBezTo>
                  <a:cubicBezTo>
                    <a:pt x="163" y="122"/>
                    <a:pt x="166" y="115"/>
                    <a:pt x="168" y="107"/>
                  </a:cubicBezTo>
                  <a:cubicBezTo>
                    <a:pt x="159" y="104"/>
                    <a:pt x="153" y="95"/>
                    <a:pt x="153" y="85"/>
                  </a:cubicBezTo>
                  <a:close/>
                  <a:moveTo>
                    <a:pt x="84" y="123"/>
                  </a:moveTo>
                  <a:cubicBezTo>
                    <a:pt x="63" y="123"/>
                    <a:pt x="45" y="106"/>
                    <a:pt x="45" y="85"/>
                  </a:cubicBezTo>
                  <a:cubicBezTo>
                    <a:pt x="45" y="63"/>
                    <a:pt x="63" y="46"/>
                    <a:pt x="84" y="46"/>
                  </a:cubicBezTo>
                  <a:cubicBezTo>
                    <a:pt x="105" y="46"/>
                    <a:pt x="123" y="63"/>
                    <a:pt x="123" y="85"/>
                  </a:cubicBezTo>
                  <a:cubicBezTo>
                    <a:pt x="123" y="106"/>
                    <a:pt x="105" y="123"/>
                    <a:pt x="84" y="123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18">
              <a:extLst>
                <a:ext uri="{FF2B5EF4-FFF2-40B4-BE49-F238E27FC236}">
                  <a16:creationId xmlns:a16="http://schemas.microsoft.com/office/drawing/2014/main" id="{5DAC7AC9-51CC-1CC6-3527-350927509B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92231" y="3800752"/>
              <a:ext cx="165901" cy="166739"/>
            </a:xfrm>
            <a:custGeom>
              <a:avLst/>
              <a:gdLst>
                <a:gd name="T0" fmla="*/ 42 w 84"/>
                <a:gd name="T1" fmla="*/ 0 h 84"/>
                <a:gd name="T2" fmla="*/ 0 w 84"/>
                <a:gd name="T3" fmla="*/ 42 h 84"/>
                <a:gd name="T4" fmla="*/ 42 w 84"/>
                <a:gd name="T5" fmla="*/ 84 h 84"/>
                <a:gd name="T6" fmla="*/ 84 w 84"/>
                <a:gd name="T7" fmla="*/ 42 h 84"/>
                <a:gd name="T8" fmla="*/ 42 w 84"/>
                <a:gd name="T9" fmla="*/ 0 h 84"/>
                <a:gd name="T10" fmla="*/ 42 w 84"/>
                <a:gd name="T11" fmla="*/ 67 h 84"/>
                <a:gd name="T12" fmla="*/ 16 w 84"/>
                <a:gd name="T13" fmla="*/ 42 h 84"/>
                <a:gd name="T14" fmla="*/ 42 w 84"/>
                <a:gd name="T15" fmla="*/ 16 h 84"/>
                <a:gd name="T16" fmla="*/ 67 w 84"/>
                <a:gd name="T17" fmla="*/ 42 h 84"/>
                <a:gd name="T18" fmla="*/ 42 w 84"/>
                <a:gd name="T19" fmla="*/ 67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4" h="84">
                  <a:moveTo>
                    <a:pt x="42" y="0"/>
                  </a:moveTo>
                  <a:cubicBezTo>
                    <a:pt x="19" y="0"/>
                    <a:pt x="0" y="18"/>
                    <a:pt x="0" y="42"/>
                  </a:cubicBezTo>
                  <a:cubicBezTo>
                    <a:pt x="0" y="65"/>
                    <a:pt x="19" y="84"/>
                    <a:pt x="42" y="84"/>
                  </a:cubicBezTo>
                  <a:cubicBezTo>
                    <a:pt x="65" y="84"/>
                    <a:pt x="84" y="65"/>
                    <a:pt x="84" y="42"/>
                  </a:cubicBezTo>
                  <a:cubicBezTo>
                    <a:pt x="84" y="18"/>
                    <a:pt x="65" y="0"/>
                    <a:pt x="42" y="0"/>
                  </a:cubicBezTo>
                  <a:close/>
                  <a:moveTo>
                    <a:pt x="42" y="67"/>
                  </a:moveTo>
                  <a:cubicBezTo>
                    <a:pt x="28" y="67"/>
                    <a:pt x="16" y="56"/>
                    <a:pt x="16" y="42"/>
                  </a:cubicBezTo>
                  <a:cubicBezTo>
                    <a:pt x="16" y="27"/>
                    <a:pt x="28" y="16"/>
                    <a:pt x="42" y="16"/>
                  </a:cubicBezTo>
                  <a:cubicBezTo>
                    <a:pt x="56" y="16"/>
                    <a:pt x="67" y="27"/>
                    <a:pt x="67" y="42"/>
                  </a:cubicBezTo>
                  <a:cubicBezTo>
                    <a:pt x="67" y="56"/>
                    <a:pt x="56" y="67"/>
                    <a:pt x="42" y="67"/>
                  </a:cubicBezTo>
                  <a:close/>
                </a:path>
              </a:pathLst>
            </a:custGeom>
            <a:solidFill>
              <a:schemeClr val="accent3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3BD1F7CE-14CA-1CCD-4DB2-10AAA3BB55D3}"/>
              </a:ext>
            </a:extLst>
          </p:cNvPr>
          <p:cNvGrpSpPr/>
          <p:nvPr/>
        </p:nvGrpSpPr>
        <p:grpSpPr>
          <a:xfrm>
            <a:off x="2261081" y="2917524"/>
            <a:ext cx="326756" cy="327115"/>
            <a:chOff x="3220614" y="2662067"/>
            <a:chExt cx="762475" cy="763313"/>
          </a:xfrm>
        </p:grpSpPr>
        <p:sp>
          <p:nvSpPr>
            <p:cNvPr id="168" name="Freeform 19">
              <a:extLst>
                <a:ext uri="{FF2B5EF4-FFF2-40B4-BE49-F238E27FC236}">
                  <a16:creationId xmlns:a16="http://schemas.microsoft.com/office/drawing/2014/main" id="{3B2A3A41-1B65-C63E-1694-9690B8DF9B7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20614" y="2662067"/>
              <a:ext cx="762475" cy="763313"/>
            </a:xfrm>
            <a:custGeom>
              <a:avLst/>
              <a:gdLst>
                <a:gd name="T0" fmla="*/ 349 w 385"/>
                <a:gd name="T1" fmla="*/ 192 h 385"/>
                <a:gd name="T2" fmla="*/ 385 w 385"/>
                <a:gd name="T3" fmla="*/ 141 h 385"/>
                <a:gd name="T4" fmla="*/ 365 w 385"/>
                <a:gd name="T5" fmla="*/ 92 h 385"/>
                <a:gd name="T6" fmla="*/ 303 w 385"/>
                <a:gd name="T7" fmla="*/ 82 h 385"/>
                <a:gd name="T8" fmla="*/ 292 w 385"/>
                <a:gd name="T9" fmla="*/ 20 h 385"/>
                <a:gd name="T10" fmla="*/ 244 w 385"/>
                <a:gd name="T11" fmla="*/ 0 h 385"/>
                <a:gd name="T12" fmla="*/ 193 w 385"/>
                <a:gd name="T13" fmla="*/ 36 h 385"/>
                <a:gd name="T14" fmla="*/ 141 w 385"/>
                <a:gd name="T15" fmla="*/ 0 h 385"/>
                <a:gd name="T16" fmla="*/ 93 w 385"/>
                <a:gd name="T17" fmla="*/ 20 h 385"/>
                <a:gd name="T18" fmla="*/ 82 w 385"/>
                <a:gd name="T19" fmla="*/ 82 h 385"/>
                <a:gd name="T20" fmla="*/ 20 w 385"/>
                <a:gd name="T21" fmla="*/ 92 h 385"/>
                <a:gd name="T22" fmla="*/ 0 w 385"/>
                <a:gd name="T23" fmla="*/ 141 h 385"/>
                <a:gd name="T24" fmla="*/ 36 w 385"/>
                <a:gd name="T25" fmla="*/ 192 h 385"/>
                <a:gd name="T26" fmla="*/ 0 w 385"/>
                <a:gd name="T27" fmla="*/ 244 h 385"/>
                <a:gd name="T28" fmla="*/ 20 w 385"/>
                <a:gd name="T29" fmla="*/ 292 h 385"/>
                <a:gd name="T30" fmla="*/ 82 w 385"/>
                <a:gd name="T31" fmla="*/ 303 h 385"/>
                <a:gd name="T32" fmla="*/ 93 w 385"/>
                <a:gd name="T33" fmla="*/ 365 h 385"/>
                <a:gd name="T34" fmla="*/ 141 w 385"/>
                <a:gd name="T35" fmla="*/ 385 h 385"/>
                <a:gd name="T36" fmla="*/ 193 w 385"/>
                <a:gd name="T37" fmla="*/ 349 h 385"/>
                <a:gd name="T38" fmla="*/ 244 w 385"/>
                <a:gd name="T39" fmla="*/ 385 h 385"/>
                <a:gd name="T40" fmla="*/ 292 w 385"/>
                <a:gd name="T41" fmla="*/ 365 h 385"/>
                <a:gd name="T42" fmla="*/ 303 w 385"/>
                <a:gd name="T43" fmla="*/ 303 h 385"/>
                <a:gd name="T44" fmla="*/ 365 w 385"/>
                <a:gd name="T45" fmla="*/ 292 h 385"/>
                <a:gd name="T46" fmla="*/ 385 w 385"/>
                <a:gd name="T47" fmla="*/ 244 h 385"/>
                <a:gd name="T48" fmla="*/ 349 w 385"/>
                <a:gd name="T49" fmla="*/ 192 h 385"/>
                <a:gd name="T50" fmla="*/ 193 w 385"/>
                <a:gd name="T51" fmla="*/ 281 h 385"/>
                <a:gd name="T52" fmla="*/ 104 w 385"/>
                <a:gd name="T53" fmla="*/ 192 h 385"/>
                <a:gd name="T54" fmla="*/ 193 w 385"/>
                <a:gd name="T55" fmla="*/ 104 h 385"/>
                <a:gd name="T56" fmla="*/ 281 w 385"/>
                <a:gd name="T57" fmla="*/ 192 h 385"/>
                <a:gd name="T58" fmla="*/ 193 w 385"/>
                <a:gd name="T59" fmla="*/ 281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5" h="385">
                  <a:moveTo>
                    <a:pt x="349" y="192"/>
                  </a:moveTo>
                  <a:cubicBezTo>
                    <a:pt x="349" y="169"/>
                    <a:pt x="364" y="148"/>
                    <a:pt x="385" y="141"/>
                  </a:cubicBezTo>
                  <a:cubicBezTo>
                    <a:pt x="381" y="124"/>
                    <a:pt x="374" y="107"/>
                    <a:pt x="365" y="92"/>
                  </a:cubicBezTo>
                  <a:cubicBezTo>
                    <a:pt x="345" y="102"/>
                    <a:pt x="320" y="98"/>
                    <a:pt x="303" y="82"/>
                  </a:cubicBezTo>
                  <a:cubicBezTo>
                    <a:pt x="287" y="65"/>
                    <a:pt x="283" y="40"/>
                    <a:pt x="292" y="20"/>
                  </a:cubicBezTo>
                  <a:cubicBezTo>
                    <a:pt x="277" y="11"/>
                    <a:pt x="261" y="4"/>
                    <a:pt x="244" y="0"/>
                  </a:cubicBezTo>
                  <a:cubicBezTo>
                    <a:pt x="236" y="21"/>
                    <a:pt x="216" y="36"/>
                    <a:pt x="193" y="36"/>
                  </a:cubicBezTo>
                  <a:cubicBezTo>
                    <a:pt x="169" y="36"/>
                    <a:pt x="149" y="21"/>
                    <a:pt x="141" y="0"/>
                  </a:cubicBezTo>
                  <a:cubicBezTo>
                    <a:pt x="124" y="4"/>
                    <a:pt x="108" y="11"/>
                    <a:pt x="93" y="20"/>
                  </a:cubicBezTo>
                  <a:cubicBezTo>
                    <a:pt x="102" y="40"/>
                    <a:pt x="99" y="65"/>
                    <a:pt x="82" y="82"/>
                  </a:cubicBezTo>
                  <a:cubicBezTo>
                    <a:pt x="65" y="98"/>
                    <a:pt x="40" y="102"/>
                    <a:pt x="20" y="92"/>
                  </a:cubicBezTo>
                  <a:cubicBezTo>
                    <a:pt x="11" y="107"/>
                    <a:pt x="5" y="124"/>
                    <a:pt x="0" y="141"/>
                  </a:cubicBezTo>
                  <a:cubicBezTo>
                    <a:pt x="21" y="148"/>
                    <a:pt x="36" y="169"/>
                    <a:pt x="36" y="192"/>
                  </a:cubicBezTo>
                  <a:cubicBezTo>
                    <a:pt x="36" y="216"/>
                    <a:pt x="21" y="236"/>
                    <a:pt x="0" y="244"/>
                  </a:cubicBezTo>
                  <a:cubicBezTo>
                    <a:pt x="5" y="261"/>
                    <a:pt x="11" y="277"/>
                    <a:pt x="20" y="292"/>
                  </a:cubicBezTo>
                  <a:cubicBezTo>
                    <a:pt x="40" y="283"/>
                    <a:pt x="65" y="286"/>
                    <a:pt x="82" y="303"/>
                  </a:cubicBezTo>
                  <a:cubicBezTo>
                    <a:pt x="99" y="320"/>
                    <a:pt x="102" y="344"/>
                    <a:pt x="93" y="365"/>
                  </a:cubicBezTo>
                  <a:cubicBezTo>
                    <a:pt x="108" y="373"/>
                    <a:pt x="124" y="380"/>
                    <a:pt x="141" y="385"/>
                  </a:cubicBezTo>
                  <a:cubicBezTo>
                    <a:pt x="149" y="364"/>
                    <a:pt x="169" y="349"/>
                    <a:pt x="193" y="349"/>
                  </a:cubicBezTo>
                  <a:cubicBezTo>
                    <a:pt x="216" y="349"/>
                    <a:pt x="236" y="364"/>
                    <a:pt x="244" y="385"/>
                  </a:cubicBezTo>
                  <a:cubicBezTo>
                    <a:pt x="261" y="380"/>
                    <a:pt x="277" y="373"/>
                    <a:pt x="292" y="365"/>
                  </a:cubicBezTo>
                  <a:cubicBezTo>
                    <a:pt x="283" y="344"/>
                    <a:pt x="287" y="320"/>
                    <a:pt x="303" y="303"/>
                  </a:cubicBezTo>
                  <a:cubicBezTo>
                    <a:pt x="320" y="286"/>
                    <a:pt x="345" y="283"/>
                    <a:pt x="365" y="292"/>
                  </a:cubicBezTo>
                  <a:cubicBezTo>
                    <a:pt x="374" y="277"/>
                    <a:pt x="381" y="261"/>
                    <a:pt x="385" y="244"/>
                  </a:cubicBezTo>
                  <a:cubicBezTo>
                    <a:pt x="364" y="236"/>
                    <a:pt x="349" y="216"/>
                    <a:pt x="349" y="192"/>
                  </a:cubicBezTo>
                  <a:close/>
                  <a:moveTo>
                    <a:pt x="193" y="281"/>
                  </a:moveTo>
                  <a:cubicBezTo>
                    <a:pt x="144" y="281"/>
                    <a:pt x="104" y="241"/>
                    <a:pt x="104" y="192"/>
                  </a:cubicBezTo>
                  <a:cubicBezTo>
                    <a:pt x="104" y="143"/>
                    <a:pt x="144" y="104"/>
                    <a:pt x="193" y="104"/>
                  </a:cubicBezTo>
                  <a:cubicBezTo>
                    <a:pt x="241" y="104"/>
                    <a:pt x="281" y="143"/>
                    <a:pt x="281" y="192"/>
                  </a:cubicBezTo>
                  <a:cubicBezTo>
                    <a:pt x="281" y="241"/>
                    <a:pt x="241" y="281"/>
                    <a:pt x="193" y="28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9" name="Freeform 20">
              <a:extLst>
                <a:ext uri="{FF2B5EF4-FFF2-40B4-BE49-F238E27FC236}">
                  <a16:creationId xmlns:a16="http://schemas.microsoft.com/office/drawing/2014/main" id="{0BB73264-BC10-C233-6221-474AF5F703C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412490" y="2852267"/>
              <a:ext cx="380400" cy="381238"/>
            </a:xfrm>
            <a:custGeom>
              <a:avLst/>
              <a:gdLst>
                <a:gd name="T0" fmla="*/ 96 w 192"/>
                <a:gd name="T1" fmla="*/ 0 h 192"/>
                <a:gd name="T2" fmla="*/ 0 w 192"/>
                <a:gd name="T3" fmla="*/ 96 h 192"/>
                <a:gd name="T4" fmla="*/ 96 w 192"/>
                <a:gd name="T5" fmla="*/ 192 h 192"/>
                <a:gd name="T6" fmla="*/ 192 w 192"/>
                <a:gd name="T7" fmla="*/ 96 h 192"/>
                <a:gd name="T8" fmla="*/ 96 w 192"/>
                <a:gd name="T9" fmla="*/ 0 h 192"/>
                <a:gd name="T10" fmla="*/ 96 w 192"/>
                <a:gd name="T11" fmla="*/ 143 h 192"/>
                <a:gd name="T12" fmla="*/ 49 w 192"/>
                <a:gd name="T13" fmla="*/ 96 h 192"/>
                <a:gd name="T14" fmla="*/ 96 w 192"/>
                <a:gd name="T15" fmla="*/ 49 h 192"/>
                <a:gd name="T16" fmla="*/ 142 w 192"/>
                <a:gd name="T17" fmla="*/ 96 h 192"/>
                <a:gd name="T18" fmla="*/ 96 w 192"/>
                <a:gd name="T19" fmla="*/ 143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2" h="192">
                  <a:moveTo>
                    <a:pt x="96" y="0"/>
                  </a:moveTo>
                  <a:cubicBezTo>
                    <a:pt x="43" y="0"/>
                    <a:pt x="0" y="43"/>
                    <a:pt x="0" y="96"/>
                  </a:cubicBezTo>
                  <a:cubicBezTo>
                    <a:pt x="0" y="149"/>
                    <a:pt x="43" y="192"/>
                    <a:pt x="96" y="192"/>
                  </a:cubicBezTo>
                  <a:cubicBezTo>
                    <a:pt x="149" y="192"/>
                    <a:pt x="192" y="149"/>
                    <a:pt x="192" y="96"/>
                  </a:cubicBezTo>
                  <a:cubicBezTo>
                    <a:pt x="192" y="43"/>
                    <a:pt x="149" y="0"/>
                    <a:pt x="96" y="0"/>
                  </a:cubicBezTo>
                  <a:close/>
                  <a:moveTo>
                    <a:pt x="96" y="143"/>
                  </a:moveTo>
                  <a:cubicBezTo>
                    <a:pt x="70" y="143"/>
                    <a:pt x="49" y="122"/>
                    <a:pt x="49" y="96"/>
                  </a:cubicBezTo>
                  <a:cubicBezTo>
                    <a:pt x="49" y="70"/>
                    <a:pt x="70" y="49"/>
                    <a:pt x="96" y="49"/>
                  </a:cubicBezTo>
                  <a:cubicBezTo>
                    <a:pt x="121" y="49"/>
                    <a:pt x="142" y="70"/>
                    <a:pt x="142" y="96"/>
                  </a:cubicBezTo>
                  <a:cubicBezTo>
                    <a:pt x="142" y="122"/>
                    <a:pt x="121" y="143"/>
                    <a:pt x="96" y="143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170" name="Freeform 21">
            <a:extLst>
              <a:ext uri="{FF2B5EF4-FFF2-40B4-BE49-F238E27FC236}">
                <a16:creationId xmlns:a16="http://schemas.microsoft.com/office/drawing/2014/main" id="{593B8BA6-229E-E8D0-9E5C-80F39FC42419}"/>
              </a:ext>
            </a:extLst>
          </p:cNvPr>
          <p:cNvSpPr>
            <a:spLocks noEditPoints="1"/>
          </p:cNvSpPr>
          <p:nvPr/>
        </p:nvSpPr>
        <p:spPr bwMode="auto">
          <a:xfrm>
            <a:off x="2299317" y="3236850"/>
            <a:ext cx="390464" cy="390464"/>
          </a:xfrm>
          <a:custGeom>
            <a:avLst/>
            <a:gdLst>
              <a:gd name="T0" fmla="*/ 349 w 385"/>
              <a:gd name="T1" fmla="*/ 193 h 385"/>
              <a:gd name="T2" fmla="*/ 385 w 385"/>
              <a:gd name="T3" fmla="*/ 141 h 385"/>
              <a:gd name="T4" fmla="*/ 365 w 385"/>
              <a:gd name="T5" fmla="*/ 93 h 385"/>
              <a:gd name="T6" fmla="*/ 303 w 385"/>
              <a:gd name="T7" fmla="*/ 82 h 385"/>
              <a:gd name="T8" fmla="*/ 292 w 385"/>
              <a:gd name="T9" fmla="*/ 20 h 385"/>
              <a:gd name="T10" fmla="*/ 244 w 385"/>
              <a:gd name="T11" fmla="*/ 0 h 385"/>
              <a:gd name="T12" fmla="*/ 192 w 385"/>
              <a:gd name="T13" fmla="*/ 36 h 385"/>
              <a:gd name="T14" fmla="*/ 141 w 385"/>
              <a:gd name="T15" fmla="*/ 0 h 385"/>
              <a:gd name="T16" fmla="*/ 92 w 385"/>
              <a:gd name="T17" fmla="*/ 20 h 385"/>
              <a:gd name="T18" fmla="*/ 82 w 385"/>
              <a:gd name="T19" fmla="*/ 82 h 385"/>
              <a:gd name="T20" fmla="*/ 20 w 385"/>
              <a:gd name="T21" fmla="*/ 93 h 385"/>
              <a:gd name="T22" fmla="*/ 0 w 385"/>
              <a:gd name="T23" fmla="*/ 141 h 385"/>
              <a:gd name="T24" fmla="*/ 36 w 385"/>
              <a:gd name="T25" fmla="*/ 193 h 385"/>
              <a:gd name="T26" fmla="*/ 0 w 385"/>
              <a:gd name="T27" fmla="*/ 244 h 385"/>
              <a:gd name="T28" fmla="*/ 20 w 385"/>
              <a:gd name="T29" fmla="*/ 293 h 385"/>
              <a:gd name="T30" fmla="*/ 82 w 385"/>
              <a:gd name="T31" fmla="*/ 304 h 385"/>
              <a:gd name="T32" fmla="*/ 92 w 385"/>
              <a:gd name="T33" fmla="*/ 365 h 385"/>
              <a:gd name="T34" fmla="*/ 141 w 385"/>
              <a:gd name="T35" fmla="*/ 385 h 385"/>
              <a:gd name="T36" fmla="*/ 192 w 385"/>
              <a:gd name="T37" fmla="*/ 349 h 385"/>
              <a:gd name="T38" fmla="*/ 244 w 385"/>
              <a:gd name="T39" fmla="*/ 385 h 385"/>
              <a:gd name="T40" fmla="*/ 292 w 385"/>
              <a:gd name="T41" fmla="*/ 365 h 385"/>
              <a:gd name="T42" fmla="*/ 303 w 385"/>
              <a:gd name="T43" fmla="*/ 304 h 385"/>
              <a:gd name="T44" fmla="*/ 365 w 385"/>
              <a:gd name="T45" fmla="*/ 293 h 385"/>
              <a:gd name="T46" fmla="*/ 385 w 385"/>
              <a:gd name="T47" fmla="*/ 244 h 385"/>
              <a:gd name="T48" fmla="*/ 349 w 385"/>
              <a:gd name="T49" fmla="*/ 193 h 385"/>
              <a:gd name="T50" fmla="*/ 192 w 385"/>
              <a:gd name="T51" fmla="*/ 281 h 385"/>
              <a:gd name="T52" fmla="*/ 104 w 385"/>
              <a:gd name="T53" fmla="*/ 193 h 385"/>
              <a:gd name="T54" fmla="*/ 192 w 385"/>
              <a:gd name="T55" fmla="*/ 104 h 385"/>
              <a:gd name="T56" fmla="*/ 281 w 385"/>
              <a:gd name="T57" fmla="*/ 193 h 385"/>
              <a:gd name="T58" fmla="*/ 192 w 385"/>
              <a:gd name="T59" fmla="*/ 281 h 385"/>
              <a:gd name="T60" fmla="*/ 192 w 385"/>
              <a:gd name="T61" fmla="*/ 243 h 385"/>
              <a:gd name="T62" fmla="*/ 142 w 385"/>
              <a:gd name="T63" fmla="*/ 193 h 385"/>
              <a:gd name="T64" fmla="*/ 192 w 385"/>
              <a:gd name="T65" fmla="*/ 143 h 385"/>
              <a:gd name="T66" fmla="*/ 242 w 385"/>
              <a:gd name="T67" fmla="*/ 193 h 385"/>
              <a:gd name="T68" fmla="*/ 192 w 385"/>
              <a:gd name="T69" fmla="*/ 243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85" h="385">
                <a:moveTo>
                  <a:pt x="349" y="193"/>
                </a:moveTo>
                <a:cubicBezTo>
                  <a:pt x="349" y="169"/>
                  <a:pt x="364" y="149"/>
                  <a:pt x="385" y="141"/>
                </a:cubicBezTo>
                <a:cubicBezTo>
                  <a:pt x="380" y="124"/>
                  <a:pt x="373" y="108"/>
                  <a:pt x="365" y="93"/>
                </a:cubicBezTo>
                <a:cubicBezTo>
                  <a:pt x="344" y="102"/>
                  <a:pt x="320" y="99"/>
                  <a:pt x="303" y="82"/>
                </a:cubicBezTo>
                <a:cubicBezTo>
                  <a:pt x="286" y="65"/>
                  <a:pt x="283" y="41"/>
                  <a:pt x="292" y="20"/>
                </a:cubicBezTo>
                <a:cubicBezTo>
                  <a:pt x="277" y="12"/>
                  <a:pt x="261" y="5"/>
                  <a:pt x="244" y="0"/>
                </a:cubicBezTo>
                <a:cubicBezTo>
                  <a:pt x="236" y="21"/>
                  <a:pt x="216" y="36"/>
                  <a:pt x="192" y="36"/>
                </a:cubicBezTo>
                <a:cubicBezTo>
                  <a:pt x="169" y="36"/>
                  <a:pt x="148" y="21"/>
                  <a:pt x="141" y="0"/>
                </a:cubicBezTo>
                <a:cubicBezTo>
                  <a:pt x="124" y="5"/>
                  <a:pt x="107" y="12"/>
                  <a:pt x="92" y="20"/>
                </a:cubicBezTo>
                <a:cubicBezTo>
                  <a:pt x="102" y="41"/>
                  <a:pt x="98" y="65"/>
                  <a:pt x="82" y="82"/>
                </a:cubicBezTo>
                <a:cubicBezTo>
                  <a:pt x="65" y="99"/>
                  <a:pt x="40" y="102"/>
                  <a:pt x="20" y="93"/>
                </a:cubicBezTo>
                <a:cubicBezTo>
                  <a:pt x="11" y="108"/>
                  <a:pt x="4" y="124"/>
                  <a:pt x="0" y="141"/>
                </a:cubicBezTo>
                <a:cubicBezTo>
                  <a:pt x="21" y="149"/>
                  <a:pt x="36" y="169"/>
                  <a:pt x="36" y="193"/>
                </a:cubicBezTo>
                <a:cubicBezTo>
                  <a:pt x="36" y="216"/>
                  <a:pt x="21" y="237"/>
                  <a:pt x="0" y="244"/>
                </a:cubicBezTo>
                <a:cubicBezTo>
                  <a:pt x="4" y="261"/>
                  <a:pt x="11" y="278"/>
                  <a:pt x="20" y="293"/>
                </a:cubicBezTo>
                <a:cubicBezTo>
                  <a:pt x="40" y="283"/>
                  <a:pt x="65" y="287"/>
                  <a:pt x="82" y="304"/>
                </a:cubicBezTo>
                <a:cubicBezTo>
                  <a:pt x="98" y="320"/>
                  <a:pt x="102" y="345"/>
                  <a:pt x="92" y="365"/>
                </a:cubicBezTo>
                <a:cubicBezTo>
                  <a:pt x="107" y="374"/>
                  <a:pt x="124" y="381"/>
                  <a:pt x="141" y="385"/>
                </a:cubicBezTo>
                <a:cubicBezTo>
                  <a:pt x="148" y="364"/>
                  <a:pt x="169" y="349"/>
                  <a:pt x="192" y="349"/>
                </a:cubicBezTo>
                <a:cubicBezTo>
                  <a:pt x="216" y="349"/>
                  <a:pt x="236" y="364"/>
                  <a:pt x="244" y="385"/>
                </a:cubicBezTo>
                <a:cubicBezTo>
                  <a:pt x="261" y="381"/>
                  <a:pt x="277" y="374"/>
                  <a:pt x="292" y="365"/>
                </a:cubicBezTo>
                <a:cubicBezTo>
                  <a:pt x="283" y="345"/>
                  <a:pt x="286" y="320"/>
                  <a:pt x="303" y="304"/>
                </a:cubicBezTo>
                <a:cubicBezTo>
                  <a:pt x="320" y="287"/>
                  <a:pt x="344" y="283"/>
                  <a:pt x="365" y="293"/>
                </a:cubicBezTo>
                <a:cubicBezTo>
                  <a:pt x="373" y="278"/>
                  <a:pt x="380" y="261"/>
                  <a:pt x="385" y="244"/>
                </a:cubicBezTo>
                <a:cubicBezTo>
                  <a:pt x="364" y="237"/>
                  <a:pt x="349" y="216"/>
                  <a:pt x="349" y="193"/>
                </a:cubicBezTo>
                <a:close/>
                <a:moveTo>
                  <a:pt x="192" y="281"/>
                </a:moveTo>
                <a:cubicBezTo>
                  <a:pt x="143" y="281"/>
                  <a:pt x="104" y="242"/>
                  <a:pt x="104" y="193"/>
                </a:cubicBezTo>
                <a:cubicBezTo>
                  <a:pt x="104" y="144"/>
                  <a:pt x="143" y="104"/>
                  <a:pt x="192" y="104"/>
                </a:cubicBezTo>
                <a:cubicBezTo>
                  <a:pt x="241" y="104"/>
                  <a:pt x="281" y="144"/>
                  <a:pt x="281" y="193"/>
                </a:cubicBezTo>
                <a:cubicBezTo>
                  <a:pt x="281" y="242"/>
                  <a:pt x="241" y="281"/>
                  <a:pt x="192" y="281"/>
                </a:cubicBezTo>
                <a:close/>
                <a:moveTo>
                  <a:pt x="192" y="243"/>
                </a:moveTo>
                <a:cubicBezTo>
                  <a:pt x="165" y="243"/>
                  <a:pt x="142" y="220"/>
                  <a:pt x="142" y="193"/>
                </a:cubicBezTo>
                <a:cubicBezTo>
                  <a:pt x="142" y="165"/>
                  <a:pt x="165" y="143"/>
                  <a:pt x="192" y="143"/>
                </a:cubicBezTo>
                <a:cubicBezTo>
                  <a:pt x="220" y="143"/>
                  <a:pt x="242" y="165"/>
                  <a:pt x="242" y="193"/>
                </a:cubicBezTo>
                <a:cubicBezTo>
                  <a:pt x="242" y="220"/>
                  <a:pt x="220" y="243"/>
                  <a:pt x="192" y="243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394ECF10-FD5D-02D8-92F5-883AFFBFE6A2}"/>
              </a:ext>
            </a:extLst>
          </p:cNvPr>
          <p:cNvGrpSpPr/>
          <p:nvPr/>
        </p:nvGrpSpPr>
        <p:grpSpPr>
          <a:xfrm>
            <a:off x="2232148" y="2581593"/>
            <a:ext cx="273969" cy="273969"/>
            <a:chOff x="3380647" y="4234777"/>
            <a:chExt cx="438214" cy="438214"/>
          </a:xfrm>
        </p:grpSpPr>
        <p:sp>
          <p:nvSpPr>
            <p:cNvPr id="172" name="Freeform 22">
              <a:extLst>
                <a:ext uri="{FF2B5EF4-FFF2-40B4-BE49-F238E27FC236}">
                  <a16:creationId xmlns:a16="http://schemas.microsoft.com/office/drawing/2014/main" id="{E217F487-496F-3C51-6FBC-52B652E493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80647" y="4234777"/>
              <a:ext cx="438214" cy="438214"/>
            </a:xfrm>
            <a:custGeom>
              <a:avLst/>
              <a:gdLst>
                <a:gd name="T0" fmla="*/ 201 w 221"/>
                <a:gd name="T1" fmla="*/ 111 h 221"/>
                <a:gd name="T2" fmla="*/ 221 w 221"/>
                <a:gd name="T3" fmla="*/ 81 h 221"/>
                <a:gd name="T4" fmla="*/ 210 w 221"/>
                <a:gd name="T5" fmla="*/ 53 h 221"/>
                <a:gd name="T6" fmla="*/ 174 w 221"/>
                <a:gd name="T7" fmla="*/ 47 h 221"/>
                <a:gd name="T8" fmla="*/ 168 w 221"/>
                <a:gd name="T9" fmla="*/ 11 h 221"/>
                <a:gd name="T10" fmla="*/ 140 w 221"/>
                <a:gd name="T11" fmla="*/ 0 h 221"/>
                <a:gd name="T12" fmla="*/ 111 w 221"/>
                <a:gd name="T13" fmla="*/ 21 h 221"/>
                <a:gd name="T14" fmla="*/ 81 w 221"/>
                <a:gd name="T15" fmla="*/ 0 h 221"/>
                <a:gd name="T16" fmla="*/ 53 w 221"/>
                <a:gd name="T17" fmla="*/ 11 h 221"/>
                <a:gd name="T18" fmla="*/ 47 w 221"/>
                <a:gd name="T19" fmla="*/ 47 h 221"/>
                <a:gd name="T20" fmla="*/ 11 w 221"/>
                <a:gd name="T21" fmla="*/ 53 h 221"/>
                <a:gd name="T22" fmla="*/ 0 w 221"/>
                <a:gd name="T23" fmla="*/ 81 h 221"/>
                <a:gd name="T24" fmla="*/ 21 w 221"/>
                <a:gd name="T25" fmla="*/ 111 h 221"/>
                <a:gd name="T26" fmla="*/ 0 w 221"/>
                <a:gd name="T27" fmla="*/ 140 h 221"/>
                <a:gd name="T28" fmla="*/ 11 w 221"/>
                <a:gd name="T29" fmla="*/ 168 h 221"/>
                <a:gd name="T30" fmla="*/ 47 w 221"/>
                <a:gd name="T31" fmla="*/ 174 h 221"/>
                <a:gd name="T32" fmla="*/ 53 w 221"/>
                <a:gd name="T33" fmla="*/ 210 h 221"/>
                <a:gd name="T34" fmla="*/ 81 w 221"/>
                <a:gd name="T35" fmla="*/ 221 h 221"/>
                <a:gd name="T36" fmla="*/ 111 w 221"/>
                <a:gd name="T37" fmla="*/ 201 h 221"/>
                <a:gd name="T38" fmla="*/ 140 w 221"/>
                <a:gd name="T39" fmla="*/ 221 h 221"/>
                <a:gd name="T40" fmla="*/ 168 w 221"/>
                <a:gd name="T41" fmla="*/ 210 h 221"/>
                <a:gd name="T42" fmla="*/ 174 w 221"/>
                <a:gd name="T43" fmla="*/ 174 h 221"/>
                <a:gd name="T44" fmla="*/ 210 w 221"/>
                <a:gd name="T45" fmla="*/ 168 h 221"/>
                <a:gd name="T46" fmla="*/ 221 w 221"/>
                <a:gd name="T47" fmla="*/ 140 h 221"/>
                <a:gd name="T48" fmla="*/ 201 w 221"/>
                <a:gd name="T49" fmla="*/ 111 h 221"/>
                <a:gd name="T50" fmla="*/ 111 w 221"/>
                <a:gd name="T51" fmla="*/ 161 h 221"/>
                <a:gd name="T52" fmla="*/ 60 w 221"/>
                <a:gd name="T53" fmla="*/ 111 h 221"/>
                <a:gd name="T54" fmla="*/ 111 w 221"/>
                <a:gd name="T55" fmla="*/ 60 h 221"/>
                <a:gd name="T56" fmla="*/ 161 w 221"/>
                <a:gd name="T57" fmla="*/ 111 h 221"/>
                <a:gd name="T58" fmla="*/ 111 w 221"/>
                <a:gd name="T59" fmla="*/ 161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1" h="221">
                  <a:moveTo>
                    <a:pt x="201" y="111"/>
                  </a:moveTo>
                  <a:cubicBezTo>
                    <a:pt x="201" y="97"/>
                    <a:pt x="209" y="85"/>
                    <a:pt x="221" y="81"/>
                  </a:cubicBezTo>
                  <a:cubicBezTo>
                    <a:pt x="219" y="71"/>
                    <a:pt x="215" y="62"/>
                    <a:pt x="210" y="53"/>
                  </a:cubicBezTo>
                  <a:cubicBezTo>
                    <a:pt x="198" y="59"/>
                    <a:pt x="184" y="57"/>
                    <a:pt x="174" y="47"/>
                  </a:cubicBezTo>
                  <a:cubicBezTo>
                    <a:pt x="165" y="37"/>
                    <a:pt x="162" y="23"/>
                    <a:pt x="168" y="11"/>
                  </a:cubicBezTo>
                  <a:cubicBezTo>
                    <a:pt x="159" y="6"/>
                    <a:pt x="150" y="3"/>
                    <a:pt x="140" y="0"/>
                  </a:cubicBezTo>
                  <a:cubicBezTo>
                    <a:pt x="136" y="12"/>
                    <a:pt x="124" y="21"/>
                    <a:pt x="111" y="21"/>
                  </a:cubicBezTo>
                  <a:cubicBezTo>
                    <a:pt x="97" y="21"/>
                    <a:pt x="85" y="12"/>
                    <a:pt x="81" y="0"/>
                  </a:cubicBezTo>
                  <a:cubicBezTo>
                    <a:pt x="71" y="3"/>
                    <a:pt x="62" y="6"/>
                    <a:pt x="53" y="11"/>
                  </a:cubicBezTo>
                  <a:cubicBezTo>
                    <a:pt x="59" y="23"/>
                    <a:pt x="57" y="37"/>
                    <a:pt x="47" y="47"/>
                  </a:cubicBezTo>
                  <a:cubicBezTo>
                    <a:pt x="37" y="57"/>
                    <a:pt x="23" y="59"/>
                    <a:pt x="11" y="53"/>
                  </a:cubicBezTo>
                  <a:cubicBezTo>
                    <a:pt x="6" y="62"/>
                    <a:pt x="2" y="71"/>
                    <a:pt x="0" y="81"/>
                  </a:cubicBezTo>
                  <a:cubicBezTo>
                    <a:pt x="12" y="85"/>
                    <a:pt x="21" y="97"/>
                    <a:pt x="21" y="111"/>
                  </a:cubicBezTo>
                  <a:cubicBezTo>
                    <a:pt x="21" y="124"/>
                    <a:pt x="12" y="136"/>
                    <a:pt x="0" y="140"/>
                  </a:cubicBezTo>
                  <a:cubicBezTo>
                    <a:pt x="2" y="150"/>
                    <a:pt x="6" y="159"/>
                    <a:pt x="11" y="168"/>
                  </a:cubicBezTo>
                  <a:cubicBezTo>
                    <a:pt x="23" y="163"/>
                    <a:pt x="37" y="165"/>
                    <a:pt x="47" y="174"/>
                  </a:cubicBezTo>
                  <a:cubicBezTo>
                    <a:pt x="57" y="184"/>
                    <a:pt x="59" y="198"/>
                    <a:pt x="53" y="210"/>
                  </a:cubicBezTo>
                  <a:cubicBezTo>
                    <a:pt x="62" y="215"/>
                    <a:pt x="71" y="219"/>
                    <a:pt x="81" y="221"/>
                  </a:cubicBezTo>
                  <a:cubicBezTo>
                    <a:pt x="85" y="209"/>
                    <a:pt x="97" y="201"/>
                    <a:pt x="111" y="201"/>
                  </a:cubicBezTo>
                  <a:cubicBezTo>
                    <a:pt x="124" y="201"/>
                    <a:pt x="136" y="209"/>
                    <a:pt x="140" y="221"/>
                  </a:cubicBezTo>
                  <a:cubicBezTo>
                    <a:pt x="150" y="219"/>
                    <a:pt x="159" y="215"/>
                    <a:pt x="168" y="210"/>
                  </a:cubicBezTo>
                  <a:cubicBezTo>
                    <a:pt x="162" y="198"/>
                    <a:pt x="165" y="184"/>
                    <a:pt x="174" y="174"/>
                  </a:cubicBezTo>
                  <a:cubicBezTo>
                    <a:pt x="184" y="165"/>
                    <a:pt x="198" y="163"/>
                    <a:pt x="210" y="168"/>
                  </a:cubicBezTo>
                  <a:cubicBezTo>
                    <a:pt x="215" y="159"/>
                    <a:pt x="219" y="150"/>
                    <a:pt x="221" y="140"/>
                  </a:cubicBezTo>
                  <a:cubicBezTo>
                    <a:pt x="209" y="136"/>
                    <a:pt x="201" y="124"/>
                    <a:pt x="201" y="111"/>
                  </a:cubicBezTo>
                  <a:close/>
                  <a:moveTo>
                    <a:pt x="111" y="161"/>
                  </a:moveTo>
                  <a:cubicBezTo>
                    <a:pt x="82" y="161"/>
                    <a:pt x="60" y="139"/>
                    <a:pt x="60" y="111"/>
                  </a:cubicBezTo>
                  <a:cubicBezTo>
                    <a:pt x="60" y="83"/>
                    <a:pt x="82" y="60"/>
                    <a:pt x="111" y="60"/>
                  </a:cubicBezTo>
                  <a:cubicBezTo>
                    <a:pt x="139" y="60"/>
                    <a:pt x="161" y="83"/>
                    <a:pt x="161" y="111"/>
                  </a:cubicBezTo>
                  <a:cubicBezTo>
                    <a:pt x="161" y="139"/>
                    <a:pt x="139" y="161"/>
                    <a:pt x="111" y="16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Freeform 23">
              <a:extLst>
                <a:ext uri="{FF2B5EF4-FFF2-40B4-BE49-F238E27FC236}">
                  <a16:creationId xmlns:a16="http://schemas.microsoft.com/office/drawing/2014/main" id="{49B82632-82D2-5F37-FAEA-D3E6F45163B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2198" y="4366324"/>
              <a:ext cx="175956" cy="175956"/>
            </a:xfrm>
            <a:custGeom>
              <a:avLst/>
              <a:gdLst>
                <a:gd name="T0" fmla="*/ 45 w 89"/>
                <a:gd name="T1" fmla="*/ 0 h 89"/>
                <a:gd name="T2" fmla="*/ 0 w 89"/>
                <a:gd name="T3" fmla="*/ 45 h 89"/>
                <a:gd name="T4" fmla="*/ 45 w 89"/>
                <a:gd name="T5" fmla="*/ 89 h 89"/>
                <a:gd name="T6" fmla="*/ 89 w 89"/>
                <a:gd name="T7" fmla="*/ 45 h 89"/>
                <a:gd name="T8" fmla="*/ 45 w 89"/>
                <a:gd name="T9" fmla="*/ 0 h 89"/>
                <a:gd name="T10" fmla="*/ 45 w 89"/>
                <a:gd name="T11" fmla="*/ 72 h 89"/>
                <a:gd name="T12" fmla="*/ 18 w 89"/>
                <a:gd name="T13" fmla="*/ 45 h 89"/>
                <a:gd name="T14" fmla="*/ 45 w 89"/>
                <a:gd name="T15" fmla="*/ 18 h 89"/>
                <a:gd name="T16" fmla="*/ 71 w 89"/>
                <a:gd name="T17" fmla="*/ 45 h 89"/>
                <a:gd name="T18" fmla="*/ 45 w 89"/>
                <a:gd name="T19" fmla="*/ 72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9" h="89">
                  <a:moveTo>
                    <a:pt x="45" y="0"/>
                  </a:moveTo>
                  <a:cubicBezTo>
                    <a:pt x="20" y="0"/>
                    <a:pt x="0" y="20"/>
                    <a:pt x="0" y="45"/>
                  </a:cubicBezTo>
                  <a:cubicBezTo>
                    <a:pt x="0" y="69"/>
                    <a:pt x="20" y="89"/>
                    <a:pt x="45" y="89"/>
                  </a:cubicBezTo>
                  <a:cubicBezTo>
                    <a:pt x="69" y="89"/>
                    <a:pt x="89" y="69"/>
                    <a:pt x="89" y="45"/>
                  </a:cubicBezTo>
                  <a:cubicBezTo>
                    <a:pt x="89" y="20"/>
                    <a:pt x="69" y="0"/>
                    <a:pt x="45" y="0"/>
                  </a:cubicBezTo>
                  <a:close/>
                  <a:moveTo>
                    <a:pt x="45" y="72"/>
                  </a:moveTo>
                  <a:cubicBezTo>
                    <a:pt x="30" y="72"/>
                    <a:pt x="18" y="59"/>
                    <a:pt x="18" y="45"/>
                  </a:cubicBezTo>
                  <a:cubicBezTo>
                    <a:pt x="18" y="30"/>
                    <a:pt x="30" y="18"/>
                    <a:pt x="45" y="18"/>
                  </a:cubicBezTo>
                  <a:cubicBezTo>
                    <a:pt x="59" y="18"/>
                    <a:pt x="71" y="30"/>
                    <a:pt x="71" y="45"/>
                  </a:cubicBezTo>
                  <a:cubicBezTo>
                    <a:pt x="71" y="59"/>
                    <a:pt x="59" y="72"/>
                    <a:pt x="45" y="72"/>
                  </a:cubicBez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174" name="Freeform 24">
            <a:extLst>
              <a:ext uri="{FF2B5EF4-FFF2-40B4-BE49-F238E27FC236}">
                <a16:creationId xmlns:a16="http://schemas.microsoft.com/office/drawing/2014/main" id="{001025C0-2631-1461-3DDE-9351F3B9E258}"/>
              </a:ext>
            </a:extLst>
          </p:cNvPr>
          <p:cNvSpPr>
            <a:spLocks/>
          </p:cNvSpPr>
          <p:nvPr/>
        </p:nvSpPr>
        <p:spPr bwMode="auto">
          <a:xfrm>
            <a:off x="1078190" y="2454044"/>
            <a:ext cx="2020846" cy="1329898"/>
          </a:xfrm>
          <a:custGeom>
            <a:avLst/>
            <a:gdLst>
              <a:gd name="T0" fmla="*/ 1427 w 2169"/>
              <a:gd name="T1" fmla="*/ 1426 h 1426"/>
              <a:gd name="T2" fmla="*/ 2026 w 2169"/>
              <a:gd name="T3" fmla="*/ 1426 h 1426"/>
              <a:gd name="T4" fmla="*/ 2156 w 2169"/>
              <a:gd name="T5" fmla="*/ 1273 h 1426"/>
              <a:gd name="T6" fmla="*/ 2086 w 2169"/>
              <a:gd name="T7" fmla="*/ 1085 h 1426"/>
              <a:gd name="T8" fmla="*/ 2156 w 2169"/>
              <a:gd name="T9" fmla="*/ 896 h 1426"/>
              <a:gd name="T10" fmla="*/ 2026 w 2169"/>
              <a:gd name="T11" fmla="*/ 743 h 1426"/>
              <a:gd name="T12" fmla="*/ 2027 w 2169"/>
              <a:gd name="T13" fmla="*/ 542 h 1426"/>
              <a:gd name="T14" fmla="*/ 1853 w 2169"/>
              <a:gd name="T15" fmla="*/ 443 h 1426"/>
              <a:gd name="T16" fmla="*/ 1785 w 2169"/>
              <a:gd name="T17" fmla="*/ 254 h 1426"/>
              <a:gd name="T18" fmla="*/ 1587 w 2169"/>
              <a:gd name="T19" fmla="*/ 220 h 1426"/>
              <a:gd name="T20" fmla="*/ 1459 w 2169"/>
              <a:gd name="T21" fmla="*/ 65 h 1426"/>
              <a:gd name="T22" fmla="*/ 1261 w 2169"/>
              <a:gd name="T23" fmla="*/ 101 h 1426"/>
              <a:gd name="T24" fmla="*/ 1088 w 2169"/>
              <a:gd name="T25" fmla="*/ 0 h 1426"/>
              <a:gd name="T26" fmla="*/ 914 w 2169"/>
              <a:gd name="T27" fmla="*/ 101 h 1426"/>
              <a:gd name="T28" fmla="*/ 717 w 2169"/>
              <a:gd name="T29" fmla="*/ 65 h 1426"/>
              <a:gd name="T30" fmla="*/ 588 w 2169"/>
              <a:gd name="T31" fmla="*/ 220 h 1426"/>
              <a:gd name="T32" fmla="*/ 390 w 2169"/>
              <a:gd name="T33" fmla="*/ 254 h 1426"/>
              <a:gd name="T34" fmla="*/ 323 w 2169"/>
              <a:gd name="T35" fmla="*/ 443 h 1426"/>
              <a:gd name="T36" fmla="*/ 148 w 2169"/>
              <a:gd name="T37" fmla="*/ 542 h 1426"/>
              <a:gd name="T38" fmla="*/ 149 w 2169"/>
              <a:gd name="T39" fmla="*/ 743 h 1426"/>
              <a:gd name="T40" fmla="*/ 19 w 2169"/>
              <a:gd name="T41" fmla="*/ 896 h 1426"/>
              <a:gd name="T42" fmla="*/ 181 w 2169"/>
              <a:gd name="T43" fmla="*/ 1127 h 1426"/>
              <a:gd name="T44" fmla="*/ 785 w 2169"/>
              <a:gd name="T45" fmla="*/ 1127 h 1426"/>
              <a:gd name="T46" fmla="*/ 1008 w 2169"/>
              <a:gd name="T47" fmla="*/ 1313 h 1426"/>
              <a:gd name="T48" fmla="*/ 1217 w 2169"/>
              <a:gd name="T49" fmla="*/ 1313 h 1426"/>
              <a:gd name="T50" fmla="*/ 1427 w 2169"/>
              <a:gd name="T51" fmla="*/ 1426 h 1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169" h="1426">
                <a:moveTo>
                  <a:pt x="1427" y="1426"/>
                </a:moveTo>
                <a:cubicBezTo>
                  <a:pt x="1521" y="1426"/>
                  <a:pt x="2026" y="1426"/>
                  <a:pt x="2026" y="1426"/>
                </a:cubicBezTo>
                <a:cubicBezTo>
                  <a:pt x="2091" y="1403"/>
                  <a:pt x="2143" y="1346"/>
                  <a:pt x="2156" y="1273"/>
                </a:cubicBezTo>
                <a:cubicBezTo>
                  <a:pt x="2169" y="1200"/>
                  <a:pt x="2140" y="1129"/>
                  <a:pt x="2086" y="1085"/>
                </a:cubicBezTo>
                <a:cubicBezTo>
                  <a:pt x="2140" y="1041"/>
                  <a:pt x="2169" y="970"/>
                  <a:pt x="2156" y="896"/>
                </a:cubicBezTo>
                <a:cubicBezTo>
                  <a:pt x="2143" y="823"/>
                  <a:pt x="2091" y="766"/>
                  <a:pt x="2026" y="743"/>
                </a:cubicBezTo>
                <a:cubicBezTo>
                  <a:pt x="2061" y="683"/>
                  <a:pt x="2064" y="607"/>
                  <a:pt x="2027" y="542"/>
                </a:cubicBezTo>
                <a:cubicBezTo>
                  <a:pt x="1990" y="478"/>
                  <a:pt x="1922" y="442"/>
                  <a:pt x="1853" y="443"/>
                </a:cubicBezTo>
                <a:cubicBezTo>
                  <a:pt x="1865" y="375"/>
                  <a:pt x="1842" y="302"/>
                  <a:pt x="1785" y="254"/>
                </a:cubicBezTo>
                <a:cubicBezTo>
                  <a:pt x="1728" y="206"/>
                  <a:pt x="1652" y="196"/>
                  <a:pt x="1587" y="220"/>
                </a:cubicBezTo>
                <a:cubicBezTo>
                  <a:pt x="1575" y="151"/>
                  <a:pt x="1529" y="91"/>
                  <a:pt x="1459" y="65"/>
                </a:cubicBezTo>
                <a:cubicBezTo>
                  <a:pt x="1389" y="40"/>
                  <a:pt x="1314" y="56"/>
                  <a:pt x="1261" y="101"/>
                </a:cubicBezTo>
                <a:cubicBezTo>
                  <a:pt x="1227" y="41"/>
                  <a:pt x="1162" y="0"/>
                  <a:pt x="1088" y="0"/>
                </a:cubicBezTo>
                <a:cubicBezTo>
                  <a:pt x="1013" y="0"/>
                  <a:pt x="948" y="41"/>
                  <a:pt x="914" y="101"/>
                </a:cubicBezTo>
                <a:cubicBezTo>
                  <a:pt x="861" y="56"/>
                  <a:pt x="786" y="40"/>
                  <a:pt x="717" y="65"/>
                </a:cubicBezTo>
                <a:cubicBezTo>
                  <a:pt x="647" y="91"/>
                  <a:pt x="600" y="151"/>
                  <a:pt x="588" y="220"/>
                </a:cubicBezTo>
                <a:cubicBezTo>
                  <a:pt x="523" y="196"/>
                  <a:pt x="447" y="206"/>
                  <a:pt x="390" y="254"/>
                </a:cubicBezTo>
                <a:cubicBezTo>
                  <a:pt x="333" y="302"/>
                  <a:pt x="310" y="375"/>
                  <a:pt x="323" y="443"/>
                </a:cubicBezTo>
                <a:cubicBezTo>
                  <a:pt x="253" y="442"/>
                  <a:pt x="185" y="478"/>
                  <a:pt x="148" y="542"/>
                </a:cubicBezTo>
                <a:cubicBezTo>
                  <a:pt x="111" y="607"/>
                  <a:pt x="114" y="683"/>
                  <a:pt x="149" y="743"/>
                </a:cubicBezTo>
                <a:cubicBezTo>
                  <a:pt x="84" y="766"/>
                  <a:pt x="32" y="823"/>
                  <a:pt x="19" y="896"/>
                </a:cubicBezTo>
                <a:cubicBezTo>
                  <a:pt x="0" y="1005"/>
                  <a:pt x="72" y="1108"/>
                  <a:pt x="181" y="1127"/>
                </a:cubicBezTo>
                <a:cubicBezTo>
                  <a:pt x="785" y="1127"/>
                  <a:pt x="785" y="1127"/>
                  <a:pt x="785" y="1127"/>
                </a:cubicBezTo>
                <a:cubicBezTo>
                  <a:pt x="785" y="1127"/>
                  <a:pt x="799" y="1313"/>
                  <a:pt x="1008" y="1313"/>
                </a:cubicBezTo>
                <a:cubicBezTo>
                  <a:pt x="1148" y="1313"/>
                  <a:pt x="1217" y="1313"/>
                  <a:pt x="1217" y="1313"/>
                </a:cubicBezTo>
                <a:cubicBezTo>
                  <a:pt x="1217" y="1313"/>
                  <a:pt x="1289" y="1426"/>
                  <a:pt x="1427" y="1426"/>
                </a:cubicBezTo>
                <a:close/>
              </a:path>
            </a:pathLst>
          </a:custGeom>
          <a:noFill/>
          <a:ln w="44450" cap="rnd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Graphic 2" descr="Processor">
            <a:extLst>
              <a:ext uri="{FF2B5EF4-FFF2-40B4-BE49-F238E27FC236}">
                <a16:creationId xmlns:a16="http://schemas.microsoft.com/office/drawing/2014/main" id="{08DA2DDB-6182-3E0A-2B1E-6A3155F953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328229" y="1866839"/>
            <a:ext cx="540176" cy="540176"/>
          </a:xfrm>
          <a:prstGeom prst="rect">
            <a:avLst/>
          </a:prstGeom>
        </p:spPr>
      </p:pic>
      <p:pic>
        <p:nvPicPr>
          <p:cNvPr id="39" name="Graphic 38" descr="Bullseye">
            <a:extLst>
              <a:ext uri="{FF2B5EF4-FFF2-40B4-BE49-F238E27FC236}">
                <a16:creationId xmlns:a16="http://schemas.microsoft.com/office/drawing/2014/main" id="{BA41766E-12BC-C04E-29AB-E06993FED0D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359976" y="3236850"/>
            <a:ext cx="567903" cy="567903"/>
          </a:xfrm>
          <a:prstGeom prst="rect">
            <a:avLst/>
          </a:prstGeom>
        </p:spPr>
      </p:pic>
      <p:pic>
        <p:nvPicPr>
          <p:cNvPr id="43" name="Graphic 42" descr="Network diagram">
            <a:extLst>
              <a:ext uri="{FF2B5EF4-FFF2-40B4-BE49-F238E27FC236}">
                <a16:creationId xmlns:a16="http://schemas.microsoft.com/office/drawing/2014/main" id="{E78744B4-D3B9-9E38-D2E7-EC74D44E19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126953" y="2308161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" name="Slide Zoom 3">
                <a:extLst>
                  <a:ext uri="{FF2B5EF4-FFF2-40B4-BE49-F238E27FC236}">
                    <a16:creationId xmlns:a16="http://schemas.microsoft.com/office/drawing/2014/main" id="{6C2495C3-88AA-1731-38B5-9D6DAD2BB0F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9814678"/>
                  </p:ext>
                </p:extLst>
              </p:nvPr>
            </p:nvGraphicFramePr>
            <p:xfrm>
              <a:off x="4064415" y="5273130"/>
              <a:ext cx="81372" cy="45772"/>
            </p:xfrm>
            <a:graphic>
              <a:graphicData uri="http://schemas.microsoft.com/office/powerpoint/2016/slidezoom">
                <pslz:sldZm>
                  <pslz:sldZmObj sldId="265" cId="812637109">
                    <pslz:zmPr id="{BFB3453D-C7B9-48F9-A7A7-EA5EB804B8E3}" transitionDur="1000">
                      <p166:blipFill xmlns:p166="http://schemas.microsoft.com/office/powerpoint/2016/6/main">
                        <a:blip r:embed="rId9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372" cy="45772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" name="Slide Zoom 3">
                <a:hlinkClick r:id="rId10" action="ppaction://hlinksldjump"/>
                <a:extLst>
                  <a:ext uri="{FF2B5EF4-FFF2-40B4-BE49-F238E27FC236}">
                    <a16:creationId xmlns:a16="http://schemas.microsoft.com/office/drawing/2014/main" id="{6C2495C3-88AA-1731-38B5-9D6DAD2BB0F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064415" y="5273130"/>
                <a:ext cx="81372" cy="45772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1" name="Slide Zoom 40">
                <a:extLst>
                  <a:ext uri="{FF2B5EF4-FFF2-40B4-BE49-F238E27FC236}">
                    <a16:creationId xmlns:a16="http://schemas.microsoft.com/office/drawing/2014/main" id="{7E3E6A92-A676-64F2-39CC-13904615F5D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623232"/>
                  </p:ext>
                </p:extLst>
              </p:nvPr>
            </p:nvGraphicFramePr>
            <p:xfrm>
              <a:off x="4551845" y="2113402"/>
              <a:ext cx="87543" cy="49243"/>
            </p:xfrm>
            <a:graphic>
              <a:graphicData uri="http://schemas.microsoft.com/office/powerpoint/2016/slidezoom">
                <pslz:sldZm>
                  <pslz:sldZmObj sldId="268" cId="1339839370">
                    <pslz:zmPr id="{365AAE26-61A1-4AA4-A5B1-FCFA26FD1109}" transitionDur="1000">
                      <p166:blipFill xmlns:p166="http://schemas.microsoft.com/office/powerpoint/2016/6/main">
                        <a:blip r:embed="rId1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7543" cy="49243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1" name="Slide Zoom 40">
                <a:hlinkClick r:id="rId13" action="ppaction://hlinksldjump"/>
                <a:extLst>
                  <a:ext uri="{FF2B5EF4-FFF2-40B4-BE49-F238E27FC236}">
                    <a16:creationId xmlns:a16="http://schemas.microsoft.com/office/drawing/2014/main" id="{7E3E6A92-A676-64F2-39CC-13904615F5D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551845" y="2113402"/>
                <a:ext cx="87543" cy="49243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6" name="Slide Zoom 45">
                <a:extLst>
                  <a:ext uri="{FF2B5EF4-FFF2-40B4-BE49-F238E27FC236}">
                    <a16:creationId xmlns:a16="http://schemas.microsoft.com/office/drawing/2014/main" id="{8FE677B5-C4A3-5CB7-1A65-F9707676074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991958"/>
                  </p:ext>
                </p:extLst>
              </p:nvPr>
            </p:nvGraphicFramePr>
            <p:xfrm>
              <a:off x="5776438" y="4353314"/>
              <a:ext cx="81278" cy="45719"/>
            </p:xfrm>
            <a:graphic>
              <a:graphicData uri="http://schemas.microsoft.com/office/powerpoint/2016/slidezoom">
                <pslz:sldZm>
                  <pslz:sldZmObj sldId="269" cId="3910708558">
                    <pslz:zmPr id="{F82BBC9B-4B26-424C-8AE9-FDEE3E90E848}" transitionDur="1000">
                      <p166:blipFill xmlns:p166="http://schemas.microsoft.com/office/powerpoint/2016/6/main">
                        <a:blip r:embed="rId1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6" name="Slide Zoom 45">
                <a:hlinkClick r:id="rId16" action="ppaction://hlinksldjump"/>
                <a:extLst>
                  <a:ext uri="{FF2B5EF4-FFF2-40B4-BE49-F238E27FC236}">
                    <a16:creationId xmlns:a16="http://schemas.microsoft.com/office/drawing/2014/main" id="{8FE677B5-C4A3-5CB7-1A65-F9707676074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776438" y="4353314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9" name="Slide Zoom 48">
                <a:extLst>
                  <a:ext uri="{FF2B5EF4-FFF2-40B4-BE49-F238E27FC236}">
                    <a16:creationId xmlns:a16="http://schemas.microsoft.com/office/drawing/2014/main" id="{271670F7-E053-E8CB-65A1-345428C87EA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6247049"/>
                  </p:ext>
                </p:extLst>
              </p:nvPr>
            </p:nvGraphicFramePr>
            <p:xfrm>
              <a:off x="8441460" y="4600154"/>
              <a:ext cx="81278" cy="45719"/>
            </p:xfrm>
            <a:graphic>
              <a:graphicData uri="http://schemas.microsoft.com/office/powerpoint/2016/slidezoom">
                <pslz:sldZm>
                  <pslz:sldZmObj sldId="260" cId="2837558927">
                    <pslz:zmPr id="{A229C1A8-7EB9-41CB-A5A5-7EC7915E3AF5}" transitionDur="1000">
                      <p166:blipFill xmlns:p166="http://schemas.microsoft.com/office/powerpoint/2016/6/main">
                        <a:blip r:embed="rId1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81278" cy="4571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9" name="Slide Zoom 48">
                <a:hlinkClick r:id="rId19" action="ppaction://hlinksldjump"/>
                <a:extLst>
                  <a:ext uri="{FF2B5EF4-FFF2-40B4-BE49-F238E27FC236}">
                    <a16:creationId xmlns:a16="http://schemas.microsoft.com/office/drawing/2014/main" id="{271670F7-E053-E8CB-65A1-345428C87EA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441460" y="4600154"/>
                <a:ext cx="81278" cy="4571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grpSp>
        <p:nvGrpSpPr>
          <p:cNvPr id="91" name="Group 90">
            <a:extLst>
              <a:ext uri="{FF2B5EF4-FFF2-40B4-BE49-F238E27FC236}">
                <a16:creationId xmlns:a16="http://schemas.microsoft.com/office/drawing/2014/main" id="{DE3B0003-2314-E83D-2F32-E34D235C241F}"/>
              </a:ext>
            </a:extLst>
          </p:cNvPr>
          <p:cNvGrpSpPr/>
          <p:nvPr/>
        </p:nvGrpSpPr>
        <p:grpSpPr>
          <a:xfrm>
            <a:off x="198815" y="434119"/>
            <a:ext cx="958096" cy="958096"/>
            <a:chOff x="4753009" y="790578"/>
            <a:chExt cx="958096" cy="958096"/>
          </a:xfrm>
        </p:grpSpPr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169E4010-9E2C-F7D9-01E6-5B9BB1195830}"/>
                </a:ext>
              </a:extLst>
            </p:cNvPr>
            <p:cNvSpPr txBox="1"/>
            <p:nvPr/>
          </p:nvSpPr>
          <p:spPr>
            <a:xfrm>
              <a:off x="4753009" y="1008016"/>
              <a:ext cx="958096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2800" b="1" dirty="0">
                  <a:solidFill>
                    <a:schemeClr val="accent1"/>
                  </a:solidFill>
                  <a:cs typeface="Arial" pitchFamily="34" charset="0"/>
                </a:rPr>
                <a:t>03</a:t>
              </a:r>
              <a:endParaRPr lang="ko-KR" altLang="en-US" sz="2800" b="1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  <p:sp>
          <p:nvSpPr>
            <p:cNvPr id="93" name="Freeform: Shape 92">
              <a:extLst>
                <a:ext uri="{FF2B5EF4-FFF2-40B4-BE49-F238E27FC236}">
                  <a16:creationId xmlns:a16="http://schemas.microsoft.com/office/drawing/2014/main" id="{B974735A-7658-8DD5-CAC1-4A0FE7101354}"/>
                </a:ext>
              </a:extLst>
            </p:cNvPr>
            <p:cNvSpPr/>
            <p:nvPr/>
          </p:nvSpPr>
          <p:spPr>
            <a:xfrm>
              <a:off x="4753009" y="790578"/>
              <a:ext cx="958096" cy="958096"/>
            </a:xfrm>
            <a:custGeom>
              <a:avLst/>
              <a:gdLst>
                <a:gd name="connsiteX0" fmla="*/ 591326 w 1182653"/>
                <a:gd name="connsiteY0" fmla="*/ 99202 h 1182653"/>
                <a:gd name="connsiteX1" fmla="*/ 542935 w 1182653"/>
                <a:gd name="connsiteY1" fmla="*/ 119164 h 1182653"/>
                <a:gd name="connsiteX2" fmla="*/ 119164 w 1182653"/>
                <a:gd name="connsiteY2" fmla="*/ 542935 h 1182653"/>
                <a:gd name="connsiteX3" fmla="*/ 119164 w 1182653"/>
                <a:gd name="connsiteY3" fmla="*/ 639718 h 1182653"/>
                <a:gd name="connsiteX4" fmla="*/ 542935 w 1182653"/>
                <a:gd name="connsiteY4" fmla="*/ 1063489 h 1182653"/>
                <a:gd name="connsiteX5" fmla="*/ 639718 w 1182653"/>
                <a:gd name="connsiteY5" fmla="*/ 1063489 h 1182653"/>
                <a:gd name="connsiteX6" fmla="*/ 1063489 w 1182653"/>
                <a:gd name="connsiteY6" fmla="*/ 639718 h 1182653"/>
                <a:gd name="connsiteX7" fmla="*/ 1063489 w 1182653"/>
                <a:gd name="connsiteY7" fmla="*/ 542935 h 1182653"/>
                <a:gd name="connsiteX8" fmla="*/ 639718 w 1182653"/>
                <a:gd name="connsiteY8" fmla="*/ 119164 h 1182653"/>
                <a:gd name="connsiteX9" fmla="*/ 591326 w 1182653"/>
                <a:gd name="connsiteY9" fmla="*/ 99202 h 1182653"/>
                <a:gd name="connsiteX10" fmla="*/ 591327 w 1182653"/>
                <a:gd name="connsiteY10" fmla="*/ 0 h 1182653"/>
                <a:gd name="connsiteX11" fmla="*/ 654581 w 1182653"/>
                <a:gd name="connsiteY11" fmla="*/ 26183 h 1182653"/>
                <a:gd name="connsiteX12" fmla="*/ 1156470 w 1182653"/>
                <a:gd name="connsiteY12" fmla="*/ 528072 h 1182653"/>
                <a:gd name="connsiteX13" fmla="*/ 1156470 w 1182653"/>
                <a:gd name="connsiteY13" fmla="*/ 654581 h 1182653"/>
                <a:gd name="connsiteX14" fmla="*/ 654581 w 1182653"/>
                <a:gd name="connsiteY14" fmla="*/ 1156470 h 1182653"/>
                <a:gd name="connsiteX15" fmla="*/ 528072 w 1182653"/>
                <a:gd name="connsiteY15" fmla="*/ 1156470 h 1182653"/>
                <a:gd name="connsiteX16" fmla="*/ 26184 w 1182653"/>
                <a:gd name="connsiteY16" fmla="*/ 654581 h 1182653"/>
                <a:gd name="connsiteX17" fmla="*/ 26184 w 1182653"/>
                <a:gd name="connsiteY17" fmla="*/ 528072 h 1182653"/>
                <a:gd name="connsiteX18" fmla="*/ 528072 w 1182653"/>
                <a:gd name="connsiteY18" fmla="*/ 26183 h 1182653"/>
                <a:gd name="connsiteX19" fmla="*/ 591327 w 1182653"/>
                <a:gd name="connsiteY19" fmla="*/ 0 h 1182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82653" h="1182653">
                  <a:moveTo>
                    <a:pt x="591326" y="99202"/>
                  </a:moveTo>
                  <a:cubicBezTo>
                    <a:pt x="573784" y="99202"/>
                    <a:pt x="556242" y="105856"/>
                    <a:pt x="542935" y="119164"/>
                  </a:cubicBezTo>
                  <a:lnTo>
                    <a:pt x="119164" y="542935"/>
                  </a:lnTo>
                  <a:cubicBezTo>
                    <a:pt x="92548" y="569550"/>
                    <a:pt x="92548" y="613102"/>
                    <a:pt x="119164" y="639718"/>
                  </a:cubicBezTo>
                  <a:lnTo>
                    <a:pt x="542935" y="1063489"/>
                  </a:lnTo>
                  <a:cubicBezTo>
                    <a:pt x="569550" y="1090104"/>
                    <a:pt x="613102" y="1090104"/>
                    <a:pt x="639718" y="1063489"/>
                  </a:cubicBezTo>
                  <a:lnTo>
                    <a:pt x="1063489" y="639718"/>
                  </a:lnTo>
                  <a:cubicBezTo>
                    <a:pt x="1090450" y="613102"/>
                    <a:pt x="1090450" y="569550"/>
                    <a:pt x="1063489" y="542935"/>
                  </a:cubicBezTo>
                  <a:lnTo>
                    <a:pt x="639718" y="119164"/>
                  </a:lnTo>
                  <a:cubicBezTo>
                    <a:pt x="626410" y="105856"/>
                    <a:pt x="608868" y="99202"/>
                    <a:pt x="591326" y="99202"/>
                  </a:cubicBezTo>
                  <a:close/>
                  <a:moveTo>
                    <a:pt x="591327" y="0"/>
                  </a:moveTo>
                  <a:cubicBezTo>
                    <a:pt x="614226" y="0"/>
                    <a:pt x="637126" y="8728"/>
                    <a:pt x="654581" y="26183"/>
                  </a:cubicBezTo>
                  <a:lnTo>
                    <a:pt x="1156470" y="528072"/>
                  </a:lnTo>
                  <a:cubicBezTo>
                    <a:pt x="1191381" y="562983"/>
                    <a:pt x="1191381" y="619670"/>
                    <a:pt x="1156470" y="654581"/>
                  </a:cubicBezTo>
                  <a:lnTo>
                    <a:pt x="654581" y="1156470"/>
                  </a:lnTo>
                  <a:cubicBezTo>
                    <a:pt x="619670" y="1191381"/>
                    <a:pt x="562983" y="1191381"/>
                    <a:pt x="528072" y="1156470"/>
                  </a:cubicBezTo>
                  <a:lnTo>
                    <a:pt x="26184" y="654581"/>
                  </a:lnTo>
                  <a:cubicBezTo>
                    <a:pt x="-8728" y="619670"/>
                    <a:pt x="-8728" y="562983"/>
                    <a:pt x="26184" y="528072"/>
                  </a:cubicBezTo>
                  <a:lnTo>
                    <a:pt x="528072" y="26183"/>
                  </a:lnTo>
                  <a:cubicBezTo>
                    <a:pt x="545528" y="8728"/>
                    <a:pt x="568427" y="0"/>
                    <a:pt x="5913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102187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6" dur="2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78" dur="2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0" dur="2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2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4" dur="2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6" dur="2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8" dur="2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90" dur="2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2" dur="2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94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96" dur="2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" tmFilter="0, 0; .2, .5; .8, .5; 1, 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50" autoRev="1" fill="hold"/>
                                        <p:tgtEl>
                                          <p:spTgt spid="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7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2" dur="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1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16" grpId="0" animBg="1"/>
      <p:bldP spid="17" grpId="0" animBg="1"/>
      <p:bldP spid="18" grpId="0" animBg="1"/>
      <p:bldP spid="23" grpId="0" animBg="1"/>
      <p:bldP spid="28" grpId="0" animBg="1"/>
      <p:bldP spid="35" grpId="0" animBg="1"/>
      <p:bldP spid="86" grpId="0" animBg="1"/>
      <p:bldP spid="86" grpId="1" animBg="1"/>
      <p:bldP spid="87" grpId="0" animBg="1"/>
      <p:bldP spid="88" grpId="0" animBg="1"/>
      <p:bldP spid="156" grpId="0" animBg="1"/>
      <p:bldP spid="156" grpId="1" animBg="1"/>
      <p:bldP spid="157" grpId="0" animBg="1"/>
      <p:bldP spid="157" grpId="1" animBg="1"/>
      <p:bldP spid="170" grpId="0" animBg="1"/>
      <p:bldP spid="170" grpId="1" animBg="1"/>
      <p:bldP spid="17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t Transform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velets are families of functions generated from one single function, called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mother wavelet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velets are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scillator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cay quickly to zer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and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ve an average value of zero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family of wavelets is created by means of scaling and shifting of the mother wavelet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is family of wavelets serves as the basis for representing the signal to be analyzed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3F7616FA-81F3-30D7-F4B8-0358B713AB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31550" y="3823441"/>
            <a:ext cx="9728900" cy="2011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8519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t Transform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scaling operation is used to dilate and compress the mother wavelet to obtain the respective low and high frequency information of the signal to be analyzed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29405316-C17E-36C0-EB4A-7D384AAA40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088180" y="2703325"/>
            <a:ext cx="2955066" cy="1451348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1C0E68C3-6C20-1780-1F33-2E463C01E2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148754" y="2505073"/>
            <a:ext cx="2543600" cy="184785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ECFCED0-75F8-A7B7-C3A0-CAF7396749CD}"/>
              </a:ext>
            </a:extLst>
          </p:cNvPr>
          <p:cNvSpPr txBox="1"/>
          <p:nvPr/>
        </p:nvSpPr>
        <p:spPr>
          <a:xfrm>
            <a:off x="6835816" y="4844996"/>
            <a:ext cx="34597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late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avelets obtai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w frequency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format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f the signal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92E875-1C25-0D01-9A46-E7CA5602B2CE}"/>
              </a:ext>
            </a:extLst>
          </p:cNvPr>
          <p:cNvSpPr txBox="1"/>
          <p:nvPr/>
        </p:nvSpPr>
        <p:spPr>
          <a:xfrm>
            <a:off x="1655936" y="4844995"/>
            <a:ext cx="352923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resse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avelets obtai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 frequency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format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f the signal.</a:t>
            </a:r>
          </a:p>
        </p:txBody>
      </p:sp>
    </p:spTree>
    <p:extLst>
      <p:ext uri="{BB962C8B-B14F-4D97-AF65-F5344CB8AC3E}">
        <p14:creationId xmlns:p14="http://schemas.microsoft.com/office/powerpoint/2010/main" val="35842848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t Transform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n, the translation operation is used to obtain the time information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F3AAD505-F702-7811-E18B-C656783F33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833737" y="1895439"/>
            <a:ext cx="4524525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9063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t Transform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wavelet transform is a correlation analysis which determines the amount of similarity of a given signal to the scaled and shifted versions of the mother wavelet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en implemented digitally, the wavelet transform is called Discrete Wavelet Transform (DWT).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DWT of a signal      is given by: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ere:			is the mother wavel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		is the scale parameter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		is the translation parameter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3DAB087-F6B8-5E51-54A6-3EDE857CB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3312561"/>
          <a:ext cx="5118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7550" imgH="812603" progId="Equation.DSMT4">
                  <p:embed/>
                </p:oleObj>
              </mc:Choice>
              <mc:Fallback>
                <p:oleObj name="Equation" r:id="rId2" imgW="5117550" imgH="812603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3DAB087-F6B8-5E51-54A6-3EDE857CB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36950" y="3312561"/>
                        <a:ext cx="5118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3B0BF5C-0184-CABA-526C-97205C5B8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402" y="5529328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355320" progId="Equation.DSMT4">
                  <p:embed/>
                </p:oleObj>
              </mc:Choice>
              <mc:Fallback>
                <p:oleObj name="Equation" r:id="rId4" imgW="66024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3B0BF5C-0184-CABA-526C-97205C5B85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7402" y="5529328"/>
                        <a:ext cx="660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40B79E-62B1-0C16-9BC2-525723EF6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3915" y="5098358"/>
          <a:ext cx="2936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904" imgH="355108" progId="Equation.DSMT4">
                  <p:embed/>
                </p:oleObj>
              </mc:Choice>
              <mc:Fallback>
                <p:oleObj name="Equation" r:id="rId6" imgW="292904" imgH="35510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A40B79E-62B1-0C16-9BC2-525723EF69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3915" y="5098358"/>
                        <a:ext cx="29368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ED91F6-7D2A-5E2A-62B1-65465E75B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3269" y="261105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038" imgH="190713" progId="Equation.DSMT4">
                  <p:embed/>
                </p:oleObj>
              </mc:Choice>
              <mc:Fallback>
                <p:oleObj name="Equation" r:id="rId8" imgW="177038" imgH="19071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ED91F6-7D2A-5E2A-62B1-65465E75B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93269" y="2611057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418D8B8-7599-FE38-F58A-15507EE1AB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9002" y="472688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854" imgH="240825" progId="Equation.DSMT4">
                  <p:embed/>
                </p:oleObj>
              </mc:Choice>
              <mc:Fallback>
                <p:oleObj name="Equation" r:id="rId10" imgW="228854" imgH="240825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418D8B8-7599-FE38-F58A-15507EE1A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9002" y="4726883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3423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t Transform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DWT is equivalent to multistage successive pairs of high-pass and low-pass filters, this implementation is known as Multi-Resolution Analysis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Graphic 11">
            <a:extLst>
              <a:ext uri="{FF2B5EF4-FFF2-40B4-BE49-F238E27FC236}">
                <a16:creationId xmlns:a16="http://schemas.microsoft.com/office/drawing/2014/main" id="{6A2EB458-6031-C55E-5E00-1876913873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06985" y="2752658"/>
            <a:ext cx="6648172" cy="37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5665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t Transform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ch decomposition level provides information related to a particular frequency range.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first level covers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est frequency components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 the higher levels cover the lower end of the frequency spectrum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C184457A-A481-9E0D-BC07-9F5AB00D1A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06985" y="2752658"/>
            <a:ext cx="6648172" cy="37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4495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t Transform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t each level, the filters produce two sets of coefficients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Detail Coefficients			 (represent high frequency content of the signal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Approximation Coefficients		 (represent low frequency content of the signal)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F8E13B44-2C9E-8C0E-2A12-4B01C72854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06985" y="2752658"/>
            <a:ext cx="6648172" cy="37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2823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t Transform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effectiveness of the wavelet analysis is influenced by the choice of the mother wavelet.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selection of mother wavelet is based on the type of application.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wavelet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ubechies 4 (db4)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vides an accurate detection of the transients in power system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71A80D37-AFF9-333E-2F25-CF16E47505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61595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M. H. J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lle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d I. Y.-H. Gu, Signal Processing of Power Quality Disturbances, IEEE, 2006.</a:t>
            </a:r>
          </a:p>
        </p:txBody>
      </p:sp>
      <p:pic>
        <p:nvPicPr>
          <p:cNvPr id="12" name="Graphic 11">
            <a:extLst>
              <a:ext uri="{FF2B5EF4-FFF2-40B4-BE49-F238E27FC236}">
                <a16:creationId xmlns:a16="http://schemas.microsoft.com/office/drawing/2014/main" id="{25346A7C-2D08-1B0F-F502-4946E24EEB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10112" y="3333319"/>
            <a:ext cx="2771775" cy="233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6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D5DC9D3D-7786-C3E2-14F1-EFC5FF83ABD4}"/>
              </a:ext>
            </a:extLst>
          </p:cNvPr>
          <p:cNvGrpSpPr/>
          <p:nvPr/>
        </p:nvGrpSpPr>
        <p:grpSpPr>
          <a:xfrm>
            <a:off x="99479" y="36640"/>
            <a:ext cx="4188996" cy="512962"/>
            <a:chOff x="7146099" y="386039"/>
            <a:chExt cx="4188996" cy="512962"/>
          </a:xfrm>
        </p:grpSpPr>
        <p:grpSp>
          <p:nvGrpSpPr>
            <p:cNvPr id="2" name="Group 1"/>
            <p:cNvGrpSpPr/>
            <p:nvPr/>
          </p:nvGrpSpPr>
          <p:grpSpPr>
            <a:xfrm>
              <a:off x="7146099" y="386039"/>
              <a:ext cx="4188996" cy="512962"/>
              <a:chOff x="6691729" y="3813048"/>
              <a:chExt cx="5909139" cy="723601"/>
            </a:xfrm>
          </p:grpSpPr>
          <p:grpSp>
            <p:nvGrpSpPr>
              <p:cNvPr id="3" name="Group 2"/>
              <p:cNvGrpSpPr/>
              <p:nvPr/>
            </p:nvGrpSpPr>
            <p:grpSpPr>
              <a:xfrm flipH="1">
                <a:off x="6997699" y="3813048"/>
                <a:ext cx="5603169" cy="723481"/>
                <a:chOff x="2968265" y="2794048"/>
                <a:chExt cx="6336071" cy="818113"/>
              </a:xfrm>
            </p:grpSpPr>
            <p:sp>
              <p:nvSpPr>
                <p:cNvPr id="7" name="Freeform 6"/>
                <p:cNvSpPr/>
                <p:nvPr/>
              </p:nvSpPr>
              <p:spPr>
                <a:xfrm flipH="1">
                  <a:off x="3072088" y="2794048"/>
                  <a:ext cx="6232248" cy="818113"/>
                </a:xfrm>
                <a:custGeom>
                  <a:avLst/>
                  <a:gdLst>
                    <a:gd name="connsiteX0" fmla="*/ 4679950 w 4679950"/>
                    <a:gd name="connsiteY0" fmla="*/ 0 h 818113"/>
                    <a:gd name="connsiteX1" fmla="*/ 0 w 4679950"/>
                    <a:gd name="connsiteY1" fmla="*/ 1690 h 818113"/>
                    <a:gd name="connsiteX2" fmla="*/ 0 w 4679950"/>
                    <a:gd name="connsiteY2" fmla="*/ 816423 h 818113"/>
                    <a:gd name="connsiteX3" fmla="*/ 4679950 w 4679950"/>
                    <a:gd name="connsiteY3" fmla="*/ 818113 h 818113"/>
                    <a:gd name="connsiteX4" fmla="*/ 4679950 w 4679950"/>
                    <a:gd name="connsiteY4" fmla="*/ 0 h 8181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679950" h="818113">
                      <a:moveTo>
                        <a:pt x="4679950" y="0"/>
                      </a:moveTo>
                      <a:lnTo>
                        <a:pt x="0" y="1690"/>
                      </a:lnTo>
                      <a:lnTo>
                        <a:pt x="0" y="816423"/>
                      </a:lnTo>
                      <a:lnTo>
                        <a:pt x="4679950" y="818113"/>
                      </a:lnTo>
                      <a:lnTo>
                        <a:pt x="4679950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5000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 flipH="1">
                  <a:off x="2968265" y="2794048"/>
                  <a:ext cx="103823" cy="818113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" name="Group 3"/>
              <p:cNvGrpSpPr>
                <a:grpSpLocks noChangeAspect="1"/>
              </p:cNvGrpSpPr>
              <p:nvPr/>
            </p:nvGrpSpPr>
            <p:grpSpPr>
              <a:xfrm rot="16200000">
                <a:off x="6800165" y="3704613"/>
                <a:ext cx="723600" cy="940472"/>
                <a:chOff x="1948419" y="2101527"/>
                <a:chExt cx="589437" cy="766099"/>
              </a:xfrm>
            </p:grpSpPr>
            <p:sp>
              <p:nvSpPr>
                <p:cNvPr id="5" name="Freeform 14"/>
                <p:cNvSpPr>
                  <a:spLocks/>
                </p:cNvSpPr>
                <p:nvPr/>
              </p:nvSpPr>
              <p:spPr bwMode="auto">
                <a:xfrm>
                  <a:off x="1948419" y="2354219"/>
                  <a:ext cx="294719" cy="513406"/>
                </a:xfrm>
                <a:custGeom>
                  <a:avLst/>
                  <a:gdLst>
                    <a:gd name="T0" fmla="*/ 0 w 220"/>
                    <a:gd name="T1" fmla="*/ 0 h 384"/>
                    <a:gd name="T2" fmla="*/ 0 w 220"/>
                    <a:gd name="T3" fmla="*/ 384 h 384"/>
                    <a:gd name="T4" fmla="*/ 220 w 220"/>
                    <a:gd name="T5" fmla="*/ 192 h 384"/>
                    <a:gd name="T6" fmla="*/ 0 w 220"/>
                    <a:gd name="T7" fmla="*/ 0 h 384"/>
                    <a:gd name="T8" fmla="*/ 0 w 220"/>
                    <a:gd name="T9" fmla="*/ 0 h 384"/>
                    <a:gd name="T10" fmla="*/ 0 w 220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0" h="384">
                      <a:moveTo>
                        <a:pt x="0" y="0"/>
                      </a:moveTo>
                      <a:lnTo>
                        <a:pt x="0" y="384"/>
                      </a:lnTo>
                      <a:lnTo>
                        <a:pt x="220" y="19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" name="Freeform 15"/>
                <p:cNvSpPr>
                  <a:spLocks/>
                </p:cNvSpPr>
                <p:nvPr/>
              </p:nvSpPr>
              <p:spPr bwMode="auto">
                <a:xfrm>
                  <a:off x="1948419" y="2101527"/>
                  <a:ext cx="589437" cy="766099"/>
                </a:xfrm>
                <a:custGeom>
                  <a:avLst/>
                  <a:gdLst>
                    <a:gd name="T0" fmla="*/ 440 w 440"/>
                    <a:gd name="T1" fmla="*/ 573 h 573"/>
                    <a:gd name="T2" fmla="*/ 0 w 440"/>
                    <a:gd name="T3" fmla="*/ 189 h 573"/>
                    <a:gd name="T4" fmla="*/ 220 w 440"/>
                    <a:gd name="T5" fmla="*/ 0 h 573"/>
                    <a:gd name="T6" fmla="*/ 440 w 440"/>
                    <a:gd name="T7" fmla="*/ 189 h 573"/>
                    <a:gd name="T8" fmla="*/ 440 w 440"/>
                    <a:gd name="T9" fmla="*/ 573 h 573"/>
                    <a:gd name="T10" fmla="*/ 440 w 440"/>
                    <a:gd name="T11" fmla="*/ 573 h 573"/>
                    <a:gd name="T12" fmla="*/ 440 w 440"/>
                    <a:gd name="T13" fmla="*/ 573 h 5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40" h="573">
                      <a:moveTo>
                        <a:pt x="440" y="573"/>
                      </a:moveTo>
                      <a:lnTo>
                        <a:pt x="0" y="189"/>
                      </a:lnTo>
                      <a:lnTo>
                        <a:pt x="220" y="0"/>
                      </a:lnTo>
                      <a:lnTo>
                        <a:pt x="440" y="189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44" name="TextBox 1"/>
            <p:cNvSpPr txBox="1"/>
            <p:nvPr/>
          </p:nvSpPr>
          <p:spPr>
            <a:xfrm>
              <a:off x="8029704" y="449509"/>
              <a:ext cx="1384400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ctr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cs typeface="Arial" panose="020B0604020202020204" pitchFamily="34" charset="0"/>
                </a:rPr>
                <a:t>Introduction </a:t>
              </a:r>
              <a:endParaRPr lang="id-ID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4" name="TextBox 1"/>
            <p:cNvSpPr txBox="1"/>
            <p:nvPr/>
          </p:nvSpPr>
          <p:spPr>
            <a:xfrm>
              <a:off x="7333018" y="403343"/>
              <a:ext cx="456389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ctr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cs typeface="Arial" panose="020B0604020202020204" pitchFamily="34" charset="0"/>
                </a:rPr>
                <a:t>01</a:t>
              </a:r>
              <a:endParaRPr lang="id-ID" sz="24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D383CF6B-2E03-6135-BF00-E54F1C9B74FB}"/>
              </a:ext>
            </a:extLst>
          </p:cNvPr>
          <p:cNvGrpSpPr/>
          <p:nvPr/>
        </p:nvGrpSpPr>
        <p:grpSpPr>
          <a:xfrm>
            <a:off x="5776142" y="6620719"/>
            <a:ext cx="639710" cy="107615"/>
            <a:chOff x="4867275" y="4714875"/>
            <a:chExt cx="2038350" cy="342900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B9886FF6-B31B-10B6-8B5E-B2E7ABDC6A18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35F13EB8-CF08-E31E-DDB1-051CE985FB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AD899F3D-3112-2C6D-7A28-0B539400AFB3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53ED498E-6D53-A3FE-BC5A-465302EBBD4A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B94DB1C-FEA7-70A6-044D-8E6FFB2773C3}"/>
              </a:ext>
            </a:extLst>
          </p:cNvPr>
          <p:cNvCxnSpPr/>
          <p:nvPr/>
        </p:nvCxnSpPr>
        <p:spPr>
          <a:xfrm>
            <a:off x="4590114" y="1965290"/>
            <a:ext cx="0" cy="3168650"/>
          </a:xfrm>
          <a:prstGeom prst="line">
            <a:avLst/>
          </a:prstGeom>
          <a:noFill/>
          <a:ln w="12700" cap="flat" cmpd="sng" algn="ctr">
            <a:solidFill>
              <a:srgbClr val="FFFFFF">
                <a:lumMod val="65000"/>
                <a:alpha val="50000"/>
              </a:srgbClr>
            </a:solidFill>
            <a:prstDash val="dash"/>
            <a:miter lim="800000"/>
          </a:ln>
          <a:effectLst/>
        </p:spPr>
      </p:cxnSp>
      <p:sp>
        <p:nvSpPr>
          <p:cNvPr id="97" name="Title 1">
            <a:extLst>
              <a:ext uri="{FF2B5EF4-FFF2-40B4-BE49-F238E27FC236}">
                <a16:creationId xmlns:a16="http://schemas.microsoft.com/office/drawing/2014/main" id="{ED4E8DBC-0EE9-BA70-0766-2C8C8D10FFEF}"/>
              </a:ext>
            </a:extLst>
          </p:cNvPr>
          <p:cNvSpPr txBox="1">
            <a:spLocks/>
          </p:cNvSpPr>
          <p:nvPr/>
        </p:nvSpPr>
        <p:spPr>
          <a:xfrm>
            <a:off x="1055688" y="692150"/>
            <a:ext cx="10080625" cy="501737"/>
          </a:xfrm>
          <a:prstGeom prst="rect">
            <a:avLst/>
          </a:prstGeom>
        </p:spPr>
        <p:txBody>
          <a:bodyPr vert="horz" lIns="72000" tIns="36000" rIns="72000" bIns="36000" rtlCol="0" anchor="ctr">
            <a:normAutofit fontScale="90000" lnSpcReduction="20000"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j-ea"/>
                <a:cs typeface="+mj-cs"/>
              </a:rPr>
              <a:t>Fault management steps </a:t>
            </a: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FB402249-FEB9-FA33-F0DD-0EB4FB2EB7FF}"/>
              </a:ext>
            </a:extLst>
          </p:cNvPr>
          <p:cNvGrpSpPr/>
          <p:nvPr/>
        </p:nvGrpSpPr>
        <p:grpSpPr>
          <a:xfrm>
            <a:off x="2528294" y="1988986"/>
            <a:ext cx="1605600" cy="2422544"/>
            <a:chOff x="2528294" y="1988986"/>
            <a:chExt cx="1605600" cy="2422544"/>
          </a:xfrm>
        </p:grpSpPr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C4605974-BCD0-F17D-1078-E7F6D158E822}"/>
                </a:ext>
              </a:extLst>
            </p:cNvPr>
            <p:cNvSpPr txBox="1"/>
            <p:nvPr/>
          </p:nvSpPr>
          <p:spPr>
            <a:xfrm>
              <a:off x="2538228" y="4061828"/>
              <a:ext cx="1591315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Aller Light"/>
                </a:rPr>
                <a:t>Fault detection</a:t>
              </a:r>
              <a:endParaRPr kumimoji="0" lang="id-ID" sz="1600" b="1" i="0" u="none" strike="noStrike" kern="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</a:endParaRPr>
            </a:p>
          </p:txBody>
        </p:sp>
        <p:sp>
          <p:nvSpPr>
            <p:cNvPr id="85" name="Freeform 23">
              <a:extLst>
                <a:ext uri="{FF2B5EF4-FFF2-40B4-BE49-F238E27FC236}">
                  <a16:creationId xmlns:a16="http://schemas.microsoft.com/office/drawing/2014/main" id="{695C6B1C-8A54-00E2-0532-DEA49355E0CB}"/>
                </a:ext>
              </a:extLst>
            </p:cNvPr>
            <p:cNvSpPr/>
            <p:nvPr/>
          </p:nvSpPr>
          <p:spPr>
            <a:xfrm>
              <a:off x="3087341" y="3709628"/>
              <a:ext cx="493085" cy="276498"/>
            </a:xfrm>
            <a:custGeom>
              <a:avLst/>
              <a:gdLst>
                <a:gd name="connsiteX0" fmla="*/ 0 w 922183"/>
                <a:gd name="connsiteY0" fmla="*/ 0 h 359401"/>
                <a:gd name="connsiteX1" fmla="*/ 922183 w 922183"/>
                <a:gd name="connsiteY1" fmla="*/ 0 h 359401"/>
                <a:gd name="connsiteX2" fmla="*/ 464666 w 922183"/>
                <a:gd name="connsiteY2" fmla="*/ 359401 h 359401"/>
                <a:gd name="connsiteX3" fmla="*/ 0 w 922183"/>
                <a:gd name="connsiteY3" fmla="*/ 0 h 3594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2183" h="359401">
                  <a:moveTo>
                    <a:pt x="0" y="0"/>
                  </a:moveTo>
                  <a:lnTo>
                    <a:pt x="922183" y="0"/>
                  </a:lnTo>
                  <a:lnTo>
                    <a:pt x="464666" y="3594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546B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E2581D64-4BA5-23F0-29AF-2AED5129B1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528294" y="1988986"/>
              <a:ext cx="1605600" cy="1605600"/>
            </a:xfrm>
            <a:prstGeom prst="ellipse">
              <a:avLst/>
            </a:prstGeom>
            <a:gradFill>
              <a:gsLst>
                <a:gs pos="50000">
                  <a:srgbClr val="4D546B"/>
                </a:gs>
                <a:gs pos="51000">
                  <a:srgbClr val="4D546B">
                    <a:lumMod val="75000"/>
                  </a:srgbClr>
                </a:gs>
              </a:gsLst>
              <a:lin ang="2700000" scaled="1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8" name="Rectangle 97" descr="Network">
              <a:extLst>
                <a:ext uri="{FF2B5EF4-FFF2-40B4-BE49-F238E27FC236}">
                  <a16:creationId xmlns:a16="http://schemas.microsoft.com/office/drawing/2014/main" id="{AD698A45-40A2-01A0-A4CE-296C48C835A2}"/>
                </a:ext>
              </a:extLst>
            </p:cNvPr>
            <p:cNvSpPr/>
            <p:nvPr/>
          </p:nvSpPr>
          <p:spPr>
            <a:xfrm>
              <a:off x="2767348" y="2168867"/>
              <a:ext cx="1141875" cy="1141875"/>
            </a:xfrm>
            <a:prstGeom prst="rect">
              <a:avLst/>
            </a:prstGeom>
            <a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048F9490-E402-48D1-D06A-553701641A75}"/>
              </a:ext>
            </a:extLst>
          </p:cNvPr>
          <p:cNvGrpSpPr/>
          <p:nvPr/>
        </p:nvGrpSpPr>
        <p:grpSpPr>
          <a:xfrm>
            <a:off x="5051016" y="1965290"/>
            <a:ext cx="2061820" cy="3168650"/>
            <a:chOff x="5051016" y="1965290"/>
            <a:chExt cx="2061820" cy="3168650"/>
          </a:xfrm>
        </p:grpSpPr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5DD22AF2-0A9D-EB7B-6A8C-DA912C44F4E4}"/>
                </a:ext>
              </a:extLst>
            </p:cNvPr>
            <p:cNvSpPr txBox="1"/>
            <p:nvPr/>
          </p:nvSpPr>
          <p:spPr>
            <a:xfrm>
              <a:off x="5128919" y="4061828"/>
              <a:ext cx="1450251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Aller Light"/>
                </a:rPr>
                <a:t>Fault location</a:t>
              </a:r>
              <a:endParaRPr kumimoji="0" lang="id-ID" sz="1600" b="1" i="0" u="none" strike="noStrike" kern="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</a:endParaRPr>
            </a:p>
          </p:txBody>
        </p:sp>
        <p:sp>
          <p:nvSpPr>
            <p:cNvPr id="86" name="Freeform 27">
              <a:extLst>
                <a:ext uri="{FF2B5EF4-FFF2-40B4-BE49-F238E27FC236}">
                  <a16:creationId xmlns:a16="http://schemas.microsoft.com/office/drawing/2014/main" id="{668282C6-0BDB-5BD4-416D-58D16550669B}"/>
                </a:ext>
              </a:extLst>
            </p:cNvPr>
            <p:cNvSpPr/>
            <p:nvPr/>
          </p:nvSpPr>
          <p:spPr>
            <a:xfrm>
              <a:off x="5607498" y="3709628"/>
              <a:ext cx="493085" cy="276498"/>
            </a:xfrm>
            <a:custGeom>
              <a:avLst/>
              <a:gdLst>
                <a:gd name="connsiteX0" fmla="*/ 0 w 922183"/>
                <a:gd name="connsiteY0" fmla="*/ 0 h 359401"/>
                <a:gd name="connsiteX1" fmla="*/ 922183 w 922183"/>
                <a:gd name="connsiteY1" fmla="*/ 0 h 359401"/>
                <a:gd name="connsiteX2" fmla="*/ 464666 w 922183"/>
                <a:gd name="connsiteY2" fmla="*/ 359401 h 359401"/>
                <a:gd name="connsiteX3" fmla="*/ 0 w 922183"/>
                <a:gd name="connsiteY3" fmla="*/ 0 h 3594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2183" h="359401">
                  <a:moveTo>
                    <a:pt x="0" y="0"/>
                  </a:moveTo>
                  <a:lnTo>
                    <a:pt x="922183" y="0"/>
                  </a:lnTo>
                  <a:lnTo>
                    <a:pt x="464666" y="3594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A02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B0AD82BD-B393-AB8A-AF2C-74F653F2E5B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051016" y="1988986"/>
              <a:ext cx="1605600" cy="1605600"/>
            </a:xfrm>
            <a:prstGeom prst="ellipse">
              <a:avLst/>
            </a:prstGeom>
            <a:gradFill>
              <a:gsLst>
                <a:gs pos="50000">
                  <a:srgbClr val="D8A023"/>
                </a:gs>
                <a:gs pos="51000">
                  <a:srgbClr val="D8A023">
                    <a:lumMod val="75000"/>
                  </a:srgbClr>
                </a:gs>
              </a:gsLst>
              <a:lin ang="2700000" scaled="1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C85CE00F-A58F-66FE-8D0B-B26FF54B8EC6}"/>
                </a:ext>
              </a:extLst>
            </p:cNvPr>
            <p:cNvCxnSpPr/>
            <p:nvPr/>
          </p:nvCxnSpPr>
          <p:spPr>
            <a:xfrm>
              <a:off x="7112836" y="1965290"/>
              <a:ext cx="0" cy="3168650"/>
            </a:xfrm>
            <a:prstGeom prst="line">
              <a:avLst/>
            </a:prstGeom>
            <a:noFill/>
            <a:ln w="12700" cap="flat" cmpd="sng" algn="ctr">
              <a:solidFill>
                <a:srgbClr val="FFFFFF">
                  <a:lumMod val="65000"/>
                  <a:alpha val="50000"/>
                </a:srgbClr>
              </a:solidFill>
              <a:prstDash val="dash"/>
              <a:miter lim="800000"/>
            </a:ln>
            <a:effectLst/>
          </p:spPr>
        </p:cxnSp>
        <p:sp>
          <p:nvSpPr>
            <p:cNvPr id="99" name="Rectangle 98" descr="Satellite">
              <a:extLst>
                <a:ext uri="{FF2B5EF4-FFF2-40B4-BE49-F238E27FC236}">
                  <a16:creationId xmlns:a16="http://schemas.microsoft.com/office/drawing/2014/main" id="{1C3D8123-74AE-12E1-888E-F601D37F36DE}"/>
                </a:ext>
              </a:extLst>
            </p:cNvPr>
            <p:cNvSpPr/>
            <p:nvPr/>
          </p:nvSpPr>
          <p:spPr>
            <a:xfrm>
              <a:off x="5334800" y="2116046"/>
              <a:ext cx="1141875" cy="1141875"/>
            </a:xfrm>
            <a:prstGeom prst="rect">
              <a:avLst/>
            </a:prstGeom>
            <a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29348676-2F8E-0DD4-EAD7-E126CBFC40BA}"/>
              </a:ext>
            </a:extLst>
          </p:cNvPr>
          <p:cNvGrpSpPr/>
          <p:nvPr/>
        </p:nvGrpSpPr>
        <p:grpSpPr>
          <a:xfrm>
            <a:off x="7421449" y="1988986"/>
            <a:ext cx="1905504" cy="2422544"/>
            <a:chOff x="7421449" y="1988986"/>
            <a:chExt cx="1905504" cy="2422544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8B58DEB9-1DB5-132A-9104-15D6966843DB}"/>
                </a:ext>
              </a:extLst>
            </p:cNvPr>
            <p:cNvSpPr txBox="1"/>
            <p:nvPr/>
          </p:nvSpPr>
          <p:spPr>
            <a:xfrm>
              <a:off x="7421449" y="4061828"/>
              <a:ext cx="1905504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Aller Light"/>
                </a:rPr>
                <a:t>Fault classification</a:t>
              </a:r>
              <a:endParaRPr kumimoji="0" lang="id-ID" sz="1600" b="1" i="0" u="none" strike="noStrike" kern="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</a:endParaRPr>
            </a:p>
          </p:txBody>
        </p:sp>
        <p:sp>
          <p:nvSpPr>
            <p:cNvPr id="87" name="Freeform 31">
              <a:extLst>
                <a:ext uri="{FF2B5EF4-FFF2-40B4-BE49-F238E27FC236}">
                  <a16:creationId xmlns:a16="http://schemas.microsoft.com/office/drawing/2014/main" id="{8E2E552A-0774-908B-CFB2-4C5B76F4AE4B}"/>
                </a:ext>
              </a:extLst>
            </p:cNvPr>
            <p:cNvSpPr/>
            <p:nvPr/>
          </p:nvSpPr>
          <p:spPr>
            <a:xfrm>
              <a:off x="8127654" y="3709628"/>
              <a:ext cx="493085" cy="276498"/>
            </a:xfrm>
            <a:custGeom>
              <a:avLst/>
              <a:gdLst>
                <a:gd name="connsiteX0" fmla="*/ 0 w 922183"/>
                <a:gd name="connsiteY0" fmla="*/ 0 h 359401"/>
                <a:gd name="connsiteX1" fmla="*/ 922183 w 922183"/>
                <a:gd name="connsiteY1" fmla="*/ 0 h 359401"/>
                <a:gd name="connsiteX2" fmla="*/ 464666 w 922183"/>
                <a:gd name="connsiteY2" fmla="*/ 359401 h 359401"/>
                <a:gd name="connsiteX3" fmla="*/ 0 w 922183"/>
                <a:gd name="connsiteY3" fmla="*/ 0 h 3594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2183" h="359401">
                  <a:moveTo>
                    <a:pt x="0" y="0"/>
                  </a:moveTo>
                  <a:lnTo>
                    <a:pt x="922183" y="0"/>
                  </a:lnTo>
                  <a:lnTo>
                    <a:pt x="464666" y="3594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E347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CF3F5E5E-B1DE-6344-7244-37E64AFCB44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573738" y="1988986"/>
              <a:ext cx="1605600" cy="1605600"/>
            </a:xfrm>
            <a:prstGeom prst="ellipse">
              <a:avLst/>
            </a:prstGeom>
            <a:gradFill>
              <a:gsLst>
                <a:gs pos="50000">
                  <a:srgbClr val="4E3470"/>
                </a:gs>
                <a:gs pos="51000">
                  <a:srgbClr val="4E3470">
                    <a:lumMod val="75000"/>
                  </a:srgbClr>
                </a:gs>
              </a:gsLst>
              <a:lin ang="2700000" scaled="1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Rectangle 99" descr="Link">
              <a:extLst>
                <a:ext uri="{FF2B5EF4-FFF2-40B4-BE49-F238E27FC236}">
                  <a16:creationId xmlns:a16="http://schemas.microsoft.com/office/drawing/2014/main" id="{A00C953E-CD6B-C781-A954-B150413D144C}"/>
                </a:ext>
              </a:extLst>
            </p:cNvPr>
            <p:cNvSpPr/>
            <p:nvPr/>
          </p:nvSpPr>
          <p:spPr>
            <a:xfrm>
              <a:off x="7803258" y="2186801"/>
              <a:ext cx="1141875" cy="1141875"/>
            </a:xfrm>
            <a:prstGeom prst="rect">
              <a:avLst/>
            </a:prstGeom>
            <a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976507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t Transform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velet transform is a powerful signal processing tool in the analysis of transients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 can localize transient signals in both time and frequency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wavelet transform can be used in many power system protection applications such a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ault location 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ection of high impedance arcing faults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 speed relaying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8495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iagram&#10;&#10;Description automatically generated">
            <a:extLst>
              <a:ext uri="{FF2B5EF4-FFF2-40B4-BE49-F238E27FC236}">
                <a16:creationId xmlns:a16="http://schemas.microsoft.com/office/drawing/2014/main" id="{3CB7D26C-D58E-A3D6-E8EA-54F49F1581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117" y="842312"/>
            <a:ext cx="9240251" cy="56848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7503965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phic 12">
            <a:extLst>
              <a:ext uri="{FF2B5EF4-FFF2-40B4-BE49-F238E27FC236}">
                <a16:creationId xmlns:a16="http://schemas.microsoft.com/office/drawing/2014/main" id="{80B18C20-AB73-B680-4180-8E825BE4C4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38400" y="1069496"/>
            <a:ext cx="7315200" cy="5486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numCol="2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261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6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5A345-4173-6841-FBE2-F0968CDC84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5688" y="507485"/>
            <a:ext cx="10080625" cy="811367"/>
          </a:xfrm>
        </p:spPr>
        <p:txBody>
          <a:bodyPr/>
          <a:lstStyle/>
          <a:p>
            <a:pPr algn="ctr"/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ign vision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96D6447-2792-AA90-928C-DA5B29DE66A1}"/>
              </a:ext>
            </a:extLst>
          </p:cNvPr>
          <p:cNvGrpSpPr/>
          <p:nvPr/>
        </p:nvGrpSpPr>
        <p:grpSpPr>
          <a:xfrm>
            <a:off x="4628782" y="4246419"/>
            <a:ext cx="2438359" cy="1000466"/>
            <a:chOff x="1055686" y="4538667"/>
            <a:chExt cx="2180301" cy="894584"/>
          </a:xfrm>
        </p:grpSpPr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6C8F541D-DC22-5722-D442-4E6E03EE3C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5686" y="4538667"/>
              <a:ext cx="2180301" cy="562914"/>
            </a:xfrm>
            <a:custGeom>
              <a:avLst/>
              <a:gdLst>
                <a:gd name="T0" fmla="*/ 696 w 696"/>
                <a:gd name="T1" fmla="*/ 180 h 180"/>
                <a:gd name="T2" fmla="*/ 348 w 696"/>
                <a:gd name="T3" fmla="*/ 102 h 180"/>
                <a:gd name="T4" fmla="*/ 0 w 696"/>
                <a:gd name="T5" fmla="*/ 180 h 180"/>
                <a:gd name="T6" fmla="*/ 0 w 696"/>
                <a:gd name="T7" fmla="*/ 79 h 180"/>
                <a:gd name="T8" fmla="*/ 348 w 696"/>
                <a:gd name="T9" fmla="*/ 0 h 180"/>
                <a:gd name="T10" fmla="*/ 696 w 696"/>
                <a:gd name="T11" fmla="*/ 79 h 180"/>
                <a:gd name="T12" fmla="*/ 696 w 696"/>
                <a:gd name="T13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180">
                  <a:moveTo>
                    <a:pt x="696" y="180"/>
                  </a:moveTo>
                  <a:cubicBezTo>
                    <a:pt x="696" y="137"/>
                    <a:pt x="540" y="102"/>
                    <a:pt x="348" y="102"/>
                  </a:cubicBezTo>
                  <a:cubicBezTo>
                    <a:pt x="156" y="102"/>
                    <a:pt x="0" y="137"/>
                    <a:pt x="0" y="180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36"/>
                    <a:pt x="156" y="0"/>
                    <a:pt x="348" y="0"/>
                  </a:cubicBezTo>
                  <a:cubicBezTo>
                    <a:pt x="540" y="0"/>
                    <a:pt x="696" y="36"/>
                    <a:pt x="696" y="79"/>
                  </a:cubicBezTo>
                  <a:lnTo>
                    <a:pt x="696" y="180"/>
                  </a:lnTo>
                  <a:close/>
                </a:path>
              </a:pathLst>
            </a:custGeom>
            <a:pattFill prst="dkUpDiag">
              <a:fgClr>
                <a:schemeClr val="accent5">
                  <a:lumMod val="50000"/>
                </a:schemeClr>
              </a:fgClr>
              <a:bgClr>
                <a:schemeClr val="accent5">
                  <a:lumMod val="75000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A413BACF-0C6C-70AA-AF4F-CABF841E490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55686" y="4538667"/>
              <a:ext cx="2180301" cy="494202"/>
            </a:xfrm>
            <a:custGeom>
              <a:avLst/>
              <a:gdLst>
                <a:gd name="T0" fmla="*/ 348 w 696"/>
                <a:gd name="T1" fmla="*/ 0 h 158"/>
                <a:gd name="T2" fmla="*/ 0 w 696"/>
                <a:gd name="T3" fmla="*/ 79 h 158"/>
                <a:gd name="T4" fmla="*/ 348 w 696"/>
                <a:gd name="T5" fmla="*/ 158 h 158"/>
                <a:gd name="T6" fmla="*/ 696 w 696"/>
                <a:gd name="T7" fmla="*/ 79 h 158"/>
                <a:gd name="T8" fmla="*/ 348 w 696"/>
                <a:gd name="T9" fmla="*/ 0 h 158"/>
                <a:gd name="T10" fmla="*/ 348 w 696"/>
                <a:gd name="T11" fmla="*/ 112 h 158"/>
                <a:gd name="T12" fmla="*/ 121 w 696"/>
                <a:gd name="T13" fmla="*/ 70 h 158"/>
                <a:gd name="T14" fmla="*/ 348 w 696"/>
                <a:gd name="T15" fmla="*/ 28 h 158"/>
                <a:gd name="T16" fmla="*/ 575 w 696"/>
                <a:gd name="T17" fmla="*/ 70 h 158"/>
                <a:gd name="T18" fmla="*/ 348 w 696"/>
                <a:gd name="T19" fmla="*/ 112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6" h="158">
                  <a:moveTo>
                    <a:pt x="348" y="0"/>
                  </a:moveTo>
                  <a:cubicBezTo>
                    <a:pt x="156" y="0"/>
                    <a:pt x="0" y="36"/>
                    <a:pt x="0" y="79"/>
                  </a:cubicBezTo>
                  <a:cubicBezTo>
                    <a:pt x="0" y="122"/>
                    <a:pt x="156" y="158"/>
                    <a:pt x="348" y="158"/>
                  </a:cubicBezTo>
                  <a:cubicBezTo>
                    <a:pt x="540" y="158"/>
                    <a:pt x="696" y="122"/>
                    <a:pt x="696" y="79"/>
                  </a:cubicBezTo>
                  <a:cubicBezTo>
                    <a:pt x="696" y="36"/>
                    <a:pt x="540" y="0"/>
                    <a:pt x="348" y="0"/>
                  </a:cubicBezTo>
                  <a:close/>
                  <a:moveTo>
                    <a:pt x="348" y="112"/>
                  </a:moveTo>
                  <a:cubicBezTo>
                    <a:pt x="223" y="112"/>
                    <a:pt x="121" y="93"/>
                    <a:pt x="121" y="70"/>
                  </a:cubicBezTo>
                  <a:cubicBezTo>
                    <a:pt x="121" y="47"/>
                    <a:pt x="223" y="28"/>
                    <a:pt x="348" y="28"/>
                  </a:cubicBezTo>
                  <a:cubicBezTo>
                    <a:pt x="473" y="28"/>
                    <a:pt x="575" y="47"/>
                    <a:pt x="575" y="70"/>
                  </a:cubicBezTo>
                  <a:cubicBezTo>
                    <a:pt x="575" y="93"/>
                    <a:pt x="473" y="112"/>
                    <a:pt x="348" y="11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FC6659B6-5840-E7E3-4A78-0C87D27220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5686" y="4785768"/>
              <a:ext cx="2180301" cy="647483"/>
            </a:xfrm>
            <a:custGeom>
              <a:avLst/>
              <a:gdLst>
                <a:gd name="T0" fmla="*/ 0 w 696"/>
                <a:gd name="T1" fmla="*/ 128 h 207"/>
                <a:gd name="T2" fmla="*/ 348 w 696"/>
                <a:gd name="T3" fmla="*/ 207 h 207"/>
                <a:gd name="T4" fmla="*/ 696 w 696"/>
                <a:gd name="T5" fmla="*/ 128 h 207"/>
                <a:gd name="T6" fmla="*/ 696 w 696"/>
                <a:gd name="T7" fmla="*/ 0 h 207"/>
                <a:gd name="T8" fmla="*/ 348 w 696"/>
                <a:gd name="T9" fmla="*/ 79 h 207"/>
                <a:gd name="T10" fmla="*/ 0 w 696"/>
                <a:gd name="T11" fmla="*/ 0 h 207"/>
                <a:gd name="T12" fmla="*/ 0 w 696"/>
                <a:gd name="T13" fmla="*/ 128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207">
                  <a:moveTo>
                    <a:pt x="0" y="128"/>
                  </a:moveTo>
                  <a:cubicBezTo>
                    <a:pt x="0" y="171"/>
                    <a:pt x="156" y="207"/>
                    <a:pt x="348" y="207"/>
                  </a:cubicBezTo>
                  <a:cubicBezTo>
                    <a:pt x="540" y="207"/>
                    <a:pt x="696" y="171"/>
                    <a:pt x="696" y="128"/>
                  </a:cubicBezTo>
                  <a:cubicBezTo>
                    <a:pt x="696" y="0"/>
                    <a:pt x="696" y="0"/>
                    <a:pt x="696" y="0"/>
                  </a:cubicBezTo>
                  <a:cubicBezTo>
                    <a:pt x="696" y="43"/>
                    <a:pt x="540" y="79"/>
                    <a:pt x="348" y="79"/>
                  </a:cubicBezTo>
                  <a:cubicBezTo>
                    <a:pt x="156" y="79"/>
                    <a:pt x="0" y="43"/>
                    <a:pt x="0" y="0"/>
                  </a:cubicBezTo>
                  <a:lnTo>
                    <a:pt x="0" y="12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356E4EE-641A-F3D8-5212-89F94C1ACDEE}"/>
              </a:ext>
            </a:extLst>
          </p:cNvPr>
          <p:cNvGrpSpPr/>
          <p:nvPr/>
        </p:nvGrpSpPr>
        <p:grpSpPr>
          <a:xfrm>
            <a:off x="5186411" y="3601579"/>
            <a:ext cx="2438359" cy="997510"/>
            <a:chOff x="1613315" y="3893827"/>
            <a:chExt cx="2180301" cy="891941"/>
          </a:xfrm>
        </p:grpSpPr>
        <p:sp>
          <p:nvSpPr>
            <p:cNvPr id="14" name="Freeform 11">
              <a:extLst>
                <a:ext uri="{FF2B5EF4-FFF2-40B4-BE49-F238E27FC236}">
                  <a16:creationId xmlns:a16="http://schemas.microsoft.com/office/drawing/2014/main" id="{315920E4-7401-4845-D86F-49BA617F67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315" y="3893827"/>
              <a:ext cx="2180301" cy="562914"/>
            </a:xfrm>
            <a:custGeom>
              <a:avLst/>
              <a:gdLst>
                <a:gd name="T0" fmla="*/ 696 w 696"/>
                <a:gd name="T1" fmla="*/ 180 h 180"/>
                <a:gd name="T2" fmla="*/ 348 w 696"/>
                <a:gd name="T3" fmla="*/ 101 h 180"/>
                <a:gd name="T4" fmla="*/ 0 w 696"/>
                <a:gd name="T5" fmla="*/ 180 h 180"/>
                <a:gd name="T6" fmla="*/ 0 w 696"/>
                <a:gd name="T7" fmla="*/ 78 h 180"/>
                <a:gd name="T8" fmla="*/ 348 w 696"/>
                <a:gd name="T9" fmla="*/ 0 h 180"/>
                <a:gd name="T10" fmla="*/ 696 w 696"/>
                <a:gd name="T11" fmla="*/ 78 h 180"/>
                <a:gd name="T12" fmla="*/ 696 w 696"/>
                <a:gd name="T13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180">
                  <a:moveTo>
                    <a:pt x="696" y="180"/>
                  </a:moveTo>
                  <a:cubicBezTo>
                    <a:pt x="696" y="136"/>
                    <a:pt x="540" y="101"/>
                    <a:pt x="348" y="101"/>
                  </a:cubicBezTo>
                  <a:cubicBezTo>
                    <a:pt x="156" y="101"/>
                    <a:pt x="0" y="136"/>
                    <a:pt x="0" y="180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35"/>
                    <a:pt x="156" y="0"/>
                    <a:pt x="348" y="0"/>
                  </a:cubicBezTo>
                  <a:cubicBezTo>
                    <a:pt x="540" y="0"/>
                    <a:pt x="696" y="35"/>
                    <a:pt x="696" y="78"/>
                  </a:cubicBezTo>
                  <a:lnTo>
                    <a:pt x="696" y="180"/>
                  </a:lnTo>
                  <a:close/>
                </a:path>
              </a:pathLst>
            </a:custGeom>
            <a:pattFill prst="dkUpDiag">
              <a:fgClr>
                <a:schemeClr val="accent4">
                  <a:lumMod val="50000"/>
                </a:schemeClr>
              </a:fgClr>
              <a:bgClr>
                <a:schemeClr val="accent4">
                  <a:lumMod val="75000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5" name="Freeform 12">
              <a:extLst>
                <a:ext uri="{FF2B5EF4-FFF2-40B4-BE49-F238E27FC236}">
                  <a16:creationId xmlns:a16="http://schemas.microsoft.com/office/drawing/2014/main" id="{3421F774-2839-4A6C-6694-D72556B14BF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13315" y="3893827"/>
              <a:ext cx="2180301" cy="491559"/>
            </a:xfrm>
            <a:custGeom>
              <a:avLst/>
              <a:gdLst>
                <a:gd name="T0" fmla="*/ 348 w 696"/>
                <a:gd name="T1" fmla="*/ 0 h 157"/>
                <a:gd name="T2" fmla="*/ 0 w 696"/>
                <a:gd name="T3" fmla="*/ 78 h 157"/>
                <a:gd name="T4" fmla="*/ 348 w 696"/>
                <a:gd name="T5" fmla="*/ 157 h 157"/>
                <a:gd name="T6" fmla="*/ 696 w 696"/>
                <a:gd name="T7" fmla="*/ 78 h 157"/>
                <a:gd name="T8" fmla="*/ 348 w 696"/>
                <a:gd name="T9" fmla="*/ 0 h 157"/>
                <a:gd name="T10" fmla="*/ 348 w 696"/>
                <a:gd name="T11" fmla="*/ 111 h 157"/>
                <a:gd name="T12" fmla="*/ 121 w 696"/>
                <a:gd name="T13" fmla="*/ 69 h 157"/>
                <a:gd name="T14" fmla="*/ 348 w 696"/>
                <a:gd name="T15" fmla="*/ 27 h 157"/>
                <a:gd name="T16" fmla="*/ 575 w 696"/>
                <a:gd name="T17" fmla="*/ 69 h 157"/>
                <a:gd name="T18" fmla="*/ 348 w 696"/>
                <a:gd name="T19" fmla="*/ 111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6" h="157">
                  <a:moveTo>
                    <a:pt x="348" y="0"/>
                  </a:moveTo>
                  <a:cubicBezTo>
                    <a:pt x="156" y="0"/>
                    <a:pt x="0" y="35"/>
                    <a:pt x="0" y="78"/>
                  </a:cubicBezTo>
                  <a:cubicBezTo>
                    <a:pt x="0" y="122"/>
                    <a:pt x="156" y="157"/>
                    <a:pt x="348" y="157"/>
                  </a:cubicBezTo>
                  <a:cubicBezTo>
                    <a:pt x="540" y="157"/>
                    <a:pt x="696" y="122"/>
                    <a:pt x="696" y="78"/>
                  </a:cubicBezTo>
                  <a:cubicBezTo>
                    <a:pt x="696" y="35"/>
                    <a:pt x="540" y="0"/>
                    <a:pt x="348" y="0"/>
                  </a:cubicBezTo>
                  <a:close/>
                  <a:moveTo>
                    <a:pt x="348" y="111"/>
                  </a:moveTo>
                  <a:cubicBezTo>
                    <a:pt x="223" y="111"/>
                    <a:pt x="121" y="93"/>
                    <a:pt x="121" y="69"/>
                  </a:cubicBezTo>
                  <a:cubicBezTo>
                    <a:pt x="121" y="46"/>
                    <a:pt x="223" y="27"/>
                    <a:pt x="348" y="27"/>
                  </a:cubicBezTo>
                  <a:cubicBezTo>
                    <a:pt x="473" y="27"/>
                    <a:pt x="575" y="46"/>
                    <a:pt x="575" y="69"/>
                  </a:cubicBezTo>
                  <a:cubicBezTo>
                    <a:pt x="575" y="93"/>
                    <a:pt x="473" y="111"/>
                    <a:pt x="348" y="11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6" name="Freeform 13">
              <a:extLst>
                <a:ext uri="{FF2B5EF4-FFF2-40B4-BE49-F238E27FC236}">
                  <a16:creationId xmlns:a16="http://schemas.microsoft.com/office/drawing/2014/main" id="{3A23D6DE-9470-C64A-8BE2-DBE813A848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315" y="4138285"/>
              <a:ext cx="2180301" cy="647483"/>
            </a:xfrm>
            <a:custGeom>
              <a:avLst/>
              <a:gdLst>
                <a:gd name="T0" fmla="*/ 0 w 696"/>
                <a:gd name="T1" fmla="*/ 128 h 207"/>
                <a:gd name="T2" fmla="*/ 348 w 696"/>
                <a:gd name="T3" fmla="*/ 207 h 207"/>
                <a:gd name="T4" fmla="*/ 696 w 696"/>
                <a:gd name="T5" fmla="*/ 128 h 207"/>
                <a:gd name="T6" fmla="*/ 696 w 696"/>
                <a:gd name="T7" fmla="*/ 0 h 207"/>
                <a:gd name="T8" fmla="*/ 348 w 696"/>
                <a:gd name="T9" fmla="*/ 79 h 207"/>
                <a:gd name="T10" fmla="*/ 0 w 696"/>
                <a:gd name="T11" fmla="*/ 0 h 207"/>
                <a:gd name="T12" fmla="*/ 0 w 696"/>
                <a:gd name="T13" fmla="*/ 128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207">
                  <a:moveTo>
                    <a:pt x="0" y="128"/>
                  </a:moveTo>
                  <a:cubicBezTo>
                    <a:pt x="0" y="172"/>
                    <a:pt x="156" y="207"/>
                    <a:pt x="348" y="207"/>
                  </a:cubicBezTo>
                  <a:cubicBezTo>
                    <a:pt x="540" y="207"/>
                    <a:pt x="696" y="172"/>
                    <a:pt x="696" y="128"/>
                  </a:cubicBezTo>
                  <a:cubicBezTo>
                    <a:pt x="696" y="0"/>
                    <a:pt x="696" y="0"/>
                    <a:pt x="696" y="0"/>
                  </a:cubicBezTo>
                  <a:cubicBezTo>
                    <a:pt x="696" y="44"/>
                    <a:pt x="540" y="79"/>
                    <a:pt x="348" y="79"/>
                  </a:cubicBezTo>
                  <a:cubicBezTo>
                    <a:pt x="156" y="79"/>
                    <a:pt x="0" y="44"/>
                    <a:pt x="0" y="0"/>
                  </a:cubicBezTo>
                  <a:lnTo>
                    <a:pt x="0" y="128"/>
                  </a:ln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1B87CC9-D723-6ECD-F5EE-411FB82113E8}"/>
              </a:ext>
            </a:extLst>
          </p:cNvPr>
          <p:cNvGrpSpPr/>
          <p:nvPr/>
        </p:nvGrpSpPr>
        <p:grpSpPr>
          <a:xfrm>
            <a:off x="4628782" y="2954094"/>
            <a:ext cx="2438358" cy="997511"/>
            <a:chOff x="1055686" y="3246343"/>
            <a:chExt cx="2180301" cy="891942"/>
          </a:xfrm>
        </p:grpSpPr>
        <p:sp>
          <p:nvSpPr>
            <p:cNvPr id="18" name="Freeform 14">
              <a:extLst>
                <a:ext uri="{FF2B5EF4-FFF2-40B4-BE49-F238E27FC236}">
                  <a16:creationId xmlns:a16="http://schemas.microsoft.com/office/drawing/2014/main" id="{FBF56C36-F744-BC9B-758E-122277E3BD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5686" y="3246343"/>
              <a:ext cx="2180301" cy="562914"/>
            </a:xfrm>
            <a:custGeom>
              <a:avLst/>
              <a:gdLst>
                <a:gd name="T0" fmla="*/ 696 w 696"/>
                <a:gd name="T1" fmla="*/ 180 h 180"/>
                <a:gd name="T2" fmla="*/ 348 w 696"/>
                <a:gd name="T3" fmla="*/ 101 h 180"/>
                <a:gd name="T4" fmla="*/ 0 w 696"/>
                <a:gd name="T5" fmla="*/ 180 h 180"/>
                <a:gd name="T6" fmla="*/ 0 w 696"/>
                <a:gd name="T7" fmla="*/ 79 h 180"/>
                <a:gd name="T8" fmla="*/ 348 w 696"/>
                <a:gd name="T9" fmla="*/ 0 h 180"/>
                <a:gd name="T10" fmla="*/ 696 w 696"/>
                <a:gd name="T11" fmla="*/ 79 h 180"/>
                <a:gd name="T12" fmla="*/ 696 w 696"/>
                <a:gd name="T13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180">
                  <a:moveTo>
                    <a:pt x="696" y="180"/>
                  </a:moveTo>
                  <a:cubicBezTo>
                    <a:pt x="696" y="137"/>
                    <a:pt x="540" y="101"/>
                    <a:pt x="348" y="101"/>
                  </a:cubicBezTo>
                  <a:cubicBezTo>
                    <a:pt x="156" y="101"/>
                    <a:pt x="0" y="137"/>
                    <a:pt x="0" y="180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35"/>
                    <a:pt x="156" y="0"/>
                    <a:pt x="348" y="0"/>
                  </a:cubicBezTo>
                  <a:cubicBezTo>
                    <a:pt x="540" y="0"/>
                    <a:pt x="696" y="35"/>
                    <a:pt x="696" y="79"/>
                  </a:cubicBezTo>
                  <a:lnTo>
                    <a:pt x="696" y="180"/>
                  </a:lnTo>
                  <a:close/>
                </a:path>
              </a:pathLst>
            </a:custGeom>
            <a:pattFill prst="dkUpDiag">
              <a:fgClr>
                <a:schemeClr val="accent3">
                  <a:lumMod val="50000"/>
                </a:schemeClr>
              </a:fgClr>
              <a:bgClr>
                <a:schemeClr val="accent3">
                  <a:lumMod val="75000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9" name="Freeform 15">
              <a:extLst>
                <a:ext uri="{FF2B5EF4-FFF2-40B4-BE49-F238E27FC236}">
                  <a16:creationId xmlns:a16="http://schemas.microsoft.com/office/drawing/2014/main" id="{01641DEA-8551-8F9B-BBF5-43AB235285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55686" y="3246343"/>
              <a:ext cx="2180301" cy="491559"/>
            </a:xfrm>
            <a:custGeom>
              <a:avLst/>
              <a:gdLst>
                <a:gd name="T0" fmla="*/ 348 w 696"/>
                <a:gd name="T1" fmla="*/ 0 h 157"/>
                <a:gd name="T2" fmla="*/ 0 w 696"/>
                <a:gd name="T3" fmla="*/ 79 h 157"/>
                <a:gd name="T4" fmla="*/ 348 w 696"/>
                <a:gd name="T5" fmla="*/ 157 h 157"/>
                <a:gd name="T6" fmla="*/ 696 w 696"/>
                <a:gd name="T7" fmla="*/ 79 h 157"/>
                <a:gd name="T8" fmla="*/ 348 w 696"/>
                <a:gd name="T9" fmla="*/ 0 h 157"/>
                <a:gd name="T10" fmla="*/ 348 w 696"/>
                <a:gd name="T11" fmla="*/ 112 h 157"/>
                <a:gd name="T12" fmla="*/ 121 w 696"/>
                <a:gd name="T13" fmla="*/ 70 h 157"/>
                <a:gd name="T14" fmla="*/ 348 w 696"/>
                <a:gd name="T15" fmla="*/ 27 h 157"/>
                <a:gd name="T16" fmla="*/ 575 w 696"/>
                <a:gd name="T17" fmla="*/ 70 h 157"/>
                <a:gd name="T18" fmla="*/ 348 w 696"/>
                <a:gd name="T19" fmla="*/ 112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6" h="157">
                  <a:moveTo>
                    <a:pt x="348" y="0"/>
                  </a:moveTo>
                  <a:cubicBezTo>
                    <a:pt x="156" y="0"/>
                    <a:pt x="0" y="35"/>
                    <a:pt x="0" y="79"/>
                  </a:cubicBezTo>
                  <a:cubicBezTo>
                    <a:pt x="0" y="122"/>
                    <a:pt x="156" y="157"/>
                    <a:pt x="348" y="157"/>
                  </a:cubicBezTo>
                  <a:cubicBezTo>
                    <a:pt x="540" y="157"/>
                    <a:pt x="696" y="122"/>
                    <a:pt x="696" y="79"/>
                  </a:cubicBezTo>
                  <a:cubicBezTo>
                    <a:pt x="696" y="35"/>
                    <a:pt x="540" y="0"/>
                    <a:pt x="348" y="0"/>
                  </a:cubicBezTo>
                  <a:close/>
                  <a:moveTo>
                    <a:pt x="348" y="112"/>
                  </a:moveTo>
                  <a:cubicBezTo>
                    <a:pt x="223" y="112"/>
                    <a:pt x="121" y="93"/>
                    <a:pt x="121" y="70"/>
                  </a:cubicBezTo>
                  <a:cubicBezTo>
                    <a:pt x="121" y="46"/>
                    <a:pt x="223" y="27"/>
                    <a:pt x="348" y="27"/>
                  </a:cubicBezTo>
                  <a:cubicBezTo>
                    <a:pt x="473" y="27"/>
                    <a:pt x="575" y="46"/>
                    <a:pt x="575" y="70"/>
                  </a:cubicBezTo>
                  <a:cubicBezTo>
                    <a:pt x="575" y="93"/>
                    <a:pt x="473" y="112"/>
                    <a:pt x="348" y="11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0" name="Freeform 16">
              <a:extLst>
                <a:ext uri="{FF2B5EF4-FFF2-40B4-BE49-F238E27FC236}">
                  <a16:creationId xmlns:a16="http://schemas.microsoft.com/office/drawing/2014/main" id="{8559BDC0-3556-7253-8F59-DB816CDBBF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5686" y="3493444"/>
              <a:ext cx="2180301" cy="644841"/>
            </a:xfrm>
            <a:custGeom>
              <a:avLst/>
              <a:gdLst>
                <a:gd name="T0" fmla="*/ 0 w 696"/>
                <a:gd name="T1" fmla="*/ 128 h 206"/>
                <a:gd name="T2" fmla="*/ 348 w 696"/>
                <a:gd name="T3" fmla="*/ 206 h 206"/>
                <a:gd name="T4" fmla="*/ 696 w 696"/>
                <a:gd name="T5" fmla="*/ 128 h 206"/>
                <a:gd name="T6" fmla="*/ 696 w 696"/>
                <a:gd name="T7" fmla="*/ 0 h 206"/>
                <a:gd name="T8" fmla="*/ 348 w 696"/>
                <a:gd name="T9" fmla="*/ 78 h 206"/>
                <a:gd name="T10" fmla="*/ 0 w 696"/>
                <a:gd name="T11" fmla="*/ 0 h 206"/>
                <a:gd name="T12" fmla="*/ 0 w 696"/>
                <a:gd name="T13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206">
                  <a:moveTo>
                    <a:pt x="0" y="128"/>
                  </a:moveTo>
                  <a:cubicBezTo>
                    <a:pt x="0" y="171"/>
                    <a:pt x="156" y="206"/>
                    <a:pt x="348" y="206"/>
                  </a:cubicBezTo>
                  <a:cubicBezTo>
                    <a:pt x="540" y="206"/>
                    <a:pt x="696" y="171"/>
                    <a:pt x="696" y="128"/>
                  </a:cubicBezTo>
                  <a:cubicBezTo>
                    <a:pt x="696" y="0"/>
                    <a:pt x="696" y="0"/>
                    <a:pt x="696" y="0"/>
                  </a:cubicBezTo>
                  <a:cubicBezTo>
                    <a:pt x="696" y="43"/>
                    <a:pt x="540" y="78"/>
                    <a:pt x="348" y="78"/>
                  </a:cubicBezTo>
                  <a:cubicBezTo>
                    <a:pt x="156" y="78"/>
                    <a:pt x="0" y="43"/>
                    <a:pt x="0" y="0"/>
                  </a:cubicBezTo>
                  <a:lnTo>
                    <a:pt x="0" y="128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8AC3304-1971-60A7-B8A6-AD4116AB10B9}"/>
              </a:ext>
            </a:extLst>
          </p:cNvPr>
          <p:cNvGrpSpPr/>
          <p:nvPr/>
        </p:nvGrpSpPr>
        <p:grpSpPr>
          <a:xfrm>
            <a:off x="5186411" y="2306612"/>
            <a:ext cx="2438359" cy="1000466"/>
            <a:chOff x="1613315" y="2598860"/>
            <a:chExt cx="2180301" cy="894584"/>
          </a:xfrm>
        </p:grpSpPr>
        <p:sp>
          <p:nvSpPr>
            <p:cNvPr id="22" name="Freeform 17">
              <a:extLst>
                <a:ext uri="{FF2B5EF4-FFF2-40B4-BE49-F238E27FC236}">
                  <a16:creationId xmlns:a16="http://schemas.microsoft.com/office/drawing/2014/main" id="{676A0767-0BBF-6533-46C3-0090B4560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315" y="2598860"/>
              <a:ext cx="2180301" cy="562914"/>
            </a:xfrm>
            <a:custGeom>
              <a:avLst/>
              <a:gdLst>
                <a:gd name="T0" fmla="*/ 696 w 696"/>
                <a:gd name="T1" fmla="*/ 180 h 180"/>
                <a:gd name="T2" fmla="*/ 348 w 696"/>
                <a:gd name="T3" fmla="*/ 102 h 180"/>
                <a:gd name="T4" fmla="*/ 0 w 696"/>
                <a:gd name="T5" fmla="*/ 180 h 180"/>
                <a:gd name="T6" fmla="*/ 0 w 696"/>
                <a:gd name="T7" fmla="*/ 79 h 180"/>
                <a:gd name="T8" fmla="*/ 348 w 696"/>
                <a:gd name="T9" fmla="*/ 0 h 180"/>
                <a:gd name="T10" fmla="*/ 696 w 696"/>
                <a:gd name="T11" fmla="*/ 79 h 180"/>
                <a:gd name="T12" fmla="*/ 696 w 696"/>
                <a:gd name="T13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180">
                  <a:moveTo>
                    <a:pt x="696" y="180"/>
                  </a:moveTo>
                  <a:cubicBezTo>
                    <a:pt x="696" y="137"/>
                    <a:pt x="540" y="102"/>
                    <a:pt x="348" y="102"/>
                  </a:cubicBezTo>
                  <a:cubicBezTo>
                    <a:pt x="156" y="102"/>
                    <a:pt x="0" y="137"/>
                    <a:pt x="0" y="180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36"/>
                    <a:pt x="156" y="0"/>
                    <a:pt x="348" y="0"/>
                  </a:cubicBezTo>
                  <a:cubicBezTo>
                    <a:pt x="540" y="0"/>
                    <a:pt x="696" y="36"/>
                    <a:pt x="696" y="79"/>
                  </a:cubicBezTo>
                  <a:lnTo>
                    <a:pt x="696" y="180"/>
                  </a:lnTo>
                  <a:close/>
                </a:path>
              </a:pathLst>
            </a:custGeom>
            <a:pattFill prst="dkUpDiag">
              <a:fgClr>
                <a:schemeClr val="accent2">
                  <a:lumMod val="50000"/>
                </a:schemeClr>
              </a:fgClr>
              <a:bgClr>
                <a:schemeClr val="accent2">
                  <a:lumMod val="75000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3" name="Freeform 18">
              <a:extLst>
                <a:ext uri="{FF2B5EF4-FFF2-40B4-BE49-F238E27FC236}">
                  <a16:creationId xmlns:a16="http://schemas.microsoft.com/office/drawing/2014/main" id="{2E9E2250-8C74-7DEA-84B9-039EC6DF96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13315" y="2598860"/>
              <a:ext cx="2180301" cy="494202"/>
            </a:xfrm>
            <a:custGeom>
              <a:avLst/>
              <a:gdLst>
                <a:gd name="T0" fmla="*/ 348 w 696"/>
                <a:gd name="T1" fmla="*/ 0 h 158"/>
                <a:gd name="T2" fmla="*/ 0 w 696"/>
                <a:gd name="T3" fmla="*/ 79 h 158"/>
                <a:gd name="T4" fmla="*/ 348 w 696"/>
                <a:gd name="T5" fmla="*/ 158 h 158"/>
                <a:gd name="T6" fmla="*/ 696 w 696"/>
                <a:gd name="T7" fmla="*/ 79 h 158"/>
                <a:gd name="T8" fmla="*/ 348 w 696"/>
                <a:gd name="T9" fmla="*/ 0 h 158"/>
                <a:gd name="T10" fmla="*/ 348 w 696"/>
                <a:gd name="T11" fmla="*/ 112 h 158"/>
                <a:gd name="T12" fmla="*/ 121 w 696"/>
                <a:gd name="T13" fmla="*/ 70 h 158"/>
                <a:gd name="T14" fmla="*/ 348 w 696"/>
                <a:gd name="T15" fmla="*/ 28 h 158"/>
                <a:gd name="T16" fmla="*/ 575 w 696"/>
                <a:gd name="T17" fmla="*/ 70 h 158"/>
                <a:gd name="T18" fmla="*/ 348 w 696"/>
                <a:gd name="T19" fmla="*/ 112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6" h="158">
                  <a:moveTo>
                    <a:pt x="348" y="0"/>
                  </a:moveTo>
                  <a:cubicBezTo>
                    <a:pt x="156" y="0"/>
                    <a:pt x="0" y="36"/>
                    <a:pt x="0" y="79"/>
                  </a:cubicBezTo>
                  <a:cubicBezTo>
                    <a:pt x="0" y="122"/>
                    <a:pt x="156" y="158"/>
                    <a:pt x="348" y="158"/>
                  </a:cubicBezTo>
                  <a:cubicBezTo>
                    <a:pt x="540" y="158"/>
                    <a:pt x="696" y="122"/>
                    <a:pt x="696" y="79"/>
                  </a:cubicBezTo>
                  <a:cubicBezTo>
                    <a:pt x="696" y="36"/>
                    <a:pt x="540" y="0"/>
                    <a:pt x="348" y="0"/>
                  </a:cubicBezTo>
                  <a:close/>
                  <a:moveTo>
                    <a:pt x="348" y="112"/>
                  </a:moveTo>
                  <a:cubicBezTo>
                    <a:pt x="223" y="112"/>
                    <a:pt x="121" y="93"/>
                    <a:pt x="121" y="70"/>
                  </a:cubicBezTo>
                  <a:cubicBezTo>
                    <a:pt x="121" y="47"/>
                    <a:pt x="223" y="28"/>
                    <a:pt x="348" y="28"/>
                  </a:cubicBezTo>
                  <a:cubicBezTo>
                    <a:pt x="473" y="28"/>
                    <a:pt x="575" y="47"/>
                    <a:pt x="575" y="70"/>
                  </a:cubicBezTo>
                  <a:cubicBezTo>
                    <a:pt x="575" y="93"/>
                    <a:pt x="473" y="112"/>
                    <a:pt x="348" y="1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0736D557-3594-3930-29F8-D098748C84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315" y="2845961"/>
              <a:ext cx="2180301" cy="647483"/>
            </a:xfrm>
            <a:custGeom>
              <a:avLst/>
              <a:gdLst>
                <a:gd name="T0" fmla="*/ 0 w 696"/>
                <a:gd name="T1" fmla="*/ 128 h 207"/>
                <a:gd name="T2" fmla="*/ 348 w 696"/>
                <a:gd name="T3" fmla="*/ 207 h 207"/>
                <a:gd name="T4" fmla="*/ 696 w 696"/>
                <a:gd name="T5" fmla="*/ 128 h 207"/>
                <a:gd name="T6" fmla="*/ 696 w 696"/>
                <a:gd name="T7" fmla="*/ 0 h 207"/>
                <a:gd name="T8" fmla="*/ 348 w 696"/>
                <a:gd name="T9" fmla="*/ 79 h 207"/>
                <a:gd name="T10" fmla="*/ 0 w 696"/>
                <a:gd name="T11" fmla="*/ 0 h 207"/>
                <a:gd name="T12" fmla="*/ 0 w 696"/>
                <a:gd name="T13" fmla="*/ 128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" h="207">
                  <a:moveTo>
                    <a:pt x="0" y="128"/>
                  </a:moveTo>
                  <a:cubicBezTo>
                    <a:pt x="0" y="171"/>
                    <a:pt x="156" y="207"/>
                    <a:pt x="348" y="207"/>
                  </a:cubicBezTo>
                  <a:cubicBezTo>
                    <a:pt x="540" y="207"/>
                    <a:pt x="696" y="171"/>
                    <a:pt x="696" y="128"/>
                  </a:cubicBezTo>
                  <a:cubicBezTo>
                    <a:pt x="696" y="0"/>
                    <a:pt x="696" y="0"/>
                    <a:pt x="696" y="0"/>
                  </a:cubicBezTo>
                  <a:cubicBezTo>
                    <a:pt x="696" y="43"/>
                    <a:pt x="540" y="79"/>
                    <a:pt x="348" y="79"/>
                  </a:cubicBezTo>
                  <a:cubicBezTo>
                    <a:pt x="156" y="79"/>
                    <a:pt x="0" y="43"/>
                    <a:pt x="0" y="0"/>
                  </a:cubicBezTo>
                  <a:lnTo>
                    <a:pt x="0" y="128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9157EBA1-03EF-C666-6AF6-9D8339E7BD08}"/>
              </a:ext>
            </a:extLst>
          </p:cNvPr>
          <p:cNvSpPr txBox="1"/>
          <p:nvPr/>
        </p:nvSpPr>
        <p:spPr>
          <a:xfrm>
            <a:off x="9101184" y="2277082"/>
            <a:ext cx="2698390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1 Arduino + Ethernet module + local host</a:t>
            </a:r>
            <a:endParaRPr lang="id-ID" sz="2400" b="1" dirty="0">
              <a:latin typeface="+mj-lt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1FD186A-A948-480C-D11C-EB552FF4F427}"/>
              </a:ext>
            </a:extLst>
          </p:cNvPr>
          <p:cNvSpPr txBox="1"/>
          <p:nvPr/>
        </p:nvSpPr>
        <p:spPr>
          <a:xfrm>
            <a:off x="1006373" y="2921774"/>
            <a:ext cx="2188120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Single Phase Instead of 3-ph</a:t>
            </a:r>
            <a:endParaRPr lang="id-ID" sz="2400" b="1" dirty="0">
              <a:latin typeface="+mj-lt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24130FC-7D81-BE6B-E903-E1C60E5B277F}"/>
              </a:ext>
            </a:extLst>
          </p:cNvPr>
          <p:cNvSpPr txBox="1"/>
          <p:nvPr/>
        </p:nvSpPr>
        <p:spPr>
          <a:xfrm>
            <a:off x="9237069" y="3488940"/>
            <a:ext cx="2330092" cy="811367"/>
          </a:xfrm>
          <a:prstGeom prst="rect">
            <a:avLst/>
          </a:prstGeom>
          <a:noFill/>
        </p:spPr>
        <p:txBody>
          <a:bodyPr wrap="square" lIns="72000" tIns="36000" rIns="72000" bIns="36000" rtlCol="0" anchor="b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2 Arduino + 2GSM + Cloud</a:t>
            </a:r>
            <a:endParaRPr lang="id-ID" sz="2400" b="1" dirty="0">
              <a:latin typeface="+mj-lt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B15DE07B-7B03-44C9-A904-7C6D98CB7747}"/>
              </a:ext>
            </a:extLst>
          </p:cNvPr>
          <p:cNvGrpSpPr/>
          <p:nvPr/>
        </p:nvGrpSpPr>
        <p:grpSpPr>
          <a:xfrm>
            <a:off x="525702" y="4486414"/>
            <a:ext cx="2559473" cy="664495"/>
            <a:chOff x="2532167" y="2656785"/>
            <a:chExt cx="1822873" cy="664495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88844C6-FA3A-B31F-0817-E7944E6E29E3}"/>
                </a:ext>
              </a:extLst>
            </p:cNvPr>
            <p:cNvSpPr txBox="1"/>
            <p:nvPr/>
          </p:nvSpPr>
          <p:spPr>
            <a:xfrm>
              <a:off x="2532167" y="2656785"/>
              <a:ext cx="1822873" cy="442035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algn="ctr"/>
              <a:r>
                <a:rPr lang="it-IT" sz="2400" b="1" dirty="0">
                  <a:latin typeface="+mj-lt"/>
                </a:rPr>
                <a:t>Multi node + Cloud</a:t>
              </a:r>
              <a:endParaRPr lang="id-ID" sz="2400" b="1" dirty="0">
                <a:latin typeface="+mj-lt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EBBE9BE-C1B4-BF2B-DBBB-B17B44638756}"/>
                </a:ext>
              </a:extLst>
            </p:cNvPr>
            <p:cNvSpPr txBox="1"/>
            <p:nvPr/>
          </p:nvSpPr>
          <p:spPr>
            <a:xfrm>
              <a:off x="2796648" y="3002356"/>
              <a:ext cx="1558392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r"/>
              <a:endParaRPr lang="en-US" sz="16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41" name="Freeform 47">
            <a:extLst>
              <a:ext uri="{FF2B5EF4-FFF2-40B4-BE49-F238E27FC236}">
                <a16:creationId xmlns:a16="http://schemas.microsoft.com/office/drawing/2014/main" id="{DDD204A8-D5A6-A21C-2A83-2CA6F9DFD730}"/>
              </a:ext>
            </a:extLst>
          </p:cNvPr>
          <p:cNvSpPr>
            <a:spLocks/>
          </p:cNvSpPr>
          <p:nvPr/>
        </p:nvSpPr>
        <p:spPr bwMode="auto">
          <a:xfrm>
            <a:off x="8558309" y="2470189"/>
            <a:ext cx="450959" cy="549739"/>
          </a:xfrm>
          <a:custGeom>
            <a:avLst/>
            <a:gdLst>
              <a:gd name="T0" fmla="*/ 128 w 136"/>
              <a:gd name="T1" fmla="*/ 185 h 201"/>
              <a:gd name="T2" fmla="*/ 117 w 136"/>
              <a:gd name="T3" fmla="*/ 177 h 201"/>
              <a:gd name="T4" fmla="*/ 117 w 136"/>
              <a:gd name="T5" fmla="*/ 155 h 201"/>
              <a:gd name="T6" fmla="*/ 126 w 136"/>
              <a:gd name="T7" fmla="*/ 150 h 201"/>
              <a:gd name="T8" fmla="*/ 110 w 136"/>
              <a:gd name="T9" fmla="*/ 142 h 201"/>
              <a:gd name="T10" fmla="*/ 111 w 136"/>
              <a:gd name="T11" fmla="*/ 103 h 201"/>
              <a:gd name="T12" fmla="*/ 112 w 136"/>
              <a:gd name="T13" fmla="*/ 91 h 201"/>
              <a:gd name="T14" fmla="*/ 42 w 136"/>
              <a:gd name="T15" fmla="*/ 6 h 201"/>
              <a:gd name="T16" fmla="*/ 9 w 136"/>
              <a:gd name="T17" fmla="*/ 22 h 201"/>
              <a:gd name="T18" fmla="*/ 8 w 136"/>
              <a:gd name="T19" fmla="*/ 33 h 201"/>
              <a:gd name="T20" fmla="*/ 22 w 136"/>
              <a:gd name="T21" fmla="*/ 30 h 201"/>
              <a:gd name="T22" fmla="*/ 22 w 136"/>
              <a:gd name="T23" fmla="*/ 30 h 201"/>
              <a:gd name="T24" fmla="*/ 10 w 136"/>
              <a:gd name="T25" fmla="*/ 55 h 201"/>
              <a:gd name="T26" fmla="*/ 3 w 136"/>
              <a:gd name="T27" fmla="*/ 78 h 201"/>
              <a:gd name="T28" fmla="*/ 19 w 136"/>
              <a:gd name="T29" fmla="*/ 84 h 201"/>
              <a:gd name="T30" fmla="*/ 33 w 136"/>
              <a:gd name="T31" fmla="*/ 69 h 201"/>
              <a:gd name="T32" fmla="*/ 44 w 136"/>
              <a:gd name="T33" fmla="*/ 90 h 201"/>
              <a:gd name="T34" fmla="*/ 20 w 136"/>
              <a:gd name="T35" fmla="*/ 124 h 201"/>
              <a:gd name="T36" fmla="*/ 23 w 136"/>
              <a:gd name="T37" fmla="*/ 135 h 201"/>
              <a:gd name="T38" fmla="*/ 25 w 136"/>
              <a:gd name="T39" fmla="*/ 137 h 201"/>
              <a:gd name="T40" fmla="*/ 27 w 136"/>
              <a:gd name="T41" fmla="*/ 139 h 201"/>
              <a:gd name="T42" fmla="*/ 29 w 136"/>
              <a:gd name="T43" fmla="*/ 141 h 201"/>
              <a:gd name="T44" fmla="*/ 30 w 136"/>
              <a:gd name="T45" fmla="*/ 142 h 201"/>
              <a:gd name="T46" fmla="*/ 23 w 136"/>
              <a:gd name="T47" fmla="*/ 142 h 201"/>
              <a:gd name="T48" fmla="*/ 11 w 136"/>
              <a:gd name="T49" fmla="*/ 150 h 201"/>
              <a:gd name="T50" fmla="*/ 13 w 136"/>
              <a:gd name="T51" fmla="*/ 154 h 201"/>
              <a:gd name="T52" fmla="*/ 16 w 136"/>
              <a:gd name="T53" fmla="*/ 155 h 201"/>
              <a:gd name="T54" fmla="*/ 20 w 136"/>
              <a:gd name="T55" fmla="*/ 155 h 201"/>
              <a:gd name="T56" fmla="*/ 20 w 136"/>
              <a:gd name="T57" fmla="*/ 177 h 201"/>
              <a:gd name="T58" fmla="*/ 20 w 136"/>
              <a:gd name="T59" fmla="*/ 177 h 201"/>
              <a:gd name="T60" fmla="*/ 9 w 136"/>
              <a:gd name="T61" fmla="*/ 187 h 201"/>
              <a:gd name="T62" fmla="*/ 7 w 136"/>
              <a:gd name="T63" fmla="*/ 189 h 201"/>
              <a:gd name="T64" fmla="*/ 6 w 136"/>
              <a:gd name="T65" fmla="*/ 190 h 201"/>
              <a:gd name="T66" fmla="*/ 5 w 136"/>
              <a:gd name="T67" fmla="*/ 190 h 201"/>
              <a:gd name="T68" fmla="*/ 4 w 136"/>
              <a:gd name="T69" fmla="*/ 191 h 201"/>
              <a:gd name="T70" fmla="*/ 4 w 136"/>
              <a:gd name="T71" fmla="*/ 191 h 201"/>
              <a:gd name="T72" fmla="*/ 3 w 136"/>
              <a:gd name="T73" fmla="*/ 193 h 201"/>
              <a:gd name="T74" fmla="*/ 2 w 136"/>
              <a:gd name="T75" fmla="*/ 193 h 201"/>
              <a:gd name="T76" fmla="*/ 2 w 136"/>
              <a:gd name="T77" fmla="*/ 194 h 201"/>
              <a:gd name="T78" fmla="*/ 2 w 136"/>
              <a:gd name="T79" fmla="*/ 195 h 201"/>
              <a:gd name="T80" fmla="*/ 2 w 136"/>
              <a:gd name="T81" fmla="*/ 197 h 201"/>
              <a:gd name="T82" fmla="*/ 2 w 136"/>
              <a:gd name="T83" fmla="*/ 198 h 201"/>
              <a:gd name="T84" fmla="*/ 2 w 136"/>
              <a:gd name="T85" fmla="*/ 199 h 201"/>
              <a:gd name="T86" fmla="*/ 3 w 136"/>
              <a:gd name="T87" fmla="*/ 200 h 201"/>
              <a:gd name="T88" fmla="*/ 6 w 136"/>
              <a:gd name="T89" fmla="*/ 201 h 201"/>
              <a:gd name="T90" fmla="*/ 52 w 136"/>
              <a:gd name="T91" fmla="*/ 201 h 201"/>
              <a:gd name="T92" fmla="*/ 136 w 136"/>
              <a:gd name="T93" fmla="*/ 196 h 2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136" h="201">
                <a:moveTo>
                  <a:pt x="128" y="188"/>
                </a:moveTo>
                <a:cubicBezTo>
                  <a:pt x="128" y="187"/>
                  <a:pt x="128" y="187"/>
                  <a:pt x="128" y="185"/>
                </a:cubicBezTo>
                <a:cubicBezTo>
                  <a:pt x="128" y="182"/>
                  <a:pt x="124" y="177"/>
                  <a:pt x="117" y="177"/>
                </a:cubicBezTo>
                <a:cubicBezTo>
                  <a:pt x="117" y="177"/>
                  <a:pt x="117" y="177"/>
                  <a:pt x="117" y="177"/>
                </a:cubicBezTo>
                <a:cubicBezTo>
                  <a:pt x="115" y="174"/>
                  <a:pt x="111" y="170"/>
                  <a:pt x="111" y="165"/>
                </a:cubicBezTo>
                <a:cubicBezTo>
                  <a:pt x="111" y="161"/>
                  <a:pt x="115" y="157"/>
                  <a:pt x="117" y="155"/>
                </a:cubicBezTo>
                <a:cubicBezTo>
                  <a:pt x="120" y="155"/>
                  <a:pt x="121" y="155"/>
                  <a:pt x="122" y="155"/>
                </a:cubicBezTo>
                <a:cubicBezTo>
                  <a:pt x="123" y="155"/>
                  <a:pt x="126" y="154"/>
                  <a:pt x="126" y="150"/>
                </a:cubicBezTo>
                <a:cubicBezTo>
                  <a:pt x="126" y="147"/>
                  <a:pt x="122" y="142"/>
                  <a:pt x="114" y="142"/>
                </a:cubicBezTo>
                <a:cubicBezTo>
                  <a:pt x="113" y="142"/>
                  <a:pt x="112" y="142"/>
                  <a:pt x="110" y="142"/>
                </a:cubicBezTo>
                <a:cubicBezTo>
                  <a:pt x="123" y="132"/>
                  <a:pt x="123" y="132"/>
                  <a:pt x="123" y="132"/>
                </a:cubicBezTo>
                <a:cubicBezTo>
                  <a:pt x="123" y="132"/>
                  <a:pt x="111" y="115"/>
                  <a:pt x="111" y="103"/>
                </a:cubicBezTo>
                <a:cubicBezTo>
                  <a:pt x="111" y="103"/>
                  <a:pt x="111" y="103"/>
                  <a:pt x="111" y="102"/>
                </a:cubicBezTo>
                <a:cubicBezTo>
                  <a:pt x="111" y="99"/>
                  <a:pt x="111" y="95"/>
                  <a:pt x="112" y="91"/>
                </a:cubicBezTo>
                <a:cubicBezTo>
                  <a:pt x="112" y="79"/>
                  <a:pt x="113" y="53"/>
                  <a:pt x="102" y="33"/>
                </a:cubicBezTo>
                <a:cubicBezTo>
                  <a:pt x="91" y="12"/>
                  <a:pt x="69" y="0"/>
                  <a:pt x="42" y="6"/>
                </a:cubicBezTo>
                <a:cubicBezTo>
                  <a:pt x="30" y="9"/>
                  <a:pt x="21" y="16"/>
                  <a:pt x="16" y="22"/>
                </a:cubicBezTo>
                <a:cubicBezTo>
                  <a:pt x="9" y="22"/>
                  <a:pt x="9" y="22"/>
                  <a:pt x="9" y="22"/>
                </a:cubicBezTo>
                <a:cubicBezTo>
                  <a:pt x="11" y="23"/>
                  <a:pt x="12" y="24"/>
                  <a:pt x="13" y="25"/>
                </a:cubicBezTo>
                <a:cubicBezTo>
                  <a:pt x="9" y="29"/>
                  <a:pt x="8" y="33"/>
                  <a:pt x="8" y="33"/>
                </a:cubicBezTo>
                <a:cubicBezTo>
                  <a:pt x="20" y="33"/>
                  <a:pt x="20" y="33"/>
                  <a:pt x="20" y="33"/>
                </a:cubicBezTo>
                <a:cubicBezTo>
                  <a:pt x="22" y="31"/>
                  <a:pt x="22" y="30"/>
                  <a:pt x="22" y="30"/>
                </a:cubicBezTo>
                <a:cubicBezTo>
                  <a:pt x="21" y="29"/>
                  <a:pt x="20" y="29"/>
                  <a:pt x="19" y="28"/>
                </a:cubicBezTo>
                <a:cubicBezTo>
                  <a:pt x="22" y="30"/>
                  <a:pt x="22" y="30"/>
                  <a:pt x="22" y="30"/>
                </a:cubicBezTo>
                <a:cubicBezTo>
                  <a:pt x="22" y="30"/>
                  <a:pt x="13" y="43"/>
                  <a:pt x="12" y="44"/>
                </a:cubicBezTo>
                <a:cubicBezTo>
                  <a:pt x="12" y="45"/>
                  <a:pt x="12" y="52"/>
                  <a:pt x="10" y="55"/>
                </a:cubicBezTo>
                <a:cubicBezTo>
                  <a:pt x="9" y="57"/>
                  <a:pt x="2" y="69"/>
                  <a:pt x="1" y="70"/>
                </a:cubicBezTo>
                <a:cubicBezTo>
                  <a:pt x="0" y="71"/>
                  <a:pt x="2" y="75"/>
                  <a:pt x="3" y="78"/>
                </a:cubicBezTo>
                <a:cubicBezTo>
                  <a:pt x="5" y="81"/>
                  <a:pt x="7" y="82"/>
                  <a:pt x="9" y="82"/>
                </a:cubicBezTo>
                <a:cubicBezTo>
                  <a:pt x="12" y="83"/>
                  <a:pt x="18" y="84"/>
                  <a:pt x="19" y="84"/>
                </a:cubicBezTo>
                <a:cubicBezTo>
                  <a:pt x="20" y="85"/>
                  <a:pt x="24" y="83"/>
                  <a:pt x="25" y="82"/>
                </a:cubicBezTo>
                <a:cubicBezTo>
                  <a:pt x="26" y="81"/>
                  <a:pt x="29" y="72"/>
                  <a:pt x="33" y="69"/>
                </a:cubicBezTo>
                <a:cubicBezTo>
                  <a:pt x="37" y="66"/>
                  <a:pt x="43" y="65"/>
                  <a:pt x="47" y="64"/>
                </a:cubicBezTo>
                <a:cubicBezTo>
                  <a:pt x="48" y="68"/>
                  <a:pt x="49" y="82"/>
                  <a:pt x="44" y="90"/>
                </a:cubicBezTo>
                <a:cubicBezTo>
                  <a:pt x="36" y="103"/>
                  <a:pt x="23" y="117"/>
                  <a:pt x="20" y="123"/>
                </a:cubicBezTo>
                <a:cubicBezTo>
                  <a:pt x="20" y="123"/>
                  <a:pt x="20" y="123"/>
                  <a:pt x="20" y="124"/>
                </a:cubicBezTo>
                <a:cubicBezTo>
                  <a:pt x="17" y="129"/>
                  <a:pt x="18" y="133"/>
                  <a:pt x="18" y="133"/>
                </a:cubicBezTo>
                <a:cubicBezTo>
                  <a:pt x="18" y="133"/>
                  <a:pt x="21" y="134"/>
                  <a:pt x="23" y="135"/>
                </a:cubicBezTo>
                <a:cubicBezTo>
                  <a:pt x="24" y="136"/>
                  <a:pt x="25" y="136"/>
                  <a:pt x="25" y="137"/>
                </a:cubicBezTo>
                <a:cubicBezTo>
                  <a:pt x="25" y="137"/>
                  <a:pt x="25" y="137"/>
                  <a:pt x="25" y="137"/>
                </a:cubicBezTo>
                <a:cubicBezTo>
                  <a:pt x="26" y="137"/>
                  <a:pt x="27" y="138"/>
                  <a:pt x="27" y="139"/>
                </a:cubicBezTo>
                <a:cubicBezTo>
                  <a:pt x="27" y="139"/>
                  <a:pt x="27" y="139"/>
                  <a:pt x="27" y="139"/>
                </a:cubicBezTo>
                <a:cubicBezTo>
                  <a:pt x="28" y="139"/>
                  <a:pt x="28" y="140"/>
                  <a:pt x="28" y="140"/>
                </a:cubicBezTo>
                <a:cubicBezTo>
                  <a:pt x="29" y="140"/>
                  <a:pt x="29" y="140"/>
                  <a:pt x="29" y="141"/>
                </a:cubicBezTo>
                <a:cubicBezTo>
                  <a:pt x="29" y="141"/>
                  <a:pt x="29" y="142"/>
                  <a:pt x="30" y="142"/>
                </a:cubicBezTo>
                <a:cubicBezTo>
                  <a:pt x="30" y="142"/>
                  <a:pt x="30" y="142"/>
                  <a:pt x="30" y="142"/>
                </a:cubicBezTo>
                <a:cubicBezTo>
                  <a:pt x="27" y="142"/>
                  <a:pt x="25" y="142"/>
                  <a:pt x="24" y="142"/>
                </a:cubicBezTo>
                <a:cubicBezTo>
                  <a:pt x="23" y="142"/>
                  <a:pt x="23" y="142"/>
                  <a:pt x="23" y="142"/>
                </a:cubicBezTo>
                <a:cubicBezTo>
                  <a:pt x="20" y="142"/>
                  <a:pt x="17" y="143"/>
                  <a:pt x="15" y="145"/>
                </a:cubicBezTo>
                <a:cubicBezTo>
                  <a:pt x="12" y="146"/>
                  <a:pt x="11" y="149"/>
                  <a:pt x="11" y="150"/>
                </a:cubicBezTo>
                <a:cubicBezTo>
                  <a:pt x="11" y="152"/>
                  <a:pt x="12" y="154"/>
                  <a:pt x="13" y="154"/>
                </a:cubicBezTo>
                <a:cubicBezTo>
                  <a:pt x="13" y="154"/>
                  <a:pt x="13" y="154"/>
                  <a:pt x="13" y="154"/>
                </a:cubicBezTo>
                <a:cubicBezTo>
                  <a:pt x="14" y="155"/>
                  <a:pt x="15" y="155"/>
                  <a:pt x="16" y="155"/>
                </a:cubicBezTo>
                <a:cubicBezTo>
                  <a:pt x="16" y="155"/>
                  <a:pt x="16" y="155"/>
                  <a:pt x="16" y="155"/>
                </a:cubicBezTo>
                <a:cubicBezTo>
                  <a:pt x="16" y="155"/>
                  <a:pt x="16" y="155"/>
                  <a:pt x="16" y="155"/>
                </a:cubicBezTo>
                <a:cubicBezTo>
                  <a:pt x="16" y="155"/>
                  <a:pt x="18" y="155"/>
                  <a:pt x="20" y="155"/>
                </a:cubicBezTo>
                <a:cubicBezTo>
                  <a:pt x="23" y="157"/>
                  <a:pt x="26" y="161"/>
                  <a:pt x="26" y="165"/>
                </a:cubicBezTo>
                <a:cubicBezTo>
                  <a:pt x="26" y="170"/>
                  <a:pt x="23" y="174"/>
                  <a:pt x="20" y="177"/>
                </a:cubicBezTo>
                <a:cubicBezTo>
                  <a:pt x="20" y="177"/>
                  <a:pt x="20" y="177"/>
                  <a:pt x="20" y="177"/>
                </a:cubicBezTo>
                <a:cubicBezTo>
                  <a:pt x="20" y="177"/>
                  <a:pt x="20" y="177"/>
                  <a:pt x="20" y="177"/>
                </a:cubicBezTo>
                <a:cubicBezTo>
                  <a:pt x="14" y="177"/>
                  <a:pt x="9" y="182"/>
                  <a:pt x="9" y="185"/>
                </a:cubicBezTo>
                <a:cubicBezTo>
                  <a:pt x="9" y="186"/>
                  <a:pt x="9" y="187"/>
                  <a:pt x="9" y="187"/>
                </a:cubicBezTo>
                <a:cubicBezTo>
                  <a:pt x="10" y="187"/>
                  <a:pt x="10" y="188"/>
                  <a:pt x="10" y="188"/>
                </a:cubicBezTo>
                <a:cubicBezTo>
                  <a:pt x="9" y="188"/>
                  <a:pt x="8" y="189"/>
                  <a:pt x="7" y="189"/>
                </a:cubicBezTo>
                <a:cubicBezTo>
                  <a:pt x="6" y="189"/>
                  <a:pt x="6" y="189"/>
                  <a:pt x="6" y="189"/>
                </a:cubicBezTo>
                <a:cubicBezTo>
                  <a:pt x="6" y="190"/>
                  <a:pt x="6" y="190"/>
                  <a:pt x="6" y="190"/>
                </a:cubicBezTo>
                <a:cubicBezTo>
                  <a:pt x="6" y="190"/>
                  <a:pt x="6" y="190"/>
                  <a:pt x="6" y="190"/>
                </a:cubicBezTo>
                <a:cubicBezTo>
                  <a:pt x="6" y="190"/>
                  <a:pt x="5" y="190"/>
                  <a:pt x="5" y="190"/>
                </a:cubicBezTo>
                <a:cubicBezTo>
                  <a:pt x="5" y="190"/>
                  <a:pt x="5" y="190"/>
                  <a:pt x="5" y="190"/>
                </a:cubicBezTo>
                <a:cubicBezTo>
                  <a:pt x="5" y="190"/>
                  <a:pt x="5" y="191"/>
                  <a:pt x="4" y="191"/>
                </a:cubicBezTo>
                <a:cubicBezTo>
                  <a:pt x="4" y="191"/>
                  <a:pt x="4" y="191"/>
                  <a:pt x="4" y="191"/>
                </a:cubicBezTo>
                <a:cubicBezTo>
                  <a:pt x="4" y="191"/>
                  <a:pt x="4" y="191"/>
                  <a:pt x="4" y="191"/>
                </a:cubicBezTo>
                <a:cubicBezTo>
                  <a:pt x="3" y="192"/>
                  <a:pt x="3" y="192"/>
                  <a:pt x="3" y="192"/>
                </a:cubicBezTo>
                <a:cubicBezTo>
                  <a:pt x="3" y="192"/>
                  <a:pt x="3" y="192"/>
                  <a:pt x="3" y="193"/>
                </a:cubicBezTo>
                <a:cubicBezTo>
                  <a:pt x="3" y="193"/>
                  <a:pt x="3" y="193"/>
                  <a:pt x="2" y="193"/>
                </a:cubicBezTo>
                <a:cubicBezTo>
                  <a:pt x="2" y="193"/>
                  <a:pt x="2" y="193"/>
                  <a:pt x="2" y="193"/>
                </a:cubicBezTo>
                <a:cubicBezTo>
                  <a:pt x="2" y="193"/>
                  <a:pt x="2" y="194"/>
                  <a:pt x="2" y="194"/>
                </a:cubicBezTo>
                <a:cubicBezTo>
                  <a:pt x="2" y="194"/>
                  <a:pt x="2" y="194"/>
                  <a:pt x="2" y="194"/>
                </a:cubicBezTo>
                <a:cubicBezTo>
                  <a:pt x="2" y="194"/>
                  <a:pt x="2" y="194"/>
                  <a:pt x="2" y="195"/>
                </a:cubicBezTo>
                <a:cubicBezTo>
                  <a:pt x="2" y="195"/>
                  <a:pt x="2" y="195"/>
                  <a:pt x="2" y="195"/>
                </a:cubicBezTo>
                <a:cubicBezTo>
                  <a:pt x="1" y="195"/>
                  <a:pt x="1" y="196"/>
                  <a:pt x="1" y="196"/>
                </a:cubicBezTo>
                <a:cubicBezTo>
                  <a:pt x="1" y="196"/>
                  <a:pt x="2" y="197"/>
                  <a:pt x="2" y="197"/>
                </a:cubicBezTo>
                <a:cubicBezTo>
                  <a:pt x="2" y="197"/>
                  <a:pt x="2" y="198"/>
                  <a:pt x="2" y="198"/>
                </a:cubicBezTo>
                <a:cubicBezTo>
                  <a:pt x="2" y="198"/>
                  <a:pt x="2" y="198"/>
                  <a:pt x="2" y="198"/>
                </a:cubicBezTo>
                <a:cubicBezTo>
                  <a:pt x="2" y="198"/>
                  <a:pt x="2" y="198"/>
                  <a:pt x="2" y="199"/>
                </a:cubicBezTo>
                <a:cubicBezTo>
                  <a:pt x="2" y="199"/>
                  <a:pt x="2" y="199"/>
                  <a:pt x="2" y="199"/>
                </a:cubicBezTo>
                <a:cubicBezTo>
                  <a:pt x="3" y="199"/>
                  <a:pt x="3" y="199"/>
                  <a:pt x="3" y="200"/>
                </a:cubicBezTo>
                <a:cubicBezTo>
                  <a:pt x="3" y="200"/>
                  <a:pt x="3" y="200"/>
                  <a:pt x="3" y="200"/>
                </a:cubicBezTo>
                <a:cubicBezTo>
                  <a:pt x="3" y="200"/>
                  <a:pt x="3" y="200"/>
                  <a:pt x="3" y="200"/>
                </a:cubicBezTo>
                <a:cubicBezTo>
                  <a:pt x="4" y="201"/>
                  <a:pt x="5" y="201"/>
                  <a:pt x="6" y="201"/>
                </a:cubicBezTo>
                <a:cubicBezTo>
                  <a:pt x="6" y="201"/>
                  <a:pt x="6" y="201"/>
                  <a:pt x="6" y="201"/>
                </a:cubicBezTo>
                <a:cubicBezTo>
                  <a:pt x="7" y="201"/>
                  <a:pt x="28" y="201"/>
                  <a:pt x="52" y="201"/>
                </a:cubicBezTo>
                <a:cubicBezTo>
                  <a:pt x="87" y="201"/>
                  <a:pt x="130" y="201"/>
                  <a:pt x="131" y="201"/>
                </a:cubicBezTo>
                <a:cubicBezTo>
                  <a:pt x="133" y="201"/>
                  <a:pt x="136" y="200"/>
                  <a:pt x="136" y="196"/>
                </a:cubicBezTo>
                <a:cubicBezTo>
                  <a:pt x="136" y="193"/>
                  <a:pt x="133" y="189"/>
                  <a:pt x="128" y="188"/>
                </a:cubicBezTo>
                <a:close/>
              </a:path>
            </a:pathLst>
          </a:custGeom>
          <a:solidFill>
            <a:srgbClr val="ED7D3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45" name="Graphic 44" descr="Network diagram">
            <a:extLst>
              <a:ext uri="{FF2B5EF4-FFF2-40B4-BE49-F238E27FC236}">
                <a16:creationId xmlns:a16="http://schemas.microsoft.com/office/drawing/2014/main" id="{99142FB8-C009-A6C1-CE0C-700FA91961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359757" y="4194954"/>
            <a:ext cx="796493" cy="796493"/>
          </a:xfrm>
          <a:prstGeom prst="rect">
            <a:avLst/>
          </a:prstGeom>
        </p:spPr>
      </p:pic>
      <p:sp>
        <p:nvSpPr>
          <p:cNvPr id="46" name="Freeform 21">
            <a:extLst>
              <a:ext uri="{FF2B5EF4-FFF2-40B4-BE49-F238E27FC236}">
                <a16:creationId xmlns:a16="http://schemas.microsoft.com/office/drawing/2014/main" id="{CC04F45E-AF91-A0C1-C572-CE7F614A01C9}"/>
              </a:ext>
            </a:extLst>
          </p:cNvPr>
          <p:cNvSpPr>
            <a:spLocks/>
          </p:cNvSpPr>
          <p:nvPr/>
        </p:nvSpPr>
        <p:spPr bwMode="auto">
          <a:xfrm>
            <a:off x="8558309" y="3696680"/>
            <a:ext cx="604359" cy="549739"/>
          </a:xfrm>
          <a:custGeom>
            <a:avLst/>
            <a:gdLst>
              <a:gd name="T0" fmla="*/ 90 w 196"/>
              <a:gd name="T1" fmla="*/ 9 h 187"/>
              <a:gd name="T2" fmla="*/ 106 w 196"/>
              <a:gd name="T3" fmla="*/ 9 h 187"/>
              <a:gd name="T4" fmla="*/ 122 w 196"/>
              <a:gd name="T5" fmla="*/ 42 h 187"/>
              <a:gd name="T6" fmla="*/ 147 w 196"/>
              <a:gd name="T7" fmla="*/ 61 h 187"/>
              <a:gd name="T8" fmla="*/ 184 w 196"/>
              <a:gd name="T9" fmla="*/ 66 h 187"/>
              <a:gd name="T10" fmla="*/ 189 w 196"/>
              <a:gd name="T11" fmla="*/ 81 h 187"/>
              <a:gd name="T12" fmla="*/ 162 w 196"/>
              <a:gd name="T13" fmla="*/ 107 h 187"/>
              <a:gd name="T14" fmla="*/ 153 w 196"/>
              <a:gd name="T15" fmla="*/ 136 h 187"/>
              <a:gd name="T16" fmla="*/ 159 w 196"/>
              <a:gd name="T17" fmla="*/ 173 h 187"/>
              <a:gd name="T18" fmla="*/ 146 w 196"/>
              <a:gd name="T19" fmla="*/ 182 h 187"/>
              <a:gd name="T20" fmla="*/ 113 w 196"/>
              <a:gd name="T21" fmla="*/ 165 h 187"/>
              <a:gd name="T22" fmla="*/ 82 w 196"/>
              <a:gd name="T23" fmla="*/ 165 h 187"/>
              <a:gd name="T24" fmla="*/ 49 w 196"/>
              <a:gd name="T25" fmla="*/ 182 h 187"/>
              <a:gd name="T26" fmla="*/ 37 w 196"/>
              <a:gd name="T27" fmla="*/ 173 h 187"/>
              <a:gd name="T28" fmla="*/ 43 w 196"/>
              <a:gd name="T29" fmla="*/ 136 h 187"/>
              <a:gd name="T30" fmla="*/ 34 w 196"/>
              <a:gd name="T31" fmla="*/ 107 h 187"/>
              <a:gd name="T32" fmla="*/ 7 w 196"/>
              <a:gd name="T33" fmla="*/ 81 h 187"/>
              <a:gd name="T34" fmla="*/ 11 w 196"/>
              <a:gd name="T35" fmla="*/ 66 h 187"/>
              <a:gd name="T36" fmla="*/ 49 w 196"/>
              <a:gd name="T37" fmla="*/ 61 h 187"/>
              <a:gd name="T38" fmla="*/ 74 w 196"/>
              <a:gd name="T39" fmla="*/ 42 h 187"/>
              <a:gd name="T40" fmla="*/ 90 w 196"/>
              <a:gd name="T41" fmla="*/ 9 h 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96" h="187">
                <a:moveTo>
                  <a:pt x="90" y="9"/>
                </a:moveTo>
                <a:cubicBezTo>
                  <a:pt x="94" y="0"/>
                  <a:pt x="101" y="0"/>
                  <a:pt x="106" y="9"/>
                </a:cubicBezTo>
                <a:cubicBezTo>
                  <a:pt x="122" y="42"/>
                  <a:pt x="122" y="42"/>
                  <a:pt x="122" y="42"/>
                </a:cubicBezTo>
                <a:cubicBezTo>
                  <a:pt x="126" y="51"/>
                  <a:pt x="138" y="59"/>
                  <a:pt x="147" y="61"/>
                </a:cubicBezTo>
                <a:cubicBezTo>
                  <a:pt x="184" y="66"/>
                  <a:pt x="184" y="66"/>
                  <a:pt x="184" y="66"/>
                </a:cubicBezTo>
                <a:cubicBezTo>
                  <a:pt x="194" y="67"/>
                  <a:pt x="196" y="74"/>
                  <a:pt x="189" y="81"/>
                </a:cubicBezTo>
                <a:cubicBezTo>
                  <a:pt x="162" y="107"/>
                  <a:pt x="162" y="107"/>
                  <a:pt x="162" y="107"/>
                </a:cubicBezTo>
                <a:cubicBezTo>
                  <a:pt x="155" y="114"/>
                  <a:pt x="151" y="127"/>
                  <a:pt x="153" y="136"/>
                </a:cubicBezTo>
                <a:cubicBezTo>
                  <a:pt x="159" y="173"/>
                  <a:pt x="159" y="173"/>
                  <a:pt x="159" y="173"/>
                </a:cubicBezTo>
                <a:cubicBezTo>
                  <a:pt x="161" y="183"/>
                  <a:pt x="155" y="187"/>
                  <a:pt x="146" y="182"/>
                </a:cubicBezTo>
                <a:cubicBezTo>
                  <a:pt x="113" y="165"/>
                  <a:pt x="113" y="165"/>
                  <a:pt x="113" y="165"/>
                </a:cubicBezTo>
                <a:cubicBezTo>
                  <a:pt x="105" y="160"/>
                  <a:pt x="91" y="160"/>
                  <a:pt x="82" y="165"/>
                </a:cubicBezTo>
                <a:cubicBezTo>
                  <a:pt x="49" y="182"/>
                  <a:pt x="49" y="182"/>
                  <a:pt x="49" y="182"/>
                </a:cubicBezTo>
                <a:cubicBezTo>
                  <a:pt x="41" y="187"/>
                  <a:pt x="35" y="183"/>
                  <a:pt x="37" y="173"/>
                </a:cubicBezTo>
                <a:cubicBezTo>
                  <a:pt x="43" y="136"/>
                  <a:pt x="43" y="136"/>
                  <a:pt x="43" y="136"/>
                </a:cubicBezTo>
                <a:cubicBezTo>
                  <a:pt x="45" y="127"/>
                  <a:pt x="40" y="114"/>
                  <a:pt x="34" y="107"/>
                </a:cubicBezTo>
                <a:cubicBezTo>
                  <a:pt x="7" y="81"/>
                  <a:pt x="7" y="81"/>
                  <a:pt x="7" y="81"/>
                </a:cubicBezTo>
                <a:cubicBezTo>
                  <a:pt x="0" y="74"/>
                  <a:pt x="2" y="67"/>
                  <a:pt x="11" y="66"/>
                </a:cubicBezTo>
                <a:cubicBezTo>
                  <a:pt x="49" y="61"/>
                  <a:pt x="49" y="61"/>
                  <a:pt x="49" y="61"/>
                </a:cubicBezTo>
                <a:cubicBezTo>
                  <a:pt x="58" y="59"/>
                  <a:pt x="69" y="51"/>
                  <a:pt x="74" y="42"/>
                </a:cubicBezTo>
                <a:lnTo>
                  <a:pt x="90" y="9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Freeform 49">
            <a:extLst>
              <a:ext uri="{FF2B5EF4-FFF2-40B4-BE49-F238E27FC236}">
                <a16:creationId xmlns:a16="http://schemas.microsoft.com/office/drawing/2014/main" id="{5B155326-7AC3-484C-F31D-8C2529A2B7E4}"/>
              </a:ext>
            </a:extLst>
          </p:cNvPr>
          <p:cNvSpPr>
            <a:spLocks noEditPoints="1"/>
          </p:cNvSpPr>
          <p:nvPr/>
        </p:nvSpPr>
        <p:spPr bwMode="auto">
          <a:xfrm>
            <a:off x="3420818" y="3031968"/>
            <a:ext cx="603604" cy="629540"/>
          </a:xfrm>
          <a:custGeom>
            <a:avLst/>
            <a:gdLst>
              <a:gd name="T0" fmla="*/ 88 w 213"/>
              <a:gd name="T1" fmla="*/ 144 h 199"/>
              <a:gd name="T2" fmla="*/ 91 w 213"/>
              <a:gd name="T3" fmla="*/ 167 h 199"/>
              <a:gd name="T4" fmla="*/ 89 w 213"/>
              <a:gd name="T5" fmla="*/ 180 h 199"/>
              <a:gd name="T6" fmla="*/ 89 w 213"/>
              <a:gd name="T7" fmla="*/ 199 h 199"/>
              <a:gd name="T8" fmla="*/ 39 w 213"/>
              <a:gd name="T9" fmla="*/ 199 h 199"/>
              <a:gd name="T10" fmla="*/ 39 w 213"/>
              <a:gd name="T11" fmla="*/ 177 h 199"/>
              <a:gd name="T12" fmla="*/ 12 w 213"/>
              <a:gd name="T13" fmla="*/ 135 h 199"/>
              <a:gd name="T14" fmla="*/ 1 w 213"/>
              <a:gd name="T15" fmla="*/ 111 h 199"/>
              <a:gd name="T16" fmla="*/ 5 w 213"/>
              <a:gd name="T17" fmla="*/ 70 h 199"/>
              <a:gd name="T18" fmla="*/ 19 w 213"/>
              <a:gd name="T19" fmla="*/ 35 h 199"/>
              <a:gd name="T20" fmla="*/ 32 w 213"/>
              <a:gd name="T21" fmla="*/ 47 h 199"/>
              <a:gd name="T22" fmla="*/ 27 w 213"/>
              <a:gd name="T23" fmla="*/ 78 h 199"/>
              <a:gd name="T24" fmla="*/ 29 w 213"/>
              <a:gd name="T25" fmla="*/ 104 h 199"/>
              <a:gd name="T26" fmla="*/ 42 w 213"/>
              <a:gd name="T27" fmla="*/ 119 h 199"/>
              <a:gd name="T28" fmla="*/ 50 w 213"/>
              <a:gd name="T29" fmla="*/ 128 h 199"/>
              <a:gd name="T30" fmla="*/ 46 w 213"/>
              <a:gd name="T31" fmla="*/ 117 h 199"/>
              <a:gd name="T32" fmla="*/ 33 w 213"/>
              <a:gd name="T33" fmla="*/ 101 h 199"/>
              <a:gd name="T34" fmla="*/ 38 w 213"/>
              <a:gd name="T35" fmla="*/ 82 h 199"/>
              <a:gd name="T36" fmla="*/ 54 w 213"/>
              <a:gd name="T37" fmla="*/ 95 h 199"/>
              <a:gd name="T38" fmla="*/ 74 w 213"/>
              <a:gd name="T39" fmla="*/ 112 h 199"/>
              <a:gd name="T40" fmla="*/ 88 w 213"/>
              <a:gd name="T41" fmla="*/ 144 h 199"/>
              <a:gd name="T42" fmla="*/ 209 w 213"/>
              <a:gd name="T43" fmla="*/ 70 h 199"/>
              <a:gd name="T44" fmla="*/ 195 w 213"/>
              <a:gd name="T45" fmla="*/ 35 h 199"/>
              <a:gd name="T46" fmla="*/ 182 w 213"/>
              <a:gd name="T47" fmla="*/ 47 h 199"/>
              <a:gd name="T48" fmla="*/ 186 w 213"/>
              <a:gd name="T49" fmla="*/ 78 h 199"/>
              <a:gd name="T50" fmla="*/ 184 w 213"/>
              <a:gd name="T51" fmla="*/ 104 h 199"/>
              <a:gd name="T52" fmla="*/ 171 w 213"/>
              <a:gd name="T53" fmla="*/ 119 h 199"/>
              <a:gd name="T54" fmla="*/ 163 w 213"/>
              <a:gd name="T55" fmla="*/ 128 h 199"/>
              <a:gd name="T56" fmla="*/ 167 w 213"/>
              <a:gd name="T57" fmla="*/ 117 h 199"/>
              <a:gd name="T58" fmla="*/ 181 w 213"/>
              <a:gd name="T59" fmla="*/ 101 h 199"/>
              <a:gd name="T60" fmla="*/ 176 w 213"/>
              <a:gd name="T61" fmla="*/ 82 h 199"/>
              <a:gd name="T62" fmla="*/ 160 w 213"/>
              <a:gd name="T63" fmla="*/ 95 h 199"/>
              <a:gd name="T64" fmla="*/ 140 w 213"/>
              <a:gd name="T65" fmla="*/ 112 h 199"/>
              <a:gd name="T66" fmla="*/ 126 w 213"/>
              <a:gd name="T67" fmla="*/ 144 h 199"/>
              <a:gd name="T68" fmla="*/ 123 w 213"/>
              <a:gd name="T69" fmla="*/ 167 h 199"/>
              <a:gd name="T70" fmla="*/ 124 w 213"/>
              <a:gd name="T71" fmla="*/ 180 h 199"/>
              <a:gd name="T72" fmla="*/ 124 w 213"/>
              <a:gd name="T73" fmla="*/ 199 h 199"/>
              <a:gd name="T74" fmla="*/ 175 w 213"/>
              <a:gd name="T75" fmla="*/ 199 h 199"/>
              <a:gd name="T76" fmla="*/ 175 w 213"/>
              <a:gd name="T77" fmla="*/ 177 h 199"/>
              <a:gd name="T78" fmla="*/ 201 w 213"/>
              <a:gd name="T79" fmla="*/ 135 h 199"/>
              <a:gd name="T80" fmla="*/ 213 w 213"/>
              <a:gd name="T81" fmla="*/ 111 h 199"/>
              <a:gd name="T82" fmla="*/ 209 w 213"/>
              <a:gd name="T83" fmla="*/ 70 h 199"/>
              <a:gd name="T84" fmla="*/ 137 w 213"/>
              <a:gd name="T85" fmla="*/ 84 h 199"/>
              <a:gd name="T86" fmla="*/ 133 w 213"/>
              <a:gd name="T87" fmla="*/ 66 h 199"/>
              <a:gd name="T88" fmla="*/ 138 w 213"/>
              <a:gd name="T89" fmla="*/ 52 h 199"/>
              <a:gd name="T90" fmla="*/ 151 w 213"/>
              <a:gd name="T91" fmla="*/ 39 h 199"/>
              <a:gd name="T92" fmla="*/ 149 w 213"/>
              <a:gd name="T93" fmla="*/ 32 h 199"/>
              <a:gd name="T94" fmla="*/ 131 w 213"/>
              <a:gd name="T95" fmla="*/ 29 h 199"/>
              <a:gd name="T96" fmla="*/ 119 w 213"/>
              <a:gd name="T97" fmla="*/ 20 h 199"/>
              <a:gd name="T98" fmla="*/ 111 w 213"/>
              <a:gd name="T99" fmla="*/ 4 h 199"/>
              <a:gd name="T100" fmla="*/ 103 w 213"/>
              <a:gd name="T101" fmla="*/ 4 h 199"/>
              <a:gd name="T102" fmla="*/ 95 w 213"/>
              <a:gd name="T103" fmla="*/ 20 h 199"/>
              <a:gd name="T104" fmla="*/ 83 w 213"/>
              <a:gd name="T105" fmla="*/ 29 h 199"/>
              <a:gd name="T106" fmla="*/ 65 w 213"/>
              <a:gd name="T107" fmla="*/ 32 h 199"/>
              <a:gd name="T108" fmla="*/ 62 w 213"/>
              <a:gd name="T109" fmla="*/ 39 h 199"/>
              <a:gd name="T110" fmla="*/ 75 w 213"/>
              <a:gd name="T111" fmla="*/ 52 h 199"/>
              <a:gd name="T112" fmla="*/ 80 w 213"/>
              <a:gd name="T113" fmla="*/ 66 h 199"/>
              <a:gd name="T114" fmla="*/ 77 w 213"/>
              <a:gd name="T115" fmla="*/ 84 h 199"/>
              <a:gd name="T116" fmla="*/ 83 w 213"/>
              <a:gd name="T117" fmla="*/ 88 h 199"/>
              <a:gd name="T118" fmla="*/ 99 w 213"/>
              <a:gd name="T119" fmla="*/ 80 h 199"/>
              <a:gd name="T120" fmla="*/ 114 w 213"/>
              <a:gd name="T121" fmla="*/ 80 h 199"/>
              <a:gd name="T122" fmla="*/ 130 w 213"/>
              <a:gd name="T123" fmla="*/ 88 h 199"/>
              <a:gd name="T124" fmla="*/ 137 w 213"/>
              <a:gd name="T125" fmla="*/ 84 h 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13" h="199">
                <a:moveTo>
                  <a:pt x="88" y="144"/>
                </a:moveTo>
                <a:cubicBezTo>
                  <a:pt x="88" y="162"/>
                  <a:pt x="91" y="162"/>
                  <a:pt x="91" y="167"/>
                </a:cubicBezTo>
                <a:cubicBezTo>
                  <a:pt x="91" y="173"/>
                  <a:pt x="89" y="175"/>
                  <a:pt x="89" y="180"/>
                </a:cubicBezTo>
                <a:cubicBezTo>
                  <a:pt x="89" y="183"/>
                  <a:pt x="89" y="192"/>
                  <a:pt x="89" y="199"/>
                </a:cubicBezTo>
                <a:cubicBezTo>
                  <a:pt x="39" y="199"/>
                  <a:pt x="39" y="199"/>
                  <a:pt x="39" y="199"/>
                </a:cubicBezTo>
                <a:cubicBezTo>
                  <a:pt x="39" y="177"/>
                  <a:pt x="39" y="177"/>
                  <a:pt x="39" y="177"/>
                </a:cubicBezTo>
                <a:cubicBezTo>
                  <a:pt x="37" y="170"/>
                  <a:pt x="20" y="144"/>
                  <a:pt x="12" y="135"/>
                </a:cubicBezTo>
                <a:cubicBezTo>
                  <a:pt x="5" y="126"/>
                  <a:pt x="0" y="118"/>
                  <a:pt x="1" y="111"/>
                </a:cubicBezTo>
                <a:cubicBezTo>
                  <a:pt x="1" y="105"/>
                  <a:pt x="4" y="75"/>
                  <a:pt x="5" y="70"/>
                </a:cubicBezTo>
                <a:cubicBezTo>
                  <a:pt x="7" y="65"/>
                  <a:pt x="17" y="40"/>
                  <a:pt x="19" y="35"/>
                </a:cubicBezTo>
                <a:cubicBezTo>
                  <a:pt x="21" y="30"/>
                  <a:pt x="31" y="38"/>
                  <a:pt x="32" y="47"/>
                </a:cubicBezTo>
                <a:cubicBezTo>
                  <a:pt x="33" y="59"/>
                  <a:pt x="29" y="66"/>
                  <a:pt x="27" y="78"/>
                </a:cubicBezTo>
                <a:cubicBezTo>
                  <a:pt x="26" y="90"/>
                  <a:pt x="27" y="98"/>
                  <a:pt x="29" y="104"/>
                </a:cubicBezTo>
                <a:cubicBezTo>
                  <a:pt x="30" y="107"/>
                  <a:pt x="37" y="114"/>
                  <a:pt x="42" y="119"/>
                </a:cubicBezTo>
                <a:cubicBezTo>
                  <a:pt x="47" y="123"/>
                  <a:pt x="50" y="128"/>
                  <a:pt x="50" y="128"/>
                </a:cubicBezTo>
                <a:cubicBezTo>
                  <a:pt x="50" y="128"/>
                  <a:pt x="51" y="122"/>
                  <a:pt x="46" y="117"/>
                </a:cubicBezTo>
                <a:cubicBezTo>
                  <a:pt x="39" y="109"/>
                  <a:pt x="34" y="105"/>
                  <a:pt x="33" y="101"/>
                </a:cubicBezTo>
                <a:cubicBezTo>
                  <a:pt x="30" y="89"/>
                  <a:pt x="35" y="83"/>
                  <a:pt x="38" y="82"/>
                </a:cubicBezTo>
                <a:cubicBezTo>
                  <a:pt x="40" y="81"/>
                  <a:pt x="51" y="93"/>
                  <a:pt x="54" y="95"/>
                </a:cubicBezTo>
                <a:cubicBezTo>
                  <a:pt x="57" y="97"/>
                  <a:pt x="69" y="106"/>
                  <a:pt x="74" y="112"/>
                </a:cubicBezTo>
                <a:cubicBezTo>
                  <a:pt x="78" y="119"/>
                  <a:pt x="88" y="134"/>
                  <a:pt x="88" y="144"/>
                </a:cubicBezTo>
                <a:close/>
                <a:moveTo>
                  <a:pt x="209" y="70"/>
                </a:moveTo>
                <a:cubicBezTo>
                  <a:pt x="207" y="65"/>
                  <a:pt x="196" y="40"/>
                  <a:pt x="195" y="35"/>
                </a:cubicBezTo>
                <a:cubicBezTo>
                  <a:pt x="193" y="30"/>
                  <a:pt x="182" y="38"/>
                  <a:pt x="182" y="47"/>
                </a:cubicBezTo>
                <a:cubicBezTo>
                  <a:pt x="181" y="59"/>
                  <a:pt x="185" y="66"/>
                  <a:pt x="186" y="78"/>
                </a:cubicBezTo>
                <a:cubicBezTo>
                  <a:pt x="188" y="90"/>
                  <a:pt x="187" y="98"/>
                  <a:pt x="184" y="104"/>
                </a:cubicBezTo>
                <a:cubicBezTo>
                  <a:pt x="183" y="107"/>
                  <a:pt x="176" y="114"/>
                  <a:pt x="171" y="119"/>
                </a:cubicBezTo>
                <a:cubicBezTo>
                  <a:pt x="166" y="123"/>
                  <a:pt x="163" y="128"/>
                  <a:pt x="163" y="128"/>
                </a:cubicBezTo>
                <a:cubicBezTo>
                  <a:pt x="163" y="128"/>
                  <a:pt x="162" y="122"/>
                  <a:pt x="167" y="117"/>
                </a:cubicBezTo>
                <a:cubicBezTo>
                  <a:pt x="174" y="109"/>
                  <a:pt x="180" y="105"/>
                  <a:pt x="181" y="101"/>
                </a:cubicBezTo>
                <a:cubicBezTo>
                  <a:pt x="184" y="89"/>
                  <a:pt x="178" y="83"/>
                  <a:pt x="176" y="82"/>
                </a:cubicBezTo>
                <a:cubicBezTo>
                  <a:pt x="173" y="81"/>
                  <a:pt x="162" y="93"/>
                  <a:pt x="160" y="95"/>
                </a:cubicBezTo>
                <a:cubicBezTo>
                  <a:pt x="157" y="97"/>
                  <a:pt x="145" y="106"/>
                  <a:pt x="140" y="112"/>
                </a:cubicBezTo>
                <a:cubicBezTo>
                  <a:pt x="136" y="119"/>
                  <a:pt x="126" y="134"/>
                  <a:pt x="126" y="144"/>
                </a:cubicBezTo>
                <a:cubicBezTo>
                  <a:pt x="126" y="162"/>
                  <a:pt x="123" y="162"/>
                  <a:pt x="123" y="167"/>
                </a:cubicBezTo>
                <a:cubicBezTo>
                  <a:pt x="123" y="173"/>
                  <a:pt x="124" y="175"/>
                  <a:pt x="124" y="180"/>
                </a:cubicBezTo>
                <a:cubicBezTo>
                  <a:pt x="124" y="183"/>
                  <a:pt x="124" y="192"/>
                  <a:pt x="124" y="199"/>
                </a:cubicBezTo>
                <a:cubicBezTo>
                  <a:pt x="175" y="199"/>
                  <a:pt x="175" y="199"/>
                  <a:pt x="175" y="199"/>
                </a:cubicBezTo>
                <a:cubicBezTo>
                  <a:pt x="175" y="177"/>
                  <a:pt x="175" y="177"/>
                  <a:pt x="175" y="177"/>
                </a:cubicBezTo>
                <a:cubicBezTo>
                  <a:pt x="177" y="170"/>
                  <a:pt x="194" y="144"/>
                  <a:pt x="201" y="135"/>
                </a:cubicBezTo>
                <a:cubicBezTo>
                  <a:pt x="209" y="126"/>
                  <a:pt x="213" y="118"/>
                  <a:pt x="213" y="111"/>
                </a:cubicBezTo>
                <a:cubicBezTo>
                  <a:pt x="213" y="105"/>
                  <a:pt x="210" y="75"/>
                  <a:pt x="209" y="70"/>
                </a:cubicBezTo>
                <a:close/>
                <a:moveTo>
                  <a:pt x="137" y="84"/>
                </a:moveTo>
                <a:cubicBezTo>
                  <a:pt x="133" y="66"/>
                  <a:pt x="133" y="66"/>
                  <a:pt x="133" y="66"/>
                </a:cubicBezTo>
                <a:cubicBezTo>
                  <a:pt x="133" y="61"/>
                  <a:pt x="135" y="55"/>
                  <a:pt x="138" y="52"/>
                </a:cubicBezTo>
                <a:cubicBezTo>
                  <a:pt x="151" y="39"/>
                  <a:pt x="151" y="39"/>
                  <a:pt x="151" y="39"/>
                </a:cubicBezTo>
                <a:cubicBezTo>
                  <a:pt x="155" y="36"/>
                  <a:pt x="154" y="32"/>
                  <a:pt x="149" y="32"/>
                </a:cubicBezTo>
                <a:cubicBezTo>
                  <a:pt x="131" y="29"/>
                  <a:pt x="131" y="29"/>
                  <a:pt x="131" y="29"/>
                </a:cubicBezTo>
                <a:cubicBezTo>
                  <a:pt x="126" y="28"/>
                  <a:pt x="121" y="24"/>
                  <a:pt x="119" y="20"/>
                </a:cubicBezTo>
                <a:cubicBezTo>
                  <a:pt x="111" y="4"/>
                  <a:pt x="111" y="4"/>
                  <a:pt x="111" y="4"/>
                </a:cubicBezTo>
                <a:cubicBezTo>
                  <a:pt x="108" y="0"/>
                  <a:pt x="105" y="0"/>
                  <a:pt x="103" y="4"/>
                </a:cubicBezTo>
                <a:cubicBezTo>
                  <a:pt x="95" y="20"/>
                  <a:pt x="95" y="20"/>
                  <a:pt x="95" y="20"/>
                </a:cubicBezTo>
                <a:cubicBezTo>
                  <a:pt x="93" y="24"/>
                  <a:pt x="87" y="28"/>
                  <a:pt x="83" y="29"/>
                </a:cubicBezTo>
                <a:cubicBezTo>
                  <a:pt x="65" y="32"/>
                  <a:pt x="65" y="32"/>
                  <a:pt x="65" y="32"/>
                </a:cubicBezTo>
                <a:cubicBezTo>
                  <a:pt x="60" y="32"/>
                  <a:pt x="59" y="36"/>
                  <a:pt x="62" y="39"/>
                </a:cubicBezTo>
                <a:cubicBezTo>
                  <a:pt x="75" y="52"/>
                  <a:pt x="75" y="52"/>
                  <a:pt x="75" y="52"/>
                </a:cubicBezTo>
                <a:cubicBezTo>
                  <a:pt x="79" y="55"/>
                  <a:pt x="81" y="61"/>
                  <a:pt x="80" y="66"/>
                </a:cubicBezTo>
                <a:cubicBezTo>
                  <a:pt x="77" y="84"/>
                  <a:pt x="77" y="84"/>
                  <a:pt x="77" y="84"/>
                </a:cubicBezTo>
                <a:cubicBezTo>
                  <a:pt x="76" y="88"/>
                  <a:pt x="79" y="90"/>
                  <a:pt x="83" y="88"/>
                </a:cubicBezTo>
                <a:cubicBezTo>
                  <a:pt x="99" y="80"/>
                  <a:pt x="99" y="80"/>
                  <a:pt x="99" y="80"/>
                </a:cubicBezTo>
                <a:cubicBezTo>
                  <a:pt x="103" y="78"/>
                  <a:pt x="110" y="78"/>
                  <a:pt x="114" y="80"/>
                </a:cubicBezTo>
                <a:cubicBezTo>
                  <a:pt x="130" y="88"/>
                  <a:pt x="130" y="88"/>
                  <a:pt x="130" y="88"/>
                </a:cubicBezTo>
                <a:cubicBezTo>
                  <a:pt x="135" y="90"/>
                  <a:pt x="137" y="88"/>
                  <a:pt x="137" y="84"/>
                </a:cubicBezTo>
                <a:close/>
              </a:path>
            </a:pathLst>
          </a:custGeom>
          <a:solidFill>
            <a:srgbClr val="A5A5A5"/>
          </a:solidFill>
          <a:ln>
            <a:solidFill>
              <a:srgbClr val="A5A5A5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63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4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4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9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4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3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7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2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4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4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6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1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6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" grpId="0"/>
      <p:bldP spid="29" grpId="0"/>
      <p:bldP spid="32" grpId="0"/>
      <p:bldP spid="41" grpId="0" animBg="1"/>
      <p:bldP spid="46" grpId="0" animBg="1"/>
      <p:bldP spid="4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numCol="1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y use current signals?</a:t>
            </a:r>
          </a:p>
          <a:p>
            <a:pPr marL="228600" marR="0" lvl="0" indent="-22860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927931-06EC-22A7-7122-7F694CD54962}"/>
              </a:ext>
            </a:extLst>
          </p:cNvPr>
          <p:cNvSpPr txBox="1"/>
          <p:nvPr/>
        </p:nvSpPr>
        <p:spPr>
          <a:xfrm>
            <a:off x="2113030" y="2675592"/>
            <a:ext cx="833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transients are generally less distorted</a:t>
            </a: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possibility for designing a direction element</a:t>
            </a: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rmal CTs can reproduce the current transients with sufficient accuracy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11084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numCol="2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089981-3457-8F92-75CF-02502E1065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7215" y="1488598"/>
            <a:ext cx="6737569" cy="484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57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numCol="2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D8FDF7F1-D980-EDF9-2533-960CFE1980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914684" y="1171681"/>
            <a:ext cx="3882932" cy="5303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0324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178AF0DA-FCDC-29D6-E0CD-D0986A5D14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67312" y="1947316"/>
            <a:ext cx="10529587" cy="3598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6893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98E0F342-6AAA-06D7-2E2D-36FAB49E3A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09169" y="1537441"/>
            <a:ext cx="6096000" cy="45720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numCol="2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detection algorithm is based on two criteria: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wavelet first level detail coefficients of current signals exceeds a predetermined threshold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wavelet coefficients at both line ends have the same polarity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18883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E712B358-5AF4-08F2-F487-C7F498F3DB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6792" y="471435"/>
            <a:ext cx="11838416" cy="5863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9569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4" name="Graphic 323">
            <a:extLst>
              <a:ext uri="{FF2B5EF4-FFF2-40B4-BE49-F238E27FC236}">
                <a16:creationId xmlns:a16="http://schemas.microsoft.com/office/drawing/2014/main" id="{32AC63AF-140A-E62A-5038-D706B53AFC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847476" y="848518"/>
            <a:ext cx="6497048" cy="5486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Fault Distanc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numCol="2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19119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9" name="Graphic 588">
            <a:extLst>
              <a:ext uri="{FF2B5EF4-FFF2-40B4-BE49-F238E27FC236}">
                <a16:creationId xmlns:a16="http://schemas.microsoft.com/office/drawing/2014/main" id="{019F02EE-1FB2-0224-1DFF-52846FAA26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847476" y="848518"/>
            <a:ext cx="6497048" cy="5486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Fault Resistanc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numCol="2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95642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D5DC9D3D-7786-C3E2-14F1-EFC5FF83ABD4}"/>
              </a:ext>
            </a:extLst>
          </p:cNvPr>
          <p:cNvGrpSpPr/>
          <p:nvPr/>
        </p:nvGrpSpPr>
        <p:grpSpPr>
          <a:xfrm>
            <a:off x="99479" y="36640"/>
            <a:ext cx="4188996" cy="512962"/>
            <a:chOff x="7146099" y="386039"/>
            <a:chExt cx="4188996" cy="512962"/>
          </a:xfrm>
        </p:grpSpPr>
        <p:grpSp>
          <p:nvGrpSpPr>
            <p:cNvPr id="2" name="Group 1"/>
            <p:cNvGrpSpPr/>
            <p:nvPr/>
          </p:nvGrpSpPr>
          <p:grpSpPr>
            <a:xfrm>
              <a:off x="7146099" y="386039"/>
              <a:ext cx="4188996" cy="512962"/>
              <a:chOff x="6691729" y="3813048"/>
              <a:chExt cx="5909139" cy="723601"/>
            </a:xfrm>
          </p:grpSpPr>
          <p:grpSp>
            <p:nvGrpSpPr>
              <p:cNvPr id="3" name="Group 2"/>
              <p:cNvGrpSpPr/>
              <p:nvPr/>
            </p:nvGrpSpPr>
            <p:grpSpPr>
              <a:xfrm flipH="1">
                <a:off x="6997699" y="3813048"/>
                <a:ext cx="5603169" cy="723481"/>
                <a:chOff x="2968265" y="2794048"/>
                <a:chExt cx="6336071" cy="818113"/>
              </a:xfrm>
            </p:grpSpPr>
            <p:sp>
              <p:nvSpPr>
                <p:cNvPr id="7" name="Freeform 6"/>
                <p:cNvSpPr/>
                <p:nvPr/>
              </p:nvSpPr>
              <p:spPr>
                <a:xfrm flipH="1">
                  <a:off x="3072088" y="2794048"/>
                  <a:ext cx="6232248" cy="818113"/>
                </a:xfrm>
                <a:custGeom>
                  <a:avLst/>
                  <a:gdLst>
                    <a:gd name="connsiteX0" fmla="*/ 4679950 w 4679950"/>
                    <a:gd name="connsiteY0" fmla="*/ 0 h 818113"/>
                    <a:gd name="connsiteX1" fmla="*/ 0 w 4679950"/>
                    <a:gd name="connsiteY1" fmla="*/ 1690 h 818113"/>
                    <a:gd name="connsiteX2" fmla="*/ 0 w 4679950"/>
                    <a:gd name="connsiteY2" fmla="*/ 816423 h 818113"/>
                    <a:gd name="connsiteX3" fmla="*/ 4679950 w 4679950"/>
                    <a:gd name="connsiteY3" fmla="*/ 818113 h 818113"/>
                    <a:gd name="connsiteX4" fmla="*/ 4679950 w 4679950"/>
                    <a:gd name="connsiteY4" fmla="*/ 0 h 8181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679950" h="818113">
                      <a:moveTo>
                        <a:pt x="4679950" y="0"/>
                      </a:moveTo>
                      <a:lnTo>
                        <a:pt x="0" y="1690"/>
                      </a:lnTo>
                      <a:lnTo>
                        <a:pt x="0" y="816423"/>
                      </a:lnTo>
                      <a:lnTo>
                        <a:pt x="4679950" y="818113"/>
                      </a:lnTo>
                      <a:lnTo>
                        <a:pt x="4679950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5000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 flipH="1">
                  <a:off x="2968265" y="2794048"/>
                  <a:ext cx="103823" cy="818113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" name="Group 3"/>
              <p:cNvGrpSpPr>
                <a:grpSpLocks noChangeAspect="1"/>
              </p:cNvGrpSpPr>
              <p:nvPr/>
            </p:nvGrpSpPr>
            <p:grpSpPr>
              <a:xfrm rot="16200000">
                <a:off x="6800165" y="3704613"/>
                <a:ext cx="723600" cy="940472"/>
                <a:chOff x="1948419" y="2101527"/>
                <a:chExt cx="589437" cy="766099"/>
              </a:xfrm>
            </p:grpSpPr>
            <p:sp>
              <p:nvSpPr>
                <p:cNvPr id="5" name="Freeform 14"/>
                <p:cNvSpPr>
                  <a:spLocks/>
                </p:cNvSpPr>
                <p:nvPr/>
              </p:nvSpPr>
              <p:spPr bwMode="auto">
                <a:xfrm>
                  <a:off x="1948419" y="2354219"/>
                  <a:ext cx="294719" cy="513406"/>
                </a:xfrm>
                <a:custGeom>
                  <a:avLst/>
                  <a:gdLst>
                    <a:gd name="T0" fmla="*/ 0 w 220"/>
                    <a:gd name="T1" fmla="*/ 0 h 384"/>
                    <a:gd name="T2" fmla="*/ 0 w 220"/>
                    <a:gd name="T3" fmla="*/ 384 h 384"/>
                    <a:gd name="T4" fmla="*/ 220 w 220"/>
                    <a:gd name="T5" fmla="*/ 192 h 384"/>
                    <a:gd name="T6" fmla="*/ 0 w 220"/>
                    <a:gd name="T7" fmla="*/ 0 h 384"/>
                    <a:gd name="T8" fmla="*/ 0 w 220"/>
                    <a:gd name="T9" fmla="*/ 0 h 384"/>
                    <a:gd name="T10" fmla="*/ 0 w 220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0" h="384">
                      <a:moveTo>
                        <a:pt x="0" y="0"/>
                      </a:moveTo>
                      <a:lnTo>
                        <a:pt x="0" y="384"/>
                      </a:lnTo>
                      <a:lnTo>
                        <a:pt x="220" y="19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" name="Freeform 15"/>
                <p:cNvSpPr>
                  <a:spLocks/>
                </p:cNvSpPr>
                <p:nvPr/>
              </p:nvSpPr>
              <p:spPr bwMode="auto">
                <a:xfrm>
                  <a:off x="1948419" y="2101527"/>
                  <a:ext cx="589437" cy="766099"/>
                </a:xfrm>
                <a:custGeom>
                  <a:avLst/>
                  <a:gdLst>
                    <a:gd name="T0" fmla="*/ 440 w 440"/>
                    <a:gd name="T1" fmla="*/ 573 h 573"/>
                    <a:gd name="T2" fmla="*/ 0 w 440"/>
                    <a:gd name="T3" fmla="*/ 189 h 573"/>
                    <a:gd name="T4" fmla="*/ 220 w 440"/>
                    <a:gd name="T5" fmla="*/ 0 h 573"/>
                    <a:gd name="T6" fmla="*/ 440 w 440"/>
                    <a:gd name="T7" fmla="*/ 189 h 573"/>
                    <a:gd name="T8" fmla="*/ 440 w 440"/>
                    <a:gd name="T9" fmla="*/ 573 h 573"/>
                    <a:gd name="T10" fmla="*/ 440 w 440"/>
                    <a:gd name="T11" fmla="*/ 573 h 573"/>
                    <a:gd name="T12" fmla="*/ 440 w 440"/>
                    <a:gd name="T13" fmla="*/ 573 h 5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40" h="573">
                      <a:moveTo>
                        <a:pt x="440" y="573"/>
                      </a:moveTo>
                      <a:lnTo>
                        <a:pt x="0" y="189"/>
                      </a:lnTo>
                      <a:lnTo>
                        <a:pt x="220" y="0"/>
                      </a:lnTo>
                      <a:lnTo>
                        <a:pt x="440" y="189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44" name="TextBox 1"/>
            <p:cNvSpPr txBox="1"/>
            <p:nvPr/>
          </p:nvSpPr>
          <p:spPr>
            <a:xfrm>
              <a:off x="8029704" y="449509"/>
              <a:ext cx="1384400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ctr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cs typeface="Arial" panose="020B0604020202020204" pitchFamily="34" charset="0"/>
                </a:rPr>
                <a:t>Introduction </a:t>
              </a:r>
              <a:endParaRPr lang="id-ID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4" name="TextBox 1"/>
            <p:cNvSpPr txBox="1"/>
            <p:nvPr/>
          </p:nvSpPr>
          <p:spPr>
            <a:xfrm>
              <a:off x="7333018" y="403343"/>
              <a:ext cx="456389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ctr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cs typeface="Arial" panose="020B0604020202020204" pitchFamily="34" charset="0"/>
                </a:rPr>
                <a:t>01</a:t>
              </a:r>
              <a:endParaRPr lang="id-ID" sz="24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D383CF6B-2E03-6135-BF00-E54F1C9B74FB}"/>
              </a:ext>
            </a:extLst>
          </p:cNvPr>
          <p:cNvGrpSpPr/>
          <p:nvPr/>
        </p:nvGrpSpPr>
        <p:grpSpPr>
          <a:xfrm>
            <a:off x="5776142" y="6620719"/>
            <a:ext cx="639710" cy="107615"/>
            <a:chOff x="4867275" y="4714875"/>
            <a:chExt cx="2038350" cy="342900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B9886FF6-B31B-10B6-8B5E-B2E7ABDC6A18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35F13EB8-CF08-E31E-DDB1-051CE985FB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AD899F3D-3112-2C6D-7A28-0B539400AFB3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53ED498E-6D53-A3FE-BC5A-465302EBBD4A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7" name="Title 1">
            <a:extLst>
              <a:ext uri="{FF2B5EF4-FFF2-40B4-BE49-F238E27FC236}">
                <a16:creationId xmlns:a16="http://schemas.microsoft.com/office/drawing/2014/main" id="{ED4E8DBC-0EE9-BA70-0766-2C8C8D10FFEF}"/>
              </a:ext>
            </a:extLst>
          </p:cNvPr>
          <p:cNvSpPr txBox="1">
            <a:spLocks/>
          </p:cNvSpPr>
          <p:nvPr/>
        </p:nvSpPr>
        <p:spPr>
          <a:xfrm>
            <a:off x="1055687" y="628812"/>
            <a:ext cx="10080625" cy="501737"/>
          </a:xfrm>
          <a:prstGeom prst="rect">
            <a:avLst/>
          </a:prstGeom>
        </p:spPr>
        <p:txBody>
          <a:bodyPr vert="horz" lIns="72000" tIns="36000" rIns="72000" bIns="36000" rtlCol="0" anchor="ctr">
            <a:normAutofit fontScale="90000" lnSpcReduction="20000"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j-ea"/>
                <a:cs typeface="+mj-cs"/>
              </a:rPr>
              <a:t>Fault </a:t>
            </a:r>
            <a:r>
              <a:rPr lang="en-US" dirty="0">
                <a:solidFill>
                  <a:srgbClr val="11233F"/>
                </a:solidFill>
                <a:latin typeface="Aller Light"/>
              </a:rPr>
              <a:t>types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j-ea"/>
                <a:cs typeface="+mj-cs"/>
              </a:rPr>
              <a:t> </a:t>
            </a:r>
          </a:p>
        </p:txBody>
      </p:sp>
      <p:pic>
        <p:nvPicPr>
          <p:cNvPr id="93" name="Picture 2" descr="What are the Different Types of Faults in Power System? - Circuit Globe">
            <a:extLst>
              <a:ext uri="{FF2B5EF4-FFF2-40B4-BE49-F238E27FC236}">
                <a16:creationId xmlns:a16="http://schemas.microsoft.com/office/drawing/2014/main" id="{6A1C36F0-7293-A816-F73F-36518D89D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122" y="1186384"/>
            <a:ext cx="6215270" cy="554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5" name="Group 74">
            <a:extLst>
              <a:ext uri="{FF2B5EF4-FFF2-40B4-BE49-F238E27FC236}">
                <a16:creationId xmlns:a16="http://schemas.microsoft.com/office/drawing/2014/main" id="{9EB62A6E-92BD-9014-A880-CE962B02BCB4}"/>
              </a:ext>
            </a:extLst>
          </p:cNvPr>
          <p:cNvGrpSpPr/>
          <p:nvPr/>
        </p:nvGrpSpPr>
        <p:grpSpPr>
          <a:xfrm>
            <a:off x="5914651" y="6676554"/>
            <a:ext cx="639710" cy="107615"/>
            <a:chOff x="4867275" y="4714875"/>
            <a:chExt cx="2038350" cy="342900"/>
          </a:xfrm>
        </p:grpSpPr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DA81FAD4-A714-15E1-307F-793951D796F7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3A629A1E-4078-54A0-9941-73506D47058E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D31B9399-01EC-ECE5-7EBF-7EBD172199B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B0028ADD-E7B2-CFB5-761C-37EBF1C1B448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20508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Fault Inception Angl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numCol="2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9A9DD05D-FC59-BF3D-038F-B6FEFA87C1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847476" y="1080241"/>
            <a:ext cx="6497048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5716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7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32790" y="6657369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49EF564-9A8E-A3E8-044D-68F81DB82A9E}"/>
              </a:ext>
            </a:extLst>
          </p:cNvPr>
          <p:cNvSpPr txBox="1"/>
          <p:nvPr/>
        </p:nvSpPr>
        <p:spPr>
          <a:xfrm>
            <a:off x="11184835" y="6582493"/>
            <a:ext cx="1205948" cy="257369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algn="ctr"/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CH.1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40D74B3F-4941-0D57-EFA3-DF366F9C35EF}"/>
              </a:ext>
            </a:extLst>
          </p:cNvPr>
          <p:cNvGrpSpPr/>
          <p:nvPr/>
        </p:nvGrpSpPr>
        <p:grpSpPr>
          <a:xfrm>
            <a:off x="12192000" y="4096722"/>
            <a:ext cx="4216468" cy="514225"/>
            <a:chOff x="6946637" y="2890160"/>
            <a:chExt cx="4216468" cy="514225"/>
          </a:xfrm>
        </p:grpSpPr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C4562394-00E0-777F-461C-01ECB915B54A}"/>
                </a:ext>
              </a:extLst>
            </p:cNvPr>
            <p:cNvSpPr/>
            <p:nvPr/>
          </p:nvSpPr>
          <p:spPr>
            <a:xfrm>
              <a:off x="7203749" y="2890160"/>
              <a:ext cx="3959356" cy="514225"/>
            </a:xfrm>
            <a:custGeom>
              <a:avLst/>
              <a:gdLst>
                <a:gd name="connsiteX0" fmla="*/ 0 w 3959356"/>
                <a:gd name="connsiteY0" fmla="*/ 0 h 514223"/>
                <a:gd name="connsiteX1" fmla="*/ 3702245 w 3959356"/>
                <a:gd name="connsiteY1" fmla="*/ 0 h 514223"/>
                <a:gd name="connsiteX2" fmla="*/ 3959356 w 3959356"/>
                <a:gd name="connsiteY2" fmla="*/ 257112 h 514223"/>
                <a:gd name="connsiteX3" fmla="*/ 3702245 w 3959356"/>
                <a:gd name="connsiteY3" fmla="*/ 514223 h 514223"/>
                <a:gd name="connsiteX4" fmla="*/ 0 w 3959356"/>
                <a:gd name="connsiteY4" fmla="*/ 514223 h 514223"/>
                <a:gd name="connsiteX5" fmla="*/ 0 w 3959356"/>
                <a:gd name="connsiteY5" fmla="*/ 0 h 514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959356" h="514223">
                  <a:moveTo>
                    <a:pt x="3959356" y="514222"/>
                  </a:moveTo>
                  <a:lnTo>
                    <a:pt x="257111" y="514222"/>
                  </a:lnTo>
                  <a:lnTo>
                    <a:pt x="0" y="257111"/>
                  </a:lnTo>
                  <a:lnTo>
                    <a:pt x="257111" y="1"/>
                  </a:lnTo>
                  <a:lnTo>
                    <a:pt x="3959356" y="1"/>
                  </a:lnTo>
                  <a:lnTo>
                    <a:pt x="3959356" y="51422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55314" tIns="72391" rIns="135128" bIns="72391" numCol="1" spcCol="1270" anchor="ctr" anchorCtr="0">
              <a:noAutofit/>
            </a:bodyPr>
            <a:lstStyle/>
            <a:p>
              <a:pPr marL="0" lvl="0" indent="0" algn="ctr" defTabSz="844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900" kern="1200"/>
                <a:t>Drawbacks Of Distance Relay</a:t>
              </a: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A28BC529-DA42-36B7-2057-25CCDE076ABE}"/>
                </a:ext>
              </a:extLst>
            </p:cNvPr>
            <p:cNvSpPr/>
            <p:nvPr/>
          </p:nvSpPr>
          <p:spPr>
            <a:xfrm>
              <a:off x="6946637" y="2890161"/>
              <a:ext cx="514223" cy="51422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DC080E22-1C5D-003D-F324-57406863087B}"/>
              </a:ext>
            </a:extLst>
          </p:cNvPr>
          <p:cNvGrpSpPr/>
          <p:nvPr/>
        </p:nvGrpSpPr>
        <p:grpSpPr>
          <a:xfrm>
            <a:off x="12192000" y="4764445"/>
            <a:ext cx="4216468" cy="514224"/>
            <a:chOff x="6946637" y="3557883"/>
            <a:chExt cx="4216468" cy="514224"/>
          </a:xfrm>
        </p:grpSpPr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1C3A0EFF-2D5E-F1E7-AADA-1EF2A7A14632}"/>
                </a:ext>
              </a:extLst>
            </p:cNvPr>
            <p:cNvSpPr/>
            <p:nvPr/>
          </p:nvSpPr>
          <p:spPr>
            <a:xfrm>
              <a:off x="7203749" y="3557883"/>
              <a:ext cx="3959356" cy="514224"/>
            </a:xfrm>
            <a:custGeom>
              <a:avLst/>
              <a:gdLst>
                <a:gd name="connsiteX0" fmla="*/ 0 w 3959356"/>
                <a:gd name="connsiteY0" fmla="*/ 0 h 514223"/>
                <a:gd name="connsiteX1" fmla="*/ 3702245 w 3959356"/>
                <a:gd name="connsiteY1" fmla="*/ 0 h 514223"/>
                <a:gd name="connsiteX2" fmla="*/ 3959356 w 3959356"/>
                <a:gd name="connsiteY2" fmla="*/ 257112 h 514223"/>
                <a:gd name="connsiteX3" fmla="*/ 3702245 w 3959356"/>
                <a:gd name="connsiteY3" fmla="*/ 514223 h 514223"/>
                <a:gd name="connsiteX4" fmla="*/ 0 w 3959356"/>
                <a:gd name="connsiteY4" fmla="*/ 514223 h 514223"/>
                <a:gd name="connsiteX5" fmla="*/ 0 w 3959356"/>
                <a:gd name="connsiteY5" fmla="*/ 0 h 514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959356" h="514223">
                  <a:moveTo>
                    <a:pt x="3959356" y="514222"/>
                  </a:moveTo>
                  <a:lnTo>
                    <a:pt x="257111" y="514222"/>
                  </a:lnTo>
                  <a:lnTo>
                    <a:pt x="0" y="257111"/>
                  </a:lnTo>
                  <a:lnTo>
                    <a:pt x="257111" y="1"/>
                  </a:lnTo>
                  <a:lnTo>
                    <a:pt x="3959356" y="1"/>
                  </a:lnTo>
                  <a:lnTo>
                    <a:pt x="3959356" y="51422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55314" tIns="72391" rIns="135128" bIns="72390" numCol="1" spcCol="1270" anchor="ctr" anchorCtr="0">
              <a:noAutofit/>
            </a:bodyPr>
            <a:lstStyle/>
            <a:p>
              <a:pPr marL="0" lvl="0" indent="0" algn="ctr" defTabSz="844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900" kern="1200" dirty="0"/>
                <a:t>Final results </a:t>
              </a: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4C37911-BCB9-A202-B4E4-7EDE1BA534E6}"/>
                </a:ext>
              </a:extLst>
            </p:cNvPr>
            <p:cNvSpPr/>
            <p:nvPr/>
          </p:nvSpPr>
          <p:spPr>
            <a:xfrm>
              <a:off x="6946637" y="3557884"/>
              <a:ext cx="514223" cy="51422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36DACF4-9458-2DF0-DB6A-5340B3916233}"/>
              </a:ext>
            </a:extLst>
          </p:cNvPr>
          <p:cNvGrpSpPr/>
          <p:nvPr/>
        </p:nvGrpSpPr>
        <p:grpSpPr>
          <a:xfrm>
            <a:off x="12192000" y="5432168"/>
            <a:ext cx="4216468" cy="514224"/>
            <a:chOff x="6946637" y="4225606"/>
            <a:chExt cx="4216468" cy="514224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910318C5-2580-8E01-67E1-1BC15A8BB411}"/>
                </a:ext>
              </a:extLst>
            </p:cNvPr>
            <p:cNvSpPr/>
            <p:nvPr/>
          </p:nvSpPr>
          <p:spPr>
            <a:xfrm>
              <a:off x="7203749" y="4225606"/>
              <a:ext cx="3959356" cy="514224"/>
            </a:xfrm>
            <a:custGeom>
              <a:avLst/>
              <a:gdLst>
                <a:gd name="connsiteX0" fmla="*/ 0 w 3959356"/>
                <a:gd name="connsiteY0" fmla="*/ 0 h 514223"/>
                <a:gd name="connsiteX1" fmla="*/ 3702245 w 3959356"/>
                <a:gd name="connsiteY1" fmla="*/ 0 h 514223"/>
                <a:gd name="connsiteX2" fmla="*/ 3959356 w 3959356"/>
                <a:gd name="connsiteY2" fmla="*/ 257112 h 514223"/>
                <a:gd name="connsiteX3" fmla="*/ 3702245 w 3959356"/>
                <a:gd name="connsiteY3" fmla="*/ 514223 h 514223"/>
                <a:gd name="connsiteX4" fmla="*/ 0 w 3959356"/>
                <a:gd name="connsiteY4" fmla="*/ 514223 h 514223"/>
                <a:gd name="connsiteX5" fmla="*/ 0 w 3959356"/>
                <a:gd name="connsiteY5" fmla="*/ 0 h 514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959356" h="514223">
                  <a:moveTo>
                    <a:pt x="3959356" y="514222"/>
                  </a:moveTo>
                  <a:lnTo>
                    <a:pt x="257111" y="514222"/>
                  </a:lnTo>
                  <a:lnTo>
                    <a:pt x="0" y="257111"/>
                  </a:lnTo>
                  <a:lnTo>
                    <a:pt x="257111" y="1"/>
                  </a:lnTo>
                  <a:lnTo>
                    <a:pt x="3959356" y="1"/>
                  </a:lnTo>
                  <a:lnTo>
                    <a:pt x="3959356" y="51422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55314" tIns="72391" rIns="135128" bIns="72390" numCol="1" spcCol="1270" anchor="ctr" anchorCtr="0">
              <a:noAutofit/>
            </a:bodyPr>
            <a:lstStyle/>
            <a:p>
              <a:pPr marL="0" lvl="0" indent="0" algn="ctr" defTabSz="844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900" kern="1200"/>
                <a:t>Different Types Of Distance Relays 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4F18C0DD-9B59-1FB6-25A3-70963B92D123}"/>
                </a:ext>
              </a:extLst>
            </p:cNvPr>
            <p:cNvSpPr/>
            <p:nvPr/>
          </p:nvSpPr>
          <p:spPr>
            <a:xfrm>
              <a:off x="6946637" y="4225607"/>
              <a:ext cx="514223" cy="51422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E6AD41CC-F0E2-D0D4-56F2-2D0FF33FB8D3}"/>
              </a:ext>
            </a:extLst>
          </p:cNvPr>
          <p:cNvSpPr txBox="1"/>
          <p:nvPr/>
        </p:nvSpPr>
        <p:spPr>
          <a:xfrm>
            <a:off x="12308214" y="4198386"/>
            <a:ext cx="257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9B24398-9D13-1B95-D751-C916FF0D925F}"/>
              </a:ext>
            </a:extLst>
          </p:cNvPr>
          <p:cNvSpPr txBox="1"/>
          <p:nvPr/>
        </p:nvSpPr>
        <p:spPr>
          <a:xfrm>
            <a:off x="12313650" y="4836891"/>
            <a:ext cx="257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B62615A-CBA2-B77A-DEE4-ED6B71744AE1}"/>
              </a:ext>
            </a:extLst>
          </p:cNvPr>
          <p:cNvSpPr txBox="1"/>
          <p:nvPr/>
        </p:nvSpPr>
        <p:spPr>
          <a:xfrm>
            <a:off x="12315119" y="5504614"/>
            <a:ext cx="257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5</a:t>
            </a:r>
          </a:p>
        </p:txBody>
      </p:sp>
      <p:pic>
        <p:nvPicPr>
          <p:cNvPr id="44" name="Content Placeholder 3" descr="Diagram&#10;&#10;Description automatically generated">
            <a:extLst>
              <a:ext uri="{FF2B5EF4-FFF2-40B4-BE49-F238E27FC236}">
                <a16:creationId xmlns:a16="http://schemas.microsoft.com/office/drawing/2014/main" id="{80F14093-F76F-9A64-4DA5-023EDBDD09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777" y="777446"/>
            <a:ext cx="8962445" cy="5303108"/>
          </a:xfrm>
          <a:prstGeom prst="rect">
            <a:avLst/>
          </a:prstGeom>
          <a:noFill/>
          <a:ln>
            <a:noFill/>
          </a:ln>
          <a:effectLst>
            <a:outerShdw blurRad="25400" dir="17880000">
              <a:srgbClr val="000000">
                <a:alpha val="46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897458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4A9000D1-7FF5-1304-816C-8F3A37FB48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-428994" y="228600"/>
            <a:ext cx="13049987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9412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7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BC6EBCD-B886-A5E3-0EF9-2C7F4F9ECE0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477"/>
          <a:stretch/>
        </p:blipFill>
        <p:spPr>
          <a:xfrm>
            <a:off x="-49699" y="1201003"/>
            <a:ext cx="12241699" cy="565699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D46B41B-57D2-82BA-23C6-0606A00D58E9}"/>
              </a:ext>
            </a:extLst>
          </p:cNvPr>
          <p:cNvSpPr txBox="1"/>
          <p:nvPr/>
        </p:nvSpPr>
        <p:spPr>
          <a:xfrm>
            <a:off x="825910" y="235974"/>
            <a:ext cx="81270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tial HW block Design </a:t>
            </a:r>
          </a:p>
        </p:txBody>
      </p:sp>
    </p:spTree>
    <p:extLst>
      <p:ext uri="{BB962C8B-B14F-4D97-AF65-F5344CB8AC3E}">
        <p14:creationId xmlns:p14="http://schemas.microsoft.com/office/powerpoint/2010/main" val="133983937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C19B4E10-4182-3DBB-76BB-A882320FF5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-428994" y="228600"/>
            <a:ext cx="13049987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23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147EFA2B-8C35-C290-7B9C-400A225694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-428994" y="228600"/>
            <a:ext cx="13049987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9165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479D17DE-8D00-9163-414F-3B463817AF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-428244" y="319716"/>
            <a:ext cx="13048488" cy="6218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542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776144" y="4310626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10" name="Diagram 9">
            <a:extLst>
              <a:ext uri="{FF2B5EF4-FFF2-40B4-BE49-F238E27FC236}">
                <a16:creationId xmlns:a16="http://schemas.microsoft.com/office/drawing/2014/main" id="{E0DC0EAA-324C-4FD0-CF17-2129A3B490B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39431495"/>
              </p:ext>
            </p:extLst>
          </p:nvPr>
        </p:nvGraphicFramePr>
        <p:xfrm>
          <a:off x="2785016" y="3530777"/>
          <a:ext cx="6580116" cy="6436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9A5EAED-7890-8E79-A20A-AC4EBA734823}"/>
              </a:ext>
            </a:extLst>
          </p:cNvPr>
          <p:cNvSpPr txBox="1"/>
          <p:nvPr/>
        </p:nvSpPr>
        <p:spPr>
          <a:xfrm>
            <a:off x="2434123" y="3139155"/>
            <a:ext cx="3206358" cy="442035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vanced method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2981BC68-1AC8-A873-6DFA-DD39CE0E6637}"/>
              </a:ext>
            </a:extLst>
          </p:cNvPr>
          <p:cNvSpPr>
            <a:spLocks noChangeAspect="1"/>
          </p:cNvSpPr>
          <p:nvPr/>
        </p:nvSpPr>
        <p:spPr>
          <a:xfrm>
            <a:off x="5018747" y="1151030"/>
            <a:ext cx="2154508" cy="2154508"/>
          </a:xfrm>
          <a:prstGeom prst="ellipse">
            <a:avLst/>
          </a:prstGeom>
          <a:gradFill>
            <a:gsLst>
              <a:gs pos="50000">
                <a:srgbClr val="44546A"/>
              </a:gs>
              <a:gs pos="51000">
                <a:srgbClr val="44546A">
                  <a:lumMod val="50000"/>
                </a:srgbClr>
              </a:gs>
            </a:gsLst>
            <a:lin ang="2700000" scaled="1"/>
          </a:gradFill>
          <a:ln w="127000" cap="flat" cmpd="sng" algn="ctr">
            <a:solidFill>
              <a:srgbClr val="000000">
                <a:alpha val="3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11576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ub Title"/>
          <p:cNvSpPr txBox="1"/>
          <p:nvPr/>
        </p:nvSpPr>
        <p:spPr>
          <a:xfrm>
            <a:off x="2243138" y="3555609"/>
            <a:ext cx="3852859" cy="319181"/>
          </a:xfrm>
          <a:prstGeom prst="rect">
            <a:avLst/>
          </a:prstGeom>
          <a:noFill/>
        </p:spPr>
        <p:txBody>
          <a:bodyPr wrap="square" lIns="72000" tIns="36000" rIns="72000" bIns="3600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ulted section identification and locatio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616765" y="2782396"/>
            <a:ext cx="5106712" cy="626701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60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rPr>
              <a:t>Discussion subject 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243137" y="3416003"/>
            <a:ext cx="38528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>
            <a:extLst>
              <a:ext uri="{FF2B5EF4-FFF2-40B4-BE49-F238E27FC236}">
                <a16:creationId xmlns:a16="http://schemas.microsoft.com/office/drawing/2014/main" id="{295D62EB-B87C-7DCD-8754-B8BD7B8C831F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70BBB59-F499-75C2-605D-4C949A2F27E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16D9D533-EF01-460E-7B01-1165470FFA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D21715-39F0-DF55-2DBD-DD942858B13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61434A7-DD69-ACC8-D3DA-A6F3590932E4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6E8030A0-E8A6-45B0-F5B2-8975D90369E0}"/>
              </a:ext>
            </a:extLst>
          </p:cNvPr>
          <p:cNvGrpSpPr/>
          <p:nvPr/>
        </p:nvGrpSpPr>
        <p:grpSpPr>
          <a:xfrm>
            <a:off x="7702710" y="2143034"/>
            <a:ext cx="3877890" cy="707756"/>
            <a:chOff x="7218947" y="1041485"/>
            <a:chExt cx="3877890" cy="707756"/>
          </a:xfrm>
        </p:grpSpPr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5ACB12DA-D35A-FFF3-CE3C-4F4595EE88EE}"/>
                </a:ext>
              </a:extLst>
            </p:cNvPr>
            <p:cNvSpPr/>
            <p:nvPr/>
          </p:nvSpPr>
          <p:spPr>
            <a:xfrm>
              <a:off x="7752781" y="1041839"/>
              <a:ext cx="3344056" cy="707402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1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Oval 73" descr="Badge 1 with solid fill">
              <a:extLst>
                <a:ext uri="{FF2B5EF4-FFF2-40B4-BE49-F238E27FC236}">
                  <a16:creationId xmlns:a16="http://schemas.microsoft.com/office/drawing/2014/main" id="{02DA3A82-CAEF-C541-CE01-F9765DD0E137}"/>
                </a:ext>
              </a:extLst>
            </p:cNvPr>
            <p:cNvSpPr/>
            <p:nvPr/>
          </p:nvSpPr>
          <p:spPr>
            <a:xfrm>
              <a:off x="7334913" y="1041485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788A649-941A-952B-074B-1D912C034081}"/>
                </a:ext>
              </a:extLst>
            </p:cNvPr>
            <p:cNvSpPr txBox="1"/>
            <p:nvPr/>
          </p:nvSpPr>
          <p:spPr>
            <a:xfrm>
              <a:off x="7218947" y="1182351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3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12DFD12C-AE9C-E0CB-3B77-9B280137F225}"/>
              </a:ext>
            </a:extLst>
          </p:cNvPr>
          <p:cNvGrpSpPr/>
          <p:nvPr/>
        </p:nvGrpSpPr>
        <p:grpSpPr>
          <a:xfrm>
            <a:off x="7742814" y="5625773"/>
            <a:ext cx="3837786" cy="755524"/>
            <a:chOff x="7259051" y="1912280"/>
            <a:chExt cx="3837786" cy="755524"/>
          </a:xfrm>
        </p:grpSpPr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517DF913-21D4-7618-E00F-E055CE74DC64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NN disadvantages</a:t>
              </a:r>
            </a:p>
          </p:txBody>
        </p:sp>
        <p:sp>
          <p:nvSpPr>
            <p:cNvPr id="76" name="Oval 75" descr="Badge with solid fill">
              <a:extLst>
                <a:ext uri="{FF2B5EF4-FFF2-40B4-BE49-F238E27FC236}">
                  <a16:creationId xmlns:a16="http://schemas.microsoft.com/office/drawing/2014/main" id="{2173ED72-F01A-F18D-FCB5-CD579A30B2BA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1F73B06B-DA2E-D938-9EF4-D26F842E17BC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7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F224731A-8E31-8647-27FE-88D669FD6002}"/>
              </a:ext>
            </a:extLst>
          </p:cNvPr>
          <p:cNvGrpSpPr/>
          <p:nvPr/>
        </p:nvGrpSpPr>
        <p:grpSpPr>
          <a:xfrm>
            <a:off x="7702710" y="2990589"/>
            <a:ext cx="3877890" cy="725119"/>
            <a:chOff x="7259051" y="2848211"/>
            <a:chExt cx="3877890" cy="725119"/>
          </a:xfrm>
        </p:grpSpPr>
        <p:sp>
          <p:nvSpPr>
            <p:cNvPr id="77" name="Freeform: Shape 76">
              <a:extLst>
                <a:ext uri="{FF2B5EF4-FFF2-40B4-BE49-F238E27FC236}">
                  <a16:creationId xmlns:a16="http://schemas.microsoft.com/office/drawing/2014/main" id="{B1637C90-10D1-D132-CC3E-F5C03E1F8483}"/>
                </a:ext>
              </a:extLst>
            </p:cNvPr>
            <p:cNvSpPr/>
            <p:nvPr/>
          </p:nvSpPr>
          <p:spPr>
            <a:xfrm>
              <a:off x="7792885" y="2865929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lo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8" name="Oval 77" descr="Badge 3 with solid fill">
              <a:extLst>
                <a:ext uri="{FF2B5EF4-FFF2-40B4-BE49-F238E27FC236}">
                  <a16:creationId xmlns:a16="http://schemas.microsoft.com/office/drawing/2014/main" id="{EAFF0B56-0F6E-D3BD-BAFA-E55850280C6D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6EC3F458-6321-6290-E65E-F3802CAF852E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</a:t>
              </a:r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99DA6091-7061-6FC3-040A-809B6020DFA2}"/>
              </a:ext>
            </a:extLst>
          </p:cNvPr>
          <p:cNvGrpSpPr/>
          <p:nvPr/>
        </p:nvGrpSpPr>
        <p:grpSpPr>
          <a:xfrm>
            <a:off x="7702710" y="3902728"/>
            <a:ext cx="3877890" cy="777929"/>
            <a:chOff x="7218947" y="3797532"/>
            <a:chExt cx="3877890" cy="777929"/>
          </a:xfrm>
        </p:grpSpPr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A84CA0DF-59A7-FC0C-BC6D-B5B1E1FF6882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Classification desired Output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0" name="Oval 79" descr="Badge 4 with solid fill">
              <a:extLst>
                <a:ext uri="{FF2B5EF4-FFF2-40B4-BE49-F238E27FC236}">
                  <a16:creationId xmlns:a16="http://schemas.microsoft.com/office/drawing/2014/main" id="{57521D0D-1E9F-0312-A6C7-4D6556CABBE1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29547177-CD35-F190-09E5-B4966F739888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70560A99-EC6F-A9AB-E3E3-013A5B00FC59}"/>
              </a:ext>
            </a:extLst>
          </p:cNvPr>
          <p:cNvGrpSpPr/>
          <p:nvPr/>
        </p:nvGrpSpPr>
        <p:grpSpPr>
          <a:xfrm>
            <a:off x="7702710" y="4762174"/>
            <a:ext cx="3877891" cy="723444"/>
            <a:chOff x="7218947" y="4700054"/>
            <a:chExt cx="3877891" cy="723444"/>
          </a:xfrm>
        </p:grpSpPr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B84F22FB-112C-9772-19F4-088D4FE23F58}"/>
                </a:ext>
              </a:extLst>
            </p:cNvPr>
            <p:cNvSpPr/>
            <p:nvPr/>
          </p:nvSpPr>
          <p:spPr>
            <a:xfrm>
              <a:off x="7752781" y="4716097"/>
              <a:ext cx="3344057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9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classification </a:t>
              </a: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approaches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Oval 81" descr="Badge 5 with solid fill">
              <a:extLst>
                <a:ext uri="{FF2B5EF4-FFF2-40B4-BE49-F238E27FC236}">
                  <a16:creationId xmlns:a16="http://schemas.microsoft.com/office/drawing/2014/main" id="{90AFD2E8-7822-A0B2-1A1F-CB52108B7AAA}"/>
                </a:ext>
              </a:extLst>
            </p:cNvPr>
            <p:cNvSpPr/>
            <p:nvPr/>
          </p:nvSpPr>
          <p:spPr>
            <a:xfrm>
              <a:off x="7318869" y="4700054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D8222EA7-DC0A-5AE9-C5F6-4F380C77CEC6}"/>
                </a:ext>
              </a:extLst>
            </p:cNvPr>
            <p:cNvSpPr txBox="1"/>
            <p:nvPr/>
          </p:nvSpPr>
          <p:spPr>
            <a:xfrm>
              <a:off x="7218947" y="476786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1F182262-D3B1-340D-F5D9-508922D3DA1F}"/>
              </a:ext>
            </a:extLst>
          </p:cNvPr>
          <p:cNvGrpSpPr/>
          <p:nvPr/>
        </p:nvGrpSpPr>
        <p:grpSpPr>
          <a:xfrm>
            <a:off x="7702710" y="1222334"/>
            <a:ext cx="3837786" cy="755524"/>
            <a:chOff x="7259051" y="1912280"/>
            <a:chExt cx="3837786" cy="755524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F1D8BFF9-28DA-2597-D53D-458EBFAEDD31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data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Oval 32" descr="Badge with solid fill">
              <a:extLst>
                <a:ext uri="{FF2B5EF4-FFF2-40B4-BE49-F238E27FC236}">
                  <a16:creationId xmlns:a16="http://schemas.microsoft.com/office/drawing/2014/main" id="{26CCFCE0-9104-8FA6-A8EE-291A6B09D18C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E54B0-A526-810F-F493-F86166CC4672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ADFC312-CA8C-6D67-05BB-DE17AC3448F1}"/>
              </a:ext>
            </a:extLst>
          </p:cNvPr>
          <p:cNvGrpSpPr/>
          <p:nvPr/>
        </p:nvGrpSpPr>
        <p:grpSpPr>
          <a:xfrm>
            <a:off x="7702710" y="317811"/>
            <a:ext cx="3837786" cy="755524"/>
            <a:chOff x="7259051" y="1912280"/>
            <a:chExt cx="3837786" cy="755524"/>
          </a:xfrm>
        </p:grpSpPr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32F85289-9818-335C-BA6D-7E0590302259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Introduction 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" name="Oval 36" descr="Badge with solid fill">
              <a:extLst>
                <a:ext uri="{FF2B5EF4-FFF2-40B4-BE49-F238E27FC236}">
                  <a16:creationId xmlns:a16="http://schemas.microsoft.com/office/drawing/2014/main" id="{C4146745-876B-05B4-467F-9564239A25FE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F8C95097-A88C-8752-FA92-1D3210532C4B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395605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>
            <a:extLst>
              <a:ext uri="{FF2B5EF4-FFF2-40B4-BE49-F238E27FC236}">
                <a16:creationId xmlns:a16="http://schemas.microsoft.com/office/drawing/2014/main" id="{5ADFC312-CA8C-6D67-05BB-DE17AC3448F1}"/>
              </a:ext>
            </a:extLst>
          </p:cNvPr>
          <p:cNvGrpSpPr/>
          <p:nvPr/>
        </p:nvGrpSpPr>
        <p:grpSpPr>
          <a:xfrm>
            <a:off x="0" y="86021"/>
            <a:ext cx="3837786" cy="755524"/>
            <a:chOff x="7259051" y="1912280"/>
            <a:chExt cx="3837786" cy="755524"/>
          </a:xfrm>
        </p:grpSpPr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32F85289-9818-335C-BA6D-7E0590302259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Introduction 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" name="Oval 36" descr="Badge with solid fill">
              <a:extLst>
                <a:ext uri="{FF2B5EF4-FFF2-40B4-BE49-F238E27FC236}">
                  <a16:creationId xmlns:a16="http://schemas.microsoft.com/office/drawing/2014/main" id="{C4146745-876B-05B4-467F-9564239A25FE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F8C95097-A88C-8752-FA92-1D3210532C4B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  <p:grpSp>
        <p:nvGrpSpPr>
          <p:cNvPr id="102" name="Group 4">
            <a:extLst>
              <a:ext uri="{FF2B5EF4-FFF2-40B4-BE49-F238E27FC236}">
                <a16:creationId xmlns:a16="http://schemas.microsoft.com/office/drawing/2014/main" id="{63224FB1-6976-EBA5-A874-6C7163BDCA0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055862" y="2301803"/>
            <a:ext cx="10080451" cy="1813622"/>
            <a:chOff x="-6599" y="4"/>
            <a:chExt cx="14568" cy="2621"/>
          </a:xfrm>
        </p:grpSpPr>
        <p:sp>
          <p:nvSpPr>
            <p:cNvPr id="103" name="Freeform 5">
              <a:extLst>
                <a:ext uri="{FF2B5EF4-FFF2-40B4-BE49-F238E27FC236}">
                  <a16:creationId xmlns:a16="http://schemas.microsoft.com/office/drawing/2014/main" id="{B11D6076-B8CD-0196-9231-6FB315CBD0B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6599" y="4"/>
              <a:ext cx="661" cy="435"/>
            </a:xfrm>
            <a:custGeom>
              <a:avLst/>
              <a:gdLst>
                <a:gd name="T0" fmla="*/ 78 w 279"/>
                <a:gd name="T1" fmla="*/ 1 h 183"/>
                <a:gd name="T2" fmla="*/ 124 w 279"/>
                <a:gd name="T3" fmla="*/ 1 h 183"/>
                <a:gd name="T4" fmla="*/ 124 w 279"/>
                <a:gd name="T5" fmla="*/ 29 h 183"/>
                <a:gd name="T6" fmla="*/ 103 w 279"/>
                <a:gd name="T7" fmla="*/ 29 h 183"/>
                <a:gd name="T8" fmla="*/ 62 w 279"/>
                <a:gd name="T9" fmla="*/ 77 h 183"/>
                <a:gd name="T10" fmla="*/ 62 w 279"/>
                <a:gd name="T11" fmla="*/ 83 h 183"/>
                <a:gd name="T12" fmla="*/ 124 w 279"/>
                <a:gd name="T13" fmla="*/ 83 h 183"/>
                <a:gd name="T14" fmla="*/ 124 w 279"/>
                <a:gd name="T15" fmla="*/ 183 h 183"/>
                <a:gd name="T16" fmla="*/ 0 w 279"/>
                <a:gd name="T17" fmla="*/ 183 h 183"/>
                <a:gd name="T18" fmla="*/ 0 w 279"/>
                <a:gd name="T19" fmla="*/ 80 h 183"/>
                <a:gd name="T20" fmla="*/ 78 w 279"/>
                <a:gd name="T21" fmla="*/ 1 h 183"/>
                <a:gd name="T22" fmla="*/ 258 w 279"/>
                <a:gd name="T23" fmla="*/ 28 h 183"/>
                <a:gd name="T24" fmla="*/ 279 w 279"/>
                <a:gd name="T25" fmla="*/ 28 h 183"/>
                <a:gd name="T26" fmla="*/ 279 w 279"/>
                <a:gd name="T27" fmla="*/ 0 h 183"/>
                <a:gd name="T28" fmla="*/ 233 w 279"/>
                <a:gd name="T29" fmla="*/ 0 h 183"/>
                <a:gd name="T30" fmla="*/ 156 w 279"/>
                <a:gd name="T31" fmla="*/ 79 h 183"/>
                <a:gd name="T32" fmla="*/ 156 w 279"/>
                <a:gd name="T33" fmla="*/ 182 h 183"/>
                <a:gd name="T34" fmla="*/ 279 w 279"/>
                <a:gd name="T35" fmla="*/ 182 h 183"/>
                <a:gd name="T36" fmla="*/ 279 w 279"/>
                <a:gd name="T37" fmla="*/ 82 h 183"/>
                <a:gd name="T38" fmla="*/ 217 w 279"/>
                <a:gd name="T39" fmla="*/ 82 h 183"/>
                <a:gd name="T40" fmla="*/ 217 w 279"/>
                <a:gd name="T41" fmla="*/ 76 h 183"/>
                <a:gd name="T42" fmla="*/ 258 w 279"/>
                <a:gd name="T43" fmla="*/ 28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9" h="183">
                  <a:moveTo>
                    <a:pt x="78" y="1"/>
                  </a:moveTo>
                  <a:cubicBezTo>
                    <a:pt x="99" y="1"/>
                    <a:pt x="124" y="1"/>
                    <a:pt x="124" y="1"/>
                  </a:cubicBezTo>
                  <a:cubicBezTo>
                    <a:pt x="124" y="29"/>
                    <a:pt x="124" y="29"/>
                    <a:pt x="124" y="29"/>
                  </a:cubicBezTo>
                  <a:cubicBezTo>
                    <a:pt x="124" y="29"/>
                    <a:pt x="123" y="29"/>
                    <a:pt x="103" y="29"/>
                  </a:cubicBezTo>
                  <a:cubicBezTo>
                    <a:pt x="72" y="29"/>
                    <a:pt x="62" y="52"/>
                    <a:pt x="62" y="77"/>
                  </a:cubicBezTo>
                  <a:cubicBezTo>
                    <a:pt x="62" y="83"/>
                    <a:pt x="62" y="83"/>
                    <a:pt x="62" y="83"/>
                  </a:cubicBezTo>
                  <a:cubicBezTo>
                    <a:pt x="124" y="83"/>
                    <a:pt x="124" y="83"/>
                    <a:pt x="124" y="83"/>
                  </a:cubicBezTo>
                  <a:cubicBezTo>
                    <a:pt x="124" y="183"/>
                    <a:pt x="124" y="183"/>
                    <a:pt x="124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22"/>
                    <a:pt x="0" y="80"/>
                  </a:cubicBezTo>
                  <a:cubicBezTo>
                    <a:pt x="0" y="26"/>
                    <a:pt x="43" y="1"/>
                    <a:pt x="78" y="1"/>
                  </a:cubicBezTo>
                  <a:close/>
                  <a:moveTo>
                    <a:pt x="258" y="28"/>
                  </a:moveTo>
                  <a:cubicBezTo>
                    <a:pt x="279" y="28"/>
                    <a:pt x="279" y="28"/>
                    <a:pt x="279" y="28"/>
                  </a:cubicBezTo>
                  <a:cubicBezTo>
                    <a:pt x="279" y="0"/>
                    <a:pt x="279" y="0"/>
                    <a:pt x="279" y="0"/>
                  </a:cubicBezTo>
                  <a:cubicBezTo>
                    <a:pt x="279" y="0"/>
                    <a:pt x="254" y="0"/>
                    <a:pt x="233" y="0"/>
                  </a:cubicBezTo>
                  <a:cubicBezTo>
                    <a:pt x="198" y="0"/>
                    <a:pt x="156" y="26"/>
                    <a:pt x="156" y="79"/>
                  </a:cubicBezTo>
                  <a:cubicBezTo>
                    <a:pt x="156" y="122"/>
                    <a:pt x="156" y="182"/>
                    <a:pt x="156" y="182"/>
                  </a:cubicBezTo>
                  <a:cubicBezTo>
                    <a:pt x="279" y="182"/>
                    <a:pt x="279" y="182"/>
                    <a:pt x="279" y="182"/>
                  </a:cubicBezTo>
                  <a:cubicBezTo>
                    <a:pt x="279" y="82"/>
                    <a:pt x="279" y="82"/>
                    <a:pt x="279" y="82"/>
                  </a:cubicBezTo>
                  <a:cubicBezTo>
                    <a:pt x="217" y="82"/>
                    <a:pt x="217" y="82"/>
                    <a:pt x="217" y="82"/>
                  </a:cubicBezTo>
                  <a:cubicBezTo>
                    <a:pt x="217" y="76"/>
                    <a:pt x="217" y="76"/>
                    <a:pt x="217" y="76"/>
                  </a:cubicBezTo>
                  <a:cubicBezTo>
                    <a:pt x="217" y="51"/>
                    <a:pt x="227" y="28"/>
                    <a:pt x="258" y="28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4" name="Freeform 6">
              <a:extLst>
                <a:ext uri="{FF2B5EF4-FFF2-40B4-BE49-F238E27FC236}">
                  <a16:creationId xmlns:a16="http://schemas.microsoft.com/office/drawing/2014/main" id="{66A85CD2-0A45-A52F-40BB-37B3252406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307" y="2190"/>
              <a:ext cx="662" cy="435"/>
            </a:xfrm>
            <a:custGeom>
              <a:avLst/>
              <a:gdLst>
                <a:gd name="T0" fmla="*/ 201 w 279"/>
                <a:gd name="T1" fmla="*/ 182 h 183"/>
                <a:gd name="T2" fmla="*/ 155 w 279"/>
                <a:gd name="T3" fmla="*/ 182 h 183"/>
                <a:gd name="T4" fmla="*/ 155 w 279"/>
                <a:gd name="T5" fmla="*/ 154 h 183"/>
                <a:gd name="T6" fmla="*/ 176 w 279"/>
                <a:gd name="T7" fmla="*/ 154 h 183"/>
                <a:gd name="T8" fmla="*/ 217 w 279"/>
                <a:gd name="T9" fmla="*/ 106 h 183"/>
                <a:gd name="T10" fmla="*/ 217 w 279"/>
                <a:gd name="T11" fmla="*/ 100 h 183"/>
                <a:gd name="T12" fmla="*/ 155 w 279"/>
                <a:gd name="T13" fmla="*/ 100 h 183"/>
                <a:gd name="T14" fmla="*/ 155 w 279"/>
                <a:gd name="T15" fmla="*/ 0 h 183"/>
                <a:gd name="T16" fmla="*/ 279 w 279"/>
                <a:gd name="T17" fmla="*/ 0 h 183"/>
                <a:gd name="T18" fmla="*/ 279 w 279"/>
                <a:gd name="T19" fmla="*/ 103 h 183"/>
                <a:gd name="T20" fmla="*/ 201 w 279"/>
                <a:gd name="T21" fmla="*/ 182 h 183"/>
                <a:gd name="T22" fmla="*/ 20 w 279"/>
                <a:gd name="T23" fmla="*/ 155 h 183"/>
                <a:gd name="T24" fmla="*/ 0 w 279"/>
                <a:gd name="T25" fmla="*/ 155 h 183"/>
                <a:gd name="T26" fmla="*/ 0 w 279"/>
                <a:gd name="T27" fmla="*/ 183 h 183"/>
                <a:gd name="T28" fmla="*/ 46 w 279"/>
                <a:gd name="T29" fmla="*/ 183 h 183"/>
                <a:gd name="T30" fmla="*/ 123 w 279"/>
                <a:gd name="T31" fmla="*/ 104 h 183"/>
                <a:gd name="T32" fmla="*/ 123 w 279"/>
                <a:gd name="T33" fmla="*/ 1 h 183"/>
                <a:gd name="T34" fmla="*/ 0 w 279"/>
                <a:gd name="T35" fmla="*/ 1 h 183"/>
                <a:gd name="T36" fmla="*/ 0 w 279"/>
                <a:gd name="T37" fmla="*/ 101 h 183"/>
                <a:gd name="T38" fmla="*/ 61 w 279"/>
                <a:gd name="T39" fmla="*/ 101 h 183"/>
                <a:gd name="T40" fmla="*/ 61 w 279"/>
                <a:gd name="T41" fmla="*/ 107 h 183"/>
                <a:gd name="T42" fmla="*/ 20 w 279"/>
                <a:gd name="T43" fmla="*/ 15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9" h="183">
                  <a:moveTo>
                    <a:pt x="201" y="182"/>
                  </a:moveTo>
                  <a:cubicBezTo>
                    <a:pt x="180" y="182"/>
                    <a:pt x="155" y="182"/>
                    <a:pt x="155" y="182"/>
                  </a:cubicBezTo>
                  <a:cubicBezTo>
                    <a:pt x="155" y="154"/>
                    <a:pt x="155" y="154"/>
                    <a:pt x="155" y="154"/>
                  </a:cubicBezTo>
                  <a:cubicBezTo>
                    <a:pt x="155" y="154"/>
                    <a:pt x="155" y="154"/>
                    <a:pt x="176" y="154"/>
                  </a:cubicBezTo>
                  <a:cubicBezTo>
                    <a:pt x="207" y="154"/>
                    <a:pt x="217" y="131"/>
                    <a:pt x="217" y="106"/>
                  </a:cubicBezTo>
                  <a:cubicBezTo>
                    <a:pt x="217" y="100"/>
                    <a:pt x="217" y="100"/>
                    <a:pt x="217" y="100"/>
                  </a:cubicBezTo>
                  <a:cubicBezTo>
                    <a:pt x="155" y="100"/>
                    <a:pt x="155" y="100"/>
                    <a:pt x="155" y="10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279" y="0"/>
                    <a:pt x="279" y="0"/>
                    <a:pt x="279" y="0"/>
                  </a:cubicBezTo>
                  <a:cubicBezTo>
                    <a:pt x="279" y="0"/>
                    <a:pt x="279" y="61"/>
                    <a:pt x="279" y="103"/>
                  </a:cubicBezTo>
                  <a:cubicBezTo>
                    <a:pt x="279" y="157"/>
                    <a:pt x="236" y="182"/>
                    <a:pt x="201" y="182"/>
                  </a:cubicBezTo>
                  <a:close/>
                  <a:moveTo>
                    <a:pt x="20" y="155"/>
                  </a:moveTo>
                  <a:cubicBezTo>
                    <a:pt x="0" y="155"/>
                    <a:pt x="0" y="155"/>
                    <a:pt x="0" y="155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24" y="183"/>
                    <a:pt x="46" y="183"/>
                  </a:cubicBezTo>
                  <a:cubicBezTo>
                    <a:pt x="80" y="183"/>
                    <a:pt x="123" y="157"/>
                    <a:pt x="123" y="104"/>
                  </a:cubicBezTo>
                  <a:cubicBezTo>
                    <a:pt x="123" y="61"/>
                    <a:pt x="123" y="1"/>
                    <a:pt x="123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61" y="101"/>
                    <a:pt x="61" y="101"/>
                    <a:pt x="61" y="101"/>
                  </a:cubicBezTo>
                  <a:cubicBezTo>
                    <a:pt x="61" y="107"/>
                    <a:pt x="61" y="107"/>
                    <a:pt x="61" y="107"/>
                  </a:cubicBezTo>
                  <a:cubicBezTo>
                    <a:pt x="61" y="132"/>
                    <a:pt x="52" y="155"/>
                    <a:pt x="20" y="1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05" name="Picture 104">
            <a:extLst>
              <a:ext uri="{FF2B5EF4-FFF2-40B4-BE49-F238E27FC236}">
                <a16:creationId xmlns:a16="http://schemas.microsoft.com/office/drawing/2014/main" id="{CA164DE7-4FEB-F28C-0F66-B321751730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3034" y="535880"/>
            <a:ext cx="6610350" cy="4133850"/>
          </a:xfrm>
          <a:prstGeom prst="rect">
            <a:avLst/>
          </a:prstGeom>
        </p:spPr>
      </p:pic>
      <p:grpSp>
        <p:nvGrpSpPr>
          <p:cNvPr id="106" name="Group 105">
            <a:extLst>
              <a:ext uri="{FF2B5EF4-FFF2-40B4-BE49-F238E27FC236}">
                <a16:creationId xmlns:a16="http://schemas.microsoft.com/office/drawing/2014/main" id="{4A7BE653-CA70-29DD-4DD8-7F81CB95A7EC}"/>
              </a:ext>
            </a:extLst>
          </p:cNvPr>
          <p:cNvGrpSpPr/>
          <p:nvPr/>
        </p:nvGrpSpPr>
        <p:grpSpPr>
          <a:xfrm>
            <a:off x="8449177" y="4904289"/>
            <a:ext cx="3602331" cy="1436346"/>
            <a:chOff x="4150191" y="5304487"/>
            <a:chExt cx="3602331" cy="1436346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EFBF2086-328C-41F4-A831-E7DB77A84B8E}"/>
                </a:ext>
              </a:extLst>
            </p:cNvPr>
            <p:cNvSpPr txBox="1"/>
            <p:nvPr/>
          </p:nvSpPr>
          <p:spPr>
            <a:xfrm>
              <a:off x="4690189" y="5304487"/>
              <a:ext cx="1970521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Activation function</a:t>
              </a:r>
              <a:endParaRPr kumimoji="0" lang="id-ID" sz="18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id="{64DE3F4F-99A8-1B11-0846-7661EAD757AF}"/>
                </a:ext>
              </a:extLst>
            </p:cNvPr>
            <p:cNvSpPr txBox="1"/>
            <p:nvPr/>
          </p:nvSpPr>
          <p:spPr>
            <a:xfrm>
              <a:off x="4690189" y="5744800"/>
              <a:ext cx="3062333" cy="996033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lvl="0">
                <a:defRPr/>
              </a:pPr>
              <a:r>
                <a:rPr lang="en-US" sz="1200" dirty="0">
                  <a:solidFill>
                    <a:srgbClr val="FFFFFF">
                      <a:lumMod val="50000"/>
                    </a:srgbClr>
                  </a:solidFill>
                </a:rPr>
                <a:t>The activation function is important for: This model captures the presence of non-linear relationships between the inputs.</a:t>
              </a:r>
            </a:p>
            <a:p>
              <a:pPr lvl="0">
                <a:defRPr/>
              </a:pPr>
              <a:r>
                <a:rPr lang="en-US" sz="1200" dirty="0">
                  <a:solidFill>
                    <a:srgbClr val="FFFFFF">
                      <a:lumMod val="50000"/>
                    </a:srgbClr>
                  </a:solidFill>
                </a:rPr>
                <a:t>It contributes to the conversion of the input into a more usable output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9" name="Group 1">
              <a:extLst>
                <a:ext uri="{FF2B5EF4-FFF2-40B4-BE49-F238E27FC236}">
                  <a16:creationId xmlns:a16="http://schemas.microsoft.com/office/drawing/2014/main" id="{796F0F80-EE9B-57B1-A68B-7E02802A47DF}"/>
                </a:ext>
              </a:extLst>
            </p:cNvPr>
            <p:cNvGrpSpPr/>
            <p:nvPr/>
          </p:nvGrpSpPr>
          <p:grpSpPr>
            <a:xfrm>
              <a:off x="4150191" y="5354864"/>
              <a:ext cx="540000" cy="576000"/>
              <a:chOff x="1055688" y="2171419"/>
              <a:chExt cx="500731" cy="497425"/>
            </a:xfrm>
          </p:grpSpPr>
          <p:sp>
            <p:nvSpPr>
              <p:cNvPr id="110" name="Freeform 38">
                <a:extLst>
                  <a:ext uri="{FF2B5EF4-FFF2-40B4-BE49-F238E27FC236}">
                    <a16:creationId xmlns:a16="http://schemas.microsoft.com/office/drawing/2014/main" id="{41D3CC1F-202D-38D6-C8A0-8A14E457FC2C}"/>
                  </a:ext>
                </a:extLst>
              </p:cNvPr>
              <p:cNvSpPr/>
              <p:nvPr/>
            </p:nvSpPr>
            <p:spPr>
              <a:xfrm>
                <a:off x="1055688" y="2171419"/>
                <a:ext cx="500729" cy="36000"/>
              </a:xfrm>
              <a:custGeom>
                <a:avLst/>
                <a:gdLst>
                  <a:gd name="connsiteX0" fmla="*/ 0 w 500729"/>
                  <a:gd name="connsiteY0" fmla="*/ 0 h 43181"/>
                  <a:gd name="connsiteX1" fmla="*/ 500729 w 500729"/>
                  <a:gd name="connsiteY1" fmla="*/ 0 h 43181"/>
                  <a:gd name="connsiteX2" fmla="*/ 500729 w 500729"/>
                  <a:gd name="connsiteY2" fmla="*/ 43181 h 43181"/>
                  <a:gd name="connsiteX3" fmla="*/ 0 w 500729"/>
                  <a:gd name="connsiteY3" fmla="*/ 43181 h 43181"/>
                  <a:gd name="connsiteX4" fmla="*/ 0 w 500729"/>
                  <a:gd name="connsiteY4" fmla="*/ 0 h 43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0729" h="43181">
                    <a:moveTo>
                      <a:pt x="0" y="0"/>
                    </a:moveTo>
                    <a:lnTo>
                      <a:pt x="500729" y="0"/>
                    </a:lnTo>
                    <a:lnTo>
                      <a:pt x="500729" y="43181"/>
                    </a:lnTo>
                    <a:lnTo>
                      <a:pt x="0" y="431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1" name="Freeform 36">
                <a:extLst>
                  <a:ext uri="{FF2B5EF4-FFF2-40B4-BE49-F238E27FC236}">
                    <a16:creationId xmlns:a16="http://schemas.microsoft.com/office/drawing/2014/main" id="{FB26421C-D449-B89A-7F70-87ACAE45C4C4}"/>
                  </a:ext>
                </a:extLst>
              </p:cNvPr>
              <p:cNvSpPr/>
              <p:nvPr/>
            </p:nvSpPr>
            <p:spPr>
              <a:xfrm>
                <a:off x="1055688" y="2207419"/>
                <a:ext cx="500731" cy="461425"/>
              </a:xfrm>
              <a:custGeom>
                <a:avLst/>
                <a:gdLst>
                  <a:gd name="connsiteX0" fmla="*/ 0 w 500731"/>
                  <a:gd name="connsiteY0" fmla="*/ 0 h 439266"/>
                  <a:gd name="connsiteX1" fmla="*/ 500729 w 500731"/>
                  <a:gd name="connsiteY1" fmla="*/ 0 h 439266"/>
                  <a:gd name="connsiteX2" fmla="*/ 500731 w 500731"/>
                  <a:gd name="connsiteY2" fmla="*/ 316344 h 439266"/>
                  <a:gd name="connsiteX3" fmla="*/ 249806 w 500731"/>
                  <a:gd name="connsiteY3" fmla="*/ 439266 h 439266"/>
                  <a:gd name="connsiteX4" fmla="*/ 2 w 500731"/>
                  <a:gd name="connsiteY4" fmla="*/ 316344 h 439266"/>
                  <a:gd name="connsiteX5" fmla="*/ 0 w 500731"/>
                  <a:gd name="connsiteY5" fmla="*/ 0 h 439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00731" h="439266">
                    <a:moveTo>
                      <a:pt x="0" y="0"/>
                    </a:moveTo>
                    <a:lnTo>
                      <a:pt x="500729" y="0"/>
                    </a:lnTo>
                    <a:lnTo>
                      <a:pt x="500731" y="316344"/>
                    </a:lnTo>
                    <a:lnTo>
                      <a:pt x="249806" y="439266"/>
                    </a:lnTo>
                    <a:lnTo>
                      <a:pt x="2" y="3163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9FD51CAB-75EC-2F7F-151C-8ABA37ABBA51}"/>
              </a:ext>
            </a:extLst>
          </p:cNvPr>
          <p:cNvGrpSpPr/>
          <p:nvPr/>
        </p:nvGrpSpPr>
        <p:grpSpPr>
          <a:xfrm>
            <a:off x="111587" y="4835339"/>
            <a:ext cx="3386986" cy="1558492"/>
            <a:chOff x="98335" y="5285914"/>
            <a:chExt cx="3386986" cy="1558492"/>
          </a:xfrm>
        </p:grpSpPr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F6949D7D-67AB-D0D5-F9F6-AD7CA160EF01}"/>
                </a:ext>
              </a:extLst>
            </p:cNvPr>
            <p:cNvSpPr txBox="1"/>
            <p:nvPr/>
          </p:nvSpPr>
          <p:spPr>
            <a:xfrm>
              <a:off x="726417" y="5285914"/>
              <a:ext cx="797893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b="1" dirty="0">
                  <a:solidFill>
                    <a:srgbClr val="11233F"/>
                  </a:solidFill>
                  <a:latin typeface="Aller Light"/>
                </a:rPr>
                <a:t>Layers </a:t>
              </a:r>
              <a:endParaRPr kumimoji="0" lang="id-ID" sz="18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864F7E2C-94F8-F1F8-2E59-37B18E109B5D}"/>
                </a:ext>
              </a:extLst>
            </p:cNvPr>
            <p:cNvSpPr txBox="1"/>
            <p:nvPr/>
          </p:nvSpPr>
          <p:spPr>
            <a:xfrm>
              <a:off x="599950" y="5663707"/>
              <a:ext cx="2885371" cy="118069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lvl="0">
                <a:defRPr/>
              </a:pPr>
              <a:r>
                <a:rPr lang="en-US" sz="1200">
                  <a:solidFill>
                    <a:srgbClr val="FFFFFF">
                      <a:lumMod val="50000"/>
                    </a:srgbClr>
                  </a:solidFill>
                </a:rPr>
                <a:t>There are three layers in the network architecture: the input layer, the hidden layer (more than one), and the output layer. Because of the numerous layers are sometimes referred to as the MLP (Multi-Layer Perceptron).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15" name="Group 3">
              <a:extLst>
                <a:ext uri="{FF2B5EF4-FFF2-40B4-BE49-F238E27FC236}">
                  <a16:creationId xmlns:a16="http://schemas.microsoft.com/office/drawing/2014/main" id="{9DB10C1D-6E5A-697E-83A6-E31972F6D8FA}"/>
                </a:ext>
              </a:extLst>
            </p:cNvPr>
            <p:cNvGrpSpPr/>
            <p:nvPr/>
          </p:nvGrpSpPr>
          <p:grpSpPr>
            <a:xfrm>
              <a:off x="98335" y="5354864"/>
              <a:ext cx="540000" cy="576000"/>
              <a:chOff x="1055688" y="2171419"/>
              <a:chExt cx="500731" cy="497425"/>
            </a:xfrm>
          </p:grpSpPr>
          <p:sp>
            <p:nvSpPr>
              <p:cNvPr id="116" name="Freeform 43">
                <a:extLst>
                  <a:ext uri="{FF2B5EF4-FFF2-40B4-BE49-F238E27FC236}">
                    <a16:creationId xmlns:a16="http://schemas.microsoft.com/office/drawing/2014/main" id="{07787EB2-8555-94E4-CE78-E5991BF9C564}"/>
                  </a:ext>
                </a:extLst>
              </p:cNvPr>
              <p:cNvSpPr/>
              <p:nvPr/>
            </p:nvSpPr>
            <p:spPr>
              <a:xfrm>
                <a:off x="1055688" y="2171419"/>
                <a:ext cx="500729" cy="36000"/>
              </a:xfrm>
              <a:custGeom>
                <a:avLst/>
                <a:gdLst>
                  <a:gd name="connsiteX0" fmla="*/ 0 w 500729"/>
                  <a:gd name="connsiteY0" fmla="*/ 0 h 43181"/>
                  <a:gd name="connsiteX1" fmla="*/ 500729 w 500729"/>
                  <a:gd name="connsiteY1" fmla="*/ 0 h 43181"/>
                  <a:gd name="connsiteX2" fmla="*/ 500729 w 500729"/>
                  <a:gd name="connsiteY2" fmla="*/ 43181 h 43181"/>
                  <a:gd name="connsiteX3" fmla="*/ 0 w 500729"/>
                  <a:gd name="connsiteY3" fmla="*/ 43181 h 43181"/>
                  <a:gd name="connsiteX4" fmla="*/ 0 w 500729"/>
                  <a:gd name="connsiteY4" fmla="*/ 0 h 43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0729" h="43181">
                    <a:moveTo>
                      <a:pt x="0" y="0"/>
                    </a:moveTo>
                    <a:lnTo>
                      <a:pt x="500729" y="0"/>
                    </a:lnTo>
                    <a:lnTo>
                      <a:pt x="500729" y="43181"/>
                    </a:lnTo>
                    <a:lnTo>
                      <a:pt x="0" y="431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7" name="Freeform 44">
                <a:extLst>
                  <a:ext uri="{FF2B5EF4-FFF2-40B4-BE49-F238E27FC236}">
                    <a16:creationId xmlns:a16="http://schemas.microsoft.com/office/drawing/2014/main" id="{821D9010-4B41-3974-D5D4-DDE7E75FE6BB}"/>
                  </a:ext>
                </a:extLst>
              </p:cNvPr>
              <p:cNvSpPr/>
              <p:nvPr/>
            </p:nvSpPr>
            <p:spPr>
              <a:xfrm>
                <a:off x="1055688" y="2207419"/>
                <a:ext cx="500731" cy="461425"/>
              </a:xfrm>
              <a:custGeom>
                <a:avLst/>
                <a:gdLst>
                  <a:gd name="connsiteX0" fmla="*/ 0 w 500731"/>
                  <a:gd name="connsiteY0" fmla="*/ 0 h 439266"/>
                  <a:gd name="connsiteX1" fmla="*/ 500729 w 500731"/>
                  <a:gd name="connsiteY1" fmla="*/ 0 h 439266"/>
                  <a:gd name="connsiteX2" fmla="*/ 500731 w 500731"/>
                  <a:gd name="connsiteY2" fmla="*/ 316344 h 439266"/>
                  <a:gd name="connsiteX3" fmla="*/ 249806 w 500731"/>
                  <a:gd name="connsiteY3" fmla="*/ 439266 h 439266"/>
                  <a:gd name="connsiteX4" fmla="*/ 2 w 500731"/>
                  <a:gd name="connsiteY4" fmla="*/ 316344 h 439266"/>
                  <a:gd name="connsiteX5" fmla="*/ 0 w 500731"/>
                  <a:gd name="connsiteY5" fmla="*/ 0 h 439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00731" h="439266">
                    <a:moveTo>
                      <a:pt x="0" y="0"/>
                    </a:moveTo>
                    <a:lnTo>
                      <a:pt x="500729" y="0"/>
                    </a:lnTo>
                    <a:lnTo>
                      <a:pt x="500731" y="316344"/>
                    </a:lnTo>
                    <a:lnTo>
                      <a:pt x="249806" y="439266"/>
                    </a:lnTo>
                    <a:lnTo>
                      <a:pt x="2" y="3163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31924E54-59C0-B07A-B594-CC913D8A901E}"/>
              </a:ext>
            </a:extLst>
          </p:cNvPr>
          <p:cNvGrpSpPr/>
          <p:nvPr/>
        </p:nvGrpSpPr>
        <p:grpSpPr>
          <a:xfrm>
            <a:off x="4280383" y="4835339"/>
            <a:ext cx="3702976" cy="1544762"/>
            <a:chOff x="8292520" y="5299644"/>
            <a:chExt cx="3702976" cy="1544762"/>
          </a:xfrm>
        </p:grpSpPr>
        <p:grpSp>
          <p:nvGrpSpPr>
            <p:cNvPr id="119" name="Group 2">
              <a:extLst>
                <a:ext uri="{FF2B5EF4-FFF2-40B4-BE49-F238E27FC236}">
                  <a16:creationId xmlns:a16="http://schemas.microsoft.com/office/drawing/2014/main" id="{F99EDCE7-6155-5A98-D76B-0B697FA7D01E}"/>
                </a:ext>
              </a:extLst>
            </p:cNvPr>
            <p:cNvGrpSpPr/>
            <p:nvPr/>
          </p:nvGrpSpPr>
          <p:grpSpPr>
            <a:xfrm>
              <a:off x="8292520" y="5375707"/>
              <a:ext cx="540000" cy="576000"/>
              <a:chOff x="1055688" y="2171419"/>
              <a:chExt cx="500731" cy="497425"/>
            </a:xfrm>
          </p:grpSpPr>
          <p:sp>
            <p:nvSpPr>
              <p:cNvPr id="122" name="Freeform 40">
                <a:extLst>
                  <a:ext uri="{FF2B5EF4-FFF2-40B4-BE49-F238E27FC236}">
                    <a16:creationId xmlns:a16="http://schemas.microsoft.com/office/drawing/2014/main" id="{6A1C8F2F-7916-2248-ABC1-5BAAB45FD7E7}"/>
                  </a:ext>
                </a:extLst>
              </p:cNvPr>
              <p:cNvSpPr/>
              <p:nvPr/>
            </p:nvSpPr>
            <p:spPr>
              <a:xfrm>
                <a:off x="1055688" y="2171419"/>
                <a:ext cx="500729" cy="36000"/>
              </a:xfrm>
              <a:custGeom>
                <a:avLst/>
                <a:gdLst>
                  <a:gd name="connsiteX0" fmla="*/ 0 w 500729"/>
                  <a:gd name="connsiteY0" fmla="*/ 0 h 43181"/>
                  <a:gd name="connsiteX1" fmla="*/ 500729 w 500729"/>
                  <a:gd name="connsiteY1" fmla="*/ 0 h 43181"/>
                  <a:gd name="connsiteX2" fmla="*/ 500729 w 500729"/>
                  <a:gd name="connsiteY2" fmla="*/ 43181 h 43181"/>
                  <a:gd name="connsiteX3" fmla="*/ 0 w 500729"/>
                  <a:gd name="connsiteY3" fmla="*/ 43181 h 43181"/>
                  <a:gd name="connsiteX4" fmla="*/ 0 w 500729"/>
                  <a:gd name="connsiteY4" fmla="*/ 0 h 43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0729" h="43181">
                    <a:moveTo>
                      <a:pt x="0" y="0"/>
                    </a:moveTo>
                    <a:lnTo>
                      <a:pt x="500729" y="0"/>
                    </a:lnTo>
                    <a:lnTo>
                      <a:pt x="500729" y="43181"/>
                    </a:lnTo>
                    <a:lnTo>
                      <a:pt x="0" y="431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3" name="Freeform 41">
                <a:extLst>
                  <a:ext uri="{FF2B5EF4-FFF2-40B4-BE49-F238E27FC236}">
                    <a16:creationId xmlns:a16="http://schemas.microsoft.com/office/drawing/2014/main" id="{D9DA583D-11D3-E07D-AB9D-AFEC6923C7A7}"/>
                  </a:ext>
                </a:extLst>
              </p:cNvPr>
              <p:cNvSpPr/>
              <p:nvPr/>
            </p:nvSpPr>
            <p:spPr>
              <a:xfrm>
                <a:off x="1055688" y="2207419"/>
                <a:ext cx="500731" cy="461425"/>
              </a:xfrm>
              <a:custGeom>
                <a:avLst/>
                <a:gdLst>
                  <a:gd name="connsiteX0" fmla="*/ 0 w 500731"/>
                  <a:gd name="connsiteY0" fmla="*/ 0 h 439266"/>
                  <a:gd name="connsiteX1" fmla="*/ 500729 w 500731"/>
                  <a:gd name="connsiteY1" fmla="*/ 0 h 439266"/>
                  <a:gd name="connsiteX2" fmla="*/ 500731 w 500731"/>
                  <a:gd name="connsiteY2" fmla="*/ 316344 h 439266"/>
                  <a:gd name="connsiteX3" fmla="*/ 249806 w 500731"/>
                  <a:gd name="connsiteY3" fmla="*/ 439266 h 439266"/>
                  <a:gd name="connsiteX4" fmla="*/ 2 w 500731"/>
                  <a:gd name="connsiteY4" fmla="*/ 316344 h 439266"/>
                  <a:gd name="connsiteX5" fmla="*/ 0 w 500731"/>
                  <a:gd name="connsiteY5" fmla="*/ 0 h 439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00731" h="439266">
                    <a:moveTo>
                      <a:pt x="0" y="0"/>
                    </a:moveTo>
                    <a:lnTo>
                      <a:pt x="500729" y="0"/>
                    </a:lnTo>
                    <a:lnTo>
                      <a:pt x="500731" y="316344"/>
                    </a:lnTo>
                    <a:lnTo>
                      <a:pt x="249806" y="439266"/>
                    </a:lnTo>
                    <a:lnTo>
                      <a:pt x="2" y="3163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77BE4B2F-BBC3-E8FF-BB66-B49841646580}"/>
                </a:ext>
              </a:extLst>
            </p:cNvPr>
            <p:cNvSpPr txBox="1"/>
            <p:nvPr/>
          </p:nvSpPr>
          <p:spPr>
            <a:xfrm>
              <a:off x="8841328" y="5299644"/>
              <a:ext cx="888495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weights</a:t>
              </a:r>
              <a:endParaRPr kumimoji="0" lang="id-ID" sz="18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5C0DD395-27D1-3847-89B7-106730F20915}"/>
                </a:ext>
              </a:extLst>
            </p:cNvPr>
            <p:cNvSpPr txBox="1"/>
            <p:nvPr/>
          </p:nvSpPr>
          <p:spPr>
            <a:xfrm>
              <a:off x="8933163" y="5663707"/>
              <a:ext cx="3062333" cy="118069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lvl="0">
                <a:defRPr/>
              </a:pPr>
              <a:r>
                <a:rPr lang="en-US" sz="1200" dirty="0">
                  <a:solidFill>
                    <a:srgbClr val="FFFFFF">
                      <a:lumMod val="50000"/>
                    </a:srgbClr>
                  </a:solidFill>
                </a:rPr>
                <a:t>Finding the “optimal values of W — weights” that minimize prediction error is critical to building a successful model. The “backpropagation algorithm” does this by converting ANN into a learning algorithm by learning from mistakes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438C4703-9767-243B-22A6-7C49265C4193}"/>
              </a:ext>
            </a:extLst>
          </p:cNvPr>
          <p:cNvGrpSpPr/>
          <p:nvPr/>
        </p:nvGrpSpPr>
        <p:grpSpPr>
          <a:xfrm>
            <a:off x="5776144" y="6571650"/>
            <a:ext cx="639711" cy="107615"/>
            <a:chOff x="4867275" y="4714875"/>
            <a:chExt cx="2038350" cy="342900"/>
          </a:xfrm>
        </p:grpSpPr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21DF4328-6312-A119-76A0-8842E0A6AABF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797777AA-29E0-EB44-62B6-CEC5BD710C17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43C1C3C5-29A7-ABB1-013F-37096D8BAE2E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C72DAFCD-ACFC-2C11-34D9-3DC425B0ECC5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29" name="Slide Zoom 128">
                <a:extLst>
                  <a:ext uri="{FF2B5EF4-FFF2-40B4-BE49-F238E27FC236}">
                    <a16:creationId xmlns:a16="http://schemas.microsoft.com/office/drawing/2014/main" id="{751D5A34-B606-E2D1-0510-6703F3C8C57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1063908"/>
                  </p:ext>
                </p:extLst>
              </p:nvPr>
            </p:nvGraphicFramePr>
            <p:xfrm>
              <a:off x="721203" y="1604009"/>
              <a:ext cx="3929625" cy="2210414"/>
            </p:xfrm>
            <a:graphic>
              <a:graphicData uri="http://schemas.microsoft.com/office/powerpoint/2016/slidezoom">
                <pslz:sldZm>
                  <pslz:sldZmObj sldId="2181" cId="3245669022">
                    <pslz:zmPr id="{9EB03547-7F41-4CA7-B8DA-B37B18ED564A}" returnToParent="0" transitionDur="1000">
                      <p166:blipFill xmlns:p166="http://schemas.microsoft.com/office/powerpoint/2016/6/main">
                        <a:blip r:embed="rId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929625" cy="2210414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29" name="Slide Zoom 128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51D5A34-B606-E2D1-0510-6703F3C8C57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21203" y="1604009"/>
                <a:ext cx="3929625" cy="2210414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28044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1055862" y="2301803"/>
            <a:ext cx="10080451" cy="1813622"/>
            <a:chOff x="-6599" y="4"/>
            <a:chExt cx="14568" cy="2621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-6599" y="4"/>
              <a:ext cx="661" cy="435"/>
            </a:xfrm>
            <a:custGeom>
              <a:avLst/>
              <a:gdLst>
                <a:gd name="T0" fmla="*/ 78 w 279"/>
                <a:gd name="T1" fmla="*/ 1 h 183"/>
                <a:gd name="T2" fmla="*/ 124 w 279"/>
                <a:gd name="T3" fmla="*/ 1 h 183"/>
                <a:gd name="T4" fmla="*/ 124 w 279"/>
                <a:gd name="T5" fmla="*/ 29 h 183"/>
                <a:gd name="T6" fmla="*/ 103 w 279"/>
                <a:gd name="T7" fmla="*/ 29 h 183"/>
                <a:gd name="T8" fmla="*/ 62 w 279"/>
                <a:gd name="T9" fmla="*/ 77 h 183"/>
                <a:gd name="T10" fmla="*/ 62 w 279"/>
                <a:gd name="T11" fmla="*/ 83 h 183"/>
                <a:gd name="T12" fmla="*/ 124 w 279"/>
                <a:gd name="T13" fmla="*/ 83 h 183"/>
                <a:gd name="T14" fmla="*/ 124 w 279"/>
                <a:gd name="T15" fmla="*/ 183 h 183"/>
                <a:gd name="T16" fmla="*/ 0 w 279"/>
                <a:gd name="T17" fmla="*/ 183 h 183"/>
                <a:gd name="T18" fmla="*/ 0 w 279"/>
                <a:gd name="T19" fmla="*/ 80 h 183"/>
                <a:gd name="T20" fmla="*/ 78 w 279"/>
                <a:gd name="T21" fmla="*/ 1 h 183"/>
                <a:gd name="T22" fmla="*/ 258 w 279"/>
                <a:gd name="T23" fmla="*/ 28 h 183"/>
                <a:gd name="T24" fmla="*/ 279 w 279"/>
                <a:gd name="T25" fmla="*/ 28 h 183"/>
                <a:gd name="T26" fmla="*/ 279 w 279"/>
                <a:gd name="T27" fmla="*/ 0 h 183"/>
                <a:gd name="T28" fmla="*/ 233 w 279"/>
                <a:gd name="T29" fmla="*/ 0 h 183"/>
                <a:gd name="T30" fmla="*/ 156 w 279"/>
                <a:gd name="T31" fmla="*/ 79 h 183"/>
                <a:gd name="T32" fmla="*/ 156 w 279"/>
                <a:gd name="T33" fmla="*/ 182 h 183"/>
                <a:gd name="T34" fmla="*/ 279 w 279"/>
                <a:gd name="T35" fmla="*/ 182 h 183"/>
                <a:gd name="T36" fmla="*/ 279 w 279"/>
                <a:gd name="T37" fmla="*/ 82 h 183"/>
                <a:gd name="T38" fmla="*/ 217 w 279"/>
                <a:gd name="T39" fmla="*/ 82 h 183"/>
                <a:gd name="T40" fmla="*/ 217 w 279"/>
                <a:gd name="T41" fmla="*/ 76 h 183"/>
                <a:gd name="T42" fmla="*/ 258 w 279"/>
                <a:gd name="T43" fmla="*/ 28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9" h="183">
                  <a:moveTo>
                    <a:pt x="78" y="1"/>
                  </a:moveTo>
                  <a:cubicBezTo>
                    <a:pt x="99" y="1"/>
                    <a:pt x="124" y="1"/>
                    <a:pt x="124" y="1"/>
                  </a:cubicBezTo>
                  <a:cubicBezTo>
                    <a:pt x="124" y="29"/>
                    <a:pt x="124" y="29"/>
                    <a:pt x="124" y="29"/>
                  </a:cubicBezTo>
                  <a:cubicBezTo>
                    <a:pt x="124" y="29"/>
                    <a:pt x="123" y="29"/>
                    <a:pt x="103" y="29"/>
                  </a:cubicBezTo>
                  <a:cubicBezTo>
                    <a:pt x="72" y="29"/>
                    <a:pt x="62" y="52"/>
                    <a:pt x="62" y="77"/>
                  </a:cubicBezTo>
                  <a:cubicBezTo>
                    <a:pt x="62" y="83"/>
                    <a:pt x="62" y="83"/>
                    <a:pt x="62" y="83"/>
                  </a:cubicBezTo>
                  <a:cubicBezTo>
                    <a:pt x="124" y="83"/>
                    <a:pt x="124" y="83"/>
                    <a:pt x="124" y="83"/>
                  </a:cubicBezTo>
                  <a:cubicBezTo>
                    <a:pt x="124" y="183"/>
                    <a:pt x="124" y="183"/>
                    <a:pt x="124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22"/>
                    <a:pt x="0" y="80"/>
                  </a:cubicBezTo>
                  <a:cubicBezTo>
                    <a:pt x="0" y="26"/>
                    <a:pt x="43" y="1"/>
                    <a:pt x="78" y="1"/>
                  </a:cubicBezTo>
                  <a:close/>
                  <a:moveTo>
                    <a:pt x="258" y="28"/>
                  </a:moveTo>
                  <a:cubicBezTo>
                    <a:pt x="279" y="28"/>
                    <a:pt x="279" y="28"/>
                    <a:pt x="279" y="28"/>
                  </a:cubicBezTo>
                  <a:cubicBezTo>
                    <a:pt x="279" y="0"/>
                    <a:pt x="279" y="0"/>
                    <a:pt x="279" y="0"/>
                  </a:cubicBezTo>
                  <a:cubicBezTo>
                    <a:pt x="279" y="0"/>
                    <a:pt x="254" y="0"/>
                    <a:pt x="233" y="0"/>
                  </a:cubicBezTo>
                  <a:cubicBezTo>
                    <a:pt x="198" y="0"/>
                    <a:pt x="156" y="26"/>
                    <a:pt x="156" y="79"/>
                  </a:cubicBezTo>
                  <a:cubicBezTo>
                    <a:pt x="156" y="122"/>
                    <a:pt x="156" y="182"/>
                    <a:pt x="156" y="182"/>
                  </a:cubicBezTo>
                  <a:cubicBezTo>
                    <a:pt x="279" y="182"/>
                    <a:pt x="279" y="182"/>
                    <a:pt x="279" y="182"/>
                  </a:cubicBezTo>
                  <a:cubicBezTo>
                    <a:pt x="279" y="82"/>
                    <a:pt x="279" y="82"/>
                    <a:pt x="279" y="82"/>
                  </a:cubicBezTo>
                  <a:cubicBezTo>
                    <a:pt x="217" y="82"/>
                    <a:pt x="217" y="82"/>
                    <a:pt x="217" y="82"/>
                  </a:cubicBezTo>
                  <a:cubicBezTo>
                    <a:pt x="217" y="76"/>
                    <a:pt x="217" y="76"/>
                    <a:pt x="217" y="76"/>
                  </a:cubicBezTo>
                  <a:cubicBezTo>
                    <a:pt x="217" y="51"/>
                    <a:pt x="227" y="28"/>
                    <a:pt x="258" y="28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Freeform 6"/>
            <p:cNvSpPr>
              <a:spLocks noEditPoints="1"/>
            </p:cNvSpPr>
            <p:nvPr/>
          </p:nvSpPr>
          <p:spPr bwMode="auto">
            <a:xfrm>
              <a:off x="7307" y="2190"/>
              <a:ext cx="662" cy="435"/>
            </a:xfrm>
            <a:custGeom>
              <a:avLst/>
              <a:gdLst>
                <a:gd name="T0" fmla="*/ 201 w 279"/>
                <a:gd name="T1" fmla="*/ 182 h 183"/>
                <a:gd name="T2" fmla="*/ 155 w 279"/>
                <a:gd name="T3" fmla="*/ 182 h 183"/>
                <a:gd name="T4" fmla="*/ 155 w 279"/>
                <a:gd name="T5" fmla="*/ 154 h 183"/>
                <a:gd name="T6" fmla="*/ 176 w 279"/>
                <a:gd name="T7" fmla="*/ 154 h 183"/>
                <a:gd name="T8" fmla="*/ 217 w 279"/>
                <a:gd name="T9" fmla="*/ 106 h 183"/>
                <a:gd name="T10" fmla="*/ 217 w 279"/>
                <a:gd name="T11" fmla="*/ 100 h 183"/>
                <a:gd name="T12" fmla="*/ 155 w 279"/>
                <a:gd name="T13" fmla="*/ 100 h 183"/>
                <a:gd name="T14" fmla="*/ 155 w 279"/>
                <a:gd name="T15" fmla="*/ 0 h 183"/>
                <a:gd name="T16" fmla="*/ 279 w 279"/>
                <a:gd name="T17" fmla="*/ 0 h 183"/>
                <a:gd name="T18" fmla="*/ 279 w 279"/>
                <a:gd name="T19" fmla="*/ 103 h 183"/>
                <a:gd name="T20" fmla="*/ 201 w 279"/>
                <a:gd name="T21" fmla="*/ 182 h 183"/>
                <a:gd name="T22" fmla="*/ 20 w 279"/>
                <a:gd name="T23" fmla="*/ 155 h 183"/>
                <a:gd name="T24" fmla="*/ 0 w 279"/>
                <a:gd name="T25" fmla="*/ 155 h 183"/>
                <a:gd name="T26" fmla="*/ 0 w 279"/>
                <a:gd name="T27" fmla="*/ 183 h 183"/>
                <a:gd name="T28" fmla="*/ 46 w 279"/>
                <a:gd name="T29" fmla="*/ 183 h 183"/>
                <a:gd name="T30" fmla="*/ 123 w 279"/>
                <a:gd name="T31" fmla="*/ 104 h 183"/>
                <a:gd name="T32" fmla="*/ 123 w 279"/>
                <a:gd name="T33" fmla="*/ 1 h 183"/>
                <a:gd name="T34" fmla="*/ 0 w 279"/>
                <a:gd name="T35" fmla="*/ 1 h 183"/>
                <a:gd name="T36" fmla="*/ 0 w 279"/>
                <a:gd name="T37" fmla="*/ 101 h 183"/>
                <a:gd name="T38" fmla="*/ 61 w 279"/>
                <a:gd name="T39" fmla="*/ 101 h 183"/>
                <a:gd name="T40" fmla="*/ 61 w 279"/>
                <a:gd name="T41" fmla="*/ 107 h 183"/>
                <a:gd name="T42" fmla="*/ 20 w 279"/>
                <a:gd name="T43" fmla="*/ 15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9" h="183">
                  <a:moveTo>
                    <a:pt x="201" y="182"/>
                  </a:moveTo>
                  <a:cubicBezTo>
                    <a:pt x="180" y="182"/>
                    <a:pt x="155" y="182"/>
                    <a:pt x="155" y="182"/>
                  </a:cubicBezTo>
                  <a:cubicBezTo>
                    <a:pt x="155" y="154"/>
                    <a:pt x="155" y="154"/>
                    <a:pt x="155" y="154"/>
                  </a:cubicBezTo>
                  <a:cubicBezTo>
                    <a:pt x="155" y="154"/>
                    <a:pt x="155" y="154"/>
                    <a:pt x="176" y="154"/>
                  </a:cubicBezTo>
                  <a:cubicBezTo>
                    <a:pt x="207" y="154"/>
                    <a:pt x="217" y="131"/>
                    <a:pt x="217" y="106"/>
                  </a:cubicBezTo>
                  <a:cubicBezTo>
                    <a:pt x="217" y="100"/>
                    <a:pt x="217" y="100"/>
                    <a:pt x="217" y="100"/>
                  </a:cubicBezTo>
                  <a:cubicBezTo>
                    <a:pt x="155" y="100"/>
                    <a:pt x="155" y="100"/>
                    <a:pt x="155" y="10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279" y="0"/>
                    <a:pt x="279" y="0"/>
                    <a:pt x="279" y="0"/>
                  </a:cubicBezTo>
                  <a:cubicBezTo>
                    <a:pt x="279" y="0"/>
                    <a:pt x="279" y="61"/>
                    <a:pt x="279" y="103"/>
                  </a:cubicBezTo>
                  <a:cubicBezTo>
                    <a:pt x="279" y="157"/>
                    <a:pt x="236" y="182"/>
                    <a:pt x="201" y="182"/>
                  </a:cubicBezTo>
                  <a:close/>
                  <a:moveTo>
                    <a:pt x="20" y="155"/>
                  </a:moveTo>
                  <a:cubicBezTo>
                    <a:pt x="0" y="155"/>
                    <a:pt x="0" y="155"/>
                    <a:pt x="0" y="155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24" y="183"/>
                    <a:pt x="46" y="183"/>
                  </a:cubicBezTo>
                  <a:cubicBezTo>
                    <a:pt x="80" y="183"/>
                    <a:pt x="123" y="157"/>
                    <a:pt x="123" y="104"/>
                  </a:cubicBezTo>
                  <a:cubicBezTo>
                    <a:pt x="123" y="61"/>
                    <a:pt x="123" y="1"/>
                    <a:pt x="123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61" y="101"/>
                    <a:pt x="61" y="101"/>
                    <a:pt x="61" y="101"/>
                  </a:cubicBezTo>
                  <a:cubicBezTo>
                    <a:pt x="61" y="107"/>
                    <a:pt x="61" y="107"/>
                    <a:pt x="61" y="107"/>
                  </a:cubicBezTo>
                  <a:cubicBezTo>
                    <a:pt x="61" y="132"/>
                    <a:pt x="52" y="155"/>
                    <a:pt x="20" y="1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050" name="Picture 2" descr="Image result for backpropagation animation gif">
            <a:extLst>
              <a:ext uri="{FF2B5EF4-FFF2-40B4-BE49-F238E27FC236}">
                <a16:creationId xmlns:a16="http://schemas.microsoft.com/office/drawing/2014/main" id="{7E0231A8-8E91-818B-AA69-30E2FF53E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6605" y="774454"/>
            <a:ext cx="7078789" cy="5309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56690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>
            <a:extLst>
              <a:ext uri="{FF2B5EF4-FFF2-40B4-BE49-F238E27FC236}">
                <a16:creationId xmlns:a16="http://schemas.microsoft.com/office/drawing/2014/main" id="{5ADFC312-CA8C-6D67-05BB-DE17AC3448F1}"/>
              </a:ext>
            </a:extLst>
          </p:cNvPr>
          <p:cNvGrpSpPr/>
          <p:nvPr/>
        </p:nvGrpSpPr>
        <p:grpSpPr>
          <a:xfrm>
            <a:off x="12446758" y="2528970"/>
            <a:ext cx="3837786" cy="755524"/>
            <a:chOff x="7259051" y="1912280"/>
            <a:chExt cx="3837786" cy="755524"/>
          </a:xfrm>
        </p:grpSpPr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32F85289-9818-335C-BA6D-7E0590302259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Introduction 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" name="Oval 36" descr="Badge with solid fill">
              <a:extLst>
                <a:ext uri="{FF2B5EF4-FFF2-40B4-BE49-F238E27FC236}">
                  <a16:creationId xmlns:a16="http://schemas.microsoft.com/office/drawing/2014/main" id="{C4146745-876B-05B4-467F-9564239A25FE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F8C95097-A88C-8752-FA92-1D3210532C4B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9FE2E39B-935D-0019-129E-459502A5407A}"/>
              </a:ext>
            </a:extLst>
          </p:cNvPr>
          <p:cNvGrpSpPr/>
          <p:nvPr/>
        </p:nvGrpSpPr>
        <p:grpSpPr>
          <a:xfrm>
            <a:off x="5776144" y="6647108"/>
            <a:ext cx="639711" cy="107615"/>
            <a:chOff x="4867275" y="4714875"/>
            <a:chExt cx="2038350" cy="342900"/>
          </a:xfrm>
        </p:grpSpPr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7D174880-CEC8-A569-413A-0DB5B851B664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id="{A2529D57-9230-8F84-E5E3-843F82BD890A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8" name="Oval 137">
              <a:extLst>
                <a:ext uri="{FF2B5EF4-FFF2-40B4-BE49-F238E27FC236}">
                  <a16:creationId xmlns:a16="http://schemas.microsoft.com/office/drawing/2014/main" id="{A67F528A-DF8B-6295-C13B-B8EE36051963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9" name="Oval 138">
              <a:extLst>
                <a:ext uri="{FF2B5EF4-FFF2-40B4-BE49-F238E27FC236}">
                  <a16:creationId xmlns:a16="http://schemas.microsoft.com/office/drawing/2014/main" id="{11AB9D51-30F4-0DB8-7861-C15A547BDF62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9121C507-2A86-20C2-8976-6374B9417C3F}"/>
              </a:ext>
            </a:extLst>
          </p:cNvPr>
          <p:cNvGrpSpPr/>
          <p:nvPr/>
        </p:nvGrpSpPr>
        <p:grpSpPr>
          <a:xfrm>
            <a:off x="12994106" y="3075122"/>
            <a:ext cx="3877890" cy="707756"/>
            <a:chOff x="7218947" y="1041485"/>
            <a:chExt cx="3877890" cy="707756"/>
          </a:xfrm>
        </p:grpSpPr>
        <p:sp>
          <p:nvSpPr>
            <p:cNvPr id="145" name="Freeform: Shape 144">
              <a:extLst>
                <a:ext uri="{FF2B5EF4-FFF2-40B4-BE49-F238E27FC236}">
                  <a16:creationId xmlns:a16="http://schemas.microsoft.com/office/drawing/2014/main" id="{DB71E604-E1C7-764D-47E9-120B954A0CE8}"/>
                </a:ext>
              </a:extLst>
            </p:cNvPr>
            <p:cNvSpPr/>
            <p:nvPr/>
          </p:nvSpPr>
          <p:spPr>
            <a:xfrm>
              <a:off x="7752781" y="1041839"/>
              <a:ext cx="3344056" cy="707402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1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rotection system flow </a:t>
              </a: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6" name="Oval 145" descr="Badge 1 with solid fill">
              <a:extLst>
                <a:ext uri="{FF2B5EF4-FFF2-40B4-BE49-F238E27FC236}">
                  <a16:creationId xmlns:a16="http://schemas.microsoft.com/office/drawing/2014/main" id="{36FF4840-6BC5-5BE8-82E9-D3E8D6A251B0}"/>
                </a:ext>
              </a:extLst>
            </p:cNvPr>
            <p:cNvSpPr/>
            <p:nvPr/>
          </p:nvSpPr>
          <p:spPr>
            <a:xfrm>
              <a:off x="7334913" y="1041485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0399CFE9-398F-055E-45AB-BA279C5FE9E6}"/>
                </a:ext>
              </a:extLst>
            </p:cNvPr>
            <p:cNvSpPr txBox="1"/>
            <p:nvPr/>
          </p:nvSpPr>
          <p:spPr>
            <a:xfrm>
              <a:off x="7218947" y="1182351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64EA8173-C4E1-3411-9F68-C78B2E6D34C7}"/>
              </a:ext>
            </a:extLst>
          </p:cNvPr>
          <p:cNvGrpSpPr/>
          <p:nvPr/>
        </p:nvGrpSpPr>
        <p:grpSpPr>
          <a:xfrm rot="5400000">
            <a:off x="3234951" y="2746786"/>
            <a:ext cx="351458" cy="305214"/>
            <a:chOff x="2609851" y="4139406"/>
            <a:chExt cx="904875" cy="785812"/>
          </a:xfrm>
        </p:grpSpPr>
        <p:sp>
          <p:nvSpPr>
            <p:cNvPr id="149" name="Freeform 6">
              <a:extLst>
                <a:ext uri="{FF2B5EF4-FFF2-40B4-BE49-F238E27FC236}">
                  <a16:creationId xmlns:a16="http://schemas.microsoft.com/office/drawing/2014/main" id="{978F5F09-B4BC-2327-3861-135E7BDBCE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9851" y="4139406"/>
              <a:ext cx="454025" cy="785812"/>
            </a:xfrm>
            <a:custGeom>
              <a:avLst/>
              <a:gdLst>
                <a:gd name="T0" fmla="*/ 286 w 286"/>
                <a:gd name="T1" fmla="*/ 330 h 495"/>
                <a:gd name="T2" fmla="*/ 0 w 286"/>
                <a:gd name="T3" fmla="*/ 495 h 495"/>
                <a:gd name="T4" fmla="*/ 0 w 286"/>
                <a:gd name="T5" fmla="*/ 166 h 495"/>
                <a:gd name="T6" fmla="*/ 286 w 286"/>
                <a:gd name="T7" fmla="*/ 0 h 495"/>
                <a:gd name="T8" fmla="*/ 286 w 286"/>
                <a:gd name="T9" fmla="*/ 330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6" h="495">
                  <a:moveTo>
                    <a:pt x="286" y="330"/>
                  </a:moveTo>
                  <a:lnTo>
                    <a:pt x="0" y="495"/>
                  </a:lnTo>
                  <a:lnTo>
                    <a:pt x="0" y="166"/>
                  </a:lnTo>
                  <a:lnTo>
                    <a:pt x="286" y="0"/>
                  </a:lnTo>
                  <a:lnTo>
                    <a:pt x="286" y="33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0" name="Freeform 7">
              <a:extLst>
                <a:ext uri="{FF2B5EF4-FFF2-40B4-BE49-F238E27FC236}">
                  <a16:creationId xmlns:a16="http://schemas.microsoft.com/office/drawing/2014/main" id="{E208B6D0-2459-157A-5C53-0CE40B3C95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3876" y="4139406"/>
              <a:ext cx="450850" cy="785812"/>
            </a:xfrm>
            <a:custGeom>
              <a:avLst/>
              <a:gdLst>
                <a:gd name="T0" fmla="*/ 0 w 284"/>
                <a:gd name="T1" fmla="*/ 330 h 495"/>
                <a:gd name="T2" fmla="*/ 284 w 284"/>
                <a:gd name="T3" fmla="*/ 495 h 495"/>
                <a:gd name="T4" fmla="*/ 284 w 284"/>
                <a:gd name="T5" fmla="*/ 166 h 495"/>
                <a:gd name="T6" fmla="*/ 0 w 284"/>
                <a:gd name="T7" fmla="*/ 0 h 495"/>
                <a:gd name="T8" fmla="*/ 0 w 284"/>
                <a:gd name="T9" fmla="*/ 330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4" h="495">
                  <a:moveTo>
                    <a:pt x="0" y="330"/>
                  </a:moveTo>
                  <a:lnTo>
                    <a:pt x="284" y="495"/>
                  </a:lnTo>
                  <a:lnTo>
                    <a:pt x="284" y="166"/>
                  </a:lnTo>
                  <a:lnTo>
                    <a:pt x="0" y="0"/>
                  </a:lnTo>
                  <a:lnTo>
                    <a:pt x="0" y="33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0E49EA99-9FE1-F0F4-10F2-44DBB67A9EB6}"/>
              </a:ext>
            </a:extLst>
          </p:cNvPr>
          <p:cNvGrpSpPr/>
          <p:nvPr/>
        </p:nvGrpSpPr>
        <p:grpSpPr>
          <a:xfrm rot="5400000">
            <a:off x="5805793" y="2769381"/>
            <a:ext cx="351458" cy="305214"/>
            <a:chOff x="2609851" y="4139406"/>
            <a:chExt cx="904875" cy="785812"/>
          </a:xfrm>
        </p:grpSpPr>
        <p:sp>
          <p:nvSpPr>
            <p:cNvPr id="152" name="Freeform 6">
              <a:extLst>
                <a:ext uri="{FF2B5EF4-FFF2-40B4-BE49-F238E27FC236}">
                  <a16:creationId xmlns:a16="http://schemas.microsoft.com/office/drawing/2014/main" id="{84A4F64A-A410-AE32-34F6-E9614DCFBD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9851" y="4139406"/>
              <a:ext cx="454025" cy="785812"/>
            </a:xfrm>
            <a:custGeom>
              <a:avLst/>
              <a:gdLst>
                <a:gd name="T0" fmla="*/ 286 w 286"/>
                <a:gd name="T1" fmla="*/ 330 h 495"/>
                <a:gd name="T2" fmla="*/ 0 w 286"/>
                <a:gd name="T3" fmla="*/ 495 h 495"/>
                <a:gd name="T4" fmla="*/ 0 w 286"/>
                <a:gd name="T5" fmla="*/ 166 h 495"/>
                <a:gd name="T6" fmla="*/ 286 w 286"/>
                <a:gd name="T7" fmla="*/ 0 h 495"/>
                <a:gd name="T8" fmla="*/ 286 w 286"/>
                <a:gd name="T9" fmla="*/ 330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6" h="495">
                  <a:moveTo>
                    <a:pt x="286" y="330"/>
                  </a:moveTo>
                  <a:lnTo>
                    <a:pt x="0" y="495"/>
                  </a:lnTo>
                  <a:lnTo>
                    <a:pt x="0" y="166"/>
                  </a:lnTo>
                  <a:lnTo>
                    <a:pt x="286" y="0"/>
                  </a:lnTo>
                  <a:lnTo>
                    <a:pt x="286" y="33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3" name="Freeform 7">
              <a:extLst>
                <a:ext uri="{FF2B5EF4-FFF2-40B4-BE49-F238E27FC236}">
                  <a16:creationId xmlns:a16="http://schemas.microsoft.com/office/drawing/2014/main" id="{0083C9FA-E188-CDA3-FED9-F30DD4DCC9D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3876" y="4139406"/>
              <a:ext cx="450850" cy="785812"/>
            </a:xfrm>
            <a:custGeom>
              <a:avLst/>
              <a:gdLst>
                <a:gd name="T0" fmla="*/ 0 w 284"/>
                <a:gd name="T1" fmla="*/ 330 h 495"/>
                <a:gd name="T2" fmla="*/ 284 w 284"/>
                <a:gd name="T3" fmla="*/ 495 h 495"/>
                <a:gd name="T4" fmla="*/ 284 w 284"/>
                <a:gd name="T5" fmla="*/ 166 h 495"/>
                <a:gd name="T6" fmla="*/ 0 w 284"/>
                <a:gd name="T7" fmla="*/ 0 h 495"/>
                <a:gd name="T8" fmla="*/ 0 w 284"/>
                <a:gd name="T9" fmla="*/ 330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4" h="495">
                  <a:moveTo>
                    <a:pt x="0" y="330"/>
                  </a:moveTo>
                  <a:lnTo>
                    <a:pt x="284" y="495"/>
                  </a:lnTo>
                  <a:lnTo>
                    <a:pt x="284" y="166"/>
                  </a:lnTo>
                  <a:lnTo>
                    <a:pt x="0" y="0"/>
                  </a:lnTo>
                  <a:lnTo>
                    <a:pt x="0" y="33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D442B5AE-7542-B5EB-D213-FD93566907A1}"/>
              </a:ext>
            </a:extLst>
          </p:cNvPr>
          <p:cNvGrpSpPr/>
          <p:nvPr/>
        </p:nvGrpSpPr>
        <p:grpSpPr>
          <a:xfrm rot="5400000">
            <a:off x="8369834" y="2746786"/>
            <a:ext cx="351458" cy="305214"/>
            <a:chOff x="2609851" y="4139406"/>
            <a:chExt cx="904875" cy="785812"/>
          </a:xfrm>
        </p:grpSpPr>
        <p:sp>
          <p:nvSpPr>
            <p:cNvPr id="155" name="Freeform 6">
              <a:extLst>
                <a:ext uri="{FF2B5EF4-FFF2-40B4-BE49-F238E27FC236}">
                  <a16:creationId xmlns:a16="http://schemas.microsoft.com/office/drawing/2014/main" id="{CE5A5CA5-3D80-EB37-97B5-BBE72CBB62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9851" y="4139406"/>
              <a:ext cx="454025" cy="785812"/>
            </a:xfrm>
            <a:custGeom>
              <a:avLst/>
              <a:gdLst>
                <a:gd name="T0" fmla="*/ 286 w 286"/>
                <a:gd name="T1" fmla="*/ 330 h 495"/>
                <a:gd name="T2" fmla="*/ 0 w 286"/>
                <a:gd name="T3" fmla="*/ 495 h 495"/>
                <a:gd name="T4" fmla="*/ 0 w 286"/>
                <a:gd name="T5" fmla="*/ 166 h 495"/>
                <a:gd name="T6" fmla="*/ 286 w 286"/>
                <a:gd name="T7" fmla="*/ 0 h 495"/>
                <a:gd name="T8" fmla="*/ 286 w 286"/>
                <a:gd name="T9" fmla="*/ 330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6" h="495">
                  <a:moveTo>
                    <a:pt x="286" y="330"/>
                  </a:moveTo>
                  <a:lnTo>
                    <a:pt x="0" y="495"/>
                  </a:lnTo>
                  <a:lnTo>
                    <a:pt x="0" y="166"/>
                  </a:lnTo>
                  <a:lnTo>
                    <a:pt x="286" y="0"/>
                  </a:lnTo>
                  <a:lnTo>
                    <a:pt x="286" y="33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6" name="Freeform 7">
              <a:extLst>
                <a:ext uri="{FF2B5EF4-FFF2-40B4-BE49-F238E27FC236}">
                  <a16:creationId xmlns:a16="http://schemas.microsoft.com/office/drawing/2014/main" id="{B706E6A9-D503-942D-6262-A658D93E4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3876" y="4139406"/>
              <a:ext cx="450850" cy="785812"/>
            </a:xfrm>
            <a:custGeom>
              <a:avLst/>
              <a:gdLst>
                <a:gd name="T0" fmla="*/ 0 w 284"/>
                <a:gd name="T1" fmla="*/ 330 h 495"/>
                <a:gd name="T2" fmla="*/ 284 w 284"/>
                <a:gd name="T3" fmla="*/ 495 h 495"/>
                <a:gd name="T4" fmla="*/ 284 w 284"/>
                <a:gd name="T5" fmla="*/ 166 h 495"/>
                <a:gd name="T6" fmla="*/ 0 w 284"/>
                <a:gd name="T7" fmla="*/ 0 h 495"/>
                <a:gd name="T8" fmla="*/ 0 w 284"/>
                <a:gd name="T9" fmla="*/ 330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4" h="495">
                  <a:moveTo>
                    <a:pt x="0" y="330"/>
                  </a:moveTo>
                  <a:lnTo>
                    <a:pt x="284" y="495"/>
                  </a:lnTo>
                  <a:lnTo>
                    <a:pt x="284" y="166"/>
                  </a:lnTo>
                  <a:lnTo>
                    <a:pt x="0" y="0"/>
                  </a:lnTo>
                  <a:lnTo>
                    <a:pt x="0" y="33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57" name="TextBox 156">
            <a:extLst>
              <a:ext uri="{FF2B5EF4-FFF2-40B4-BE49-F238E27FC236}">
                <a16:creationId xmlns:a16="http://schemas.microsoft.com/office/drawing/2014/main" id="{04932EA4-5043-EF48-9AB2-F11EB6782295}"/>
              </a:ext>
            </a:extLst>
          </p:cNvPr>
          <p:cNvSpPr txBox="1"/>
          <p:nvPr/>
        </p:nvSpPr>
        <p:spPr>
          <a:xfrm>
            <a:off x="962525" y="3975018"/>
            <a:ext cx="2417744" cy="1230071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paration of a suitable training data set that represents cases the ANN needs to learn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A9810CDA-2A16-6E90-6E41-6EC69725FFC5}"/>
              </a:ext>
            </a:extLst>
          </p:cNvPr>
          <p:cNvSpPr txBox="1"/>
          <p:nvPr/>
        </p:nvSpPr>
        <p:spPr>
          <a:xfrm>
            <a:off x="3683706" y="3962208"/>
            <a:ext cx="2265138" cy="903700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lection of a suitable ANN structure for a given application.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17BBDEE6-08E3-818C-A41C-0505F2E5FD45}"/>
              </a:ext>
            </a:extLst>
          </p:cNvPr>
          <p:cNvSpPr txBox="1"/>
          <p:nvPr/>
        </p:nvSpPr>
        <p:spPr>
          <a:xfrm>
            <a:off x="6252280" y="4247561"/>
            <a:ext cx="1961700" cy="306742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the AN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F473B0BC-EED8-0087-1C14-6B5625428E97}"/>
              </a:ext>
            </a:extLst>
          </p:cNvPr>
          <p:cNvSpPr txBox="1"/>
          <p:nvPr/>
        </p:nvSpPr>
        <p:spPr>
          <a:xfrm>
            <a:off x="8735623" y="4077909"/>
            <a:ext cx="2417743" cy="1230071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Evaluation of the trained ANN using test patterns until its performance is satisfactor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12977BB3-1F93-CDE9-A59F-F4D49BF18EB2}"/>
              </a:ext>
            </a:extLst>
          </p:cNvPr>
          <p:cNvGrpSpPr/>
          <p:nvPr/>
        </p:nvGrpSpPr>
        <p:grpSpPr>
          <a:xfrm>
            <a:off x="4038054" y="2141213"/>
            <a:ext cx="1313827" cy="1790700"/>
            <a:chOff x="4001376" y="1845616"/>
            <a:chExt cx="1313827" cy="1790700"/>
          </a:xfrm>
        </p:grpSpPr>
        <p:grpSp>
          <p:nvGrpSpPr>
            <p:cNvPr id="162" name="Group 161">
              <a:extLst>
                <a:ext uri="{FF2B5EF4-FFF2-40B4-BE49-F238E27FC236}">
                  <a16:creationId xmlns:a16="http://schemas.microsoft.com/office/drawing/2014/main" id="{F860B68D-0F62-72BA-952F-87B6A6B6E807}"/>
                </a:ext>
              </a:extLst>
            </p:cNvPr>
            <p:cNvGrpSpPr/>
            <p:nvPr/>
          </p:nvGrpSpPr>
          <p:grpSpPr>
            <a:xfrm>
              <a:off x="4001376" y="1845616"/>
              <a:ext cx="1313827" cy="1790700"/>
              <a:chOff x="3301563" y="2933700"/>
              <a:chExt cx="1313827" cy="1790700"/>
            </a:xfrm>
          </p:grpSpPr>
          <p:sp>
            <p:nvSpPr>
              <p:cNvPr id="165" name="Freeform 8">
                <a:extLst>
                  <a:ext uri="{FF2B5EF4-FFF2-40B4-BE49-F238E27FC236}">
                    <a16:creationId xmlns:a16="http://schemas.microsoft.com/office/drawing/2014/main" id="{A8D83014-3B19-E218-379B-4C18F0738E05}"/>
                  </a:ext>
                </a:extLst>
              </p:cNvPr>
              <p:cNvSpPr/>
              <p:nvPr/>
            </p:nvSpPr>
            <p:spPr>
              <a:xfrm>
                <a:off x="3301563" y="2933700"/>
                <a:ext cx="1313822" cy="428577"/>
              </a:xfrm>
              <a:custGeom>
                <a:avLst/>
                <a:gdLst>
                  <a:gd name="connsiteX0" fmla="*/ 0 w 500729"/>
                  <a:gd name="connsiteY0" fmla="*/ 0 h 43181"/>
                  <a:gd name="connsiteX1" fmla="*/ 500729 w 500729"/>
                  <a:gd name="connsiteY1" fmla="*/ 0 h 43181"/>
                  <a:gd name="connsiteX2" fmla="*/ 500729 w 500729"/>
                  <a:gd name="connsiteY2" fmla="*/ 43181 h 43181"/>
                  <a:gd name="connsiteX3" fmla="*/ 0 w 500729"/>
                  <a:gd name="connsiteY3" fmla="*/ 43181 h 43181"/>
                  <a:gd name="connsiteX4" fmla="*/ 0 w 500729"/>
                  <a:gd name="connsiteY4" fmla="*/ 0 h 43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0729" h="43181">
                    <a:moveTo>
                      <a:pt x="0" y="0"/>
                    </a:moveTo>
                    <a:lnTo>
                      <a:pt x="500729" y="0"/>
                    </a:lnTo>
                    <a:lnTo>
                      <a:pt x="500729" y="43181"/>
                    </a:lnTo>
                    <a:lnTo>
                      <a:pt x="0" y="431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" name="Freeform 9">
                <a:extLst>
                  <a:ext uri="{FF2B5EF4-FFF2-40B4-BE49-F238E27FC236}">
                    <a16:creationId xmlns:a16="http://schemas.microsoft.com/office/drawing/2014/main" id="{1D96238B-5C6C-035C-D2D6-205D237E016C}"/>
                  </a:ext>
                </a:extLst>
              </p:cNvPr>
              <p:cNvSpPr/>
              <p:nvPr/>
            </p:nvSpPr>
            <p:spPr>
              <a:xfrm>
                <a:off x="3301563" y="3362277"/>
                <a:ext cx="1313827" cy="1362123"/>
              </a:xfrm>
              <a:custGeom>
                <a:avLst/>
                <a:gdLst>
                  <a:gd name="connsiteX0" fmla="*/ 0 w 500731"/>
                  <a:gd name="connsiteY0" fmla="*/ 0 h 439266"/>
                  <a:gd name="connsiteX1" fmla="*/ 500729 w 500731"/>
                  <a:gd name="connsiteY1" fmla="*/ 0 h 439266"/>
                  <a:gd name="connsiteX2" fmla="*/ 500731 w 500731"/>
                  <a:gd name="connsiteY2" fmla="*/ 316344 h 439266"/>
                  <a:gd name="connsiteX3" fmla="*/ 249806 w 500731"/>
                  <a:gd name="connsiteY3" fmla="*/ 439266 h 439266"/>
                  <a:gd name="connsiteX4" fmla="*/ 2 w 500731"/>
                  <a:gd name="connsiteY4" fmla="*/ 316344 h 439266"/>
                  <a:gd name="connsiteX5" fmla="*/ 0 w 500731"/>
                  <a:gd name="connsiteY5" fmla="*/ 0 h 439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00731" h="439266">
                    <a:moveTo>
                      <a:pt x="0" y="0"/>
                    </a:moveTo>
                    <a:lnTo>
                      <a:pt x="500729" y="0"/>
                    </a:lnTo>
                    <a:lnTo>
                      <a:pt x="500731" y="316344"/>
                    </a:lnTo>
                    <a:lnTo>
                      <a:pt x="249806" y="439266"/>
                    </a:lnTo>
                    <a:lnTo>
                      <a:pt x="2" y="3163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3" name="TextBox 162">
              <a:extLst>
                <a:ext uri="{FF2B5EF4-FFF2-40B4-BE49-F238E27FC236}">
                  <a16:creationId xmlns:a16="http://schemas.microsoft.com/office/drawing/2014/main" id="{E10F8F18-8DB9-E1AD-7F54-687E52A0B9C2}"/>
                </a:ext>
              </a:extLst>
            </p:cNvPr>
            <p:cNvSpPr txBox="1"/>
            <p:nvPr/>
          </p:nvSpPr>
          <p:spPr>
            <a:xfrm>
              <a:off x="4165154" y="1909317"/>
              <a:ext cx="986278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Structure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  <p:sp>
          <p:nvSpPr>
            <p:cNvPr id="164" name="Freeform 45">
              <a:extLst>
                <a:ext uri="{FF2B5EF4-FFF2-40B4-BE49-F238E27FC236}">
                  <a16:creationId xmlns:a16="http://schemas.microsoft.com/office/drawing/2014/main" id="{6E0808F3-C942-BFB2-1D39-E07E732085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15389" y="2531869"/>
              <a:ext cx="685800" cy="685800"/>
            </a:xfrm>
            <a:custGeom>
              <a:avLst/>
              <a:gdLst>
                <a:gd name="T0" fmla="*/ 103 w 180"/>
                <a:gd name="T1" fmla="*/ 22 h 180"/>
                <a:gd name="T2" fmla="*/ 23 w 180"/>
                <a:gd name="T3" fmla="*/ 22 h 180"/>
                <a:gd name="T4" fmla="*/ 22 w 180"/>
                <a:gd name="T5" fmla="*/ 103 h 180"/>
                <a:gd name="T6" fmla="*/ 95 w 180"/>
                <a:gd name="T7" fmla="*/ 110 h 180"/>
                <a:gd name="T8" fmla="*/ 97 w 180"/>
                <a:gd name="T9" fmla="*/ 112 h 180"/>
                <a:gd name="T10" fmla="*/ 96 w 180"/>
                <a:gd name="T11" fmla="*/ 113 h 180"/>
                <a:gd name="T12" fmla="*/ 96 w 180"/>
                <a:gd name="T13" fmla="*/ 121 h 180"/>
                <a:gd name="T14" fmla="*/ 153 w 180"/>
                <a:gd name="T15" fmla="*/ 178 h 180"/>
                <a:gd name="T16" fmla="*/ 161 w 180"/>
                <a:gd name="T17" fmla="*/ 178 h 180"/>
                <a:gd name="T18" fmla="*/ 162 w 180"/>
                <a:gd name="T19" fmla="*/ 177 h 180"/>
                <a:gd name="T20" fmla="*/ 162 w 180"/>
                <a:gd name="T21" fmla="*/ 178 h 180"/>
                <a:gd name="T22" fmla="*/ 167 w 180"/>
                <a:gd name="T23" fmla="*/ 178 h 180"/>
                <a:gd name="T24" fmla="*/ 178 w 180"/>
                <a:gd name="T25" fmla="*/ 167 h 180"/>
                <a:gd name="T26" fmla="*/ 178 w 180"/>
                <a:gd name="T27" fmla="*/ 162 h 180"/>
                <a:gd name="T28" fmla="*/ 178 w 180"/>
                <a:gd name="T29" fmla="*/ 162 h 180"/>
                <a:gd name="T30" fmla="*/ 178 w 180"/>
                <a:gd name="T31" fmla="*/ 161 h 180"/>
                <a:gd name="T32" fmla="*/ 178 w 180"/>
                <a:gd name="T33" fmla="*/ 153 h 180"/>
                <a:gd name="T34" fmla="*/ 122 w 180"/>
                <a:gd name="T35" fmla="*/ 96 h 180"/>
                <a:gd name="T36" fmla="*/ 113 w 180"/>
                <a:gd name="T37" fmla="*/ 96 h 180"/>
                <a:gd name="T38" fmla="*/ 113 w 180"/>
                <a:gd name="T39" fmla="*/ 97 h 180"/>
                <a:gd name="T40" fmla="*/ 110 w 180"/>
                <a:gd name="T41" fmla="*/ 94 h 180"/>
                <a:gd name="T42" fmla="*/ 103 w 180"/>
                <a:gd name="T43" fmla="*/ 22 h 180"/>
                <a:gd name="T44" fmla="*/ 34 w 180"/>
                <a:gd name="T45" fmla="*/ 34 h 180"/>
                <a:gd name="T46" fmla="*/ 91 w 180"/>
                <a:gd name="T47" fmla="*/ 34 h 180"/>
                <a:gd name="T48" fmla="*/ 91 w 180"/>
                <a:gd name="T49" fmla="*/ 91 h 180"/>
                <a:gd name="T50" fmla="*/ 34 w 180"/>
                <a:gd name="T51" fmla="*/ 91 h 180"/>
                <a:gd name="T52" fmla="*/ 34 w 180"/>
                <a:gd name="T53" fmla="*/ 34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80" h="180">
                  <a:moveTo>
                    <a:pt x="103" y="22"/>
                  </a:moveTo>
                  <a:cubicBezTo>
                    <a:pt x="81" y="0"/>
                    <a:pt x="45" y="0"/>
                    <a:pt x="23" y="22"/>
                  </a:cubicBezTo>
                  <a:cubicBezTo>
                    <a:pt x="0" y="44"/>
                    <a:pt x="0" y="81"/>
                    <a:pt x="22" y="103"/>
                  </a:cubicBezTo>
                  <a:cubicBezTo>
                    <a:pt x="42" y="122"/>
                    <a:pt x="72" y="125"/>
                    <a:pt x="95" y="110"/>
                  </a:cubicBezTo>
                  <a:cubicBezTo>
                    <a:pt x="97" y="112"/>
                    <a:pt x="97" y="112"/>
                    <a:pt x="97" y="112"/>
                  </a:cubicBezTo>
                  <a:cubicBezTo>
                    <a:pt x="96" y="113"/>
                    <a:pt x="96" y="113"/>
                    <a:pt x="96" y="113"/>
                  </a:cubicBezTo>
                  <a:cubicBezTo>
                    <a:pt x="94" y="115"/>
                    <a:pt x="94" y="119"/>
                    <a:pt x="96" y="121"/>
                  </a:cubicBezTo>
                  <a:cubicBezTo>
                    <a:pt x="153" y="178"/>
                    <a:pt x="153" y="178"/>
                    <a:pt x="153" y="178"/>
                  </a:cubicBezTo>
                  <a:cubicBezTo>
                    <a:pt x="155" y="180"/>
                    <a:pt x="159" y="180"/>
                    <a:pt x="161" y="178"/>
                  </a:cubicBezTo>
                  <a:cubicBezTo>
                    <a:pt x="162" y="177"/>
                    <a:pt x="162" y="177"/>
                    <a:pt x="162" y="177"/>
                  </a:cubicBezTo>
                  <a:cubicBezTo>
                    <a:pt x="162" y="178"/>
                    <a:pt x="162" y="178"/>
                    <a:pt x="162" y="178"/>
                  </a:cubicBezTo>
                  <a:cubicBezTo>
                    <a:pt x="164" y="179"/>
                    <a:pt x="166" y="179"/>
                    <a:pt x="167" y="178"/>
                  </a:cubicBezTo>
                  <a:cubicBezTo>
                    <a:pt x="178" y="167"/>
                    <a:pt x="178" y="167"/>
                    <a:pt x="178" y="167"/>
                  </a:cubicBezTo>
                  <a:cubicBezTo>
                    <a:pt x="179" y="166"/>
                    <a:pt x="179" y="163"/>
                    <a:pt x="178" y="162"/>
                  </a:cubicBezTo>
                  <a:cubicBezTo>
                    <a:pt x="178" y="162"/>
                    <a:pt x="178" y="162"/>
                    <a:pt x="178" y="162"/>
                  </a:cubicBezTo>
                  <a:cubicBezTo>
                    <a:pt x="178" y="161"/>
                    <a:pt x="178" y="161"/>
                    <a:pt x="178" y="161"/>
                  </a:cubicBezTo>
                  <a:cubicBezTo>
                    <a:pt x="180" y="159"/>
                    <a:pt x="180" y="155"/>
                    <a:pt x="178" y="153"/>
                  </a:cubicBezTo>
                  <a:cubicBezTo>
                    <a:pt x="122" y="96"/>
                    <a:pt x="122" y="96"/>
                    <a:pt x="122" y="96"/>
                  </a:cubicBezTo>
                  <a:cubicBezTo>
                    <a:pt x="119" y="94"/>
                    <a:pt x="116" y="94"/>
                    <a:pt x="113" y="96"/>
                  </a:cubicBezTo>
                  <a:cubicBezTo>
                    <a:pt x="113" y="97"/>
                    <a:pt x="113" y="97"/>
                    <a:pt x="113" y="97"/>
                  </a:cubicBezTo>
                  <a:cubicBezTo>
                    <a:pt x="110" y="94"/>
                    <a:pt x="110" y="94"/>
                    <a:pt x="110" y="94"/>
                  </a:cubicBezTo>
                  <a:cubicBezTo>
                    <a:pt x="125" y="72"/>
                    <a:pt x="123" y="42"/>
                    <a:pt x="103" y="22"/>
                  </a:cubicBezTo>
                  <a:moveTo>
                    <a:pt x="34" y="34"/>
                  </a:moveTo>
                  <a:cubicBezTo>
                    <a:pt x="50" y="18"/>
                    <a:pt x="76" y="18"/>
                    <a:pt x="91" y="34"/>
                  </a:cubicBezTo>
                  <a:cubicBezTo>
                    <a:pt x="107" y="50"/>
                    <a:pt x="107" y="75"/>
                    <a:pt x="91" y="91"/>
                  </a:cubicBezTo>
                  <a:cubicBezTo>
                    <a:pt x="76" y="107"/>
                    <a:pt x="50" y="107"/>
                    <a:pt x="34" y="91"/>
                  </a:cubicBezTo>
                  <a:cubicBezTo>
                    <a:pt x="19" y="75"/>
                    <a:pt x="19" y="50"/>
                    <a:pt x="34" y="34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8F8C28E8-39D7-0D99-9F46-733D3E4CD6B9}"/>
              </a:ext>
            </a:extLst>
          </p:cNvPr>
          <p:cNvGrpSpPr/>
          <p:nvPr/>
        </p:nvGrpSpPr>
        <p:grpSpPr>
          <a:xfrm>
            <a:off x="6606629" y="2141213"/>
            <a:ext cx="1313827" cy="1790700"/>
            <a:chOff x="6569951" y="1845616"/>
            <a:chExt cx="1313827" cy="1790700"/>
          </a:xfrm>
        </p:grpSpPr>
        <p:grpSp>
          <p:nvGrpSpPr>
            <p:cNvPr id="168" name="Group 167">
              <a:extLst>
                <a:ext uri="{FF2B5EF4-FFF2-40B4-BE49-F238E27FC236}">
                  <a16:creationId xmlns:a16="http://schemas.microsoft.com/office/drawing/2014/main" id="{618F4293-00D5-6A83-5AD9-E830932CDBC1}"/>
                </a:ext>
              </a:extLst>
            </p:cNvPr>
            <p:cNvGrpSpPr/>
            <p:nvPr/>
          </p:nvGrpSpPr>
          <p:grpSpPr>
            <a:xfrm>
              <a:off x="6569951" y="1845616"/>
              <a:ext cx="1313827" cy="1790700"/>
              <a:chOff x="4981669" y="2933700"/>
              <a:chExt cx="1313827" cy="1790700"/>
            </a:xfrm>
          </p:grpSpPr>
          <p:sp>
            <p:nvSpPr>
              <p:cNvPr id="171" name="Freeform 11">
                <a:extLst>
                  <a:ext uri="{FF2B5EF4-FFF2-40B4-BE49-F238E27FC236}">
                    <a16:creationId xmlns:a16="http://schemas.microsoft.com/office/drawing/2014/main" id="{B8BA6AE3-8B08-7981-3FA0-26DA22F0DE81}"/>
                  </a:ext>
                </a:extLst>
              </p:cNvPr>
              <p:cNvSpPr/>
              <p:nvPr/>
            </p:nvSpPr>
            <p:spPr>
              <a:xfrm>
                <a:off x="4981669" y="2933700"/>
                <a:ext cx="1313822" cy="428577"/>
              </a:xfrm>
              <a:custGeom>
                <a:avLst/>
                <a:gdLst>
                  <a:gd name="connsiteX0" fmla="*/ 0 w 500729"/>
                  <a:gd name="connsiteY0" fmla="*/ 0 h 43181"/>
                  <a:gd name="connsiteX1" fmla="*/ 500729 w 500729"/>
                  <a:gd name="connsiteY1" fmla="*/ 0 h 43181"/>
                  <a:gd name="connsiteX2" fmla="*/ 500729 w 500729"/>
                  <a:gd name="connsiteY2" fmla="*/ 43181 h 43181"/>
                  <a:gd name="connsiteX3" fmla="*/ 0 w 500729"/>
                  <a:gd name="connsiteY3" fmla="*/ 43181 h 43181"/>
                  <a:gd name="connsiteX4" fmla="*/ 0 w 500729"/>
                  <a:gd name="connsiteY4" fmla="*/ 0 h 43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0729" h="43181">
                    <a:moveTo>
                      <a:pt x="0" y="0"/>
                    </a:moveTo>
                    <a:lnTo>
                      <a:pt x="500729" y="0"/>
                    </a:lnTo>
                    <a:lnTo>
                      <a:pt x="500729" y="43181"/>
                    </a:lnTo>
                    <a:lnTo>
                      <a:pt x="0" y="431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2" name="Freeform 12">
                <a:extLst>
                  <a:ext uri="{FF2B5EF4-FFF2-40B4-BE49-F238E27FC236}">
                    <a16:creationId xmlns:a16="http://schemas.microsoft.com/office/drawing/2014/main" id="{E57B2C2F-597A-EC27-1FE8-D408AC4AAEEE}"/>
                  </a:ext>
                </a:extLst>
              </p:cNvPr>
              <p:cNvSpPr/>
              <p:nvPr/>
            </p:nvSpPr>
            <p:spPr>
              <a:xfrm>
                <a:off x="4981669" y="3362277"/>
                <a:ext cx="1313827" cy="1362123"/>
              </a:xfrm>
              <a:custGeom>
                <a:avLst/>
                <a:gdLst>
                  <a:gd name="connsiteX0" fmla="*/ 0 w 500731"/>
                  <a:gd name="connsiteY0" fmla="*/ 0 h 439266"/>
                  <a:gd name="connsiteX1" fmla="*/ 500729 w 500731"/>
                  <a:gd name="connsiteY1" fmla="*/ 0 h 439266"/>
                  <a:gd name="connsiteX2" fmla="*/ 500731 w 500731"/>
                  <a:gd name="connsiteY2" fmla="*/ 316344 h 439266"/>
                  <a:gd name="connsiteX3" fmla="*/ 249806 w 500731"/>
                  <a:gd name="connsiteY3" fmla="*/ 439266 h 439266"/>
                  <a:gd name="connsiteX4" fmla="*/ 2 w 500731"/>
                  <a:gd name="connsiteY4" fmla="*/ 316344 h 439266"/>
                  <a:gd name="connsiteX5" fmla="*/ 0 w 500731"/>
                  <a:gd name="connsiteY5" fmla="*/ 0 h 439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00731" h="439266">
                    <a:moveTo>
                      <a:pt x="0" y="0"/>
                    </a:moveTo>
                    <a:lnTo>
                      <a:pt x="500729" y="0"/>
                    </a:lnTo>
                    <a:lnTo>
                      <a:pt x="500731" y="316344"/>
                    </a:lnTo>
                    <a:lnTo>
                      <a:pt x="249806" y="439266"/>
                    </a:lnTo>
                    <a:lnTo>
                      <a:pt x="2" y="3163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EA2C100C-ECB5-F638-1A18-2727055891EB}"/>
                </a:ext>
              </a:extLst>
            </p:cNvPr>
            <p:cNvSpPr txBox="1"/>
            <p:nvPr/>
          </p:nvSpPr>
          <p:spPr>
            <a:xfrm>
              <a:off x="6791366" y="1888984"/>
              <a:ext cx="870991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raining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  <p:sp>
          <p:nvSpPr>
            <p:cNvPr id="170" name="Freeform 49">
              <a:extLst>
                <a:ext uri="{FF2B5EF4-FFF2-40B4-BE49-F238E27FC236}">
                  <a16:creationId xmlns:a16="http://schemas.microsoft.com/office/drawing/2014/main" id="{731B4DCB-3D15-5CF5-E007-A8592F421C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823001" y="2491387"/>
              <a:ext cx="738188" cy="766763"/>
            </a:xfrm>
            <a:custGeom>
              <a:avLst/>
              <a:gdLst>
                <a:gd name="T0" fmla="*/ 38 w 194"/>
                <a:gd name="T1" fmla="*/ 132 h 201"/>
                <a:gd name="T2" fmla="*/ 100 w 194"/>
                <a:gd name="T3" fmla="*/ 132 h 201"/>
                <a:gd name="T4" fmla="*/ 69 w 194"/>
                <a:gd name="T5" fmla="*/ 153 h 201"/>
                <a:gd name="T6" fmla="*/ 69 w 194"/>
                <a:gd name="T7" fmla="*/ 111 h 201"/>
                <a:gd name="T8" fmla="*/ 69 w 194"/>
                <a:gd name="T9" fmla="*/ 153 h 201"/>
                <a:gd name="T10" fmla="*/ 131 w 194"/>
                <a:gd name="T11" fmla="*/ 96 h 201"/>
                <a:gd name="T12" fmla="*/ 105 w 194"/>
                <a:gd name="T13" fmla="*/ 71 h 201"/>
                <a:gd name="T14" fmla="*/ 69 w 194"/>
                <a:gd name="T15" fmla="*/ 76 h 201"/>
                <a:gd name="T16" fmla="*/ 33 w 194"/>
                <a:gd name="T17" fmla="*/ 71 h 201"/>
                <a:gd name="T18" fmla="*/ 7 w 194"/>
                <a:gd name="T19" fmla="*/ 96 h 201"/>
                <a:gd name="T20" fmla="*/ 13 w 194"/>
                <a:gd name="T21" fmla="*/ 132 h 201"/>
                <a:gd name="T22" fmla="*/ 7 w 194"/>
                <a:gd name="T23" fmla="*/ 168 h 201"/>
                <a:gd name="T24" fmla="*/ 33 w 194"/>
                <a:gd name="T25" fmla="*/ 194 h 201"/>
                <a:gd name="T26" fmla="*/ 69 w 194"/>
                <a:gd name="T27" fmla="*/ 188 h 201"/>
                <a:gd name="T28" fmla="*/ 105 w 194"/>
                <a:gd name="T29" fmla="*/ 194 h 201"/>
                <a:gd name="T30" fmla="*/ 131 w 194"/>
                <a:gd name="T31" fmla="*/ 168 h 201"/>
                <a:gd name="T32" fmla="*/ 125 w 194"/>
                <a:gd name="T33" fmla="*/ 132 h 201"/>
                <a:gd name="T34" fmla="*/ 69 w 194"/>
                <a:gd name="T35" fmla="*/ 167 h 201"/>
                <a:gd name="T36" fmla="*/ 69 w 194"/>
                <a:gd name="T37" fmla="*/ 98 h 201"/>
                <a:gd name="T38" fmla="*/ 69 w 194"/>
                <a:gd name="T39" fmla="*/ 167 h 201"/>
                <a:gd name="T40" fmla="*/ 194 w 194"/>
                <a:gd name="T41" fmla="*/ 29 h 201"/>
                <a:gd name="T42" fmla="*/ 177 w 194"/>
                <a:gd name="T43" fmla="*/ 17 h 201"/>
                <a:gd name="T44" fmla="*/ 165 w 194"/>
                <a:gd name="T45" fmla="*/ 0 h 201"/>
                <a:gd name="T46" fmla="*/ 144 w 194"/>
                <a:gd name="T47" fmla="*/ 0 h 201"/>
                <a:gd name="T48" fmla="*/ 131 w 194"/>
                <a:gd name="T49" fmla="*/ 17 h 201"/>
                <a:gd name="T50" fmla="*/ 114 w 194"/>
                <a:gd name="T51" fmla="*/ 29 h 201"/>
                <a:gd name="T52" fmla="*/ 114 w 194"/>
                <a:gd name="T53" fmla="*/ 50 h 201"/>
                <a:gd name="T54" fmla="*/ 131 w 194"/>
                <a:gd name="T55" fmla="*/ 63 h 201"/>
                <a:gd name="T56" fmla="*/ 144 w 194"/>
                <a:gd name="T57" fmla="*/ 80 h 201"/>
                <a:gd name="T58" fmla="*/ 165 w 194"/>
                <a:gd name="T59" fmla="*/ 80 h 201"/>
                <a:gd name="T60" fmla="*/ 177 w 194"/>
                <a:gd name="T61" fmla="*/ 63 h 201"/>
                <a:gd name="T62" fmla="*/ 194 w 194"/>
                <a:gd name="T63" fmla="*/ 50 h 201"/>
                <a:gd name="T64" fmla="*/ 154 w 194"/>
                <a:gd name="T65" fmla="*/ 57 h 201"/>
                <a:gd name="T66" fmla="*/ 154 w 194"/>
                <a:gd name="T67" fmla="*/ 23 h 201"/>
                <a:gd name="T68" fmla="*/ 154 w 194"/>
                <a:gd name="T69" fmla="*/ 57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94" h="201">
                  <a:moveTo>
                    <a:pt x="69" y="101"/>
                  </a:moveTo>
                  <a:cubicBezTo>
                    <a:pt x="52" y="101"/>
                    <a:pt x="38" y="115"/>
                    <a:pt x="38" y="132"/>
                  </a:cubicBezTo>
                  <a:cubicBezTo>
                    <a:pt x="38" y="149"/>
                    <a:pt x="52" y="163"/>
                    <a:pt x="69" y="163"/>
                  </a:cubicBezTo>
                  <a:cubicBezTo>
                    <a:pt x="86" y="163"/>
                    <a:pt x="100" y="149"/>
                    <a:pt x="100" y="132"/>
                  </a:cubicBezTo>
                  <a:cubicBezTo>
                    <a:pt x="100" y="115"/>
                    <a:pt x="86" y="101"/>
                    <a:pt x="69" y="101"/>
                  </a:cubicBezTo>
                  <a:moveTo>
                    <a:pt x="69" y="153"/>
                  </a:moveTo>
                  <a:cubicBezTo>
                    <a:pt x="57" y="153"/>
                    <a:pt x="48" y="144"/>
                    <a:pt x="48" y="132"/>
                  </a:cubicBezTo>
                  <a:cubicBezTo>
                    <a:pt x="48" y="121"/>
                    <a:pt x="57" y="111"/>
                    <a:pt x="69" y="111"/>
                  </a:cubicBezTo>
                  <a:cubicBezTo>
                    <a:pt x="80" y="111"/>
                    <a:pt x="90" y="121"/>
                    <a:pt x="90" y="132"/>
                  </a:cubicBezTo>
                  <a:cubicBezTo>
                    <a:pt x="90" y="144"/>
                    <a:pt x="80" y="153"/>
                    <a:pt x="69" y="153"/>
                  </a:cubicBezTo>
                  <a:moveTo>
                    <a:pt x="138" y="114"/>
                  </a:moveTo>
                  <a:cubicBezTo>
                    <a:pt x="136" y="108"/>
                    <a:pt x="134" y="102"/>
                    <a:pt x="131" y="96"/>
                  </a:cubicBezTo>
                  <a:cubicBezTo>
                    <a:pt x="123" y="100"/>
                    <a:pt x="115" y="99"/>
                    <a:pt x="109" y="93"/>
                  </a:cubicBezTo>
                  <a:cubicBezTo>
                    <a:pt x="103" y="87"/>
                    <a:pt x="101" y="78"/>
                    <a:pt x="105" y="71"/>
                  </a:cubicBezTo>
                  <a:cubicBezTo>
                    <a:pt x="99" y="67"/>
                    <a:pt x="93" y="65"/>
                    <a:pt x="87" y="63"/>
                  </a:cubicBezTo>
                  <a:cubicBezTo>
                    <a:pt x="85" y="71"/>
                    <a:pt x="77" y="76"/>
                    <a:pt x="69" y="76"/>
                  </a:cubicBezTo>
                  <a:cubicBezTo>
                    <a:pt x="60" y="76"/>
                    <a:pt x="53" y="71"/>
                    <a:pt x="50" y="63"/>
                  </a:cubicBezTo>
                  <a:cubicBezTo>
                    <a:pt x="44" y="65"/>
                    <a:pt x="38" y="67"/>
                    <a:pt x="33" y="71"/>
                  </a:cubicBezTo>
                  <a:cubicBezTo>
                    <a:pt x="36" y="78"/>
                    <a:pt x="35" y="87"/>
                    <a:pt x="29" y="93"/>
                  </a:cubicBezTo>
                  <a:cubicBezTo>
                    <a:pt x="23" y="99"/>
                    <a:pt x="14" y="100"/>
                    <a:pt x="7" y="96"/>
                  </a:cubicBezTo>
                  <a:cubicBezTo>
                    <a:pt x="4" y="102"/>
                    <a:pt x="1" y="108"/>
                    <a:pt x="0" y="114"/>
                  </a:cubicBezTo>
                  <a:cubicBezTo>
                    <a:pt x="7" y="117"/>
                    <a:pt x="13" y="124"/>
                    <a:pt x="13" y="132"/>
                  </a:cubicBezTo>
                  <a:cubicBezTo>
                    <a:pt x="13" y="141"/>
                    <a:pt x="7" y="148"/>
                    <a:pt x="0" y="151"/>
                  </a:cubicBezTo>
                  <a:cubicBezTo>
                    <a:pt x="1" y="157"/>
                    <a:pt x="4" y="163"/>
                    <a:pt x="7" y="168"/>
                  </a:cubicBezTo>
                  <a:cubicBezTo>
                    <a:pt x="14" y="165"/>
                    <a:pt x="23" y="166"/>
                    <a:pt x="29" y="172"/>
                  </a:cubicBezTo>
                  <a:cubicBezTo>
                    <a:pt x="35" y="178"/>
                    <a:pt x="36" y="187"/>
                    <a:pt x="33" y="194"/>
                  </a:cubicBezTo>
                  <a:cubicBezTo>
                    <a:pt x="38" y="197"/>
                    <a:pt x="44" y="200"/>
                    <a:pt x="50" y="201"/>
                  </a:cubicBezTo>
                  <a:cubicBezTo>
                    <a:pt x="53" y="194"/>
                    <a:pt x="60" y="188"/>
                    <a:pt x="69" y="188"/>
                  </a:cubicBezTo>
                  <a:cubicBezTo>
                    <a:pt x="77" y="188"/>
                    <a:pt x="85" y="194"/>
                    <a:pt x="87" y="201"/>
                  </a:cubicBezTo>
                  <a:cubicBezTo>
                    <a:pt x="93" y="200"/>
                    <a:pt x="99" y="197"/>
                    <a:pt x="105" y="194"/>
                  </a:cubicBezTo>
                  <a:cubicBezTo>
                    <a:pt x="101" y="187"/>
                    <a:pt x="103" y="178"/>
                    <a:pt x="109" y="172"/>
                  </a:cubicBezTo>
                  <a:cubicBezTo>
                    <a:pt x="115" y="166"/>
                    <a:pt x="123" y="165"/>
                    <a:pt x="131" y="168"/>
                  </a:cubicBezTo>
                  <a:cubicBezTo>
                    <a:pt x="134" y="163"/>
                    <a:pt x="136" y="157"/>
                    <a:pt x="138" y="151"/>
                  </a:cubicBezTo>
                  <a:cubicBezTo>
                    <a:pt x="130" y="148"/>
                    <a:pt x="125" y="141"/>
                    <a:pt x="125" y="132"/>
                  </a:cubicBezTo>
                  <a:cubicBezTo>
                    <a:pt x="125" y="124"/>
                    <a:pt x="130" y="117"/>
                    <a:pt x="138" y="114"/>
                  </a:cubicBezTo>
                  <a:moveTo>
                    <a:pt x="69" y="167"/>
                  </a:moveTo>
                  <a:cubicBezTo>
                    <a:pt x="50" y="167"/>
                    <a:pt x="34" y="151"/>
                    <a:pt x="34" y="132"/>
                  </a:cubicBezTo>
                  <a:cubicBezTo>
                    <a:pt x="34" y="113"/>
                    <a:pt x="50" y="98"/>
                    <a:pt x="69" y="98"/>
                  </a:cubicBezTo>
                  <a:cubicBezTo>
                    <a:pt x="88" y="98"/>
                    <a:pt x="103" y="113"/>
                    <a:pt x="103" y="132"/>
                  </a:cubicBezTo>
                  <a:cubicBezTo>
                    <a:pt x="103" y="151"/>
                    <a:pt x="88" y="167"/>
                    <a:pt x="69" y="167"/>
                  </a:cubicBezTo>
                  <a:moveTo>
                    <a:pt x="187" y="40"/>
                  </a:moveTo>
                  <a:cubicBezTo>
                    <a:pt x="187" y="35"/>
                    <a:pt x="190" y="31"/>
                    <a:pt x="194" y="29"/>
                  </a:cubicBezTo>
                  <a:cubicBezTo>
                    <a:pt x="193" y="26"/>
                    <a:pt x="192" y="22"/>
                    <a:pt x="190" y="19"/>
                  </a:cubicBezTo>
                  <a:cubicBezTo>
                    <a:pt x="186" y="21"/>
                    <a:pt x="181" y="20"/>
                    <a:pt x="177" y="17"/>
                  </a:cubicBezTo>
                  <a:cubicBezTo>
                    <a:pt x="174" y="13"/>
                    <a:pt x="173" y="8"/>
                    <a:pt x="175" y="4"/>
                  </a:cubicBezTo>
                  <a:cubicBezTo>
                    <a:pt x="172" y="2"/>
                    <a:pt x="169" y="1"/>
                    <a:pt x="165" y="0"/>
                  </a:cubicBezTo>
                  <a:cubicBezTo>
                    <a:pt x="163" y="4"/>
                    <a:pt x="159" y="7"/>
                    <a:pt x="154" y="7"/>
                  </a:cubicBezTo>
                  <a:cubicBezTo>
                    <a:pt x="150" y="7"/>
                    <a:pt x="145" y="4"/>
                    <a:pt x="144" y="0"/>
                  </a:cubicBezTo>
                  <a:cubicBezTo>
                    <a:pt x="140" y="1"/>
                    <a:pt x="137" y="2"/>
                    <a:pt x="134" y="4"/>
                  </a:cubicBezTo>
                  <a:cubicBezTo>
                    <a:pt x="136" y="8"/>
                    <a:pt x="135" y="13"/>
                    <a:pt x="131" y="17"/>
                  </a:cubicBezTo>
                  <a:cubicBezTo>
                    <a:pt x="128" y="20"/>
                    <a:pt x="123" y="21"/>
                    <a:pt x="119" y="19"/>
                  </a:cubicBezTo>
                  <a:cubicBezTo>
                    <a:pt x="117" y="22"/>
                    <a:pt x="115" y="26"/>
                    <a:pt x="114" y="29"/>
                  </a:cubicBezTo>
                  <a:cubicBezTo>
                    <a:pt x="119" y="31"/>
                    <a:pt x="122" y="35"/>
                    <a:pt x="122" y="40"/>
                  </a:cubicBezTo>
                  <a:cubicBezTo>
                    <a:pt x="122" y="45"/>
                    <a:pt x="119" y="49"/>
                    <a:pt x="114" y="50"/>
                  </a:cubicBezTo>
                  <a:cubicBezTo>
                    <a:pt x="115" y="54"/>
                    <a:pt x="117" y="57"/>
                    <a:pt x="119" y="60"/>
                  </a:cubicBezTo>
                  <a:cubicBezTo>
                    <a:pt x="123" y="58"/>
                    <a:pt x="128" y="59"/>
                    <a:pt x="131" y="63"/>
                  </a:cubicBezTo>
                  <a:cubicBezTo>
                    <a:pt x="135" y="66"/>
                    <a:pt x="136" y="71"/>
                    <a:pt x="134" y="75"/>
                  </a:cubicBezTo>
                  <a:cubicBezTo>
                    <a:pt x="137" y="77"/>
                    <a:pt x="140" y="79"/>
                    <a:pt x="144" y="80"/>
                  </a:cubicBezTo>
                  <a:cubicBezTo>
                    <a:pt x="145" y="75"/>
                    <a:pt x="150" y="72"/>
                    <a:pt x="154" y="72"/>
                  </a:cubicBezTo>
                  <a:cubicBezTo>
                    <a:pt x="159" y="72"/>
                    <a:pt x="163" y="75"/>
                    <a:pt x="165" y="80"/>
                  </a:cubicBezTo>
                  <a:cubicBezTo>
                    <a:pt x="169" y="79"/>
                    <a:pt x="172" y="77"/>
                    <a:pt x="175" y="75"/>
                  </a:cubicBezTo>
                  <a:cubicBezTo>
                    <a:pt x="173" y="71"/>
                    <a:pt x="174" y="66"/>
                    <a:pt x="177" y="63"/>
                  </a:cubicBezTo>
                  <a:cubicBezTo>
                    <a:pt x="181" y="59"/>
                    <a:pt x="186" y="58"/>
                    <a:pt x="190" y="60"/>
                  </a:cubicBezTo>
                  <a:cubicBezTo>
                    <a:pt x="192" y="57"/>
                    <a:pt x="193" y="54"/>
                    <a:pt x="194" y="50"/>
                  </a:cubicBezTo>
                  <a:cubicBezTo>
                    <a:pt x="190" y="49"/>
                    <a:pt x="187" y="45"/>
                    <a:pt x="187" y="40"/>
                  </a:cubicBezTo>
                  <a:moveTo>
                    <a:pt x="154" y="57"/>
                  </a:moveTo>
                  <a:cubicBezTo>
                    <a:pt x="145" y="57"/>
                    <a:pt x="137" y="49"/>
                    <a:pt x="137" y="40"/>
                  </a:cubicBezTo>
                  <a:cubicBezTo>
                    <a:pt x="137" y="30"/>
                    <a:pt x="145" y="23"/>
                    <a:pt x="154" y="23"/>
                  </a:cubicBezTo>
                  <a:cubicBezTo>
                    <a:pt x="164" y="23"/>
                    <a:pt x="172" y="30"/>
                    <a:pt x="172" y="40"/>
                  </a:cubicBezTo>
                  <a:cubicBezTo>
                    <a:pt x="172" y="49"/>
                    <a:pt x="164" y="57"/>
                    <a:pt x="154" y="57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90FE763E-88AB-A487-52E0-31021E15C946}"/>
              </a:ext>
            </a:extLst>
          </p:cNvPr>
          <p:cNvGrpSpPr/>
          <p:nvPr/>
        </p:nvGrpSpPr>
        <p:grpSpPr>
          <a:xfrm>
            <a:off x="9175204" y="2141213"/>
            <a:ext cx="1313827" cy="1790700"/>
            <a:chOff x="9138526" y="1845616"/>
            <a:chExt cx="1313827" cy="1790700"/>
          </a:xfrm>
        </p:grpSpPr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16F1DD9E-9E68-54BE-89A2-6697999A9318}"/>
                </a:ext>
              </a:extLst>
            </p:cNvPr>
            <p:cNvGrpSpPr/>
            <p:nvPr/>
          </p:nvGrpSpPr>
          <p:grpSpPr>
            <a:xfrm>
              <a:off x="9138526" y="1845616"/>
              <a:ext cx="1313827" cy="1790700"/>
              <a:chOff x="6661772" y="2933700"/>
              <a:chExt cx="1313827" cy="1790700"/>
            </a:xfrm>
          </p:grpSpPr>
          <p:sp>
            <p:nvSpPr>
              <p:cNvPr id="177" name="Freeform 14">
                <a:extLst>
                  <a:ext uri="{FF2B5EF4-FFF2-40B4-BE49-F238E27FC236}">
                    <a16:creationId xmlns:a16="http://schemas.microsoft.com/office/drawing/2014/main" id="{4728986D-8BFB-ABBB-9D71-AF45570F699F}"/>
                  </a:ext>
                </a:extLst>
              </p:cNvPr>
              <p:cNvSpPr/>
              <p:nvPr/>
            </p:nvSpPr>
            <p:spPr>
              <a:xfrm>
                <a:off x="6661772" y="2933700"/>
                <a:ext cx="1313822" cy="428577"/>
              </a:xfrm>
              <a:custGeom>
                <a:avLst/>
                <a:gdLst>
                  <a:gd name="connsiteX0" fmla="*/ 0 w 500729"/>
                  <a:gd name="connsiteY0" fmla="*/ 0 h 43181"/>
                  <a:gd name="connsiteX1" fmla="*/ 500729 w 500729"/>
                  <a:gd name="connsiteY1" fmla="*/ 0 h 43181"/>
                  <a:gd name="connsiteX2" fmla="*/ 500729 w 500729"/>
                  <a:gd name="connsiteY2" fmla="*/ 43181 h 43181"/>
                  <a:gd name="connsiteX3" fmla="*/ 0 w 500729"/>
                  <a:gd name="connsiteY3" fmla="*/ 43181 h 43181"/>
                  <a:gd name="connsiteX4" fmla="*/ 0 w 500729"/>
                  <a:gd name="connsiteY4" fmla="*/ 0 h 43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0729" h="43181">
                    <a:moveTo>
                      <a:pt x="0" y="0"/>
                    </a:moveTo>
                    <a:lnTo>
                      <a:pt x="500729" y="0"/>
                    </a:lnTo>
                    <a:lnTo>
                      <a:pt x="500729" y="43181"/>
                    </a:lnTo>
                    <a:lnTo>
                      <a:pt x="0" y="431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8" name="Freeform 15">
                <a:extLst>
                  <a:ext uri="{FF2B5EF4-FFF2-40B4-BE49-F238E27FC236}">
                    <a16:creationId xmlns:a16="http://schemas.microsoft.com/office/drawing/2014/main" id="{D43ED6C3-F009-82D6-413C-95E00AF6E8FD}"/>
                  </a:ext>
                </a:extLst>
              </p:cNvPr>
              <p:cNvSpPr/>
              <p:nvPr/>
            </p:nvSpPr>
            <p:spPr>
              <a:xfrm>
                <a:off x="6661772" y="3362277"/>
                <a:ext cx="1313827" cy="1362123"/>
              </a:xfrm>
              <a:custGeom>
                <a:avLst/>
                <a:gdLst>
                  <a:gd name="connsiteX0" fmla="*/ 0 w 500731"/>
                  <a:gd name="connsiteY0" fmla="*/ 0 h 439266"/>
                  <a:gd name="connsiteX1" fmla="*/ 500729 w 500731"/>
                  <a:gd name="connsiteY1" fmla="*/ 0 h 439266"/>
                  <a:gd name="connsiteX2" fmla="*/ 500731 w 500731"/>
                  <a:gd name="connsiteY2" fmla="*/ 316344 h 439266"/>
                  <a:gd name="connsiteX3" fmla="*/ 249806 w 500731"/>
                  <a:gd name="connsiteY3" fmla="*/ 439266 h 439266"/>
                  <a:gd name="connsiteX4" fmla="*/ 2 w 500731"/>
                  <a:gd name="connsiteY4" fmla="*/ 316344 h 439266"/>
                  <a:gd name="connsiteX5" fmla="*/ 0 w 500731"/>
                  <a:gd name="connsiteY5" fmla="*/ 0 h 439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00731" h="439266">
                    <a:moveTo>
                      <a:pt x="0" y="0"/>
                    </a:moveTo>
                    <a:lnTo>
                      <a:pt x="500729" y="0"/>
                    </a:lnTo>
                    <a:lnTo>
                      <a:pt x="500731" y="316344"/>
                    </a:lnTo>
                    <a:lnTo>
                      <a:pt x="249806" y="439266"/>
                    </a:lnTo>
                    <a:lnTo>
                      <a:pt x="2" y="3163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5" name="TextBox 174">
              <a:extLst>
                <a:ext uri="{FF2B5EF4-FFF2-40B4-BE49-F238E27FC236}">
                  <a16:creationId xmlns:a16="http://schemas.microsoft.com/office/drawing/2014/main" id="{4E4163DF-AA31-15DF-095D-B2066BDCEA0E}"/>
                </a:ext>
              </a:extLst>
            </p:cNvPr>
            <p:cNvSpPr txBox="1"/>
            <p:nvPr/>
          </p:nvSpPr>
          <p:spPr>
            <a:xfrm>
              <a:off x="9301506" y="1925138"/>
              <a:ext cx="1090025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Evaluation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  <p:sp>
          <p:nvSpPr>
            <p:cNvPr id="176" name="Freeform 53">
              <a:extLst>
                <a:ext uri="{FF2B5EF4-FFF2-40B4-BE49-F238E27FC236}">
                  <a16:creationId xmlns:a16="http://schemas.microsoft.com/office/drawing/2014/main" id="{BE7360EB-0C0A-B7E9-4CE0-FAFDC00D23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438249" y="2516240"/>
              <a:ext cx="714375" cy="608013"/>
            </a:xfrm>
            <a:custGeom>
              <a:avLst/>
              <a:gdLst>
                <a:gd name="T0" fmla="*/ 450 w 450"/>
                <a:gd name="T1" fmla="*/ 0 h 383"/>
                <a:gd name="T2" fmla="*/ 337 w 450"/>
                <a:gd name="T3" fmla="*/ 383 h 383"/>
                <a:gd name="T4" fmla="*/ 149 w 450"/>
                <a:gd name="T5" fmla="*/ 248 h 383"/>
                <a:gd name="T6" fmla="*/ 450 w 450"/>
                <a:gd name="T7" fmla="*/ 0 h 383"/>
                <a:gd name="T8" fmla="*/ 128 w 450"/>
                <a:gd name="T9" fmla="*/ 231 h 383"/>
                <a:gd name="T10" fmla="*/ 450 w 450"/>
                <a:gd name="T11" fmla="*/ 0 h 383"/>
                <a:gd name="T12" fmla="*/ 0 w 450"/>
                <a:gd name="T13" fmla="*/ 139 h 383"/>
                <a:gd name="T14" fmla="*/ 128 w 450"/>
                <a:gd name="T15" fmla="*/ 231 h 383"/>
                <a:gd name="T16" fmla="*/ 149 w 450"/>
                <a:gd name="T17" fmla="*/ 366 h 383"/>
                <a:gd name="T18" fmla="*/ 202 w 450"/>
                <a:gd name="T19" fmla="*/ 306 h 383"/>
                <a:gd name="T20" fmla="*/ 149 w 450"/>
                <a:gd name="T21" fmla="*/ 269 h 383"/>
                <a:gd name="T22" fmla="*/ 149 w 450"/>
                <a:gd name="T23" fmla="*/ 366 h 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0" h="383">
                  <a:moveTo>
                    <a:pt x="450" y="0"/>
                  </a:moveTo>
                  <a:lnTo>
                    <a:pt x="337" y="383"/>
                  </a:lnTo>
                  <a:lnTo>
                    <a:pt x="149" y="248"/>
                  </a:lnTo>
                  <a:lnTo>
                    <a:pt x="450" y="0"/>
                  </a:lnTo>
                  <a:close/>
                  <a:moveTo>
                    <a:pt x="128" y="231"/>
                  </a:moveTo>
                  <a:lnTo>
                    <a:pt x="450" y="0"/>
                  </a:lnTo>
                  <a:lnTo>
                    <a:pt x="0" y="139"/>
                  </a:lnTo>
                  <a:lnTo>
                    <a:pt x="128" y="231"/>
                  </a:lnTo>
                  <a:close/>
                  <a:moveTo>
                    <a:pt x="149" y="366"/>
                  </a:moveTo>
                  <a:lnTo>
                    <a:pt x="202" y="306"/>
                  </a:lnTo>
                  <a:lnTo>
                    <a:pt x="149" y="269"/>
                  </a:lnTo>
                  <a:lnTo>
                    <a:pt x="149" y="36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579026E3-B00F-EE9C-6559-AA9634208D0B}"/>
              </a:ext>
            </a:extLst>
          </p:cNvPr>
          <p:cNvGrpSpPr/>
          <p:nvPr/>
        </p:nvGrpSpPr>
        <p:grpSpPr>
          <a:xfrm>
            <a:off x="1469479" y="2141213"/>
            <a:ext cx="1313827" cy="1790700"/>
            <a:chOff x="1432801" y="1845616"/>
            <a:chExt cx="1313827" cy="1790700"/>
          </a:xfrm>
        </p:grpSpPr>
        <p:grpSp>
          <p:nvGrpSpPr>
            <p:cNvPr id="180" name="Group 179">
              <a:extLst>
                <a:ext uri="{FF2B5EF4-FFF2-40B4-BE49-F238E27FC236}">
                  <a16:creationId xmlns:a16="http://schemas.microsoft.com/office/drawing/2014/main" id="{E64FB3D0-7748-2DAD-F567-896AB28AE3EE}"/>
                </a:ext>
              </a:extLst>
            </p:cNvPr>
            <p:cNvGrpSpPr/>
            <p:nvPr/>
          </p:nvGrpSpPr>
          <p:grpSpPr>
            <a:xfrm>
              <a:off x="1432801" y="1845616"/>
              <a:ext cx="1313827" cy="1790700"/>
              <a:chOff x="1621460" y="2933700"/>
              <a:chExt cx="1313827" cy="1790700"/>
            </a:xfrm>
          </p:grpSpPr>
          <p:sp>
            <p:nvSpPr>
              <p:cNvPr id="183" name="Freeform 5">
                <a:extLst>
                  <a:ext uri="{FF2B5EF4-FFF2-40B4-BE49-F238E27FC236}">
                    <a16:creationId xmlns:a16="http://schemas.microsoft.com/office/drawing/2014/main" id="{C3132AB5-2C6B-3BED-77E5-A52ABA6CB7F4}"/>
                  </a:ext>
                </a:extLst>
              </p:cNvPr>
              <p:cNvSpPr/>
              <p:nvPr/>
            </p:nvSpPr>
            <p:spPr>
              <a:xfrm>
                <a:off x="1621460" y="2933700"/>
                <a:ext cx="1313822" cy="428577"/>
              </a:xfrm>
              <a:custGeom>
                <a:avLst/>
                <a:gdLst>
                  <a:gd name="connsiteX0" fmla="*/ 0 w 500729"/>
                  <a:gd name="connsiteY0" fmla="*/ 0 h 43181"/>
                  <a:gd name="connsiteX1" fmla="*/ 500729 w 500729"/>
                  <a:gd name="connsiteY1" fmla="*/ 0 h 43181"/>
                  <a:gd name="connsiteX2" fmla="*/ 500729 w 500729"/>
                  <a:gd name="connsiteY2" fmla="*/ 43181 h 43181"/>
                  <a:gd name="connsiteX3" fmla="*/ 0 w 500729"/>
                  <a:gd name="connsiteY3" fmla="*/ 43181 h 43181"/>
                  <a:gd name="connsiteX4" fmla="*/ 0 w 500729"/>
                  <a:gd name="connsiteY4" fmla="*/ 0 h 43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0729" h="43181">
                    <a:moveTo>
                      <a:pt x="0" y="0"/>
                    </a:moveTo>
                    <a:lnTo>
                      <a:pt x="500729" y="0"/>
                    </a:lnTo>
                    <a:lnTo>
                      <a:pt x="500729" y="43181"/>
                    </a:lnTo>
                    <a:lnTo>
                      <a:pt x="0" y="431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4" name="Freeform 6">
                <a:extLst>
                  <a:ext uri="{FF2B5EF4-FFF2-40B4-BE49-F238E27FC236}">
                    <a16:creationId xmlns:a16="http://schemas.microsoft.com/office/drawing/2014/main" id="{A05F5745-B690-9792-1D9E-FD1D58F39754}"/>
                  </a:ext>
                </a:extLst>
              </p:cNvPr>
              <p:cNvSpPr/>
              <p:nvPr/>
            </p:nvSpPr>
            <p:spPr>
              <a:xfrm>
                <a:off x="1621460" y="3362277"/>
                <a:ext cx="1313827" cy="1362123"/>
              </a:xfrm>
              <a:custGeom>
                <a:avLst/>
                <a:gdLst>
                  <a:gd name="connsiteX0" fmla="*/ 0 w 500731"/>
                  <a:gd name="connsiteY0" fmla="*/ 0 h 439266"/>
                  <a:gd name="connsiteX1" fmla="*/ 500729 w 500731"/>
                  <a:gd name="connsiteY1" fmla="*/ 0 h 439266"/>
                  <a:gd name="connsiteX2" fmla="*/ 500731 w 500731"/>
                  <a:gd name="connsiteY2" fmla="*/ 316344 h 439266"/>
                  <a:gd name="connsiteX3" fmla="*/ 249806 w 500731"/>
                  <a:gd name="connsiteY3" fmla="*/ 439266 h 439266"/>
                  <a:gd name="connsiteX4" fmla="*/ 2 w 500731"/>
                  <a:gd name="connsiteY4" fmla="*/ 316344 h 439266"/>
                  <a:gd name="connsiteX5" fmla="*/ 0 w 500731"/>
                  <a:gd name="connsiteY5" fmla="*/ 0 h 439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00731" h="439266">
                    <a:moveTo>
                      <a:pt x="0" y="0"/>
                    </a:moveTo>
                    <a:lnTo>
                      <a:pt x="500729" y="0"/>
                    </a:lnTo>
                    <a:lnTo>
                      <a:pt x="500731" y="316344"/>
                    </a:lnTo>
                    <a:lnTo>
                      <a:pt x="249806" y="439266"/>
                    </a:lnTo>
                    <a:lnTo>
                      <a:pt x="2" y="3163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80C37ED9-86A5-1F3C-6172-F054F0995FCB}"/>
                </a:ext>
              </a:extLst>
            </p:cNvPr>
            <p:cNvSpPr txBox="1"/>
            <p:nvPr/>
          </p:nvSpPr>
          <p:spPr>
            <a:xfrm>
              <a:off x="1677396" y="1888984"/>
              <a:ext cx="824631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Pattern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  <p:sp>
          <p:nvSpPr>
            <p:cNvPr id="182" name="Freeform 5">
              <a:extLst>
                <a:ext uri="{FF2B5EF4-FFF2-40B4-BE49-F238E27FC236}">
                  <a16:creationId xmlns:a16="http://schemas.microsoft.com/office/drawing/2014/main" id="{58576FA6-1D6D-5777-B709-0D1B9AAF5AD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49743" y="2442883"/>
              <a:ext cx="619115" cy="543362"/>
            </a:xfrm>
            <a:custGeom>
              <a:avLst/>
              <a:gdLst>
                <a:gd name="T0" fmla="*/ 130 w 184"/>
                <a:gd name="T1" fmla="*/ 45 h 138"/>
                <a:gd name="T2" fmla="*/ 160 w 184"/>
                <a:gd name="T3" fmla="*/ 41 h 138"/>
                <a:gd name="T4" fmla="*/ 160 w 184"/>
                <a:gd name="T5" fmla="*/ 57 h 138"/>
                <a:gd name="T6" fmla="*/ 116 w 184"/>
                <a:gd name="T7" fmla="*/ 53 h 138"/>
                <a:gd name="T8" fmla="*/ 108 w 184"/>
                <a:gd name="T9" fmla="*/ 59 h 138"/>
                <a:gd name="T10" fmla="*/ 160 w 184"/>
                <a:gd name="T11" fmla="*/ 57 h 138"/>
                <a:gd name="T12" fmla="*/ 31 w 184"/>
                <a:gd name="T13" fmla="*/ 95 h 138"/>
                <a:gd name="T14" fmla="*/ 79 w 184"/>
                <a:gd name="T15" fmla="*/ 97 h 138"/>
                <a:gd name="T16" fmla="*/ 71 w 184"/>
                <a:gd name="T17" fmla="*/ 91 h 138"/>
                <a:gd name="T18" fmla="*/ 160 w 184"/>
                <a:gd name="T19" fmla="*/ 105 h 138"/>
                <a:gd name="T20" fmla="*/ 116 w 184"/>
                <a:gd name="T21" fmla="*/ 101 h 138"/>
                <a:gd name="T22" fmla="*/ 108 w 184"/>
                <a:gd name="T23" fmla="*/ 107 h 138"/>
                <a:gd name="T24" fmla="*/ 160 w 184"/>
                <a:gd name="T25" fmla="*/ 105 h 138"/>
                <a:gd name="T26" fmla="*/ 160 w 184"/>
                <a:gd name="T27" fmla="*/ 65 h 138"/>
                <a:gd name="T28" fmla="*/ 108 w 184"/>
                <a:gd name="T29" fmla="*/ 66 h 138"/>
                <a:gd name="T30" fmla="*/ 116 w 184"/>
                <a:gd name="T31" fmla="*/ 69 h 138"/>
                <a:gd name="T32" fmla="*/ 160 w 184"/>
                <a:gd name="T33" fmla="*/ 93 h 138"/>
                <a:gd name="T34" fmla="*/ 116 w 184"/>
                <a:gd name="T35" fmla="*/ 89 h 138"/>
                <a:gd name="T36" fmla="*/ 108 w 184"/>
                <a:gd name="T37" fmla="*/ 95 h 138"/>
                <a:gd name="T38" fmla="*/ 160 w 184"/>
                <a:gd name="T39" fmla="*/ 93 h 138"/>
                <a:gd name="T40" fmla="*/ 160 w 184"/>
                <a:gd name="T41" fmla="*/ 77 h 138"/>
                <a:gd name="T42" fmla="*/ 108 w 184"/>
                <a:gd name="T43" fmla="*/ 79 h 138"/>
                <a:gd name="T44" fmla="*/ 116 w 184"/>
                <a:gd name="T45" fmla="*/ 81 h 138"/>
                <a:gd name="T46" fmla="*/ 184 w 184"/>
                <a:gd name="T47" fmla="*/ 18 h 138"/>
                <a:gd name="T48" fmla="*/ 180 w 184"/>
                <a:gd name="T49" fmla="*/ 133 h 138"/>
                <a:gd name="T50" fmla="*/ 101 w 184"/>
                <a:gd name="T51" fmla="*/ 135 h 138"/>
                <a:gd name="T52" fmla="*/ 87 w 184"/>
                <a:gd name="T53" fmla="*/ 138 h 138"/>
                <a:gd name="T54" fmla="*/ 81 w 184"/>
                <a:gd name="T55" fmla="*/ 133 h 138"/>
                <a:gd name="T56" fmla="*/ 0 w 184"/>
                <a:gd name="T57" fmla="*/ 129 h 138"/>
                <a:gd name="T58" fmla="*/ 4 w 184"/>
                <a:gd name="T59" fmla="*/ 14 h 138"/>
                <a:gd name="T60" fmla="*/ 6 w 184"/>
                <a:gd name="T61" fmla="*/ 123 h 138"/>
                <a:gd name="T62" fmla="*/ 89 w 184"/>
                <a:gd name="T63" fmla="*/ 133 h 138"/>
                <a:gd name="T64" fmla="*/ 13 w 184"/>
                <a:gd name="T65" fmla="*/ 115 h 138"/>
                <a:gd name="T66" fmla="*/ 31 w 184"/>
                <a:gd name="T67" fmla="*/ 0 h 138"/>
                <a:gd name="T68" fmla="*/ 71 w 184"/>
                <a:gd name="T69" fmla="*/ 0 h 138"/>
                <a:gd name="T70" fmla="*/ 79 w 184"/>
                <a:gd name="T71" fmla="*/ 1 h 138"/>
                <a:gd name="T72" fmla="*/ 103 w 184"/>
                <a:gd name="T73" fmla="*/ 11 h 138"/>
                <a:gd name="T74" fmla="*/ 179 w 184"/>
                <a:gd name="T75" fmla="*/ 14 h 138"/>
                <a:gd name="T76" fmla="*/ 184 w 184"/>
                <a:gd name="T77" fmla="*/ 18 h 138"/>
                <a:gd name="T78" fmla="*/ 70 w 184"/>
                <a:gd name="T79" fmla="*/ 7 h 138"/>
                <a:gd name="T80" fmla="*/ 21 w 184"/>
                <a:gd name="T81" fmla="*/ 108 h 138"/>
                <a:gd name="T82" fmla="*/ 89 w 184"/>
                <a:gd name="T83" fmla="*/ 115 h 138"/>
                <a:gd name="T84" fmla="*/ 171 w 184"/>
                <a:gd name="T85" fmla="*/ 18 h 138"/>
                <a:gd name="T86" fmla="*/ 96 w 184"/>
                <a:gd name="T87" fmla="*/ 25 h 138"/>
                <a:gd name="T88" fmla="*/ 103 w 184"/>
                <a:gd name="T89" fmla="*/ 119 h 138"/>
                <a:gd name="T90" fmla="*/ 171 w 184"/>
                <a:gd name="T91" fmla="*/ 18 h 138"/>
                <a:gd name="T92" fmla="*/ 54 w 184"/>
                <a:gd name="T93" fmla="*/ 72 h 138"/>
                <a:gd name="T94" fmla="*/ 62 w 184"/>
                <a:gd name="T95" fmla="*/ 68 h 138"/>
                <a:gd name="T96" fmla="*/ 31 w 184"/>
                <a:gd name="T97" fmla="*/ 65 h 138"/>
                <a:gd name="T98" fmla="*/ 42 w 184"/>
                <a:gd name="T99" fmla="*/ 79 h 138"/>
                <a:gd name="T100" fmla="*/ 31 w 184"/>
                <a:gd name="T101" fmla="*/ 34 h 138"/>
                <a:gd name="T102" fmla="*/ 81 w 184"/>
                <a:gd name="T103" fmla="*/ 61 h 138"/>
                <a:gd name="T104" fmla="*/ 58 w 184"/>
                <a:gd name="T105" fmla="*/ 56 h 138"/>
                <a:gd name="T106" fmla="*/ 31 w 184"/>
                <a:gd name="T107" fmla="*/ 61 h 138"/>
                <a:gd name="T108" fmla="*/ 68 w 184"/>
                <a:gd name="T109" fmla="*/ 41 h 138"/>
                <a:gd name="T110" fmla="*/ 78 w 184"/>
                <a:gd name="T111" fmla="*/ 41 h 138"/>
                <a:gd name="T112" fmla="*/ 68 w 184"/>
                <a:gd name="T113" fmla="*/ 41 h 138"/>
                <a:gd name="T114" fmla="*/ 66 w 184"/>
                <a:gd name="T115" fmla="*/ 75 h 138"/>
                <a:gd name="T116" fmla="*/ 81 w 184"/>
                <a:gd name="T117" fmla="*/ 79 h 138"/>
                <a:gd name="T118" fmla="*/ 68 w 184"/>
                <a:gd name="T119" fmla="*/ 6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4" h="138">
                  <a:moveTo>
                    <a:pt x="160" y="45"/>
                  </a:moveTo>
                  <a:cubicBezTo>
                    <a:pt x="130" y="45"/>
                    <a:pt x="130" y="45"/>
                    <a:pt x="130" y="45"/>
                  </a:cubicBezTo>
                  <a:cubicBezTo>
                    <a:pt x="130" y="41"/>
                    <a:pt x="130" y="41"/>
                    <a:pt x="130" y="41"/>
                  </a:cubicBezTo>
                  <a:cubicBezTo>
                    <a:pt x="160" y="41"/>
                    <a:pt x="160" y="41"/>
                    <a:pt x="160" y="41"/>
                  </a:cubicBezTo>
                  <a:lnTo>
                    <a:pt x="160" y="45"/>
                  </a:lnTo>
                  <a:close/>
                  <a:moveTo>
                    <a:pt x="160" y="57"/>
                  </a:moveTo>
                  <a:cubicBezTo>
                    <a:pt x="160" y="53"/>
                    <a:pt x="160" y="53"/>
                    <a:pt x="160" y="53"/>
                  </a:cubicBezTo>
                  <a:cubicBezTo>
                    <a:pt x="116" y="53"/>
                    <a:pt x="116" y="53"/>
                    <a:pt x="116" y="53"/>
                  </a:cubicBezTo>
                  <a:cubicBezTo>
                    <a:pt x="112" y="53"/>
                    <a:pt x="110" y="53"/>
                    <a:pt x="108" y="54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8"/>
                    <a:pt x="112" y="57"/>
                    <a:pt x="116" y="57"/>
                  </a:cubicBezTo>
                  <a:lnTo>
                    <a:pt x="160" y="57"/>
                  </a:lnTo>
                  <a:close/>
                  <a:moveTo>
                    <a:pt x="31" y="91"/>
                  </a:moveTo>
                  <a:cubicBezTo>
                    <a:pt x="31" y="95"/>
                    <a:pt x="31" y="95"/>
                    <a:pt x="31" y="95"/>
                  </a:cubicBezTo>
                  <a:cubicBezTo>
                    <a:pt x="71" y="95"/>
                    <a:pt x="71" y="95"/>
                    <a:pt x="71" y="95"/>
                  </a:cubicBezTo>
                  <a:cubicBezTo>
                    <a:pt x="75" y="95"/>
                    <a:pt x="78" y="96"/>
                    <a:pt x="79" y="97"/>
                  </a:cubicBezTo>
                  <a:cubicBezTo>
                    <a:pt x="79" y="93"/>
                    <a:pt x="79" y="93"/>
                    <a:pt x="79" y="93"/>
                  </a:cubicBezTo>
                  <a:cubicBezTo>
                    <a:pt x="77" y="92"/>
                    <a:pt x="74" y="91"/>
                    <a:pt x="71" y="91"/>
                  </a:cubicBezTo>
                  <a:lnTo>
                    <a:pt x="31" y="91"/>
                  </a:lnTo>
                  <a:close/>
                  <a:moveTo>
                    <a:pt x="160" y="105"/>
                  </a:moveTo>
                  <a:cubicBezTo>
                    <a:pt x="160" y="101"/>
                    <a:pt x="160" y="101"/>
                    <a:pt x="160" y="101"/>
                  </a:cubicBezTo>
                  <a:cubicBezTo>
                    <a:pt x="116" y="101"/>
                    <a:pt x="116" y="101"/>
                    <a:pt x="116" y="101"/>
                  </a:cubicBezTo>
                  <a:cubicBezTo>
                    <a:pt x="112" y="101"/>
                    <a:pt x="110" y="102"/>
                    <a:pt x="108" y="103"/>
                  </a:cubicBezTo>
                  <a:cubicBezTo>
                    <a:pt x="108" y="107"/>
                    <a:pt x="108" y="107"/>
                    <a:pt x="108" y="107"/>
                  </a:cubicBezTo>
                  <a:cubicBezTo>
                    <a:pt x="109" y="106"/>
                    <a:pt x="112" y="105"/>
                    <a:pt x="116" y="105"/>
                  </a:cubicBezTo>
                  <a:lnTo>
                    <a:pt x="160" y="105"/>
                  </a:lnTo>
                  <a:close/>
                  <a:moveTo>
                    <a:pt x="160" y="69"/>
                  </a:moveTo>
                  <a:cubicBezTo>
                    <a:pt x="160" y="65"/>
                    <a:pt x="160" y="65"/>
                    <a:pt x="160" y="65"/>
                  </a:cubicBezTo>
                  <a:cubicBezTo>
                    <a:pt x="116" y="65"/>
                    <a:pt x="116" y="65"/>
                    <a:pt x="116" y="65"/>
                  </a:cubicBezTo>
                  <a:cubicBezTo>
                    <a:pt x="112" y="65"/>
                    <a:pt x="110" y="66"/>
                    <a:pt x="108" y="66"/>
                  </a:cubicBezTo>
                  <a:cubicBezTo>
                    <a:pt x="108" y="71"/>
                    <a:pt x="108" y="71"/>
                    <a:pt x="108" y="71"/>
                  </a:cubicBezTo>
                  <a:cubicBezTo>
                    <a:pt x="109" y="70"/>
                    <a:pt x="112" y="69"/>
                    <a:pt x="116" y="69"/>
                  </a:cubicBezTo>
                  <a:lnTo>
                    <a:pt x="160" y="69"/>
                  </a:lnTo>
                  <a:close/>
                  <a:moveTo>
                    <a:pt x="160" y="93"/>
                  </a:moveTo>
                  <a:cubicBezTo>
                    <a:pt x="160" y="89"/>
                    <a:pt x="160" y="89"/>
                    <a:pt x="160" y="89"/>
                  </a:cubicBezTo>
                  <a:cubicBezTo>
                    <a:pt x="116" y="89"/>
                    <a:pt x="116" y="89"/>
                    <a:pt x="116" y="89"/>
                  </a:cubicBezTo>
                  <a:cubicBezTo>
                    <a:pt x="112" y="89"/>
                    <a:pt x="110" y="90"/>
                    <a:pt x="108" y="91"/>
                  </a:cubicBezTo>
                  <a:cubicBezTo>
                    <a:pt x="108" y="95"/>
                    <a:pt x="108" y="95"/>
                    <a:pt x="108" y="95"/>
                  </a:cubicBezTo>
                  <a:cubicBezTo>
                    <a:pt x="109" y="94"/>
                    <a:pt x="112" y="93"/>
                    <a:pt x="116" y="93"/>
                  </a:cubicBezTo>
                  <a:lnTo>
                    <a:pt x="160" y="93"/>
                  </a:lnTo>
                  <a:close/>
                  <a:moveTo>
                    <a:pt x="160" y="81"/>
                  </a:moveTo>
                  <a:cubicBezTo>
                    <a:pt x="160" y="77"/>
                    <a:pt x="160" y="77"/>
                    <a:pt x="160" y="77"/>
                  </a:cubicBezTo>
                  <a:cubicBezTo>
                    <a:pt x="116" y="77"/>
                    <a:pt x="116" y="77"/>
                    <a:pt x="116" y="77"/>
                  </a:cubicBezTo>
                  <a:cubicBezTo>
                    <a:pt x="112" y="77"/>
                    <a:pt x="110" y="78"/>
                    <a:pt x="108" y="79"/>
                  </a:cubicBezTo>
                  <a:cubicBezTo>
                    <a:pt x="108" y="83"/>
                    <a:pt x="108" y="83"/>
                    <a:pt x="108" y="83"/>
                  </a:cubicBezTo>
                  <a:cubicBezTo>
                    <a:pt x="109" y="82"/>
                    <a:pt x="112" y="81"/>
                    <a:pt x="116" y="81"/>
                  </a:cubicBezTo>
                  <a:lnTo>
                    <a:pt x="160" y="81"/>
                  </a:lnTo>
                  <a:close/>
                  <a:moveTo>
                    <a:pt x="184" y="18"/>
                  </a:moveTo>
                  <a:cubicBezTo>
                    <a:pt x="184" y="129"/>
                    <a:pt x="184" y="129"/>
                    <a:pt x="184" y="129"/>
                  </a:cubicBezTo>
                  <a:cubicBezTo>
                    <a:pt x="184" y="131"/>
                    <a:pt x="182" y="133"/>
                    <a:pt x="180" y="133"/>
                  </a:cubicBezTo>
                  <a:cubicBezTo>
                    <a:pt x="103" y="133"/>
                    <a:pt x="103" y="133"/>
                    <a:pt x="103" y="133"/>
                  </a:cubicBezTo>
                  <a:cubicBezTo>
                    <a:pt x="102" y="133"/>
                    <a:pt x="102" y="134"/>
                    <a:pt x="101" y="135"/>
                  </a:cubicBezTo>
                  <a:cubicBezTo>
                    <a:pt x="101" y="137"/>
                    <a:pt x="100" y="138"/>
                    <a:pt x="98" y="138"/>
                  </a:cubicBezTo>
                  <a:cubicBezTo>
                    <a:pt x="87" y="138"/>
                    <a:pt x="87" y="138"/>
                    <a:pt x="87" y="138"/>
                  </a:cubicBezTo>
                  <a:cubicBezTo>
                    <a:pt x="85" y="138"/>
                    <a:pt x="83" y="137"/>
                    <a:pt x="83" y="135"/>
                  </a:cubicBezTo>
                  <a:cubicBezTo>
                    <a:pt x="83" y="134"/>
                    <a:pt x="82" y="133"/>
                    <a:pt x="81" y="133"/>
                  </a:cubicBezTo>
                  <a:cubicBezTo>
                    <a:pt x="4" y="133"/>
                    <a:pt x="4" y="133"/>
                    <a:pt x="4" y="133"/>
                  </a:cubicBezTo>
                  <a:cubicBezTo>
                    <a:pt x="2" y="133"/>
                    <a:pt x="0" y="131"/>
                    <a:pt x="0" y="129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6"/>
                    <a:pt x="2" y="14"/>
                    <a:pt x="4" y="14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6" y="123"/>
                    <a:pt x="6" y="123"/>
                    <a:pt x="6" y="123"/>
                  </a:cubicBezTo>
                  <a:cubicBezTo>
                    <a:pt x="70" y="123"/>
                    <a:pt x="70" y="123"/>
                    <a:pt x="70" y="123"/>
                  </a:cubicBezTo>
                  <a:cubicBezTo>
                    <a:pt x="80" y="123"/>
                    <a:pt x="89" y="126"/>
                    <a:pt x="89" y="133"/>
                  </a:cubicBezTo>
                  <a:cubicBezTo>
                    <a:pt x="89" y="123"/>
                    <a:pt x="80" y="115"/>
                    <a:pt x="70" y="115"/>
                  </a:cubicBezTo>
                  <a:cubicBezTo>
                    <a:pt x="13" y="115"/>
                    <a:pt x="13" y="115"/>
                    <a:pt x="13" y="115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1" y="0"/>
                    <a:pt x="71" y="0"/>
                    <a:pt x="71" y="0"/>
                  </a:cubicBezTo>
                  <a:cubicBezTo>
                    <a:pt x="74" y="0"/>
                    <a:pt x="77" y="0"/>
                    <a:pt x="79" y="1"/>
                  </a:cubicBezTo>
                  <a:cubicBezTo>
                    <a:pt x="79" y="1"/>
                    <a:pt x="79" y="1"/>
                    <a:pt x="79" y="1"/>
                  </a:cubicBezTo>
                  <a:cubicBezTo>
                    <a:pt x="85" y="4"/>
                    <a:pt x="91" y="8"/>
                    <a:pt x="93" y="14"/>
                  </a:cubicBezTo>
                  <a:cubicBezTo>
                    <a:pt x="96" y="12"/>
                    <a:pt x="99" y="11"/>
                    <a:pt x="103" y="11"/>
                  </a:cubicBezTo>
                  <a:cubicBezTo>
                    <a:pt x="179" y="11"/>
                    <a:pt x="179" y="11"/>
                    <a:pt x="179" y="11"/>
                  </a:cubicBezTo>
                  <a:cubicBezTo>
                    <a:pt x="179" y="14"/>
                    <a:pt x="179" y="14"/>
                    <a:pt x="179" y="14"/>
                  </a:cubicBezTo>
                  <a:cubicBezTo>
                    <a:pt x="180" y="14"/>
                    <a:pt x="180" y="14"/>
                    <a:pt x="180" y="14"/>
                  </a:cubicBezTo>
                  <a:cubicBezTo>
                    <a:pt x="182" y="14"/>
                    <a:pt x="184" y="16"/>
                    <a:pt x="184" y="18"/>
                  </a:cubicBezTo>
                  <a:close/>
                  <a:moveTo>
                    <a:pt x="89" y="25"/>
                  </a:moveTo>
                  <a:cubicBezTo>
                    <a:pt x="89" y="15"/>
                    <a:pt x="80" y="7"/>
                    <a:pt x="70" y="7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1" y="108"/>
                    <a:pt x="21" y="108"/>
                    <a:pt x="21" y="108"/>
                  </a:cubicBezTo>
                  <a:cubicBezTo>
                    <a:pt x="70" y="108"/>
                    <a:pt x="70" y="108"/>
                    <a:pt x="70" y="108"/>
                  </a:cubicBezTo>
                  <a:cubicBezTo>
                    <a:pt x="77" y="108"/>
                    <a:pt x="84" y="111"/>
                    <a:pt x="89" y="115"/>
                  </a:cubicBezTo>
                  <a:lnTo>
                    <a:pt x="89" y="25"/>
                  </a:lnTo>
                  <a:close/>
                  <a:moveTo>
                    <a:pt x="171" y="18"/>
                  </a:moveTo>
                  <a:cubicBezTo>
                    <a:pt x="103" y="18"/>
                    <a:pt x="103" y="18"/>
                    <a:pt x="103" y="18"/>
                  </a:cubicBezTo>
                  <a:cubicBezTo>
                    <a:pt x="99" y="18"/>
                    <a:pt x="96" y="21"/>
                    <a:pt x="96" y="25"/>
                  </a:cubicBezTo>
                  <a:cubicBezTo>
                    <a:pt x="96" y="121"/>
                    <a:pt x="96" y="121"/>
                    <a:pt x="96" y="121"/>
                  </a:cubicBezTo>
                  <a:cubicBezTo>
                    <a:pt x="98" y="119"/>
                    <a:pt x="101" y="119"/>
                    <a:pt x="103" y="119"/>
                  </a:cubicBezTo>
                  <a:cubicBezTo>
                    <a:pt x="171" y="119"/>
                    <a:pt x="171" y="119"/>
                    <a:pt x="171" y="119"/>
                  </a:cubicBezTo>
                  <a:lnTo>
                    <a:pt x="171" y="18"/>
                  </a:lnTo>
                  <a:close/>
                  <a:moveTo>
                    <a:pt x="45" y="75"/>
                  </a:moveTo>
                  <a:cubicBezTo>
                    <a:pt x="48" y="73"/>
                    <a:pt x="51" y="72"/>
                    <a:pt x="54" y="72"/>
                  </a:cubicBezTo>
                  <a:cubicBezTo>
                    <a:pt x="57" y="71"/>
                    <a:pt x="60" y="70"/>
                    <a:pt x="62" y="69"/>
                  </a:cubicBezTo>
                  <a:cubicBezTo>
                    <a:pt x="62" y="68"/>
                    <a:pt x="62" y="68"/>
                    <a:pt x="62" y="68"/>
                  </a:cubicBezTo>
                  <a:cubicBezTo>
                    <a:pt x="62" y="66"/>
                    <a:pt x="59" y="65"/>
                    <a:pt x="57" y="65"/>
                  </a:cubicBezTo>
                  <a:cubicBezTo>
                    <a:pt x="31" y="65"/>
                    <a:pt x="31" y="65"/>
                    <a:pt x="31" y="65"/>
                  </a:cubicBezTo>
                  <a:cubicBezTo>
                    <a:pt x="31" y="79"/>
                    <a:pt x="31" y="79"/>
                    <a:pt x="31" y="79"/>
                  </a:cubicBezTo>
                  <a:cubicBezTo>
                    <a:pt x="42" y="79"/>
                    <a:pt x="42" y="79"/>
                    <a:pt x="42" y="79"/>
                  </a:cubicBezTo>
                  <a:lnTo>
                    <a:pt x="45" y="75"/>
                  </a:lnTo>
                  <a:close/>
                  <a:moveTo>
                    <a:pt x="31" y="34"/>
                  </a:moveTo>
                  <a:cubicBezTo>
                    <a:pt x="81" y="34"/>
                    <a:pt x="81" y="34"/>
                    <a:pt x="81" y="34"/>
                  </a:cubicBezTo>
                  <a:cubicBezTo>
                    <a:pt x="81" y="61"/>
                    <a:pt x="81" y="61"/>
                    <a:pt x="81" y="61"/>
                  </a:cubicBezTo>
                  <a:cubicBezTo>
                    <a:pt x="67" y="47"/>
                    <a:pt x="67" y="47"/>
                    <a:pt x="67" y="47"/>
                  </a:cubicBezTo>
                  <a:cubicBezTo>
                    <a:pt x="58" y="56"/>
                    <a:pt x="58" y="56"/>
                    <a:pt x="58" y="56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31" y="61"/>
                    <a:pt x="31" y="61"/>
                    <a:pt x="31" y="61"/>
                  </a:cubicBezTo>
                  <a:lnTo>
                    <a:pt x="31" y="34"/>
                  </a:lnTo>
                  <a:close/>
                  <a:moveTo>
                    <a:pt x="68" y="41"/>
                  </a:moveTo>
                  <a:cubicBezTo>
                    <a:pt x="68" y="44"/>
                    <a:pt x="71" y="46"/>
                    <a:pt x="73" y="46"/>
                  </a:cubicBezTo>
                  <a:cubicBezTo>
                    <a:pt x="76" y="46"/>
                    <a:pt x="78" y="44"/>
                    <a:pt x="78" y="41"/>
                  </a:cubicBezTo>
                  <a:cubicBezTo>
                    <a:pt x="78" y="38"/>
                    <a:pt x="76" y="36"/>
                    <a:pt x="73" y="36"/>
                  </a:cubicBezTo>
                  <a:cubicBezTo>
                    <a:pt x="71" y="36"/>
                    <a:pt x="68" y="38"/>
                    <a:pt x="68" y="41"/>
                  </a:cubicBezTo>
                  <a:close/>
                  <a:moveTo>
                    <a:pt x="70" y="67"/>
                  </a:moveTo>
                  <a:cubicBezTo>
                    <a:pt x="72" y="71"/>
                    <a:pt x="70" y="73"/>
                    <a:pt x="66" y="75"/>
                  </a:cubicBezTo>
                  <a:cubicBezTo>
                    <a:pt x="64" y="77"/>
                    <a:pt x="64" y="78"/>
                    <a:pt x="64" y="79"/>
                  </a:cubicBezTo>
                  <a:cubicBezTo>
                    <a:pt x="81" y="79"/>
                    <a:pt x="81" y="79"/>
                    <a:pt x="81" y="79"/>
                  </a:cubicBezTo>
                  <a:cubicBezTo>
                    <a:pt x="81" y="65"/>
                    <a:pt x="81" y="65"/>
                    <a:pt x="81" y="65"/>
                  </a:cubicBezTo>
                  <a:cubicBezTo>
                    <a:pt x="68" y="65"/>
                    <a:pt x="68" y="65"/>
                    <a:pt x="68" y="65"/>
                  </a:cubicBezTo>
                  <a:cubicBezTo>
                    <a:pt x="69" y="65"/>
                    <a:pt x="70" y="66"/>
                    <a:pt x="70" y="6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BCFBF5B7-F1D1-3D22-0F4D-935624EF45D3}"/>
              </a:ext>
            </a:extLst>
          </p:cNvPr>
          <p:cNvGrpSpPr/>
          <p:nvPr/>
        </p:nvGrpSpPr>
        <p:grpSpPr>
          <a:xfrm>
            <a:off x="0" y="86021"/>
            <a:ext cx="3837786" cy="755524"/>
            <a:chOff x="7259051" y="1912280"/>
            <a:chExt cx="3837786" cy="755524"/>
          </a:xfrm>
        </p:grpSpPr>
        <p:sp>
          <p:nvSpPr>
            <p:cNvPr id="57" name="Freeform: Shape 56">
              <a:extLst>
                <a:ext uri="{FF2B5EF4-FFF2-40B4-BE49-F238E27FC236}">
                  <a16:creationId xmlns:a16="http://schemas.microsoft.com/office/drawing/2014/main" id="{5CD13BC3-4503-998E-8785-39674BB2A055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Introduction 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8" name="Oval 57" descr="Badge with solid fill">
              <a:extLst>
                <a:ext uri="{FF2B5EF4-FFF2-40B4-BE49-F238E27FC236}">
                  <a16:creationId xmlns:a16="http://schemas.microsoft.com/office/drawing/2014/main" id="{1F7E8FB7-AFC1-59C5-8088-68927CCB8036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CECF988E-DDB8-7687-E7E6-B8345CAEE325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49BFCE9-2BBF-46E4-EBCB-7CCAEC8A2EF5}"/>
              </a:ext>
            </a:extLst>
          </p:cNvPr>
          <p:cNvSpPr txBox="1"/>
          <p:nvPr/>
        </p:nvSpPr>
        <p:spPr>
          <a:xfrm>
            <a:off x="4115671" y="1012720"/>
            <a:ext cx="3666346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Application of ANN</a:t>
            </a:r>
          </a:p>
        </p:txBody>
      </p:sp>
    </p:spTree>
    <p:extLst>
      <p:ext uri="{BB962C8B-B14F-4D97-AF65-F5344CB8AC3E}">
        <p14:creationId xmlns:p14="http://schemas.microsoft.com/office/powerpoint/2010/main" val="38512667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/>
      <p:bldP spid="158" grpId="0"/>
      <p:bldP spid="159" grpId="0"/>
      <p:bldP spid="1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D5DC9D3D-7786-C3E2-14F1-EFC5FF83ABD4}"/>
              </a:ext>
            </a:extLst>
          </p:cNvPr>
          <p:cNvGrpSpPr/>
          <p:nvPr/>
        </p:nvGrpSpPr>
        <p:grpSpPr>
          <a:xfrm>
            <a:off x="99479" y="36640"/>
            <a:ext cx="4188996" cy="512962"/>
            <a:chOff x="7146099" y="386039"/>
            <a:chExt cx="4188996" cy="512962"/>
          </a:xfrm>
        </p:grpSpPr>
        <p:grpSp>
          <p:nvGrpSpPr>
            <p:cNvPr id="2" name="Group 1"/>
            <p:cNvGrpSpPr/>
            <p:nvPr/>
          </p:nvGrpSpPr>
          <p:grpSpPr>
            <a:xfrm>
              <a:off x="7146099" y="386039"/>
              <a:ext cx="4188996" cy="512962"/>
              <a:chOff x="6691729" y="3813048"/>
              <a:chExt cx="5909139" cy="723601"/>
            </a:xfrm>
          </p:grpSpPr>
          <p:grpSp>
            <p:nvGrpSpPr>
              <p:cNvPr id="3" name="Group 2"/>
              <p:cNvGrpSpPr/>
              <p:nvPr/>
            </p:nvGrpSpPr>
            <p:grpSpPr>
              <a:xfrm flipH="1">
                <a:off x="6997699" y="3813048"/>
                <a:ext cx="5603169" cy="723481"/>
                <a:chOff x="2968265" y="2794048"/>
                <a:chExt cx="6336071" cy="818113"/>
              </a:xfrm>
            </p:grpSpPr>
            <p:sp>
              <p:nvSpPr>
                <p:cNvPr id="7" name="Freeform 6"/>
                <p:cNvSpPr/>
                <p:nvPr/>
              </p:nvSpPr>
              <p:spPr>
                <a:xfrm flipH="1">
                  <a:off x="3072088" y="2794048"/>
                  <a:ext cx="6232248" cy="818113"/>
                </a:xfrm>
                <a:custGeom>
                  <a:avLst/>
                  <a:gdLst>
                    <a:gd name="connsiteX0" fmla="*/ 4679950 w 4679950"/>
                    <a:gd name="connsiteY0" fmla="*/ 0 h 818113"/>
                    <a:gd name="connsiteX1" fmla="*/ 0 w 4679950"/>
                    <a:gd name="connsiteY1" fmla="*/ 1690 h 818113"/>
                    <a:gd name="connsiteX2" fmla="*/ 0 w 4679950"/>
                    <a:gd name="connsiteY2" fmla="*/ 816423 h 818113"/>
                    <a:gd name="connsiteX3" fmla="*/ 4679950 w 4679950"/>
                    <a:gd name="connsiteY3" fmla="*/ 818113 h 818113"/>
                    <a:gd name="connsiteX4" fmla="*/ 4679950 w 4679950"/>
                    <a:gd name="connsiteY4" fmla="*/ 0 h 8181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679950" h="818113">
                      <a:moveTo>
                        <a:pt x="4679950" y="0"/>
                      </a:moveTo>
                      <a:lnTo>
                        <a:pt x="0" y="1690"/>
                      </a:lnTo>
                      <a:lnTo>
                        <a:pt x="0" y="816423"/>
                      </a:lnTo>
                      <a:lnTo>
                        <a:pt x="4679950" y="818113"/>
                      </a:lnTo>
                      <a:lnTo>
                        <a:pt x="4679950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5000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 flipH="1">
                  <a:off x="2968265" y="2794048"/>
                  <a:ext cx="103823" cy="818113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" name="Group 3"/>
              <p:cNvGrpSpPr>
                <a:grpSpLocks noChangeAspect="1"/>
              </p:cNvGrpSpPr>
              <p:nvPr/>
            </p:nvGrpSpPr>
            <p:grpSpPr>
              <a:xfrm rot="16200000">
                <a:off x="6800165" y="3704613"/>
                <a:ext cx="723600" cy="940472"/>
                <a:chOff x="1948419" y="2101527"/>
                <a:chExt cx="589437" cy="766099"/>
              </a:xfrm>
            </p:grpSpPr>
            <p:sp>
              <p:nvSpPr>
                <p:cNvPr id="5" name="Freeform 14"/>
                <p:cNvSpPr>
                  <a:spLocks/>
                </p:cNvSpPr>
                <p:nvPr/>
              </p:nvSpPr>
              <p:spPr bwMode="auto">
                <a:xfrm>
                  <a:off x="1948419" y="2354219"/>
                  <a:ext cx="294719" cy="513406"/>
                </a:xfrm>
                <a:custGeom>
                  <a:avLst/>
                  <a:gdLst>
                    <a:gd name="T0" fmla="*/ 0 w 220"/>
                    <a:gd name="T1" fmla="*/ 0 h 384"/>
                    <a:gd name="T2" fmla="*/ 0 w 220"/>
                    <a:gd name="T3" fmla="*/ 384 h 384"/>
                    <a:gd name="T4" fmla="*/ 220 w 220"/>
                    <a:gd name="T5" fmla="*/ 192 h 384"/>
                    <a:gd name="T6" fmla="*/ 0 w 220"/>
                    <a:gd name="T7" fmla="*/ 0 h 384"/>
                    <a:gd name="T8" fmla="*/ 0 w 220"/>
                    <a:gd name="T9" fmla="*/ 0 h 384"/>
                    <a:gd name="T10" fmla="*/ 0 w 220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0" h="384">
                      <a:moveTo>
                        <a:pt x="0" y="0"/>
                      </a:moveTo>
                      <a:lnTo>
                        <a:pt x="0" y="384"/>
                      </a:lnTo>
                      <a:lnTo>
                        <a:pt x="220" y="19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" name="Freeform 15"/>
                <p:cNvSpPr>
                  <a:spLocks/>
                </p:cNvSpPr>
                <p:nvPr/>
              </p:nvSpPr>
              <p:spPr bwMode="auto">
                <a:xfrm>
                  <a:off x="1948419" y="2101527"/>
                  <a:ext cx="589437" cy="766099"/>
                </a:xfrm>
                <a:custGeom>
                  <a:avLst/>
                  <a:gdLst>
                    <a:gd name="T0" fmla="*/ 440 w 440"/>
                    <a:gd name="T1" fmla="*/ 573 h 573"/>
                    <a:gd name="T2" fmla="*/ 0 w 440"/>
                    <a:gd name="T3" fmla="*/ 189 h 573"/>
                    <a:gd name="T4" fmla="*/ 220 w 440"/>
                    <a:gd name="T5" fmla="*/ 0 h 573"/>
                    <a:gd name="T6" fmla="*/ 440 w 440"/>
                    <a:gd name="T7" fmla="*/ 189 h 573"/>
                    <a:gd name="T8" fmla="*/ 440 w 440"/>
                    <a:gd name="T9" fmla="*/ 573 h 573"/>
                    <a:gd name="T10" fmla="*/ 440 w 440"/>
                    <a:gd name="T11" fmla="*/ 573 h 573"/>
                    <a:gd name="T12" fmla="*/ 440 w 440"/>
                    <a:gd name="T13" fmla="*/ 573 h 5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40" h="573">
                      <a:moveTo>
                        <a:pt x="440" y="573"/>
                      </a:moveTo>
                      <a:lnTo>
                        <a:pt x="0" y="189"/>
                      </a:lnTo>
                      <a:lnTo>
                        <a:pt x="220" y="0"/>
                      </a:lnTo>
                      <a:lnTo>
                        <a:pt x="440" y="189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44" name="TextBox 1"/>
            <p:cNvSpPr txBox="1"/>
            <p:nvPr/>
          </p:nvSpPr>
          <p:spPr>
            <a:xfrm>
              <a:off x="8029704" y="449509"/>
              <a:ext cx="1384400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ctr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cs typeface="Arial" panose="020B0604020202020204" pitchFamily="34" charset="0"/>
                </a:rPr>
                <a:t>Introduction </a:t>
              </a:r>
              <a:endParaRPr lang="id-ID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4" name="TextBox 1"/>
            <p:cNvSpPr txBox="1"/>
            <p:nvPr/>
          </p:nvSpPr>
          <p:spPr>
            <a:xfrm>
              <a:off x="7333018" y="403343"/>
              <a:ext cx="456389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ctr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cs typeface="Arial" panose="020B0604020202020204" pitchFamily="34" charset="0"/>
                </a:rPr>
                <a:t>01</a:t>
              </a:r>
              <a:endParaRPr lang="id-ID" sz="24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D383CF6B-2E03-6135-BF00-E54F1C9B74FB}"/>
              </a:ext>
            </a:extLst>
          </p:cNvPr>
          <p:cNvGrpSpPr/>
          <p:nvPr/>
        </p:nvGrpSpPr>
        <p:grpSpPr>
          <a:xfrm>
            <a:off x="5776142" y="6620719"/>
            <a:ext cx="639710" cy="107615"/>
            <a:chOff x="4867275" y="4714875"/>
            <a:chExt cx="2038350" cy="342900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B9886FF6-B31B-10B6-8B5E-B2E7ABDC6A18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35F13EB8-CF08-E31E-DDB1-051CE985FB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AD899F3D-3112-2C6D-7A28-0B539400AFB3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53ED498E-6D53-A3FE-BC5A-465302EBBD4A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7" name="Title 1">
            <a:extLst>
              <a:ext uri="{FF2B5EF4-FFF2-40B4-BE49-F238E27FC236}">
                <a16:creationId xmlns:a16="http://schemas.microsoft.com/office/drawing/2014/main" id="{ED4E8DBC-0EE9-BA70-0766-2C8C8D10FFEF}"/>
              </a:ext>
            </a:extLst>
          </p:cNvPr>
          <p:cNvSpPr txBox="1">
            <a:spLocks/>
          </p:cNvSpPr>
          <p:nvPr/>
        </p:nvSpPr>
        <p:spPr>
          <a:xfrm>
            <a:off x="1055687" y="628812"/>
            <a:ext cx="10080625" cy="501737"/>
          </a:xfrm>
          <a:prstGeom prst="rect">
            <a:avLst/>
          </a:prstGeom>
        </p:spPr>
        <p:txBody>
          <a:bodyPr vert="horz" lIns="72000" tIns="36000" rIns="72000" bIns="36000" rtlCol="0" anchor="ctr">
            <a:normAutofit fontScale="90000" lnSpcReduction="20000"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j-ea"/>
                <a:cs typeface="+mj-cs"/>
              </a:rPr>
              <a:t>Fault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j-ea"/>
                <a:cs typeface="+mj-cs"/>
              </a:rPr>
              <a:t> management</a:t>
            </a:r>
            <a:r>
              <a:rPr lang="en-US" dirty="0">
                <a:solidFill>
                  <a:srgbClr val="11233F"/>
                </a:solidFill>
                <a:latin typeface="Aller Light"/>
              </a:rPr>
              <a:t> techniques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j-ea"/>
                <a:cs typeface="+mj-cs"/>
              </a:rPr>
              <a:t> 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515C5EBB-14D4-A8B5-6DB1-02DA8E15A8E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636" t="11269" r="9071" b="4099"/>
          <a:stretch/>
        </p:blipFill>
        <p:spPr>
          <a:xfrm>
            <a:off x="1777007" y="1236517"/>
            <a:ext cx="8817337" cy="4977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1477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295D62EB-B87C-7DCD-8754-B8BD7B8C831F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70BBB59-F499-75C2-605D-4C949A2F27E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16D9D533-EF01-460E-7B01-1165470FFA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D21715-39F0-DF55-2DBD-DD942858B13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61434A7-DD69-ACC8-D3DA-A6F3590932E4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29D072C3-565E-6F2F-D38B-642A620F8E25}"/>
              </a:ext>
            </a:extLst>
          </p:cNvPr>
          <p:cNvGrpSpPr/>
          <p:nvPr/>
        </p:nvGrpSpPr>
        <p:grpSpPr>
          <a:xfrm>
            <a:off x="3914613" y="2500860"/>
            <a:ext cx="6040840" cy="1341109"/>
            <a:chOff x="4157250" y="2405324"/>
            <a:chExt cx="6040840" cy="1341108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BB894A93-630B-2D63-4F04-B84AA0625481}"/>
                </a:ext>
              </a:extLst>
            </p:cNvPr>
            <p:cNvGrpSpPr/>
            <p:nvPr/>
          </p:nvGrpSpPr>
          <p:grpSpPr>
            <a:xfrm>
              <a:off x="5498430" y="2820750"/>
              <a:ext cx="4699660" cy="925682"/>
              <a:chOff x="5498430" y="2820750"/>
              <a:chExt cx="4699660" cy="925682"/>
            </a:xfrm>
          </p:grpSpPr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3265874-4328-0547-0A42-CEAD2C65D098}"/>
                  </a:ext>
                </a:extLst>
              </p:cNvPr>
              <p:cNvSpPr txBox="1"/>
              <p:nvPr/>
            </p:nvSpPr>
            <p:spPr>
              <a:xfrm>
                <a:off x="8526378" y="2823103"/>
                <a:ext cx="1671712" cy="923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ripping action for faulted section </a:t>
                </a:r>
              </a:p>
            </p:txBody>
          </p: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FE589BB0-6C76-C95E-069D-87CF232BF148}"/>
                  </a:ext>
                </a:extLst>
              </p:cNvPr>
              <p:cNvGrpSpPr/>
              <p:nvPr/>
            </p:nvGrpSpPr>
            <p:grpSpPr>
              <a:xfrm>
                <a:off x="5498430" y="2820750"/>
                <a:ext cx="3027948" cy="759656"/>
                <a:chOff x="5498430" y="2820750"/>
                <a:chExt cx="3027948" cy="759656"/>
              </a:xfrm>
            </p:grpSpPr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430B2808-F292-6E85-EC37-1D78E284C969}"/>
                    </a:ext>
                  </a:extLst>
                </p:cNvPr>
                <p:cNvSpPr/>
                <p:nvPr/>
              </p:nvSpPr>
              <p:spPr>
                <a:xfrm>
                  <a:off x="5666872" y="2820750"/>
                  <a:ext cx="1575459" cy="759656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1233F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Faulted section identification  </a:t>
                  </a:r>
                </a:p>
              </p:txBody>
            </p:sp>
            <p:sp>
              <p:nvSpPr>
                <p:cNvPr id="36" name="Isosceles Triangle 35">
                  <a:extLst>
                    <a:ext uri="{FF2B5EF4-FFF2-40B4-BE49-F238E27FC236}">
                      <a16:creationId xmlns:a16="http://schemas.microsoft.com/office/drawing/2014/main" id="{A4A746DD-7867-9603-E5A9-A9B3BAA0DCD4}"/>
                    </a:ext>
                  </a:extLst>
                </p:cNvPr>
                <p:cNvSpPr/>
                <p:nvPr/>
              </p:nvSpPr>
              <p:spPr>
                <a:xfrm rot="5400000">
                  <a:off x="8333873" y="3092263"/>
                  <a:ext cx="204536" cy="180474"/>
                </a:xfrm>
                <a:prstGeom prst="triangl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0E07AFFE-5171-157C-92D0-000E800C90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242330" y="3182500"/>
                  <a:ext cx="112763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" name="Isosceles Triangle 37">
                  <a:extLst>
                    <a:ext uri="{FF2B5EF4-FFF2-40B4-BE49-F238E27FC236}">
                      <a16:creationId xmlns:a16="http://schemas.microsoft.com/office/drawing/2014/main" id="{4DBD2E2F-E4B9-973C-DD71-334A739731ED}"/>
                    </a:ext>
                  </a:extLst>
                </p:cNvPr>
                <p:cNvSpPr/>
                <p:nvPr/>
              </p:nvSpPr>
              <p:spPr>
                <a:xfrm rot="5400000">
                  <a:off x="5486399" y="3110341"/>
                  <a:ext cx="204536" cy="180474"/>
                </a:xfrm>
                <a:prstGeom prst="triangl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p:cxnSp>
          <p:nvCxnSpPr>
            <p:cNvPr id="32" name="Connector: Elbow 31">
              <a:extLst>
                <a:ext uri="{FF2B5EF4-FFF2-40B4-BE49-F238E27FC236}">
                  <a16:creationId xmlns:a16="http://schemas.microsoft.com/office/drawing/2014/main" id="{99D42F3C-4044-8F6D-BA3E-2ED30F71D9B4}"/>
                </a:ext>
              </a:extLst>
            </p:cNvPr>
            <p:cNvCxnSpPr>
              <a:stCxn id="42" idx="2"/>
              <a:endCxn id="35" idx="1"/>
            </p:cNvCxnSpPr>
            <p:nvPr/>
          </p:nvCxnSpPr>
          <p:spPr>
            <a:xfrm rot="16200000" flipH="1">
              <a:off x="4514434" y="2048140"/>
              <a:ext cx="795254" cy="1509622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7074FAD2-51B5-59C2-47D1-DCC8315CD43C}"/>
              </a:ext>
            </a:extLst>
          </p:cNvPr>
          <p:cNvGrpSpPr/>
          <p:nvPr/>
        </p:nvGrpSpPr>
        <p:grpSpPr>
          <a:xfrm>
            <a:off x="246647" y="1617740"/>
            <a:ext cx="9312441" cy="1010654"/>
            <a:chOff x="489284" y="1522203"/>
            <a:chExt cx="9312441" cy="1010653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D4F3E64F-734A-BD9C-D4F2-21B4B21D244E}"/>
                </a:ext>
              </a:extLst>
            </p:cNvPr>
            <p:cNvSpPr/>
            <p:nvPr/>
          </p:nvSpPr>
          <p:spPr>
            <a:xfrm>
              <a:off x="489284" y="1522203"/>
              <a:ext cx="1609270" cy="1010653"/>
            </a:xfrm>
            <a:prstGeom prst="rect">
              <a:avLst/>
            </a:prstGeom>
            <a:no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ower system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96B91C8B-6E68-70D7-1F83-662745CA71C0}"/>
                </a:ext>
              </a:extLst>
            </p:cNvPr>
            <p:cNvCxnSpPr>
              <a:cxnSpLocks/>
              <a:stCxn id="40" idx="3"/>
              <a:endCxn id="42" idx="1"/>
            </p:cNvCxnSpPr>
            <p:nvPr/>
          </p:nvCxnSpPr>
          <p:spPr>
            <a:xfrm flipV="1">
              <a:off x="2098554" y="2025494"/>
              <a:ext cx="1446751" cy="20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E5676AA-31A3-D384-CCE7-E556E4F786F7}"/>
                </a:ext>
              </a:extLst>
            </p:cNvPr>
            <p:cNvSpPr/>
            <p:nvPr/>
          </p:nvSpPr>
          <p:spPr>
            <a:xfrm>
              <a:off x="3545305" y="1645666"/>
              <a:ext cx="1223890" cy="759656"/>
            </a:xfrm>
            <a:prstGeom prst="rect">
              <a:avLst/>
            </a:prstGeom>
            <a:no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put data </a:t>
              </a:r>
            </a:p>
          </p:txBody>
        </p:sp>
        <p:sp>
          <p:nvSpPr>
            <p:cNvPr id="43" name="Isosceles Triangle 42">
              <a:extLst>
                <a:ext uri="{FF2B5EF4-FFF2-40B4-BE49-F238E27FC236}">
                  <a16:creationId xmlns:a16="http://schemas.microsoft.com/office/drawing/2014/main" id="{F8664FA5-2D43-601C-5C8E-25C3DE879666}"/>
                </a:ext>
              </a:extLst>
            </p:cNvPr>
            <p:cNvSpPr/>
            <p:nvPr/>
          </p:nvSpPr>
          <p:spPr>
            <a:xfrm rot="5400000">
              <a:off x="3352800" y="1935257"/>
              <a:ext cx="204536" cy="180474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1B9901B4-BE08-176C-4935-C60E73E618D4}"/>
                </a:ext>
              </a:extLst>
            </p:cNvPr>
            <p:cNvSpPr txBox="1"/>
            <p:nvPr/>
          </p:nvSpPr>
          <p:spPr>
            <a:xfrm>
              <a:off x="2321415" y="1645666"/>
              <a:ext cx="92310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, I 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78D8F4FB-46F5-5F27-467C-B0DEB4669015}"/>
                </a:ext>
              </a:extLst>
            </p:cNvPr>
            <p:cNvSpPr/>
            <p:nvPr/>
          </p:nvSpPr>
          <p:spPr>
            <a:xfrm>
              <a:off x="5666872" y="1645666"/>
              <a:ext cx="1575459" cy="759656"/>
            </a:xfrm>
            <a:prstGeom prst="rect">
              <a:avLst/>
            </a:prstGeom>
            <a:no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 detection&amp; classification  </a:t>
              </a:r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A336FF79-1D17-02A2-BB7A-C24169F5D84B}"/>
                </a:ext>
              </a:extLst>
            </p:cNvPr>
            <p:cNvCxnSpPr>
              <a:cxnSpLocks/>
              <a:stCxn id="45" idx="3"/>
            </p:cNvCxnSpPr>
            <p:nvPr/>
          </p:nvCxnSpPr>
          <p:spPr>
            <a:xfrm>
              <a:off x="7242331" y="2025494"/>
              <a:ext cx="112763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Isosceles Triangle 46">
              <a:extLst>
                <a:ext uri="{FF2B5EF4-FFF2-40B4-BE49-F238E27FC236}">
                  <a16:creationId xmlns:a16="http://schemas.microsoft.com/office/drawing/2014/main" id="{B6B350DE-431A-A8F8-7A8D-9ECE4F6A75F6}"/>
                </a:ext>
              </a:extLst>
            </p:cNvPr>
            <p:cNvSpPr/>
            <p:nvPr/>
          </p:nvSpPr>
          <p:spPr>
            <a:xfrm rot="5400000">
              <a:off x="8357937" y="1935257"/>
              <a:ext cx="204536" cy="180474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69841C8A-3817-C6D5-8A58-B63D280B2232}"/>
                </a:ext>
              </a:extLst>
            </p:cNvPr>
            <p:cNvSpPr txBox="1"/>
            <p:nvPr/>
          </p:nvSpPr>
          <p:spPr>
            <a:xfrm>
              <a:off x="8583204" y="1758992"/>
              <a:ext cx="1218521" cy="64633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solidFill>
                    <a:srgbClr val="11233F"/>
                  </a:solidFill>
                  <a:latin typeface="Calibri"/>
                </a:rPr>
                <a:t>1: fault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: no fault  </a:t>
              </a: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26C33ED4-F5AA-1A80-A969-80D006D05BD5}"/>
                </a:ext>
              </a:extLst>
            </p:cNvPr>
            <p:cNvCxnSpPr>
              <a:stCxn id="42" idx="3"/>
              <a:endCxn id="45" idx="1"/>
            </p:cNvCxnSpPr>
            <p:nvPr/>
          </p:nvCxnSpPr>
          <p:spPr>
            <a:xfrm>
              <a:off x="4769195" y="2025494"/>
              <a:ext cx="8976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Isosceles Triangle 50">
              <a:extLst>
                <a:ext uri="{FF2B5EF4-FFF2-40B4-BE49-F238E27FC236}">
                  <a16:creationId xmlns:a16="http://schemas.microsoft.com/office/drawing/2014/main" id="{20CAC446-151D-E7AB-192C-C7725D7A3230}"/>
                </a:ext>
              </a:extLst>
            </p:cNvPr>
            <p:cNvSpPr/>
            <p:nvPr/>
          </p:nvSpPr>
          <p:spPr>
            <a:xfrm rot="5400000">
              <a:off x="5491767" y="1935256"/>
              <a:ext cx="204536" cy="180474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91C6832E-DF68-FF44-68AE-CA730E59607B}"/>
              </a:ext>
            </a:extLst>
          </p:cNvPr>
          <p:cNvSpPr txBox="1"/>
          <p:nvPr/>
        </p:nvSpPr>
        <p:spPr>
          <a:xfrm>
            <a:off x="10238599" y="2075343"/>
            <a:ext cx="121852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{ Online } 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3487285-25DA-E8A3-F56C-797289ED4424}"/>
              </a:ext>
            </a:extLst>
          </p:cNvPr>
          <p:cNvSpPr txBox="1"/>
          <p:nvPr/>
        </p:nvSpPr>
        <p:spPr>
          <a:xfrm>
            <a:off x="2951223" y="4912491"/>
            <a:ext cx="121852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{ Offline }  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F80C8A89-C7CF-5D0E-126F-CA42C894CAF5}"/>
              </a:ext>
            </a:extLst>
          </p:cNvPr>
          <p:cNvGrpSpPr/>
          <p:nvPr/>
        </p:nvGrpSpPr>
        <p:grpSpPr>
          <a:xfrm>
            <a:off x="0" y="3675943"/>
            <a:ext cx="11706727" cy="2183917"/>
            <a:chOff x="242637" y="3675944"/>
            <a:chExt cx="11706726" cy="2183915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FDA41DB8-21E0-A4A3-F1D0-3DAEE4C14616}"/>
                </a:ext>
              </a:extLst>
            </p:cNvPr>
            <p:cNvCxnSpPr>
              <a:cxnSpLocks/>
              <a:stCxn id="35" idx="2"/>
              <a:endCxn id="59" idx="3"/>
            </p:cNvCxnSpPr>
            <p:nvPr/>
          </p:nvCxnSpPr>
          <p:spPr>
            <a:xfrm flipH="1">
              <a:off x="6454600" y="3675944"/>
              <a:ext cx="1" cy="2296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9AE5294F-1AD8-C068-E29A-EDCAD499674C}"/>
                </a:ext>
              </a:extLst>
            </p:cNvPr>
            <p:cNvGrpSpPr/>
            <p:nvPr/>
          </p:nvGrpSpPr>
          <p:grpSpPr>
            <a:xfrm>
              <a:off x="242637" y="3782635"/>
              <a:ext cx="11706726" cy="2077224"/>
              <a:chOff x="242637" y="3782635"/>
              <a:chExt cx="11706726" cy="2077224"/>
            </a:xfrm>
          </p:grpSpPr>
          <p:sp>
            <p:nvSpPr>
              <p:cNvPr id="59" name="Isosceles Triangle 58">
                <a:extLst>
                  <a:ext uri="{FF2B5EF4-FFF2-40B4-BE49-F238E27FC236}">
                    <a16:creationId xmlns:a16="http://schemas.microsoft.com/office/drawing/2014/main" id="{FD34FC8D-D0CD-E4BB-D530-CDE09028F0EA}"/>
                  </a:ext>
                </a:extLst>
              </p:cNvPr>
              <p:cNvSpPr/>
              <p:nvPr/>
            </p:nvSpPr>
            <p:spPr>
              <a:xfrm rot="10800000">
                <a:off x="6352332" y="3905597"/>
                <a:ext cx="204536" cy="180474"/>
              </a:xfrm>
              <a:prstGeom prst="triangl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BA1F3C7D-37A7-5497-692A-2197A08F576B}"/>
                  </a:ext>
                </a:extLst>
              </p:cNvPr>
              <p:cNvGrpSpPr/>
              <p:nvPr/>
            </p:nvGrpSpPr>
            <p:grpSpPr>
              <a:xfrm>
                <a:off x="5887452" y="4041514"/>
                <a:ext cx="5595735" cy="1818345"/>
                <a:chOff x="5887452" y="4041514"/>
                <a:chExt cx="5595735" cy="1818345"/>
              </a:xfrm>
            </p:grpSpPr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D3FEBF63-EBF0-1A8A-B5EA-DF3AD1E7F560}"/>
                    </a:ext>
                  </a:extLst>
                </p:cNvPr>
                <p:cNvSpPr txBox="1"/>
                <p:nvPr/>
              </p:nvSpPr>
              <p:spPr>
                <a:xfrm>
                  <a:off x="5887452" y="4104591"/>
                  <a:ext cx="1366911" cy="64633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1233F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Activation function</a:t>
                  </a:r>
                </a:p>
              </p:txBody>
            </p:sp>
            <p:sp>
              <p:nvSpPr>
                <p:cNvPr id="88" name="Rectangle 87">
                  <a:extLst>
                    <a:ext uri="{FF2B5EF4-FFF2-40B4-BE49-F238E27FC236}">
                      <a16:creationId xmlns:a16="http://schemas.microsoft.com/office/drawing/2014/main" id="{57867158-F729-0C54-26D7-71DCBD34E10F}"/>
                    </a:ext>
                  </a:extLst>
                </p:cNvPr>
                <p:cNvSpPr/>
                <p:nvPr/>
              </p:nvSpPr>
              <p:spPr>
                <a:xfrm>
                  <a:off x="7971785" y="4041514"/>
                  <a:ext cx="1575459" cy="759656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1233F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Faulted section locator </a:t>
                  </a:r>
                </a:p>
              </p:txBody>
            </p: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9C6A7547-0BB1-917C-17C3-D823E8918883}"/>
                    </a:ext>
                  </a:extLst>
                </p:cNvPr>
                <p:cNvCxnSpPr>
                  <a:stCxn id="72" idx="3"/>
                </p:cNvCxnSpPr>
                <p:nvPr/>
              </p:nvCxnSpPr>
              <p:spPr>
                <a:xfrm flipV="1">
                  <a:off x="7254363" y="4427756"/>
                  <a:ext cx="551785" cy="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0" name="Isosceles Triangle 89">
                  <a:extLst>
                    <a:ext uri="{FF2B5EF4-FFF2-40B4-BE49-F238E27FC236}">
                      <a16:creationId xmlns:a16="http://schemas.microsoft.com/office/drawing/2014/main" id="{787E3B8C-3374-F604-570B-6059DBC41CB2}"/>
                    </a:ext>
                  </a:extLst>
                </p:cNvPr>
                <p:cNvSpPr/>
                <p:nvPr/>
              </p:nvSpPr>
              <p:spPr>
                <a:xfrm rot="5400000">
                  <a:off x="7766229" y="4337519"/>
                  <a:ext cx="204536" cy="180474"/>
                </a:xfrm>
                <a:prstGeom prst="triangl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C03A6769-5655-B25D-35DB-9310DB77B178}"/>
                    </a:ext>
                  </a:extLst>
                </p:cNvPr>
                <p:cNvCxnSpPr/>
                <p:nvPr/>
              </p:nvCxnSpPr>
              <p:spPr>
                <a:xfrm flipH="1">
                  <a:off x="8759514" y="4933655"/>
                  <a:ext cx="2" cy="32519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Isosceles Triangle 91">
                  <a:extLst>
                    <a:ext uri="{FF2B5EF4-FFF2-40B4-BE49-F238E27FC236}">
                      <a16:creationId xmlns:a16="http://schemas.microsoft.com/office/drawing/2014/main" id="{20ED7639-CAA5-7EB0-7F81-D0BBD8F7E885}"/>
                    </a:ext>
                  </a:extLst>
                </p:cNvPr>
                <p:cNvSpPr/>
                <p:nvPr/>
              </p:nvSpPr>
              <p:spPr>
                <a:xfrm>
                  <a:off x="8657246" y="4777176"/>
                  <a:ext cx="204536" cy="180474"/>
                </a:xfrm>
                <a:prstGeom prst="triangl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240A7750-5F3F-B072-995A-5135012CD7D3}"/>
                    </a:ext>
                  </a:extLst>
                </p:cNvPr>
                <p:cNvSpPr txBox="1"/>
                <p:nvPr/>
              </p:nvSpPr>
              <p:spPr>
                <a:xfrm>
                  <a:off x="8013249" y="5213529"/>
                  <a:ext cx="1671712" cy="6463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1233F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V, I of faulted section</a:t>
                  </a:r>
                </a:p>
              </p:txBody>
            </p: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EE3B5458-F33E-D5A4-A20F-8AC6953A0862}"/>
                    </a:ext>
                  </a:extLst>
                </p:cNvPr>
                <p:cNvCxnSpPr/>
                <p:nvPr/>
              </p:nvCxnSpPr>
              <p:spPr>
                <a:xfrm flipV="1">
                  <a:off x="9560294" y="4421342"/>
                  <a:ext cx="551785" cy="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Isosceles Triangle 94">
                  <a:extLst>
                    <a:ext uri="{FF2B5EF4-FFF2-40B4-BE49-F238E27FC236}">
                      <a16:creationId xmlns:a16="http://schemas.microsoft.com/office/drawing/2014/main" id="{73CDC4C0-4BFB-8F6F-5074-EE56A1998A47}"/>
                    </a:ext>
                  </a:extLst>
                </p:cNvPr>
                <p:cNvSpPr/>
                <p:nvPr/>
              </p:nvSpPr>
              <p:spPr>
                <a:xfrm rot="5400000">
                  <a:off x="10095822" y="4331105"/>
                  <a:ext cx="204536" cy="180474"/>
                </a:xfrm>
                <a:prstGeom prst="triangl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202D1BFB-5D9C-0F6B-1299-AC534E8B8333}"/>
                    </a:ext>
                  </a:extLst>
                </p:cNvPr>
                <p:cNvSpPr txBox="1"/>
                <p:nvPr/>
              </p:nvSpPr>
              <p:spPr>
                <a:xfrm>
                  <a:off x="10264666" y="4236677"/>
                  <a:ext cx="1218521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1233F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distance  </a:t>
                  </a:r>
                </a:p>
              </p:txBody>
            </p:sp>
          </p:grp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29C7AC68-5067-1918-EB2F-C248D4588B83}"/>
                  </a:ext>
                </a:extLst>
              </p:cNvPr>
              <p:cNvCxnSpPr/>
              <p:nvPr/>
            </p:nvCxnSpPr>
            <p:spPr>
              <a:xfrm>
                <a:off x="242637" y="3782635"/>
                <a:ext cx="11706726" cy="0"/>
              </a:xfrm>
              <a:prstGeom prst="line">
                <a:avLst/>
              </a:prstGeom>
              <a:ln w="9525" cap="flat" cmpd="sng" algn="ctr">
                <a:solidFill>
                  <a:srgbClr val="C0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EA60810A-873B-DA78-8397-1C5158476076}"/>
              </a:ext>
            </a:extLst>
          </p:cNvPr>
          <p:cNvGrpSpPr/>
          <p:nvPr/>
        </p:nvGrpSpPr>
        <p:grpSpPr>
          <a:xfrm>
            <a:off x="12390783" y="1116371"/>
            <a:ext cx="3837786" cy="738158"/>
            <a:chOff x="7259051" y="2848211"/>
            <a:chExt cx="3837786" cy="738158"/>
          </a:xfrm>
        </p:grpSpPr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919EA7B7-376D-5066-BF4D-E7EC133C6971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data</a:t>
              </a: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Oval 52" descr="Badge 3 with solid fill">
              <a:extLst>
                <a:ext uri="{FF2B5EF4-FFF2-40B4-BE49-F238E27FC236}">
                  <a16:creationId xmlns:a16="http://schemas.microsoft.com/office/drawing/2014/main" id="{0C29657B-8888-6359-989A-4BFA8A5B0FE7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7D2B4C60-F199-EAE2-4436-1F7699DC7E63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2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3934ED67-8131-02F9-0304-7F4B8F60E82E}"/>
              </a:ext>
            </a:extLst>
          </p:cNvPr>
          <p:cNvGrpSpPr/>
          <p:nvPr/>
        </p:nvGrpSpPr>
        <p:grpSpPr>
          <a:xfrm>
            <a:off x="0" y="86021"/>
            <a:ext cx="3837786" cy="755524"/>
            <a:chOff x="7259051" y="1912280"/>
            <a:chExt cx="3837786" cy="755524"/>
          </a:xfrm>
        </p:grpSpPr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94F95DB2-038D-7B3A-9193-FD02896EB6D5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Introduction 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Oval 81" descr="Badge with solid fill">
              <a:extLst>
                <a:ext uri="{FF2B5EF4-FFF2-40B4-BE49-F238E27FC236}">
                  <a16:creationId xmlns:a16="http://schemas.microsoft.com/office/drawing/2014/main" id="{E5A48EB6-D5C4-2120-1638-36519D4CFB39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F8440420-AC5D-856A-BC66-AA86639AED26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A417E3DA-847F-15B5-350D-FFAAECC0335F}"/>
              </a:ext>
            </a:extLst>
          </p:cNvPr>
          <p:cNvSpPr txBox="1"/>
          <p:nvPr/>
        </p:nvSpPr>
        <p:spPr>
          <a:xfrm>
            <a:off x="4115671" y="1012720"/>
            <a:ext cx="3666346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Protection system flow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02A225F-CB14-8514-4A96-E054498BA3BB}"/>
              </a:ext>
            </a:extLst>
          </p:cNvPr>
          <p:cNvSpPr txBox="1"/>
          <p:nvPr/>
        </p:nvSpPr>
        <p:spPr>
          <a:xfrm>
            <a:off x="8232332" y="1591614"/>
            <a:ext cx="1377710" cy="349702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algn="ctr"/>
            <a:r>
              <a:rPr lang="en-US" dirty="0">
                <a:solidFill>
                  <a:srgbClr val="11233F"/>
                </a:solidFill>
                <a:latin typeface="Calibri"/>
              </a:rPr>
              <a:t>Type of fault</a:t>
            </a:r>
          </a:p>
        </p:txBody>
      </p:sp>
    </p:spTree>
    <p:extLst>
      <p:ext uri="{BB962C8B-B14F-4D97-AF65-F5344CB8AC3E}">
        <p14:creationId xmlns:p14="http://schemas.microsoft.com/office/powerpoint/2010/main" val="6286521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295D62EB-B87C-7DCD-8754-B8BD7B8C831F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70BBB59-F499-75C2-605D-4C949A2F27E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16D9D533-EF01-460E-7B01-1165470FFA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D21715-39F0-DF55-2DBD-DD942858B134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61434A7-DD69-ACC8-D3DA-A6F3590932E4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326A9CD-55EC-D8D3-E677-847A61C23AB5}"/>
              </a:ext>
            </a:extLst>
          </p:cNvPr>
          <p:cNvCxnSpPr/>
          <p:nvPr/>
        </p:nvCxnSpPr>
        <p:spPr>
          <a:xfrm flipH="1" flipV="1">
            <a:off x="5838936" y="2553384"/>
            <a:ext cx="684" cy="3695016"/>
          </a:xfrm>
          <a:prstGeom prst="line">
            <a:avLst/>
          </a:prstGeom>
          <a:ln w="25400" cap="rnd">
            <a:solidFill>
              <a:schemeClr val="bg1">
                <a:lumMod val="75000"/>
              </a:schemeClr>
            </a:solidFill>
            <a:prstDash val="sysDot"/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Freeform 12">
            <a:extLst>
              <a:ext uri="{FF2B5EF4-FFF2-40B4-BE49-F238E27FC236}">
                <a16:creationId xmlns:a16="http://schemas.microsoft.com/office/drawing/2014/main" id="{4EEB22CE-B354-9FB8-4EE6-7A2928D38D6C}"/>
              </a:ext>
            </a:extLst>
          </p:cNvPr>
          <p:cNvSpPr>
            <a:spLocks/>
          </p:cNvSpPr>
          <p:nvPr/>
        </p:nvSpPr>
        <p:spPr bwMode="auto">
          <a:xfrm>
            <a:off x="5789327" y="3514896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Freeform 12">
            <a:extLst>
              <a:ext uri="{FF2B5EF4-FFF2-40B4-BE49-F238E27FC236}">
                <a16:creationId xmlns:a16="http://schemas.microsoft.com/office/drawing/2014/main" id="{D2F441B4-4414-DD47-8C23-C7754DB2CCE5}"/>
              </a:ext>
            </a:extLst>
          </p:cNvPr>
          <p:cNvSpPr>
            <a:spLocks/>
          </p:cNvSpPr>
          <p:nvPr/>
        </p:nvSpPr>
        <p:spPr bwMode="auto">
          <a:xfrm>
            <a:off x="5789327" y="4996224"/>
            <a:ext cx="100584" cy="100584"/>
          </a:xfrm>
          <a:prstGeom prst="ellipse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75000"/>
                <a:alpha val="50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7" name="Group 4">
            <a:extLst>
              <a:ext uri="{FF2B5EF4-FFF2-40B4-BE49-F238E27FC236}">
                <a16:creationId xmlns:a16="http://schemas.microsoft.com/office/drawing/2014/main" id="{0468858D-5AEC-A294-5831-14F91717BD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477820" y="1869384"/>
            <a:ext cx="723600" cy="823016"/>
            <a:chOff x="969" y="1934"/>
            <a:chExt cx="446" cy="576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58" name="Freeform 5">
              <a:extLst>
                <a:ext uri="{FF2B5EF4-FFF2-40B4-BE49-F238E27FC236}">
                  <a16:creationId xmlns:a16="http://schemas.microsoft.com/office/drawing/2014/main" id="{1ECED5BA-7C38-A629-9D37-1736292C7121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387"/>
            </a:xfrm>
            <a:custGeom>
              <a:avLst/>
              <a:gdLst>
                <a:gd name="T0" fmla="*/ 446 w 446"/>
                <a:gd name="T1" fmla="*/ 387 h 387"/>
                <a:gd name="T2" fmla="*/ 446 w 446"/>
                <a:gd name="T3" fmla="*/ 0 h 387"/>
                <a:gd name="T4" fmla="*/ 0 w 446"/>
                <a:gd name="T5" fmla="*/ 0 h 387"/>
                <a:gd name="T6" fmla="*/ 446 w 446"/>
                <a:gd name="T7" fmla="*/ 387 h 387"/>
                <a:gd name="T8" fmla="*/ 446 w 446"/>
                <a:gd name="T9" fmla="*/ 387 h 387"/>
                <a:gd name="T10" fmla="*/ 446 w 446"/>
                <a:gd name="T11" fmla="*/ 387 h 387"/>
                <a:gd name="T12" fmla="*/ 446 w 446"/>
                <a:gd name="T13" fmla="*/ 387 h 387"/>
                <a:gd name="T14" fmla="*/ 446 w 446"/>
                <a:gd name="T15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6" h="387">
                  <a:moveTo>
                    <a:pt x="446" y="387"/>
                  </a:moveTo>
                  <a:lnTo>
                    <a:pt x="446" y="0"/>
                  </a:lnTo>
                  <a:lnTo>
                    <a:pt x="0" y="0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lnTo>
                    <a:pt x="446" y="38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Freeform 6">
              <a:extLst>
                <a:ext uri="{FF2B5EF4-FFF2-40B4-BE49-F238E27FC236}">
                  <a16:creationId xmlns:a16="http://schemas.microsoft.com/office/drawing/2014/main" id="{C0155F0F-DACC-E813-9BFF-57EAE185359A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" y="1934"/>
              <a:ext cx="446" cy="576"/>
            </a:xfrm>
            <a:custGeom>
              <a:avLst/>
              <a:gdLst>
                <a:gd name="T0" fmla="*/ 0 w 446"/>
                <a:gd name="T1" fmla="*/ 0 h 576"/>
                <a:gd name="T2" fmla="*/ 446 w 446"/>
                <a:gd name="T3" fmla="*/ 387 h 576"/>
                <a:gd name="T4" fmla="*/ 223 w 446"/>
                <a:gd name="T5" fmla="*/ 576 h 576"/>
                <a:gd name="T6" fmla="*/ 0 w 446"/>
                <a:gd name="T7" fmla="*/ 387 h 576"/>
                <a:gd name="T8" fmla="*/ 0 w 446"/>
                <a:gd name="T9" fmla="*/ 0 h 576"/>
                <a:gd name="T10" fmla="*/ 0 w 446"/>
                <a:gd name="T11" fmla="*/ 0 h 576"/>
                <a:gd name="T12" fmla="*/ 0 w 446"/>
                <a:gd name="T13" fmla="*/ 0 h 576"/>
                <a:gd name="T14" fmla="*/ 0 w 446"/>
                <a:gd name="T15" fmla="*/ 0 h 576"/>
                <a:gd name="T16" fmla="*/ 0 w 446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576">
                  <a:moveTo>
                    <a:pt x="0" y="0"/>
                  </a:moveTo>
                  <a:lnTo>
                    <a:pt x="446" y="387"/>
                  </a:lnTo>
                  <a:lnTo>
                    <a:pt x="223" y="576"/>
                  </a:lnTo>
                  <a:lnTo>
                    <a:pt x="0" y="387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73498DF-BF4C-3BFC-B5F1-EEF2A2D0157E}"/>
              </a:ext>
            </a:extLst>
          </p:cNvPr>
          <p:cNvGrpSpPr/>
          <p:nvPr/>
        </p:nvGrpSpPr>
        <p:grpSpPr>
          <a:xfrm>
            <a:off x="6470359" y="3253679"/>
            <a:ext cx="4444584" cy="723601"/>
            <a:chOff x="6470359" y="3253679"/>
            <a:chExt cx="4444584" cy="723601"/>
          </a:xfrm>
        </p:grpSpPr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59131FAC-50E7-D91A-ABE8-67180FD755E9}"/>
                </a:ext>
              </a:extLst>
            </p:cNvPr>
            <p:cNvGrpSpPr/>
            <p:nvPr/>
          </p:nvGrpSpPr>
          <p:grpSpPr>
            <a:xfrm>
              <a:off x="6470359" y="3253679"/>
              <a:ext cx="4444584" cy="723601"/>
              <a:chOff x="6435349" y="3203448"/>
              <a:chExt cx="4444584" cy="723601"/>
            </a:xfrm>
          </p:grpSpPr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74AADC20-22AC-57F0-B708-1CDC039A4E19}"/>
                  </a:ext>
                </a:extLst>
              </p:cNvPr>
              <p:cNvGrpSpPr/>
              <p:nvPr/>
            </p:nvGrpSpPr>
            <p:grpSpPr>
              <a:xfrm flipH="1">
                <a:off x="6741319" y="3203448"/>
                <a:ext cx="4138614" cy="723481"/>
                <a:chOff x="4624386" y="2794048"/>
                <a:chExt cx="4679950" cy="818113"/>
              </a:xfrm>
            </p:grpSpPr>
            <p:sp>
              <p:nvSpPr>
                <p:cNvPr id="92" name="Freeform 35">
                  <a:extLst>
                    <a:ext uri="{FF2B5EF4-FFF2-40B4-BE49-F238E27FC236}">
                      <a16:creationId xmlns:a16="http://schemas.microsoft.com/office/drawing/2014/main" id="{C939C1CF-5E95-326F-5B7B-5E5A854EFE4F}"/>
                    </a:ext>
                  </a:extLst>
                </p:cNvPr>
                <p:cNvSpPr/>
                <p:nvPr/>
              </p:nvSpPr>
              <p:spPr>
                <a:xfrm flipH="1">
                  <a:off x="4624386" y="2794048"/>
                  <a:ext cx="4679950" cy="818113"/>
                </a:xfrm>
                <a:custGeom>
                  <a:avLst/>
                  <a:gdLst>
                    <a:gd name="connsiteX0" fmla="*/ 4679950 w 4679950"/>
                    <a:gd name="connsiteY0" fmla="*/ 0 h 818113"/>
                    <a:gd name="connsiteX1" fmla="*/ 0 w 4679950"/>
                    <a:gd name="connsiteY1" fmla="*/ 1690 h 818113"/>
                    <a:gd name="connsiteX2" fmla="*/ 0 w 4679950"/>
                    <a:gd name="connsiteY2" fmla="*/ 816423 h 818113"/>
                    <a:gd name="connsiteX3" fmla="*/ 4679950 w 4679950"/>
                    <a:gd name="connsiteY3" fmla="*/ 818113 h 818113"/>
                    <a:gd name="connsiteX4" fmla="*/ 4679950 w 4679950"/>
                    <a:gd name="connsiteY4" fmla="*/ 0 h 8181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679950" h="818113">
                      <a:moveTo>
                        <a:pt x="4679950" y="0"/>
                      </a:moveTo>
                      <a:lnTo>
                        <a:pt x="0" y="1690"/>
                      </a:lnTo>
                      <a:lnTo>
                        <a:pt x="0" y="816423"/>
                      </a:lnTo>
                      <a:lnTo>
                        <a:pt x="4679950" y="818113"/>
                      </a:lnTo>
                      <a:lnTo>
                        <a:pt x="4679950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5000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" name="Rectangle 92">
                  <a:extLst>
                    <a:ext uri="{FF2B5EF4-FFF2-40B4-BE49-F238E27FC236}">
                      <a16:creationId xmlns:a16="http://schemas.microsoft.com/office/drawing/2014/main" id="{E6E14B18-4180-DD35-0DB2-2E966C1412C8}"/>
                    </a:ext>
                  </a:extLst>
                </p:cNvPr>
                <p:cNvSpPr/>
                <p:nvPr/>
              </p:nvSpPr>
              <p:spPr>
                <a:xfrm flipH="1">
                  <a:off x="4624387" y="2794048"/>
                  <a:ext cx="55563" cy="818113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046B9F3D-8F6E-3539-85E4-10652E8644C4}"/>
                  </a:ext>
                </a:extLst>
              </p:cNvPr>
              <p:cNvSpPr txBox="1"/>
              <p:nvPr/>
            </p:nvSpPr>
            <p:spPr>
              <a:xfrm>
                <a:off x="7440852" y="3316302"/>
                <a:ext cx="1281486" cy="303536"/>
              </a:xfrm>
              <a:prstGeom prst="rect">
                <a:avLst/>
              </a:prstGeom>
              <a:noFill/>
            </p:spPr>
            <p:txBody>
              <a:bodyPr wrap="none" lIns="72000" tIns="36000" rIns="72000" bIns="36000" rtlCol="0" anchor="t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ts val="18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nput pattern</a:t>
                </a:r>
              </a:p>
            </p:txBody>
          </p:sp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F363F6FF-279E-34C3-95C8-35A72C54D7C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6543785" y="3095013"/>
                <a:ext cx="723600" cy="940472"/>
                <a:chOff x="1948419" y="2101527"/>
                <a:chExt cx="589437" cy="766099"/>
              </a:xfrm>
            </p:grpSpPr>
            <p:sp>
              <p:nvSpPr>
                <p:cNvPr id="90" name="Freeform 14">
                  <a:extLst>
                    <a:ext uri="{FF2B5EF4-FFF2-40B4-BE49-F238E27FC236}">
                      <a16:creationId xmlns:a16="http://schemas.microsoft.com/office/drawing/2014/main" id="{13280054-6A70-4C9B-9FC7-601193EF92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8419" y="2354219"/>
                  <a:ext cx="294719" cy="513406"/>
                </a:xfrm>
                <a:custGeom>
                  <a:avLst/>
                  <a:gdLst>
                    <a:gd name="T0" fmla="*/ 0 w 220"/>
                    <a:gd name="T1" fmla="*/ 0 h 384"/>
                    <a:gd name="T2" fmla="*/ 0 w 220"/>
                    <a:gd name="T3" fmla="*/ 384 h 384"/>
                    <a:gd name="T4" fmla="*/ 220 w 220"/>
                    <a:gd name="T5" fmla="*/ 192 h 384"/>
                    <a:gd name="T6" fmla="*/ 0 w 220"/>
                    <a:gd name="T7" fmla="*/ 0 h 384"/>
                    <a:gd name="T8" fmla="*/ 0 w 220"/>
                    <a:gd name="T9" fmla="*/ 0 h 384"/>
                    <a:gd name="T10" fmla="*/ 0 w 220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0" h="384">
                      <a:moveTo>
                        <a:pt x="0" y="0"/>
                      </a:moveTo>
                      <a:lnTo>
                        <a:pt x="0" y="384"/>
                      </a:lnTo>
                      <a:lnTo>
                        <a:pt x="220" y="19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15">
                  <a:extLst>
                    <a:ext uri="{FF2B5EF4-FFF2-40B4-BE49-F238E27FC236}">
                      <a16:creationId xmlns:a16="http://schemas.microsoft.com/office/drawing/2014/main" id="{13093955-9096-C7CB-B05E-842B5AF788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8419" y="2101527"/>
                  <a:ext cx="589437" cy="766099"/>
                </a:xfrm>
                <a:custGeom>
                  <a:avLst/>
                  <a:gdLst>
                    <a:gd name="T0" fmla="*/ 440 w 440"/>
                    <a:gd name="T1" fmla="*/ 573 h 573"/>
                    <a:gd name="T2" fmla="*/ 0 w 440"/>
                    <a:gd name="T3" fmla="*/ 189 h 573"/>
                    <a:gd name="T4" fmla="*/ 220 w 440"/>
                    <a:gd name="T5" fmla="*/ 0 h 573"/>
                    <a:gd name="T6" fmla="*/ 440 w 440"/>
                    <a:gd name="T7" fmla="*/ 189 h 573"/>
                    <a:gd name="T8" fmla="*/ 440 w 440"/>
                    <a:gd name="T9" fmla="*/ 573 h 573"/>
                    <a:gd name="T10" fmla="*/ 440 w 440"/>
                    <a:gd name="T11" fmla="*/ 573 h 573"/>
                    <a:gd name="T12" fmla="*/ 440 w 440"/>
                    <a:gd name="T13" fmla="*/ 573 h 5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40" h="573">
                      <a:moveTo>
                        <a:pt x="440" y="573"/>
                      </a:moveTo>
                      <a:lnTo>
                        <a:pt x="0" y="189"/>
                      </a:lnTo>
                      <a:lnTo>
                        <a:pt x="220" y="0"/>
                      </a:lnTo>
                      <a:lnTo>
                        <a:pt x="440" y="189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mc:AlternateContent xmlns:mc="http://schemas.openxmlformats.org/markup-compatibility/2006" xmlns:pslz="http://schemas.microsoft.com/office/powerpoint/2016/slidezoom">
          <mc:Choice Requires="pslz">
            <p:graphicFrame>
              <p:nvGraphicFramePr>
                <p:cNvPr id="3" name="Slide Zoom 2">
                  <a:extLst>
                    <a:ext uri="{FF2B5EF4-FFF2-40B4-BE49-F238E27FC236}">
                      <a16:creationId xmlns:a16="http://schemas.microsoft.com/office/drawing/2014/main" id="{630478FA-4E3E-22A1-C694-EBAF0508C2B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10994813"/>
                    </p:ext>
                  </p:extLst>
                </p:nvPr>
              </p:nvGraphicFramePr>
              <p:xfrm>
                <a:off x="6749331" y="3485608"/>
                <a:ext cx="286738" cy="286738"/>
              </p:xfrm>
              <a:graphic>
                <a:graphicData uri="http://schemas.microsoft.com/office/powerpoint/2016/slidezoom">
                  <pslz:sldZm>
                    <pslz:sldZmObj sldId="2148" cId="4211328838">
                      <pslz:zmPr id="{133080EA-976E-4F71-B3CF-DA45AB7D3F37}" returnToParent="0" imageType="cover" transitionDur="1000">
                        <p166:blipFill xmlns:p166="http://schemas.microsoft.com/office/powerpoint/2016/6/main"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166:blipFill>
                        <p166:spPr xmlns:p166="http://schemas.microsoft.com/office/powerpoint/2016/6/main">
                          <a:xfrm>
                            <a:off x="0" y="0"/>
                            <a:ext cx="286738" cy="286738"/>
                          </a:xfrm>
                          <a:prstGeom prst="rect">
                            <a:avLst/>
                          </a:prstGeom>
                          <a:ln w="3175">
                            <a:solidFill>
                              <a:prstClr val="ltGray"/>
                            </a:solidFill>
                          </a:ln>
                        </p166:spPr>
                      </pslz:zmPr>
                    </pslz:sldZmObj>
                  </pslz:sldZm>
                </a:graphicData>
              </a:graphic>
            </p:graphicFrame>
          </mc:Choice>
          <mc:Fallback xmlns="">
            <p:pic>
              <p:nvPicPr>
                <p:cNvPr id="3" name="Slide Zoom 2">
                  <a:hlinkClick r:id="rId3" action="ppaction://hlinksldjump"/>
                  <a:extLst>
                    <a:ext uri="{FF2B5EF4-FFF2-40B4-BE49-F238E27FC236}">
                      <a16:creationId xmlns:a16="http://schemas.microsoft.com/office/drawing/2014/main" id="{630478FA-4E3E-22A1-C694-EBAF0508C2BA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749331" y="3485608"/>
                  <a:ext cx="286738" cy="286738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</mc:Fallback>
        </mc:AlternateContent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AF3B289F-52AC-3373-08FF-7C94FEBF42E5}"/>
              </a:ext>
            </a:extLst>
          </p:cNvPr>
          <p:cNvGrpSpPr/>
          <p:nvPr/>
        </p:nvGrpSpPr>
        <p:grpSpPr>
          <a:xfrm>
            <a:off x="799306" y="4684657"/>
            <a:ext cx="4459182" cy="723600"/>
            <a:chOff x="799306" y="4684657"/>
            <a:chExt cx="4459182" cy="723600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C2B4F77A-EA38-3791-4174-C8D568707510}"/>
                </a:ext>
              </a:extLst>
            </p:cNvPr>
            <p:cNvGrpSpPr/>
            <p:nvPr/>
          </p:nvGrpSpPr>
          <p:grpSpPr>
            <a:xfrm>
              <a:off x="799306" y="4684657"/>
              <a:ext cx="4459182" cy="723600"/>
              <a:chOff x="799306" y="4684657"/>
              <a:chExt cx="4459182" cy="723600"/>
            </a:xfrm>
          </p:grpSpPr>
          <p:grpSp>
            <p:nvGrpSpPr>
              <p:cNvPr id="95" name="Group 94">
                <a:extLst>
                  <a:ext uri="{FF2B5EF4-FFF2-40B4-BE49-F238E27FC236}">
                    <a16:creationId xmlns:a16="http://schemas.microsoft.com/office/drawing/2014/main" id="{220277DD-4F21-B7FC-C010-07E9E2F7D137}"/>
                  </a:ext>
                </a:extLst>
              </p:cNvPr>
              <p:cNvGrpSpPr/>
              <p:nvPr/>
            </p:nvGrpSpPr>
            <p:grpSpPr>
              <a:xfrm>
                <a:off x="799306" y="4684776"/>
                <a:ext cx="4138614" cy="723481"/>
                <a:chOff x="1055686" y="3917124"/>
                <a:chExt cx="4679950" cy="818113"/>
              </a:xfrm>
            </p:grpSpPr>
            <p:sp>
              <p:nvSpPr>
                <p:cNvPr id="123" name="Freeform 28">
                  <a:extLst>
                    <a:ext uri="{FF2B5EF4-FFF2-40B4-BE49-F238E27FC236}">
                      <a16:creationId xmlns:a16="http://schemas.microsoft.com/office/drawing/2014/main" id="{96070B84-ABF3-A6D1-818D-13CA42E8A161}"/>
                    </a:ext>
                  </a:extLst>
                </p:cNvPr>
                <p:cNvSpPr/>
                <p:nvPr/>
              </p:nvSpPr>
              <p:spPr>
                <a:xfrm flipH="1">
                  <a:off x="1055686" y="3917124"/>
                  <a:ext cx="4679950" cy="818113"/>
                </a:xfrm>
                <a:custGeom>
                  <a:avLst/>
                  <a:gdLst>
                    <a:gd name="connsiteX0" fmla="*/ 4679950 w 4679950"/>
                    <a:gd name="connsiteY0" fmla="*/ 0 h 818113"/>
                    <a:gd name="connsiteX1" fmla="*/ 0 w 4679950"/>
                    <a:gd name="connsiteY1" fmla="*/ 1690 h 818113"/>
                    <a:gd name="connsiteX2" fmla="*/ 0 w 4679950"/>
                    <a:gd name="connsiteY2" fmla="*/ 816423 h 818113"/>
                    <a:gd name="connsiteX3" fmla="*/ 4679950 w 4679950"/>
                    <a:gd name="connsiteY3" fmla="*/ 818113 h 818113"/>
                    <a:gd name="connsiteX4" fmla="*/ 4679950 w 4679950"/>
                    <a:gd name="connsiteY4" fmla="*/ 0 h 8181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679950" h="818113">
                      <a:moveTo>
                        <a:pt x="4679950" y="0"/>
                      </a:moveTo>
                      <a:lnTo>
                        <a:pt x="0" y="1690"/>
                      </a:lnTo>
                      <a:lnTo>
                        <a:pt x="0" y="816423"/>
                      </a:lnTo>
                      <a:lnTo>
                        <a:pt x="4679950" y="818113"/>
                      </a:lnTo>
                      <a:lnTo>
                        <a:pt x="4679950" y="0"/>
                      </a:lnTo>
                      <a:close/>
                    </a:path>
                  </a:pathLst>
                </a:custGeom>
                <a:gradFill>
                  <a:gsLst>
                    <a:gs pos="50000">
                      <a:schemeClr val="accent2"/>
                    </a:gs>
                    <a:gs pos="100000">
                      <a:schemeClr val="accent2">
                        <a:lumMod val="50000"/>
                      </a:schemeClr>
                    </a:gs>
                  </a:gsLst>
                  <a:lin ang="108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id="{820800BC-E436-B6E5-EDD1-3E3AFEAF7339}"/>
                    </a:ext>
                  </a:extLst>
                </p:cNvPr>
                <p:cNvSpPr/>
                <p:nvPr/>
              </p:nvSpPr>
              <p:spPr>
                <a:xfrm flipH="1">
                  <a:off x="1055687" y="3917124"/>
                  <a:ext cx="55563" cy="818113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C35E1CB-32F4-0BAA-3689-9681D267D395}"/>
                  </a:ext>
                </a:extLst>
              </p:cNvPr>
              <p:cNvSpPr txBox="1"/>
              <p:nvPr/>
            </p:nvSpPr>
            <p:spPr>
              <a:xfrm>
                <a:off x="2814558" y="4797630"/>
                <a:ext cx="1436978" cy="303536"/>
              </a:xfrm>
              <a:prstGeom prst="rect">
                <a:avLst/>
              </a:prstGeom>
              <a:noFill/>
            </p:spPr>
            <p:txBody>
              <a:bodyPr wrap="none" lIns="72000" tIns="36000" rIns="72000" bIns="36000" rtlCol="0" anchor="t">
                <a:sp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ts val="18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Output pattern</a:t>
                </a:r>
              </a:p>
            </p:txBody>
          </p:sp>
          <p:grpSp>
            <p:nvGrpSpPr>
              <p:cNvPr id="119" name="Group 118">
                <a:extLst>
                  <a:ext uri="{FF2B5EF4-FFF2-40B4-BE49-F238E27FC236}">
                    <a16:creationId xmlns:a16="http://schemas.microsoft.com/office/drawing/2014/main" id="{365EF379-D28E-AB3C-4056-E4FC59C499A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 flipV="1">
                <a:off x="4426452" y="4576221"/>
                <a:ext cx="723600" cy="940472"/>
                <a:chOff x="1948419" y="2101527"/>
                <a:chExt cx="589437" cy="766099"/>
              </a:xfrm>
            </p:grpSpPr>
            <p:sp>
              <p:nvSpPr>
                <p:cNvPr id="121" name="Freeform 14">
                  <a:extLst>
                    <a:ext uri="{FF2B5EF4-FFF2-40B4-BE49-F238E27FC236}">
                      <a16:creationId xmlns:a16="http://schemas.microsoft.com/office/drawing/2014/main" id="{992AB75E-F737-8698-1B18-14A907BE2F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8419" y="2354219"/>
                  <a:ext cx="294719" cy="513406"/>
                </a:xfrm>
                <a:custGeom>
                  <a:avLst/>
                  <a:gdLst>
                    <a:gd name="T0" fmla="*/ 0 w 220"/>
                    <a:gd name="T1" fmla="*/ 0 h 384"/>
                    <a:gd name="T2" fmla="*/ 0 w 220"/>
                    <a:gd name="T3" fmla="*/ 384 h 384"/>
                    <a:gd name="T4" fmla="*/ 220 w 220"/>
                    <a:gd name="T5" fmla="*/ 192 h 384"/>
                    <a:gd name="T6" fmla="*/ 0 w 220"/>
                    <a:gd name="T7" fmla="*/ 0 h 384"/>
                    <a:gd name="T8" fmla="*/ 0 w 220"/>
                    <a:gd name="T9" fmla="*/ 0 h 384"/>
                    <a:gd name="T10" fmla="*/ 0 w 220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0" h="384">
                      <a:moveTo>
                        <a:pt x="0" y="0"/>
                      </a:moveTo>
                      <a:lnTo>
                        <a:pt x="0" y="384"/>
                      </a:lnTo>
                      <a:lnTo>
                        <a:pt x="220" y="19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Freeform 15">
                  <a:extLst>
                    <a:ext uri="{FF2B5EF4-FFF2-40B4-BE49-F238E27FC236}">
                      <a16:creationId xmlns:a16="http://schemas.microsoft.com/office/drawing/2014/main" id="{25F6A2BB-7D02-34A3-0095-ABD001485E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8419" y="2101527"/>
                  <a:ext cx="589437" cy="766099"/>
                </a:xfrm>
                <a:custGeom>
                  <a:avLst/>
                  <a:gdLst>
                    <a:gd name="T0" fmla="*/ 440 w 440"/>
                    <a:gd name="T1" fmla="*/ 573 h 573"/>
                    <a:gd name="T2" fmla="*/ 0 w 440"/>
                    <a:gd name="T3" fmla="*/ 189 h 573"/>
                    <a:gd name="T4" fmla="*/ 220 w 440"/>
                    <a:gd name="T5" fmla="*/ 0 h 573"/>
                    <a:gd name="T6" fmla="*/ 440 w 440"/>
                    <a:gd name="T7" fmla="*/ 189 h 573"/>
                    <a:gd name="T8" fmla="*/ 440 w 440"/>
                    <a:gd name="T9" fmla="*/ 573 h 573"/>
                    <a:gd name="T10" fmla="*/ 440 w 440"/>
                    <a:gd name="T11" fmla="*/ 573 h 573"/>
                    <a:gd name="T12" fmla="*/ 440 w 440"/>
                    <a:gd name="T13" fmla="*/ 573 h 5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40" h="573">
                      <a:moveTo>
                        <a:pt x="440" y="573"/>
                      </a:moveTo>
                      <a:lnTo>
                        <a:pt x="0" y="189"/>
                      </a:lnTo>
                      <a:lnTo>
                        <a:pt x="220" y="0"/>
                      </a:lnTo>
                      <a:lnTo>
                        <a:pt x="440" y="189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mc:AlternateContent xmlns:mc="http://schemas.openxmlformats.org/markup-compatibility/2006" xmlns:pslz="http://schemas.microsoft.com/office/powerpoint/2016/slidezoom">
          <mc:Choice Requires="pslz">
            <p:graphicFrame>
              <p:nvGraphicFramePr>
                <p:cNvPr id="5" name="Slide Zoom 4">
                  <a:extLst>
                    <a:ext uri="{FF2B5EF4-FFF2-40B4-BE49-F238E27FC236}">
                      <a16:creationId xmlns:a16="http://schemas.microsoft.com/office/drawing/2014/main" id="{567DA58B-A89B-57B7-F20C-B2C0EBD738E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4344506"/>
                    </p:ext>
                  </p:extLst>
                </p:nvPr>
              </p:nvGraphicFramePr>
              <p:xfrm>
                <a:off x="4637316" y="4887326"/>
                <a:ext cx="300604" cy="300604"/>
              </p:xfrm>
              <a:graphic>
                <a:graphicData uri="http://schemas.microsoft.com/office/powerpoint/2016/slidezoom">
                  <pslz:sldZm>
                    <pslz:sldZmObj sldId="2149" cId="469688793">
                      <pslz:zmPr id="{A263EF41-C719-4DB1-B8AD-166E844E1A47}" returnToParent="0" imageType="cover" transitionDur="1000">
                        <p166:blipFill xmlns:p166="http://schemas.microsoft.com/office/powerpoint/2016/6/main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166:blipFill>
                        <p166:spPr xmlns:p166="http://schemas.microsoft.com/office/powerpoint/2016/6/main">
                          <a:xfrm>
                            <a:off x="0" y="0"/>
                            <a:ext cx="300604" cy="300604"/>
                          </a:xfrm>
                          <a:prstGeom prst="rect">
                            <a:avLst/>
                          </a:prstGeom>
                          <a:ln w="3175">
                            <a:solidFill>
                              <a:prstClr val="ltGray"/>
                            </a:solidFill>
                          </a:ln>
                        </p166:spPr>
                      </pslz:zmPr>
                    </pslz:sldZmObj>
                  </pslz:sldZm>
                </a:graphicData>
              </a:graphic>
            </p:graphicFrame>
          </mc:Choice>
          <mc:Fallback xmlns="">
            <p:pic>
              <p:nvPicPr>
                <p:cNvPr id="5" name="Slide Zoom 4">
                  <a:hlinkClick r:id="rId6" action="ppaction://hlinksldjump"/>
                  <a:extLst>
                    <a:ext uri="{FF2B5EF4-FFF2-40B4-BE49-F238E27FC236}">
                      <a16:creationId xmlns:a16="http://schemas.microsoft.com/office/drawing/2014/main" id="{567DA58B-A89B-57B7-F20C-B2C0EBD738EA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637316" y="4887326"/>
                  <a:ext cx="300604" cy="300604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13CDFB9A-2481-C335-7701-9F5BB74AAC14}"/>
              </a:ext>
            </a:extLst>
          </p:cNvPr>
          <p:cNvGrpSpPr/>
          <p:nvPr/>
        </p:nvGrpSpPr>
        <p:grpSpPr>
          <a:xfrm>
            <a:off x="0" y="67880"/>
            <a:ext cx="3837786" cy="738158"/>
            <a:chOff x="7259051" y="2848211"/>
            <a:chExt cx="3837786" cy="738158"/>
          </a:xfrm>
        </p:grpSpPr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5FB76B29-9F85-CCEA-FEE2-8BE71600AA92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data</a:t>
              </a: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Oval 46" descr="Badge 3 with solid fill">
              <a:extLst>
                <a:ext uri="{FF2B5EF4-FFF2-40B4-BE49-F238E27FC236}">
                  <a16:creationId xmlns:a16="http://schemas.microsoft.com/office/drawing/2014/main" id="{79495BF1-301D-DFFE-60E8-16DE5A402CF4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60263901-B5EC-4E46-6BD1-5E667FBAF6FA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2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C392D26A-989C-4EBC-827E-DE8D9869F37F}"/>
              </a:ext>
            </a:extLst>
          </p:cNvPr>
          <p:cNvGrpSpPr/>
          <p:nvPr/>
        </p:nvGrpSpPr>
        <p:grpSpPr>
          <a:xfrm>
            <a:off x="12404035" y="806038"/>
            <a:ext cx="3837786" cy="755524"/>
            <a:chOff x="7259051" y="1912280"/>
            <a:chExt cx="3837786" cy="755524"/>
          </a:xfrm>
        </p:grpSpPr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2BC138DF-1F62-955F-6700-CFA8558DBC81}"/>
                </a:ext>
              </a:extLst>
            </p:cNvPr>
            <p:cNvSpPr/>
            <p:nvPr/>
          </p:nvSpPr>
          <p:spPr>
            <a:xfrm>
              <a:off x="7752781" y="1960403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900" b="1" dirty="0">
                  <a:solidFill>
                    <a:srgbClr val="FFFFFF"/>
                  </a:solidFill>
                  <a:latin typeface="Calibri"/>
                </a:rPr>
                <a:t>Introduction 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0" name="Oval 79" descr="Badge with solid fill">
              <a:extLst>
                <a:ext uri="{FF2B5EF4-FFF2-40B4-BE49-F238E27FC236}">
                  <a16:creationId xmlns:a16="http://schemas.microsoft.com/office/drawing/2014/main" id="{8119B924-F24D-7C3E-C947-39011A90F5CB}"/>
                </a:ext>
              </a:extLst>
            </p:cNvPr>
            <p:cNvSpPr/>
            <p:nvPr/>
          </p:nvSpPr>
          <p:spPr>
            <a:xfrm>
              <a:off x="7367001" y="1912280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A27B2F9C-01F2-8D19-8DFF-AE1787B83ACA}"/>
                </a:ext>
              </a:extLst>
            </p:cNvPr>
            <p:cNvSpPr txBox="1"/>
            <p:nvPr/>
          </p:nvSpPr>
          <p:spPr>
            <a:xfrm>
              <a:off x="7259051" y="200578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02651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17C0AC1-3C89-8AA0-2BE5-B38B51B601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0361" y="599817"/>
            <a:ext cx="10080625" cy="626701"/>
          </a:xfrm>
        </p:spPr>
        <p:txBody>
          <a:bodyPr>
            <a:no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eral Specs</a:t>
            </a:r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F71B2ECF-41C8-497E-71F3-D94E53DF667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61309956"/>
              </p:ext>
            </p:extLst>
          </p:nvPr>
        </p:nvGraphicFramePr>
        <p:xfrm>
          <a:off x="1808297" y="1226518"/>
          <a:ext cx="7915006" cy="30794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C9CE2030-7F2B-44EB-6323-1300A57C66EF}"/>
              </a:ext>
            </a:extLst>
          </p:cNvPr>
          <p:cNvGrpSpPr/>
          <p:nvPr/>
        </p:nvGrpSpPr>
        <p:grpSpPr>
          <a:xfrm>
            <a:off x="1137016" y="3977004"/>
            <a:ext cx="3829126" cy="1319785"/>
            <a:chOff x="-532510" y="2003440"/>
            <a:chExt cx="3829126" cy="131978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55BCADA-5876-2E9E-FF6D-A9EADBE68AC7}"/>
                </a:ext>
              </a:extLst>
            </p:cNvPr>
            <p:cNvSpPr txBox="1"/>
            <p:nvPr/>
          </p:nvSpPr>
          <p:spPr>
            <a:xfrm>
              <a:off x="-532510" y="2003440"/>
              <a:ext cx="3321985" cy="1057588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algn="ctr"/>
              <a:r>
                <a:rPr lang="en-US" sz="3200" b="1" dirty="0">
                  <a:latin typeface="+mj-lt"/>
                </a:rPr>
                <a:t>Read Instant Volt, Current and Freq</a:t>
              </a:r>
              <a:endParaRPr lang="id-ID" sz="3200" b="1" dirty="0">
                <a:latin typeface="+mj-lt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E87B3E8-9F08-B457-66DA-0E516C66A7A0}"/>
                </a:ext>
              </a:extLst>
            </p:cNvPr>
            <p:cNvSpPr txBox="1"/>
            <p:nvPr/>
          </p:nvSpPr>
          <p:spPr>
            <a:xfrm>
              <a:off x="1334916" y="3065856"/>
              <a:ext cx="1961700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131CED2-937D-1B4B-BA54-50627905FF09}"/>
              </a:ext>
            </a:extLst>
          </p:cNvPr>
          <p:cNvGrpSpPr/>
          <p:nvPr/>
        </p:nvGrpSpPr>
        <p:grpSpPr>
          <a:xfrm>
            <a:off x="4527159" y="4015770"/>
            <a:ext cx="2740583" cy="1057588"/>
            <a:chOff x="3312407" y="2665746"/>
            <a:chExt cx="2740583" cy="105758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3673FEB-2B23-0251-8D42-9D5BBA27944A}"/>
                </a:ext>
              </a:extLst>
            </p:cNvPr>
            <p:cNvSpPr txBox="1"/>
            <p:nvPr/>
          </p:nvSpPr>
          <p:spPr>
            <a:xfrm>
              <a:off x="3312407" y="2665746"/>
              <a:ext cx="2740583" cy="1057588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b">
              <a:spAutoFit/>
            </a:bodyPr>
            <a:lstStyle/>
            <a:p>
              <a:pPr algn="ctr"/>
              <a:r>
                <a:rPr lang="en-US" sz="3200" b="1" dirty="0">
                  <a:latin typeface="+mj-lt"/>
                </a:rPr>
                <a:t>Send Them to Master</a:t>
              </a:r>
              <a:endParaRPr lang="id-ID" sz="3200" b="1" dirty="0">
                <a:latin typeface="+mj-lt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13A9D3A-FADE-0ABE-8D8A-F6B6BBCE90A6}"/>
                </a:ext>
              </a:extLst>
            </p:cNvPr>
            <p:cNvSpPr txBox="1"/>
            <p:nvPr/>
          </p:nvSpPr>
          <p:spPr>
            <a:xfrm>
              <a:off x="3855072" y="3065856"/>
              <a:ext cx="1961700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54F0E0F-D478-D17F-D004-8435BAEED58F}"/>
              </a:ext>
            </a:extLst>
          </p:cNvPr>
          <p:cNvGrpSpPr/>
          <p:nvPr/>
        </p:nvGrpSpPr>
        <p:grpSpPr>
          <a:xfrm>
            <a:off x="7759361" y="4223225"/>
            <a:ext cx="1961700" cy="863695"/>
            <a:chOff x="6375229" y="2459530"/>
            <a:chExt cx="1961700" cy="86369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554E906-E91A-627E-BC06-F127C511F6FB}"/>
                </a:ext>
              </a:extLst>
            </p:cNvPr>
            <p:cNvSpPr txBox="1"/>
            <p:nvPr/>
          </p:nvSpPr>
          <p:spPr>
            <a:xfrm>
              <a:off x="6664424" y="2459530"/>
              <a:ext cx="1383309" cy="565146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algn="ctr"/>
              <a:r>
                <a:rPr lang="en-US" sz="3200" b="1" dirty="0">
                  <a:latin typeface="+mj-lt"/>
                </a:rPr>
                <a:t>Analyze</a:t>
              </a:r>
              <a:endParaRPr lang="id-ID" sz="1600" b="1" dirty="0">
                <a:latin typeface="+mj-lt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477EC80-0B6D-8BB8-BE59-D995C55A1CB5}"/>
                </a:ext>
              </a:extLst>
            </p:cNvPr>
            <p:cNvSpPr txBox="1"/>
            <p:nvPr/>
          </p:nvSpPr>
          <p:spPr>
            <a:xfrm>
              <a:off x="6375229" y="3065856"/>
              <a:ext cx="1961700" cy="257369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/>
              <a:endParaRPr lang="en-US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19" name="Freeform 86">
            <a:extLst>
              <a:ext uri="{FF2B5EF4-FFF2-40B4-BE49-F238E27FC236}">
                <a16:creationId xmlns:a16="http://schemas.microsoft.com/office/drawing/2014/main" id="{D719B18A-08F1-82A6-9011-99E3096BFA3C}"/>
              </a:ext>
            </a:extLst>
          </p:cNvPr>
          <p:cNvSpPr>
            <a:spLocks noEditPoints="1"/>
          </p:cNvSpPr>
          <p:nvPr/>
        </p:nvSpPr>
        <p:spPr bwMode="auto">
          <a:xfrm>
            <a:off x="2628182" y="2472941"/>
            <a:ext cx="752520" cy="757052"/>
          </a:xfrm>
          <a:custGeom>
            <a:avLst/>
            <a:gdLst>
              <a:gd name="T0" fmla="*/ 98 w 208"/>
              <a:gd name="T1" fmla="*/ 71 h 209"/>
              <a:gd name="T2" fmla="*/ 76 w 208"/>
              <a:gd name="T3" fmla="*/ 52 h 209"/>
              <a:gd name="T4" fmla="*/ 85 w 208"/>
              <a:gd name="T5" fmla="*/ 41 h 209"/>
              <a:gd name="T6" fmla="*/ 98 w 208"/>
              <a:gd name="T7" fmla="*/ 53 h 209"/>
              <a:gd name="T8" fmla="*/ 125 w 208"/>
              <a:gd name="T9" fmla="*/ 29 h 209"/>
              <a:gd name="T10" fmla="*/ 134 w 208"/>
              <a:gd name="T11" fmla="*/ 40 h 209"/>
              <a:gd name="T12" fmla="*/ 98 w 208"/>
              <a:gd name="T13" fmla="*/ 71 h 209"/>
              <a:gd name="T14" fmla="*/ 55 w 208"/>
              <a:gd name="T15" fmla="*/ 49 h 209"/>
              <a:gd name="T16" fmla="*/ 104 w 208"/>
              <a:gd name="T17" fmla="*/ 0 h 209"/>
              <a:gd name="T18" fmla="*/ 153 w 208"/>
              <a:gd name="T19" fmla="*/ 49 h 209"/>
              <a:gd name="T20" fmla="*/ 104 w 208"/>
              <a:gd name="T21" fmla="*/ 98 h 209"/>
              <a:gd name="T22" fmla="*/ 55 w 208"/>
              <a:gd name="T23" fmla="*/ 49 h 209"/>
              <a:gd name="T24" fmla="*/ 67 w 208"/>
              <a:gd name="T25" fmla="*/ 49 h 209"/>
              <a:gd name="T26" fmla="*/ 104 w 208"/>
              <a:gd name="T27" fmla="*/ 86 h 209"/>
              <a:gd name="T28" fmla="*/ 141 w 208"/>
              <a:gd name="T29" fmla="*/ 49 h 209"/>
              <a:gd name="T30" fmla="*/ 104 w 208"/>
              <a:gd name="T31" fmla="*/ 12 h 209"/>
              <a:gd name="T32" fmla="*/ 67 w 208"/>
              <a:gd name="T33" fmla="*/ 49 h 209"/>
              <a:gd name="T34" fmla="*/ 108 w 208"/>
              <a:gd name="T35" fmla="*/ 147 h 209"/>
              <a:gd name="T36" fmla="*/ 108 w 208"/>
              <a:gd name="T37" fmla="*/ 209 h 209"/>
              <a:gd name="T38" fmla="*/ 180 w 208"/>
              <a:gd name="T39" fmla="*/ 174 h 209"/>
              <a:gd name="T40" fmla="*/ 180 w 208"/>
              <a:gd name="T41" fmla="*/ 146 h 209"/>
              <a:gd name="T42" fmla="*/ 134 w 208"/>
              <a:gd name="T43" fmla="*/ 169 h 209"/>
              <a:gd name="T44" fmla="*/ 108 w 208"/>
              <a:gd name="T45" fmla="*/ 147 h 209"/>
              <a:gd name="T46" fmla="*/ 0 w 208"/>
              <a:gd name="T47" fmla="*/ 134 h 209"/>
              <a:gd name="T48" fmla="*/ 74 w 208"/>
              <a:gd name="T49" fmla="*/ 170 h 209"/>
              <a:gd name="T50" fmla="*/ 106 w 208"/>
              <a:gd name="T51" fmla="*/ 139 h 209"/>
              <a:gd name="T52" fmla="*/ 32 w 208"/>
              <a:gd name="T53" fmla="*/ 103 h 209"/>
              <a:gd name="T54" fmla="*/ 0 w 208"/>
              <a:gd name="T55" fmla="*/ 134 h 209"/>
              <a:gd name="T56" fmla="*/ 208 w 208"/>
              <a:gd name="T57" fmla="*/ 126 h 209"/>
              <a:gd name="T58" fmla="*/ 180 w 208"/>
              <a:gd name="T59" fmla="*/ 103 h 209"/>
              <a:gd name="T60" fmla="*/ 106 w 208"/>
              <a:gd name="T61" fmla="*/ 139 h 209"/>
              <a:gd name="T62" fmla="*/ 134 w 208"/>
              <a:gd name="T63" fmla="*/ 162 h 209"/>
              <a:gd name="T64" fmla="*/ 208 w 208"/>
              <a:gd name="T65" fmla="*/ 126 h 209"/>
              <a:gd name="T66" fmla="*/ 32 w 208"/>
              <a:gd name="T67" fmla="*/ 156 h 209"/>
              <a:gd name="T68" fmla="*/ 32 w 208"/>
              <a:gd name="T69" fmla="*/ 174 h 209"/>
              <a:gd name="T70" fmla="*/ 104 w 208"/>
              <a:gd name="T71" fmla="*/ 209 h 209"/>
              <a:gd name="T72" fmla="*/ 104 w 208"/>
              <a:gd name="T73" fmla="*/ 148 h 209"/>
              <a:gd name="T74" fmla="*/ 75 w 208"/>
              <a:gd name="T75" fmla="*/ 176 h 209"/>
              <a:gd name="T76" fmla="*/ 32 w 208"/>
              <a:gd name="T77" fmla="*/ 156 h 209"/>
              <a:gd name="T78" fmla="*/ 68 w 208"/>
              <a:gd name="T79" fmla="*/ 92 h 209"/>
              <a:gd name="T80" fmla="*/ 62 w 208"/>
              <a:gd name="T81" fmla="*/ 86 h 209"/>
              <a:gd name="T82" fmla="*/ 34 w 208"/>
              <a:gd name="T83" fmla="*/ 101 h 209"/>
              <a:gd name="T84" fmla="*/ 43 w 208"/>
              <a:gd name="T85" fmla="*/ 105 h 209"/>
              <a:gd name="T86" fmla="*/ 68 w 208"/>
              <a:gd name="T87" fmla="*/ 92 h 209"/>
              <a:gd name="T88" fmla="*/ 137 w 208"/>
              <a:gd name="T89" fmla="*/ 91 h 209"/>
              <a:gd name="T90" fmla="*/ 165 w 208"/>
              <a:gd name="T91" fmla="*/ 105 h 209"/>
              <a:gd name="T92" fmla="*/ 174 w 208"/>
              <a:gd name="T93" fmla="*/ 101 h 209"/>
              <a:gd name="T94" fmla="*/ 143 w 208"/>
              <a:gd name="T95" fmla="*/ 85 h 209"/>
              <a:gd name="T96" fmla="*/ 137 w 208"/>
              <a:gd name="T97" fmla="*/ 91 h 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08" h="209">
                <a:moveTo>
                  <a:pt x="98" y="71"/>
                </a:moveTo>
                <a:cubicBezTo>
                  <a:pt x="76" y="52"/>
                  <a:pt x="76" y="52"/>
                  <a:pt x="76" y="52"/>
                </a:cubicBezTo>
                <a:cubicBezTo>
                  <a:pt x="85" y="41"/>
                  <a:pt x="85" y="41"/>
                  <a:pt x="85" y="41"/>
                </a:cubicBezTo>
                <a:cubicBezTo>
                  <a:pt x="98" y="53"/>
                  <a:pt x="98" y="53"/>
                  <a:pt x="98" y="53"/>
                </a:cubicBezTo>
                <a:cubicBezTo>
                  <a:pt x="125" y="29"/>
                  <a:pt x="125" y="29"/>
                  <a:pt x="125" y="29"/>
                </a:cubicBezTo>
                <a:cubicBezTo>
                  <a:pt x="134" y="40"/>
                  <a:pt x="134" y="40"/>
                  <a:pt x="134" y="40"/>
                </a:cubicBezTo>
                <a:lnTo>
                  <a:pt x="98" y="71"/>
                </a:lnTo>
                <a:close/>
                <a:moveTo>
                  <a:pt x="55" y="49"/>
                </a:moveTo>
                <a:cubicBezTo>
                  <a:pt x="55" y="22"/>
                  <a:pt x="77" y="0"/>
                  <a:pt x="104" y="0"/>
                </a:cubicBezTo>
                <a:cubicBezTo>
                  <a:pt x="131" y="0"/>
                  <a:pt x="153" y="22"/>
                  <a:pt x="153" y="49"/>
                </a:cubicBezTo>
                <a:cubicBezTo>
                  <a:pt x="153" y="76"/>
                  <a:pt x="131" y="98"/>
                  <a:pt x="104" y="98"/>
                </a:cubicBezTo>
                <a:cubicBezTo>
                  <a:pt x="77" y="98"/>
                  <a:pt x="55" y="76"/>
                  <a:pt x="55" y="49"/>
                </a:cubicBezTo>
                <a:close/>
                <a:moveTo>
                  <a:pt x="67" y="49"/>
                </a:moveTo>
                <a:cubicBezTo>
                  <a:pt x="67" y="69"/>
                  <a:pt x="84" y="86"/>
                  <a:pt x="104" y="86"/>
                </a:cubicBezTo>
                <a:cubicBezTo>
                  <a:pt x="124" y="86"/>
                  <a:pt x="141" y="69"/>
                  <a:pt x="141" y="49"/>
                </a:cubicBezTo>
                <a:cubicBezTo>
                  <a:pt x="141" y="28"/>
                  <a:pt x="124" y="12"/>
                  <a:pt x="104" y="12"/>
                </a:cubicBezTo>
                <a:cubicBezTo>
                  <a:pt x="84" y="12"/>
                  <a:pt x="67" y="28"/>
                  <a:pt x="67" y="49"/>
                </a:cubicBezTo>
                <a:close/>
                <a:moveTo>
                  <a:pt x="108" y="147"/>
                </a:moveTo>
                <a:cubicBezTo>
                  <a:pt x="108" y="209"/>
                  <a:pt x="108" y="209"/>
                  <a:pt x="108" y="209"/>
                </a:cubicBezTo>
                <a:cubicBezTo>
                  <a:pt x="180" y="174"/>
                  <a:pt x="180" y="174"/>
                  <a:pt x="180" y="174"/>
                </a:cubicBezTo>
                <a:cubicBezTo>
                  <a:pt x="180" y="146"/>
                  <a:pt x="180" y="146"/>
                  <a:pt x="180" y="146"/>
                </a:cubicBezTo>
                <a:cubicBezTo>
                  <a:pt x="134" y="169"/>
                  <a:pt x="134" y="169"/>
                  <a:pt x="134" y="169"/>
                </a:cubicBezTo>
                <a:lnTo>
                  <a:pt x="108" y="147"/>
                </a:lnTo>
                <a:close/>
                <a:moveTo>
                  <a:pt x="0" y="134"/>
                </a:moveTo>
                <a:cubicBezTo>
                  <a:pt x="74" y="170"/>
                  <a:pt x="74" y="170"/>
                  <a:pt x="74" y="170"/>
                </a:cubicBezTo>
                <a:cubicBezTo>
                  <a:pt x="106" y="139"/>
                  <a:pt x="106" y="139"/>
                  <a:pt x="106" y="139"/>
                </a:cubicBezTo>
                <a:cubicBezTo>
                  <a:pt x="32" y="103"/>
                  <a:pt x="32" y="103"/>
                  <a:pt x="32" y="103"/>
                </a:cubicBezTo>
                <a:lnTo>
                  <a:pt x="0" y="134"/>
                </a:lnTo>
                <a:close/>
                <a:moveTo>
                  <a:pt x="208" y="126"/>
                </a:moveTo>
                <a:cubicBezTo>
                  <a:pt x="180" y="103"/>
                  <a:pt x="180" y="103"/>
                  <a:pt x="180" y="103"/>
                </a:cubicBezTo>
                <a:cubicBezTo>
                  <a:pt x="106" y="139"/>
                  <a:pt x="106" y="139"/>
                  <a:pt x="106" y="139"/>
                </a:cubicBezTo>
                <a:cubicBezTo>
                  <a:pt x="134" y="162"/>
                  <a:pt x="134" y="162"/>
                  <a:pt x="134" y="162"/>
                </a:cubicBezTo>
                <a:lnTo>
                  <a:pt x="208" y="126"/>
                </a:lnTo>
                <a:close/>
                <a:moveTo>
                  <a:pt x="32" y="156"/>
                </a:moveTo>
                <a:cubicBezTo>
                  <a:pt x="32" y="174"/>
                  <a:pt x="32" y="174"/>
                  <a:pt x="32" y="174"/>
                </a:cubicBezTo>
                <a:cubicBezTo>
                  <a:pt x="104" y="209"/>
                  <a:pt x="104" y="209"/>
                  <a:pt x="104" y="209"/>
                </a:cubicBezTo>
                <a:cubicBezTo>
                  <a:pt x="104" y="148"/>
                  <a:pt x="104" y="148"/>
                  <a:pt x="104" y="148"/>
                </a:cubicBezTo>
                <a:cubicBezTo>
                  <a:pt x="75" y="176"/>
                  <a:pt x="75" y="176"/>
                  <a:pt x="75" y="176"/>
                </a:cubicBezTo>
                <a:lnTo>
                  <a:pt x="32" y="156"/>
                </a:lnTo>
                <a:close/>
                <a:moveTo>
                  <a:pt x="68" y="92"/>
                </a:moveTo>
                <a:cubicBezTo>
                  <a:pt x="66" y="90"/>
                  <a:pt x="64" y="88"/>
                  <a:pt x="62" y="86"/>
                </a:cubicBezTo>
                <a:cubicBezTo>
                  <a:pt x="34" y="101"/>
                  <a:pt x="34" y="101"/>
                  <a:pt x="34" y="101"/>
                </a:cubicBezTo>
                <a:cubicBezTo>
                  <a:pt x="43" y="105"/>
                  <a:pt x="43" y="105"/>
                  <a:pt x="43" y="105"/>
                </a:cubicBezTo>
                <a:lnTo>
                  <a:pt x="68" y="92"/>
                </a:lnTo>
                <a:close/>
                <a:moveTo>
                  <a:pt x="137" y="91"/>
                </a:moveTo>
                <a:cubicBezTo>
                  <a:pt x="165" y="105"/>
                  <a:pt x="165" y="105"/>
                  <a:pt x="165" y="105"/>
                </a:cubicBezTo>
                <a:cubicBezTo>
                  <a:pt x="174" y="101"/>
                  <a:pt x="174" y="101"/>
                  <a:pt x="174" y="101"/>
                </a:cubicBezTo>
                <a:cubicBezTo>
                  <a:pt x="143" y="85"/>
                  <a:pt x="143" y="85"/>
                  <a:pt x="143" y="85"/>
                </a:cubicBezTo>
                <a:cubicBezTo>
                  <a:pt x="142" y="87"/>
                  <a:pt x="140" y="89"/>
                  <a:pt x="137" y="9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" name="Graphic 19" descr="Send">
            <a:extLst>
              <a:ext uri="{FF2B5EF4-FFF2-40B4-BE49-F238E27FC236}">
                <a16:creationId xmlns:a16="http://schemas.microsoft.com/office/drawing/2014/main" id="{06F7439B-518E-D9C1-D180-4F22250A368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672502" y="2345360"/>
            <a:ext cx="846996" cy="846996"/>
          </a:xfrm>
          <a:prstGeom prst="rect">
            <a:avLst/>
          </a:prstGeom>
        </p:spPr>
      </p:pic>
      <p:sp>
        <p:nvSpPr>
          <p:cNvPr id="21" name="Freeform 5">
            <a:extLst>
              <a:ext uri="{FF2B5EF4-FFF2-40B4-BE49-F238E27FC236}">
                <a16:creationId xmlns:a16="http://schemas.microsoft.com/office/drawing/2014/main" id="{8FA1B44A-7C50-3F7E-BE48-568395B30B18}"/>
              </a:ext>
            </a:extLst>
          </p:cNvPr>
          <p:cNvSpPr>
            <a:spLocks noEditPoints="1"/>
          </p:cNvSpPr>
          <p:nvPr/>
        </p:nvSpPr>
        <p:spPr bwMode="auto">
          <a:xfrm>
            <a:off x="8477849" y="2472941"/>
            <a:ext cx="619512" cy="635032"/>
          </a:xfrm>
          <a:custGeom>
            <a:avLst/>
            <a:gdLst>
              <a:gd name="T0" fmla="*/ 153 w 200"/>
              <a:gd name="T1" fmla="*/ 18 h 205"/>
              <a:gd name="T2" fmla="*/ 145 w 200"/>
              <a:gd name="T3" fmla="*/ 9 h 205"/>
              <a:gd name="T4" fmla="*/ 179 w 200"/>
              <a:gd name="T5" fmla="*/ 0 h 205"/>
              <a:gd name="T6" fmla="*/ 170 w 200"/>
              <a:gd name="T7" fmla="*/ 35 h 205"/>
              <a:gd name="T8" fmla="*/ 162 w 200"/>
              <a:gd name="T9" fmla="*/ 26 h 205"/>
              <a:gd name="T10" fmla="*/ 111 w 200"/>
              <a:gd name="T11" fmla="*/ 77 h 205"/>
              <a:gd name="T12" fmla="*/ 90 w 200"/>
              <a:gd name="T13" fmla="*/ 56 h 205"/>
              <a:gd name="T14" fmla="*/ 57 w 200"/>
              <a:gd name="T15" fmla="*/ 90 h 205"/>
              <a:gd name="T16" fmla="*/ 48 w 200"/>
              <a:gd name="T17" fmla="*/ 81 h 205"/>
              <a:gd name="T18" fmla="*/ 90 w 200"/>
              <a:gd name="T19" fmla="*/ 39 h 205"/>
              <a:gd name="T20" fmla="*/ 111 w 200"/>
              <a:gd name="T21" fmla="*/ 60 h 205"/>
              <a:gd name="T22" fmla="*/ 153 w 200"/>
              <a:gd name="T23" fmla="*/ 18 h 205"/>
              <a:gd name="T24" fmla="*/ 197 w 200"/>
              <a:gd name="T25" fmla="*/ 184 h 205"/>
              <a:gd name="T26" fmla="*/ 198 w 200"/>
              <a:gd name="T27" fmla="*/ 183 h 205"/>
              <a:gd name="T28" fmla="*/ 198 w 200"/>
              <a:gd name="T29" fmla="*/ 174 h 205"/>
              <a:gd name="T30" fmla="*/ 135 w 200"/>
              <a:gd name="T31" fmla="*/ 111 h 205"/>
              <a:gd name="T32" fmla="*/ 126 w 200"/>
              <a:gd name="T33" fmla="*/ 111 h 205"/>
              <a:gd name="T34" fmla="*/ 125 w 200"/>
              <a:gd name="T35" fmla="*/ 112 h 205"/>
              <a:gd name="T36" fmla="*/ 123 w 200"/>
              <a:gd name="T37" fmla="*/ 109 h 205"/>
              <a:gd name="T38" fmla="*/ 133 w 200"/>
              <a:gd name="T39" fmla="*/ 66 h 205"/>
              <a:gd name="T40" fmla="*/ 120 w 200"/>
              <a:gd name="T41" fmla="*/ 80 h 205"/>
              <a:gd name="T42" fmla="*/ 105 w 200"/>
              <a:gd name="T43" fmla="*/ 109 h 205"/>
              <a:gd name="T44" fmla="*/ 35 w 200"/>
              <a:gd name="T45" fmla="*/ 110 h 205"/>
              <a:gd name="T46" fmla="*/ 35 w 200"/>
              <a:gd name="T47" fmla="*/ 39 h 205"/>
              <a:gd name="T48" fmla="*/ 105 w 200"/>
              <a:gd name="T49" fmla="*/ 39 h 205"/>
              <a:gd name="T50" fmla="*/ 112 w 200"/>
              <a:gd name="T51" fmla="*/ 47 h 205"/>
              <a:gd name="T52" fmla="*/ 122 w 200"/>
              <a:gd name="T53" fmla="*/ 38 h 205"/>
              <a:gd name="T54" fmla="*/ 115 w 200"/>
              <a:gd name="T55" fmla="*/ 29 h 205"/>
              <a:gd name="T56" fmla="*/ 25 w 200"/>
              <a:gd name="T57" fmla="*/ 29 h 205"/>
              <a:gd name="T58" fmla="*/ 25 w 200"/>
              <a:gd name="T59" fmla="*/ 119 h 205"/>
              <a:gd name="T60" fmla="*/ 105 w 200"/>
              <a:gd name="T61" fmla="*/ 127 h 205"/>
              <a:gd name="T62" fmla="*/ 108 w 200"/>
              <a:gd name="T63" fmla="*/ 129 h 205"/>
              <a:gd name="T64" fmla="*/ 107 w 200"/>
              <a:gd name="T65" fmla="*/ 130 h 205"/>
              <a:gd name="T66" fmla="*/ 107 w 200"/>
              <a:gd name="T67" fmla="*/ 139 h 205"/>
              <a:gd name="T68" fmla="*/ 170 w 200"/>
              <a:gd name="T69" fmla="*/ 202 h 205"/>
              <a:gd name="T70" fmla="*/ 179 w 200"/>
              <a:gd name="T71" fmla="*/ 202 h 205"/>
              <a:gd name="T72" fmla="*/ 180 w 200"/>
              <a:gd name="T73" fmla="*/ 201 h 205"/>
              <a:gd name="T74" fmla="*/ 180 w 200"/>
              <a:gd name="T75" fmla="*/ 202 h 205"/>
              <a:gd name="T76" fmla="*/ 186 w 200"/>
              <a:gd name="T77" fmla="*/ 202 h 205"/>
              <a:gd name="T78" fmla="*/ 198 w 200"/>
              <a:gd name="T79" fmla="*/ 190 h 205"/>
              <a:gd name="T80" fmla="*/ 198 w 200"/>
              <a:gd name="T81" fmla="*/ 184 h 205"/>
              <a:gd name="T82" fmla="*/ 197 w 200"/>
              <a:gd name="T83" fmla="*/ 184 h 2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00" h="205">
                <a:moveTo>
                  <a:pt x="153" y="18"/>
                </a:moveTo>
                <a:cubicBezTo>
                  <a:pt x="145" y="9"/>
                  <a:pt x="145" y="9"/>
                  <a:pt x="145" y="9"/>
                </a:cubicBezTo>
                <a:cubicBezTo>
                  <a:pt x="179" y="0"/>
                  <a:pt x="179" y="0"/>
                  <a:pt x="179" y="0"/>
                </a:cubicBezTo>
                <a:cubicBezTo>
                  <a:pt x="170" y="35"/>
                  <a:pt x="170" y="35"/>
                  <a:pt x="170" y="35"/>
                </a:cubicBezTo>
                <a:cubicBezTo>
                  <a:pt x="162" y="26"/>
                  <a:pt x="162" y="26"/>
                  <a:pt x="162" y="26"/>
                </a:cubicBezTo>
                <a:cubicBezTo>
                  <a:pt x="111" y="77"/>
                  <a:pt x="111" y="77"/>
                  <a:pt x="111" y="77"/>
                </a:cubicBezTo>
                <a:cubicBezTo>
                  <a:pt x="90" y="56"/>
                  <a:pt x="90" y="56"/>
                  <a:pt x="90" y="56"/>
                </a:cubicBezTo>
                <a:cubicBezTo>
                  <a:pt x="57" y="90"/>
                  <a:pt x="57" y="90"/>
                  <a:pt x="57" y="90"/>
                </a:cubicBezTo>
                <a:cubicBezTo>
                  <a:pt x="48" y="81"/>
                  <a:pt x="48" y="81"/>
                  <a:pt x="48" y="81"/>
                </a:cubicBezTo>
                <a:cubicBezTo>
                  <a:pt x="90" y="39"/>
                  <a:pt x="90" y="39"/>
                  <a:pt x="90" y="39"/>
                </a:cubicBezTo>
                <a:cubicBezTo>
                  <a:pt x="111" y="60"/>
                  <a:pt x="111" y="60"/>
                  <a:pt x="111" y="60"/>
                </a:cubicBezTo>
                <a:lnTo>
                  <a:pt x="153" y="18"/>
                </a:lnTo>
                <a:close/>
                <a:moveTo>
                  <a:pt x="197" y="184"/>
                </a:moveTo>
                <a:cubicBezTo>
                  <a:pt x="198" y="183"/>
                  <a:pt x="198" y="183"/>
                  <a:pt x="198" y="183"/>
                </a:cubicBezTo>
                <a:cubicBezTo>
                  <a:pt x="200" y="181"/>
                  <a:pt x="200" y="177"/>
                  <a:pt x="198" y="174"/>
                </a:cubicBezTo>
                <a:cubicBezTo>
                  <a:pt x="135" y="111"/>
                  <a:pt x="135" y="111"/>
                  <a:pt x="135" y="111"/>
                </a:cubicBezTo>
                <a:cubicBezTo>
                  <a:pt x="133" y="109"/>
                  <a:pt x="128" y="109"/>
                  <a:pt x="126" y="111"/>
                </a:cubicBezTo>
                <a:cubicBezTo>
                  <a:pt x="125" y="112"/>
                  <a:pt x="125" y="112"/>
                  <a:pt x="125" y="112"/>
                </a:cubicBezTo>
                <a:cubicBezTo>
                  <a:pt x="123" y="109"/>
                  <a:pt x="123" y="109"/>
                  <a:pt x="123" y="109"/>
                </a:cubicBezTo>
                <a:cubicBezTo>
                  <a:pt x="131" y="97"/>
                  <a:pt x="135" y="81"/>
                  <a:pt x="133" y="66"/>
                </a:cubicBezTo>
                <a:cubicBezTo>
                  <a:pt x="120" y="80"/>
                  <a:pt x="120" y="80"/>
                  <a:pt x="120" y="80"/>
                </a:cubicBezTo>
                <a:cubicBezTo>
                  <a:pt x="119" y="90"/>
                  <a:pt x="114" y="101"/>
                  <a:pt x="105" y="109"/>
                </a:cubicBezTo>
                <a:cubicBezTo>
                  <a:pt x="86" y="129"/>
                  <a:pt x="54" y="129"/>
                  <a:pt x="35" y="110"/>
                </a:cubicBezTo>
                <a:cubicBezTo>
                  <a:pt x="15" y="90"/>
                  <a:pt x="15" y="58"/>
                  <a:pt x="35" y="39"/>
                </a:cubicBezTo>
                <a:cubicBezTo>
                  <a:pt x="54" y="19"/>
                  <a:pt x="86" y="19"/>
                  <a:pt x="105" y="39"/>
                </a:cubicBezTo>
                <a:cubicBezTo>
                  <a:pt x="108" y="41"/>
                  <a:pt x="110" y="44"/>
                  <a:pt x="112" y="47"/>
                </a:cubicBezTo>
                <a:cubicBezTo>
                  <a:pt x="122" y="38"/>
                  <a:pt x="122" y="38"/>
                  <a:pt x="122" y="38"/>
                </a:cubicBezTo>
                <a:cubicBezTo>
                  <a:pt x="120" y="35"/>
                  <a:pt x="117" y="32"/>
                  <a:pt x="115" y="29"/>
                </a:cubicBezTo>
                <a:cubicBezTo>
                  <a:pt x="90" y="5"/>
                  <a:pt x="50" y="5"/>
                  <a:pt x="25" y="29"/>
                </a:cubicBezTo>
                <a:cubicBezTo>
                  <a:pt x="0" y="54"/>
                  <a:pt x="0" y="94"/>
                  <a:pt x="25" y="119"/>
                </a:cubicBezTo>
                <a:cubicBezTo>
                  <a:pt x="47" y="141"/>
                  <a:pt x="80" y="143"/>
                  <a:pt x="105" y="127"/>
                </a:cubicBezTo>
                <a:cubicBezTo>
                  <a:pt x="108" y="129"/>
                  <a:pt x="108" y="129"/>
                  <a:pt x="108" y="129"/>
                </a:cubicBezTo>
                <a:cubicBezTo>
                  <a:pt x="107" y="130"/>
                  <a:pt x="107" y="130"/>
                  <a:pt x="107" y="130"/>
                </a:cubicBezTo>
                <a:cubicBezTo>
                  <a:pt x="105" y="133"/>
                  <a:pt x="105" y="137"/>
                  <a:pt x="107" y="139"/>
                </a:cubicBezTo>
                <a:cubicBezTo>
                  <a:pt x="170" y="202"/>
                  <a:pt x="170" y="202"/>
                  <a:pt x="170" y="202"/>
                </a:cubicBezTo>
                <a:cubicBezTo>
                  <a:pt x="172" y="205"/>
                  <a:pt x="177" y="205"/>
                  <a:pt x="179" y="202"/>
                </a:cubicBezTo>
                <a:cubicBezTo>
                  <a:pt x="180" y="201"/>
                  <a:pt x="180" y="201"/>
                  <a:pt x="180" y="201"/>
                </a:cubicBezTo>
                <a:cubicBezTo>
                  <a:pt x="180" y="202"/>
                  <a:pt x="180" y="202"/>
                  <a:pt x="180" y="202"/>
                </a:cubicBezTo>
                <a:cubicBezTo>
                  <a:pt x="182" y="203"/>
                  <a:pt x="184" y="203"/>
                  <a:pt x="186" y="202"/>
                </a:cubicBezTo>
                <a:cubicBezTo>
                  <a:pt x="198" y="190"/>
                  <a:pt x="198" y="190"/>
                  <a:pt x="198" y="190"/>
                </a:cubicBezTo>
                <a:cubicBezTo>
                  <a:pt x="199" y="189"/>
                  <a:pt x="199" y="186"/>
                  <a:pt x="198" y="184"/>
                </a:cubicBezTo>
                <a:lnTo>
                  <a:pt x="197" y="18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70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C52007AC-03AB-49F7-954D-7F7C5178F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graphicEl>
                                              <a:dgm id="{C52007AC-03AB-49F7-954D-7F7C5178F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>
                                            <p:graphicEl>
                                              <a:dgm id="{C52007AC-03AB-49F7-954D-7F7C5178F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graphicEl>
                                              <a:dgm id="{C52007AC-03AB-49F7-954D-7F7C5178FE0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B35D97C9-A2A7-4896-B003-AD2205BA6F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graphicEl>
                                              <a:dgm id="{B35D97C9-A2A7-4896-B003-AD2205BA6F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graphicEl>
                                              <a:dgm id="{B35D97C9-A2A7-4896-B003-AD2205BA6F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graphicEl>
                                              <a:dgm id="{B35D97C9-A2A7-4896-B003-AD2205BA6F8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D2C0397E-30C7-4275-828D-8C3B67E04EE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graphicEl>
                                              <a:dgm id="{D2C0397E-30C7-4275-828D-8C3B67E04EE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graphicEl>
                                              <a:dgm id="{D2C0397E-30C7-4275-828D-8C3B67E04EE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graphicEl>
                                              <a:dgm id="{D2C0397E-30C7-4275-828D-8C3B67E04EE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CCA03244-185F-497C-B2E7-D74CB4AE338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graphicEl>
                                              <a:dgm id="{CCA03244-185F-497C-B2E7-D74CB4AE338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>
                                            <p:graphicEl>
                                              <a:dgm id="{CCA03244-185F-497C-B2E7-D74CB4AE338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graphicEl>
                                              <a:dgm id="{CCA03244-185F-497C-B2E7-D74CB4AE338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94AB8250-A2AF-4B1B-BC89-080CBE181D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graphicEl>
                                              <a:dgm id="{94AB8250-A2AF-4B1B-BC89-080CBE181D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graphicEl>
                                              <a:dgm id="{94AB8250-A2AF-4B1B-BC89-080CBE181D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graphicEl>
                                              <a:dgm id="{94AB8250-A2AF-4B1B-BC89-080CBE181D3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59C9863B-181D-4F52-859C-5F31EE673B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>
                                            <p:graphicEl>
                                              <a:dgm id="{59C9863B-181D-4F52-859C-5F31EE673B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graphicEl>
                                              <a:dgm id="{59C9863B-181D-4F52-859C-5F31EE673B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graphicEl>
                                              <a:dgm id="{59C9863B-181D-4F52-859C-5F31EE673BC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C0FFD106-6EAE-4F5F-AE0B-5628ECCCD5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>
                                            <p:graphicEl>
                                              <a:dgm id="{C0FFD106-6EAE-4F5F-AE0B-5628ECCCD5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>
                                            <p:graphicEl>
                                              <a:dgm id="{C0FFD106-6EAE-4F5F-AE0B-5628ECCCD5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>
                                            <p:graphicEl>
                                              <a:dgm id="{C0FFD106-6EAE-4F5F-AE0B-5628ECCCD50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8FD3D916-37BC-4BE8-8B72-5CCF2BD310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>
                                            <p:graphicEl>
                                              <a:dgm id="{8FD3D916-37BC-4BE8-8B72-5CCF2BD310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>
                                            <p:graphicEl>
                                              <a:dgm id="{8FD3D916-37BC-4BE8-8B72-5CCF2BD310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>
                                            <p:graphicEl>
                                              <a:dgm id="{8FD3D916-37BC-4BE8-8B72-5CCF2BD310F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E9C0C0FF-2AAD-4610-A1C4-32FA285E2F9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>
                                            <p:graphicEl>
                                              <a:dgm id="{E9C0C0FF-2AAD-4610-A1C4-32FA285E2F9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>
                                            <p:graphicEl>
                                              <a:dgm id="{E9C0C0FF-2AAD-4610-A1C4-32FA285E2F9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>
                                            <p:graphicEl>
                                              <a:dgm id="{E9C0C0FF-2AAD-4610-A1C4-32FA285E2F9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AAF1FA66-57C3-4C53-AF1C-EF119A8A85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>
                                            <p:graphicEl>
                                              <a:dgm id="{AAF1FA66-57C3-4C53-AF1C-EF119A8A85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>
                                            <p:graphicEl>
                                              <a:dgm id="{AAF1FA66-57C3-4C53-AF1C-EF119A8A85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>
                                            <p:graphicEl>
                                              <a:dgm id="{AAF1FA66-57C3-4C53-AF1C-EF119A8A854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3D5CEB14-A9BA-4CF4-9EB1-48EDF15047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">
                                            <p:graphicEl>
                                              <a:dgm id="{3D5CEB14-A9BA-4CF4-9EB1-48EDF15047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">
                                            <p:graphicEl>
                                              <a:dgm id="{3D5CEB14-A9BA-4CF4-9EB1-48EDF15047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>
                                            <p:graphicEl>
                                              <a:dgm id="{3D5CEB14-A9BA-4CF4-9EB1-48EDF15047B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2C3251B1-6D35-4775-B85A-267E003559D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">
                                            <p:graphicEl>
                                              <a:dgm id="{2C3251B1-6D35-4775-B85A-267E003559D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">
                                            <p:graphicEl>
                                              <a:dgm id="{2C3251B1-6D35-4775-B85A-267E003559D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">
                                            <p:graphicEl>
                                              <a:dgm id="{2C3251B1-6D35-4775-B85A-267E003559D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2A42067A-31D1-4C94-846D-7A39CCAE6B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">
                                            <p:graphicEl>
                                              <a:dgm id="{2A42067A-31D1-4C94-846D-7A39CCAE6B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>
                                            <p:graphicEl>
                                              <a:dgm id="{2A42067A-31D1-4C94-846D-7A39CCAE6B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">
                                            <p:graphicEl>
                                              <a:dgm id="{2A42067A-31D1-4C94-846D-7A39CCAE6B5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8C4D085D-6F73-4BA2-A460-5D23795CF9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">
                                            <p:graphicEl>
                                              <a:dgm id="{8C4D085D-6F73-4BA2-A460-5D23795CF9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">
                                            <p:graphicEl>
                                              <a:dgm id="{8C4D085D-6F73-4BA2-A460-5D23795CF9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">
                                            <p:graphicEl>
                                              <a:dgm id="{8C4D085D-6F73-4BA2-A460-5D23795CF9B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69442B05-BD06-4B83-A6E5-E33E63C959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">
                                            <p:graphicEl>
                                              <a:dgm id="{69442B05-BD06-4B83-A6E5-E33E63C959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">
                                            <p:graphicEl>
                                              <a:dgm id="{69442B05-BD06-4B83-A6E5-E33E63C959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">
                                            <p:graphicEl>
                                              <a:dgm id="{69442B05-BD06-4B83-A6E5-E33E63C9597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CEFE63E1-1252-4A2C-AF92-8D2073233C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">
                                            <p:graphicEl>
                                              <a:dgm id="{CEFE63E1-1252-4A2C-AF92-8D2073233C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">
                                            <p:graphicEl>
                                              <a:dgm id="{CEFE63E1-1252-4A2C-AF92-8D2073233C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">
                                            <p:graphicEl>
                                              <a:dgm id="{CEFE63E1-1252-4A2C-AF92-8D2073233CA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64808A83-B90E-4693-A031-3148100EB6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">
                                            <p:graphicEl>
                                              <a:dgm id="{64808A83-B90E-4693-A031-3148100EB6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">
                                            <p:graphicEl>
                                              <a:dgm id="{64808A83-B90E-4693-A031-3148100EB6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">
                                            <p:graphicEl>
                                              <a:dgm id="{64808A83-B90E-4693-A031-3148100EB6F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A157AEFF-58ED-4645-AD84-1F59FD9319C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">
                                            <p:graphicEl>
                                              <a:dgm id="{A157AEFF-58ED-4645-AD84-1F59FD9319C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">
                                            <p:graphicEl>
                                              <a:dgm id="{A157AEFF-58ED-4645-AD84-1F59FD9319C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">
                                            <p:graphicEl>
                                              <a:dgm id="{A157AEFF-58ED-4645-AD84-1F59FD9319C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57D7741C-EE22-4583-B905-619A808EF1B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">
                                            <p:graphicEl>
                                              <a:dgm id="{57D7741C-EE22-4583-B905-619A808EF1B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">
                                            <p:graphicEl>
                                              <a:dgm id="{57D7741C-EE22-4583-B905-619A808EF1B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">
                                            <p:graphicEl>
                                              <a:dgm id="{57D7741C-EE22-4583-B905-619A808EF1B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650"/>
                            </p:stCondLst>
                            <p:childTnLst>
                              <p:par>
                                <p:cTn id="1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5FA4EABE-7609-4724-A0EC-7C14DD5B4BD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">
                                            <p:graphicEl>
                                              <a:dgm id="{5FA4EABE-7609-4724-A0EC-7C14DD5B4BD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">
                                            <p:graphicEl>
                                              <a:dgm id="{5FA4EABE-7609-4724-A0EC-7C14DD5B4BD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">
                                            <p:graphicEl>
                                              <a:dgm id="{5FA4EABE-7609-4724-A0EC-7C14DD5B4BD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150"/>
                            </p:stCondLst>
                            <p:childTnLst>
                              <p:par>
                                <p:cTn id="1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AAD25957-72C9-4517-B775-AB170111029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">
                                            <p:graphicEl>
                                              <a:dgm id="{AAD25957-72C9-4517-B775-AB170111029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">
                                            <p:graphicEl>
                                              <a:dgm id="{AAD25957-72C9-4517-B775-AB170111029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6">
                                            <p:graphicEl>
                                              <a:dgm id="{AAD25957-72C9-4517-B775-AB170111029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65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0EE90E9B-BE53-4B90-8C01-0B8D930E07D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6">
                                            <p:graphicEl>
                                              <a:dgm id="{0EE90E9B-BE53-4B90-8C01-0B8D930E07D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6">
                                            <p:graphicEl>
                                              <a:dgm id="{0EE90E9B-BE53-4B90-8C01-0B8D930E07D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6">
                                            <p:graphicEl>
                                              <a:dgm id="{0EE90E9B-BE53-4B90-8C01-0B8D930E07D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150"/>
                            </p:stCondLst>
                            <p:childTnLst>
                              <p:par>
                                <p:cTn id="1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EF999835-56F4-46B6-B608-A58E44DEC5C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">
                                            <p:graphicEl>
                                              <a:dgm id="{EF999835-56F4-46B6-B608-A58E44DEC5C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6">
                                            <p:graphicEl>
                                              <a:dgm id="{EF999835-56F4-46B6-B608-A58E44DEC5C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">
                                            <p:graphicEl>
                                              <a:dgm id="{EF999835-56F4-46B6-B608-A58E44DEC5C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650"/>
                            </p:stCondLst>
                            <p:childTnLst>
                              <p:par>
                                <p:cTn id="1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150"/>
                            </p:stCondLst>
                            <p:childTnLst>
                              <p:par>
                                <p:cTn id="1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650"/>
                            </p:stCondLst>
                            <p:childTnLst>
                              <p:par>
                                <p:cTn id="1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6" grpId="0" uiExpand="1">
        <p:bldSub>
          <a:bldDgm bld="one"/>
        </p:bldSub>
      </p:bldGraphic>
      <p:bldP spid="19" grpId="0" animBg="1"/>
      <p:bldP spid="21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DFA23BC-4187-4889-F67F-C839A023256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DFC866EA-E25E-12E0-AA27-5984FCC20852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BD3FF431-DD63-D64D-F72C-A704C3E71EF8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5F41FD4D-C05C-5A03-AEDF-3803C1442A05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462523D-7B33-EC91-DDC5-62075DCDC817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783E4086-D394-74AF-6D17-C69FE66737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35" y="1112878"/>
            <a:ext cx="5098352" cy="4096288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86" name="Freeform: Shape 85">
            <a:extLst>
              <a:ext uri="{FF2B5EF4-FFF2-40B4-BE49-F238E27FC236}">
                <a16:creationId xmlns:a16="http://schemas.microsoft.com/office/drawing/2014/main" id="{C88AA27F-EC3D-873D-C0F2-632887FAA907}"/>
              </a:ext>
            </a:extLst>
          </p:cNvPr>
          <p:cNvSpPr/>
          <p:nvPr/>
        </p:nvSpPr>
        <p:spPr>
          <a:xfrm>
            <a:off x="5919139" y="3816780"/>
            <a:ext cx="1301375" cy="163667"/>
          </a:xfrm>
          <a:custGeom>
            <a:avLst/>
            <a:gdLst>
              <a:gd name="connsiteX0" fmla="*/ 0 w 1384112"/>
              <a:gd name="connsiteY0" fmla="*/ 0 h 148478"/>
              <a:gd name="connsiteX1" fmla="*/ 1384112 w 1384112"/>
              <a:gd name="connsiteY1" fmla="*/ 0 h 148478"/>
              <a:gd name="connsiteX2" fmla="*/ 1384112 w 1384112"/>
              <a:gd name="connsiteY2" fmla="*/ 148478 h 148478"/>
              <a:gd name="connsiteX3" fmla="*/ 0 w 1384112"/>
              <a:gd name="connsiteY3" fmla="*/ 148478 h 148478"/>
              <a:gd name="connsiteX4" fmla="*/ 0 w 1384112"/>
              <a:gd name="connsiteY4" fmla="*/ 0 h 14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4112" h="148478">
                <a:moveTo>
                  <a:pt x="0" y="0"/>
                </a:moveTo>
                <a:lnTo>
                  <a:pt x="1384112" y="0"/>
                </a:lnTo>
                <a:lnTo>
                  <a:pt x="1384112" y="148478"/>
                </a:lnTo>
                <a:lnTo>
                  <a:pt x="0" y="148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2860" tIns="22860" rIns="22860" bIns="22860" numCol="1" spcCol="1270" anchor="t" anchorCtr="0">
            <a:noAutofit/>
          </a:bodyPr>
          <a:lstStyle/>
          <a:p>
            <a:pPr marL="0" marR="0" lvl="0" indent="0" algn="l" defTabSz="2667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11233F">
                  <a:hueOff val="0"/>
                  <a:satOff val="0"/>
                  <a:lumOff val="0"/>
                  <a:alphaOff val="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" name="Arrow: Chevron 86">
            <a:extLst>
              <a:ext uri="{FF2B5EF4-FFF2-40B4-BE49-F238E27FC236}">
                <a16:creationId xmlns:a16="http://schemas.microsoft.com/office/drawing/2014/main" id="{8E2BF73C-A83A-B466-BEEA-EF65074753F1}"/>
              </a:ext>
            </a:extLst>
          </p:cNvPr>
          <p:cNvSpPr/>
          <p:nvPr/>
        </p:nvSpPr>
        <p:spPr>
          <a:xfrm>
            <a:off x="6974971" y="3731048"/>
            <a:ext cx="245542" cy="287868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90" name="Arrow: Chevron 89">
            <a:extLst>
              <a:ext uri="{FF2B5EF4-FFF2-40B4-BE49-F238E27FC236}">
                <a16:creationId xmlns:a16="http://schemas.microsoft.com/office/drawing/2014/main" id="{B8F731A6-D688-9740-BF3E-DB1CF8380478}"/>
              </a:ext>
            </a:extLst>
          </p:cNvPr>
          <p:cNvSpPr/>
          <p:nvPr/>
        </p:nvSpPr>
        <p:spPr>
          <a:xfrm>
            <a:off x="8568110" y="2879510"/>
            <a:ext cx="245542" cy="287868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93" name="Arrow: Chevron 92">
            <a:extLst>
              <a:ext uri="{FF2B5EF4-FFF2-40B4-BE49-F238E27FC236}">
                <a16:creationId xmlns:a16="http://schemas.microsoft.com/office/drawing/2014/main" id="{CB199496-4056-5D72-EA8A-F5D8EC1D22D6}"/>
              </a:ext>
            </a:extLst>
          </p:cNvPr>
          <p:cNvSpPr/>
          <p:nvPr/>
        </p:nvSpPr>
        <p:spPr>
          <a:xfrm>
            <a:off x="10161247" y="2040788"/>
            <a:ext cx="245542" cy="287868"/>
          </a:xfrm>
          <a:prstGeom prst="chevron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FDCF9367-5007-D632-9383-DA8E732F11A4}"/>
              </a:ext>
            </a:extLst>
          </p:cNvPr>
          <p:cNvSpPr/>
          <p:nvPr/>
        </p:nvSpPr>
        <p:spPr>
          <a:xfrm>
            <a:off x="10698552" y="3875697"/>
            <a:ext cx="1301375" cy="163667"/>
          </a:xfrm>
          <a:custGeom>
            <a:avLst/>
            <a:gdLst>
              <a:gd name="connsiteX0" fmla="*/ 0 w 1384112"/>
              <a:gd name="connsiteY0" fmla="*/ 0 h 148478"/>
              <a:gd name="connsiteX1" fmla="*/ 1384112 w 1384112"/>
              <a:gd name="connsiteY1" fmla="*/ 0 h 148478"/>
              <a:gd name="connsiteX2" fmla="*/ 1384112 w 1384112"/>
              <a:gd name="connsiteY2" fmla="*/ 148478 h 148478"/>
              <a:gd name="connsiteX3" fmla="*/ 0 w 1384112"/>
              <a:gd name="connsiteY3" fmla="*/ 148478 h 148478"/>
              <a:gd name="connsiteX4" fmla="*/ 0 w 1384112"/>
              <a:gd name="connsiteY4" fmla="*/ 0 h 14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4112" h="148478">
                <a:moveTo>
                  <a:pt x="0" y="0"/>
                </a:moveTo>
                <a:lnTo>
                  <a:pt x="1384112" y="0"/>
                </a:lnTo>
                <a:lnTo>
                  <a:pt x="1384112" y="148478"/>
                </a:lnTo>
                <a:lnTo>
                  <a:pt x="0" y="148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2860" tIns="22860" rIns="22860" bIns="22860" numCol="1" spcCol="1270" anchor="t" anchorCtr="0">
            <a:noAutofit/>
          </a:bodyPr>
          <a:lstStyle/>
          <a:p>
            <a:pPr marL="0" marR="0" lvl="0" indent="0" algn="l" defTabSz="2667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11233F">
                  <a:hueOff val="0"/>
                  <a:satOff val="0"/>
                  <a:lumOff val="0"/>
                  <a:alphaOff val="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8D73084B-8C7E-9E1C-B683-A8E0662B71E6}"/>
              </a:ext>
            </a:extLst>
          </p:cNvPr>
          <p:cNvGrpSpPr/>
          <p:nvPr/>
        </p:nvGrpSpPr>
        <p:grpSpPr>
          <a:xfrm>
            <a:off x="5521955" y="1520038"/>
            <a:ext cx="1632874" cy="1502584"/>
            <a:chOff x="2501" y="267163"/>
            <a:chExt cx="2068818" cy="2068818"/>
          </a:xfrm>
        </p:grpSpPr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CA1B7F91-D576-ACEC-CE80-9D2EC3159916}"/>
                </a:ext>
              </a:extLst>
            </p:cNvPr>
            <p:cNvSpPr/>
            <p:nvPr/>
          </p:nvSpPr>
          <p:spPr>
            <a:xfrm>
              <a:off x="2501" y="267163"/>
              <a:ext cx="2068818" cy="2068818"/>
            </a:xfrm>
            <a:prstGeom prst="ellipse">
              <a:avLst/>
            </a:prstGeom>
            <a:gradFill rotWithShape="0">
              <a:gsLst>
                <a:gs pos="50000">
                  <a:schemeClr val="accent1"/>
                </a:gs>
                <a:gs pos="51000">
                  <a:schemeClr val="accent1">
                    <a:lumMod val="75000"/>
                  </a:schemeClr>
                </a:gs>
              </a:gsLst>
              <a:lin ang="2700000" scaled="1"/>
            </a:gra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9" name="Oval 4">
              <a:extLst>
                <a:ext uri="{FF2B5EF4-FFF2-40B4-BE49-F238E27FC236}">
                  <a16:creationId xmlns:a16="http://schemas.microsoft.com/office/drawing/2014/main" id="{735D57BC-265B-2E17-618F-C7F1120ECB41}"/>
                </a:ext>
              </a:extLst>
            </p:cNvPr>
            <p:cNvSpPr txBox="1"/>
            <p:nvPr/>
          </p:nvSpPr>
          <p:spPr>
            <a:xfrm>
              <a:off x="305472" y="570134"/>
              <a:ext cx="1462876" cy="146287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82550" tIns="82550" rIns="82550" bIns="82550" numCol="1" spcCol="1270" anchor="ctr" anchorCtr="0">
              <a:noAutofit/>
            </a:bodyPr>
            <a:lstStyle/>
            <a:p>
              <a:pPr marL="0" marR="0" lvl="0" indent="0" algn="ctr" defTabSz="28892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ower system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8CEA0160-0F18-749A-788F-79383AD009F6}"/>
              </a:ext>
            </a:extLst>
          </p:cNvPr>
          <p:cNvGrpSpPr/>
          <p:nvPr/>
        </p:nvGrpSpPr>
        <p:grpSpPr>
          <a:xfrm>
            <a:off x="5776147" y="3289148"/>
            <a:ext cx="1441478" cy="1815113"/>
            <a:chOff x="5776147" y="3289148"/>
            <a:chExt cx="1441478" cy="1815113"/>
          </a:xfrm>
        </p:grpSpPr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7C5892EE-1142-929A-77C3-BFF196843206}"/>
                </a:ext>
              </a:extLst>
            </p:cNvPr>
            <p:cNvGrpSpPr/>
            <p:nvPr/>
          </p:nvGrpSpPr>
          <p:grpSpPr>
            <a:xfrm>
              <a:off x="5776147" y="4088648"/>
              <a:ext cx="1441478" cy="1015613"/>
              <a:chOff x="5776147" y="4088648"/>
              <a:chExt cx="1441478" cy="1015613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7253AFEB-26E4-F440-CCEF-F77D0A85727D}"/>
                  </a:ext>
                </a:extLst>
              </p:cNvPr>
              <p:cNvGrpSpPr/>
              <p:nvPr/>
            </p:nvGrpSpPr>
            <p:grpSpPr>
              <a:xfrm>
                <a:off x="6074569" y="4420757"/>
                <a:ext cx="816429" cy="520577"/>
                <a:chOff x="3433512" y="3909899"/>
                <a:chExt cx="1320778" cy="602712"/>
              </a:xfrm>
            </p:grpSpPr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664CF508-482E-C6D4-04B9-346970474E51}"/>
                    </a:ext>
                  </a:extLst>
                </p:cNvPr>
                <p:cNvSpPr txBox="1"/>
                <p:nvPr/>
              </p:nvSpPr>
              <p:spPr>
                <a:xfrm>
                  <a:off x="3612611" y="3909899"/>
                  <a:ext cx="962592" cy="344929"/>
                </a:xfrm>
                <a:prstGeom prst="rect">
                  <a:avLst/>
                </a:prstGeom>
                <a:noFill/>
              </p:spPr>
              <p:txBody>
                <a:bodyPr wrap="none" lIns="72000" tIns="36000" rIns="72000" bIns="36000" rtlCol="0" anchor="b">
                  <a:sp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1233F"/>
                      </a:solidFill>
                      <a:effectLst/>
                      <a:uLnTx/>
                      <a:uFillTx/>
                      <a:latin typeface="Aller Light"/>
                      <a:ea typeface="+mn-ea"/>
                      <a:cs typeface="+mn-cs"/>
                    </a:rPr>
                    <a:t>sampling</a:t>
                  </a:r>
                  <a:endParaRPr kumimoji="0" lang="id-ID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Aller Light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781E840C-8080-50AF-8B69-FDAD338CDEA1}"/>
                    </a:ext>
                  </a:extLst>
                </p:cNvPr>
                <p:cNvSpPr txBox="1"/>
                <p:nvPr/>
              </p:nvSpPr>
              <p:spPr>
                <a:xfrm>
                  <a:off x="3433512" y="4234256"/>
                  <a:ext cx="1320778" cy="278355"/>
                </a:xfrm>
                <a:prstGeom prst="rect">
                  <a:avLst/>
                </a:prstGeom>
                <a:noFill/>
              </p:spPr>
              <p:txBody>
                <a:bodyPr wrap="square" lIns="72000" tIns="36000" rIns="72000" bIns="36000" rtlCol="0" anchor="t">
                  <a:sp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>
                          <a:lumMod val="50000"/>
                        </a:srgbClr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At 20 </a:t>
                  </a:r>
                  <a:r>
                    <a:rPr kumimoji="0" lang="en-US" sz="12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FFFFFF">
                          <a:lumMod val="50000"/>
                        </a:srgbClr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KHz</a:t>
                  </a:r>
                  <a:endPara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50000"/>
                      </a:srgbClr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85" name="L-Shape 84">
                <a:extLst>
                  <a:ext uri="{FF2B5EF4-FFF2-40B4-BE49-F238E27FC236}">
                    <a16:creationId xmlns:a16="http://schemas.microsoft.com/office/drawing/2014/main" id="{44CFE4E6-A503-FC8E-6D11-A62596FFA799}"/>
                  </a:ext>
                </a:extLst>
              </p:cNvPr>
              <p:cNvSpPr/>
              <p:nvPr/>
            </p:nvSpPr>
            <p:spPr>
              <a:xfrm rot="5400000">
                <a:off x="5989079" y="3875716"/>
                <a:ext cx="1015613" cy="1441478"/>
              </a:xfrm>
              <a:prstGeom prst="corner">
                <a:avLst>
                  <a:gd name="adj1" fmla="val 16120"/>
                  <a:gd name="adj2" fmla="val 16110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rgbClr r="0" g="0" b="0"/>
              </a:lnRef>
              <a:fillRef idx="1">
                <a:scrgbClr r="0" g="0" b="0"/>
              </a:fillRef>
              <a:effectRef idx="0">
                <a:schemeClr val="accent2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</p:grpSp>
        <p:pic>
          <p:nvPicPr>
            <p:cNvPr id="107" name="Picture 106" descr="Icon&#10;&#10;Description automatically generated">
              <a:extLst>
                <a:ext uri="{FF2B5EF4-FFF2-40B4-BE49-F238E27FC236}">
                  <a16:creationId xmlns:a16="http://schemas.microsoft.com/office/drawing/2014/main" id="{9EE601B1-04EF-37FB-E310-20BB2CAABCA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04937" y="3289148"/>
              <a:ext cx="645445" cy="645445"/>
            </a:xfrm>
            <a:prstGeom prst="rect">
              <a:avLst/>
            </a:prstGeom>
          </p:spPr>
        </p:pic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36E7E0D0-D507-2CEE-0DE9-42750EB4DA12}"/>
              </a:ext>
            </a:extLst>
          </p:cNvPr>
          <p:cNvGrpSpPr/>
          <p:nvPr/>
        </p:nvGrpSpPr>
        <p:grpSpPr>
          <a:xfrm>
            <a:off x="7369284" y="2561521"/>
            <a:ext cx="1444367" cy="1785666"/>
            <a:chOff x="7369284" y="2561521"/>
            <a:chExt cx="1444367" cy="1785666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DE0A08F7-06CA-7ABE-0A3F-738856571EB5}"/>
                </a:ext>
              </a:extLst>
            </p:cNvPr>
            <p:cNvGrpSpPr/>
            <p:nvPr/>
          </p:nvGrpSpPr>
          <p:grpSpPr>
            <a:xfrm>
              <a:off x="7369284" y="3237102"/>
              <a:ext cx="1444367" cy="1110085"/>
              <a:chOff x="7369284" y="3237102"/>
              <a:chExt cx="1444367" cy="111008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0D0F91CC-9347-026A-465D-D2104DB965F9}"/>
                  </a:ext>
                </a:extLst>
              </p:cNvPr>
              <p:cNvGrpSpPr/>
              <p:nvPr/>
            </p:nvGrpSpPr>
            <p:grpSpPr>
              <a:xfrm>
                <a:off x="7702931" y="3656239"/>
                <a:ext cx="816429" cy="690948"/>
                <a:chOff x="3014060" y="-458240"/>
                <a:chExt cx="1320778" cy="799963"/>
              </a:xfrm>
            </p:grpSpPr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14CA841-A2F9-E11F-2AF0-C2D5B997F11A}"/>
                    </a:ext>
                  </a:extLst>
                </p:cNvPr>
                <p:cNvSpPr txBox="1"/>
                <p:nvPr/>
              </p:nvSpPr>
              <p:spPr>
                <a:xfrm>
                  <a:off x="3426322" y="-458240"/>
                  <a:ext cx="496256" cy="344929"/>
                </a:xfrm>
                <a:prstGeom prst="rect">
                  <a:avLst/>
                </a:prstGeom>
                <a:noFill/>
              </p:spPr>
              <p:txBody>
                <a:bodyPr wrap="none" lIns="72000" tIns="36000" rIns="72000" bIns="36000" rtlCol="0" anchor="b">
                  <a:sp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1233F"/>
                      </a:solidFill>
                      <a:effectLst/>
                      <a:uLnTx/>
                      <a:uFillTx/>
                      <a:latin typeface="Aller Light"/>
                      <a:ea typeface="+mn-ea"/>
                      <a:cs typeface="+mn-cs"/>
                    </a:rPr>
                    <a:t>DFT</a:t>
                  </a:r>
                  <a:endParaRPr kumimoji="0" lang="id-ID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Aller Light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151D0FAC-B1BA-268E-AEA1-B5587C724888}"/>
                    </a:ext>
                  </a:extLst>
                </p:cNvPr>
                <p:cNvSpPr txBox="1"/>
                <p:nvPr/>
              </p:nvSpPr>
              <p:spPr>
                <a:xfrm>
                  <a:off x="3014060" y="-136355"/>
                  <a:ext cx="1320778" cy="478078"/>
                </a:xfrm>
                <a:prstGeom prst="rect">
                  <a:avLst/>
                </a:prstGeom>
                <a:noFill/>
              </p:spPr>
              <p:txBody>
                <a:bodyPr wrap="square" lIns="72000" tIns="36000" rIns="72000" bIns="36000" rtlCol="0" anchor="t">
                  <a:sp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>
                          <a:lumMod val="50000"/>
                        </a:srgbClr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Discrete Fourier transform</a:t>
                  </a:r>
                </a:p>
              </p:txBody>
            </p:sp>
          </p:grpSp>
          <p:sp>
            <p:nvSpPr>
              <p:cNvPr id="88" name="L-Shape 87">
                <a:extLst>
                  <a:ext uri="{FF2B5EF4-FFF2-40B4-BE49-F238E27FC236}">
                    <a16:creationId xmlns:a16="http://schemas.microsoft.com/office/drawing/2014/main" id="{CDCF5222-FB0F-F8E7-C3AE-C1DE7CB2A06C}"/>
                  </a:ext>
                </a:extLst>
              </p:cNvPr>
              <p:cNvSpPr/>
              <p:nvPr/>
            </p:nvSpPr>
            <p:spPr>
              <a:xfrm rot="5400000">
                <a:off x="7582216" y="3024170"/>
                <a:ext cx="1015613" cy="1441478"/>
              </a:xfrm>
              <a:prstGeom prst="corner">
                <a:avLst>
                  <a:gd name="adj1" fmla="val 16120"/>
                  <a:gd name="adj2" fmla="val 16110"/>
                </a:avLst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rgbClr r="0" g="0" b="0"/>
              </a:lnRef>
              <a:fillRef idx="1">
                <a:scrgbClr r="0" g="0" b="0"/>
              </a:fillRef>
              <a:effectRef idx="0">
                <a:schemeClr val="accent4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89" name="Freeform: Shape 88">
                <a:extLst>
                  <a:ext uri="{FF2B5EF4-FFF2-40B4-BE49-F238E27FC236}">
                    <a16:creationId xmlns:a16="http://schemas.microsoft.com/office/drawing/2014/main" id="{27714630-6CF5-AD74-00A5-F7C3840999FA}"/>
                  </a:ext>
                </a:extLst>
              </p:cNvPr>
              <p:cNvSpPr/>
              <p:nvPr/>
            </p:nvSpPr>
            <p:spPr>
              <a:xfrm>
                <a:off x="7512276" y="3782184"/>
                <a:ext cx="1301375" cy="218204"/>
              </a:xfrm>
              <a:custGeom>
                <a:avLst/>
                <a:gdLst>
                  <a:gd name="connsiteX0" fmla="*/ 0 w 1384112"/>
                  <a:gd name="connsiteY0" fmla="*/ 0 h 197954"/>
                  <a:gd name="connsiteX1" fmla="*/ 1384112 w 1384112"/>
                  <a:gd name="connsiteY1" fmla="*/ 0 h 197954"/>
                  <a:gd name="connsiteX2" fmla="*/ 1384112 w 1384112"/>
                  <a:gd name="connsiteY2" fmla="*/ 197954 h 197954"/>
                  <a:gd name="connsiteX3" fmla="*/ 0 w 1384112"/>
                  <a:gd name="connsiteY3" fmla="*/ 197954 h 197954"/>
                  <a:gd name="connsiteX4" fmla="*/ 0 w 1384112"/>
                  <a:gd name="connsiteY4" fmla="*/ 0 h 1979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84112" h="197954">
                    <a:moveTo>
                      <a:pt x="0" y="0"/>
                    </a:moveTo>
                    <a:lnTo>
                      <a:pt x="1384112" y="0"/>
                    </a:lnTo>
                    <a:lnTo>
                      <a:pt x="1384112" y="197954"/>
                    </a:lnTo>
                    <a:lnTo>
                      <a:pt x="0" y="197954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4290" tIns="34290" rIns="34290" bIns="34290" numCol="1" spcCol="1270" anchor="t" anchorCtr="0">
                <a:noAutofit/>
              </a:bodyPr>
              <a:lstStyle/>
              <a:p>
                <a:pPr marL="0" marR="0" lvl="0" indent="0" algn="l" defTabSz="40005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pic>
          <p:nvPicPr>
            <p:cNvPr id="109" name="Picture 108" descr="Icon&#10;&#10;Description automatically generated">
              <a:extLst>
                <a:ext uri="{FF2B5EF4-FFF2-40B4-BE49-F238E27FC236}">
                  <a16:creationId xmlns:a16="http://schemas.microsoft.com/office/drawing/2014/main" id="{253030B7-72A6-AF05-171F-5B2AA52317D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40537" y="2561521"/>
              <a:ext cx="515228" cy="515228"/>
            </a:xfrm>
            <a:prstGeom prst="rect">
              <a:avLst/>
            </a:prstGeom>
          </p:spPr>
        </p:pic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BDC5B122-9A40-AB07-ADEA-C44EEF8CECA8}"/>
              </a:ext>
            </a:extLst>
          </p:cNvPr>
          <p:cNvGrpSpPr/>
          <p:nvPr/>
        </p:nvGrpSpPr>
        <p:grpSpPr>
          <a:xfrm>
            <a:off x="10555559" y="953075"/>
            <a:ext cx="1446697" cy="1639358"/>
            <a:chOff x="10555559" y="953075"/>
            <a:chExt cx="1446697" cy="1639358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FA90063E-1538-F75A-4EAC-A163DAA26EF5}"/>
                </a:ext>
              </a:extLst>
            </p:cNvPr>
            <p:cNvGrpSpPr/>
            <p:nvPr/>
          </p:nvGrpSpPr>
          <p:grpSpPr>
            <a:xfrm>
              <a:off x="10555559" y="1242173"/>
              <a:ext cx="1446697" cy="1350260"/>
              <a:chOff x="10555559" y="1242173"/>
              <a:chExt cx="1446697" cy="1350260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F9BBE490-3FEB-A362-8E87-DE8FCB766154}"/>
                  </a:ext>
                </a:extLst>
              </p:cNvPr>
              <p:cNvGrpSpPr/>
              <p:nvPr/>
            </p:nvGrpSpPr>
            <p:grpSpPr>
              <a:xfrm>
                <a:off x="10943442" y="1242173"/>
                <a:ext cx="1058814" cy="1350260"/>
                <a:chOff x="7438933" y="-3135645"/>
                <a:chExt cx="1712897" cy="1563296"/>
              </a:xfrm>
            </p:grpSpPr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60B34980-A467-5769-4645-22603F6CC9FA}"/>
                    </a:ext>
                  </a:extLst>
                </p:cNvPr>
                <p:cNvSpPr txBox="1"/>
                <p:nvPr/>
              </p:nvSpPr>
              <p:spPr>
                <a:xfrm>
                  <a:off x="7885730" y="-3135645"/>
                  <a:ext cx="427185" cy="344929"/>
                </a:xfrm>
                <a:prstGeom prst="rect">
                  <a:avLst/>
                </a:prstGeom>
                <a:noFill/>
              </p:spPr>
              <p:txBody>
                <a:bodyPr wrap="none" lIns="72000" tIns="36000" rIns="72000" bIns="36000" rtlCol="0" anchor="b">
                  <a:sp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id-ID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1233F"/>
                      </a:solidFill>
                      <a:effectLst/>
                      <a:uLnTx/>
                      <a:uFillTx/>
                      <a:latin typeface="Aller Light"/>
                      <a:ea typeface="+mn-ea"/>
                      <a:cs typeface="+mn-cs"/>
                    </a:rPr>
                    <a:t>V</a:t>
                  </a:r>
                  <a:r>
                    <a:rPr kumimoji="0" lang="en-US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1233F"/>
                      </a:solidFill>
                      <a:effectLst/>
                      <a:uLnTx/>
                      <a:uFillTx/>
                      <a:latin typeface="Aller Light"/>
                      <a:ea typeface="+mn-ea"/>
                      <a:cs typeface="+mn-cs"/>
                    </a:rPr>
                    <a:t>, I</a:t>
                  </a:r>
                  <a:endParaRPr kumimoji="0" lang="id-ID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Aller Light"/>
                    <a:ea typeface="+mn-ea"/>
                    <a:cs typeface="+mn-cs"/>
                  </a:endParaRPr>
                </a:p>
              </p:txBody>
            </p:sp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EDAF37DF-9BF2-7053-01AC-68429A28C8FB}"/>
                    </a:ext>
                  </a:extLst>
                </p:cNvPr>
                <p:cNvSpPr txBox="1"/>
                <p:nvPr/>
              </p:nvSpPr>
              <p:spPr>
                <a:xfrm>
                  <a:off x="7438933" y="-2526354"/>
                  <a:ext cx="1712897" cy="954005"/>
                </a:xfrm>
                <a:prstGeom prst="rect">
                  <a:avLst/>
                </a:prstGeom>
                <a:noFill/>
              </p:spPr>
              <p:txBody>
                <a:bodyPr wrap="square" lIns="72000" tIns="36000" rIns="72000" bIns="36000" rtlCol="0" anchor="t">
                  <a:sp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>
                          <a:lumMod val="50000"/>
                        </a:srgbClr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Extract 3 phase currents and voltages</a:t>
                  </a:r>
                </a:p>
              </p:txBody>
            </p:sp>
          </p:grpSp>
          <p:sp>
            <p:nvSpPr>
              <p:cNvPr id="94" name="L-Shape 93">
                <a:extLst>
                  <a:ext uri="{FF2B5EF4-FFF2-40B4-BE49-F238E27FC236}">
                    <a16:creationId xmlns:a16="http://schemas.microsoft.com/office/drawing/2014/main" id="{09BBBDD9-16A7-AE08-0814-B680AD3FCF7C}"/>
                  </a:ext>
                </a:extLst>
              </p:cNvPr>
              <p:cNvSpPr/>
              <p:nvPr/>
            </p:nvSpPr>
            <p:spPr>
              <a:xfrm rot="5400000">
                <a:off x="10768491" y="1335736"/>
                <a:ext cx="1015613" cy="1441478"/>
              </a:xfrm>
              <a:prstGeom prst="corner">
                <a:avLst>
                  <a:gd name="adj1" fmla="val 16120"/>
                  <a:gd name="adj2" fmla="val 16110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rgbClr r="0" g="0" b="0"/>
              </a:lnRef>
              <a:fillRef idx="1">
                <a:scrgbClr r="0" g="0" b="0"/>
              </a:fillRef>
              <a:effectRef idx="0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</p:grpSp>
        <p:pic>
          <p:nvPicPr>
            <p:cNvPr id="111" name="Picture 110" descr="Shape, arrow&#10;&#10;Description automatically generated">
              <a:extLst>
                <a:ext uri="{FF2B5EF4-FFF2-40B4-BE49-F238E27FC236}">
                  <a16:creationId xmlns:a16="http://schemas.microsoft.com/office/drawing/2014/main" id="{759B7209-7C04-3B21-55B0-A8E4AD1E941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36263" y="953075"/>
              <a:ext cx="583363" cy="583363"/>
            </a:xfrm>
            <a:prstGeom prst="rect">
              <a:avLst/>
            </a:prstGeom>
          </p:spPr>
        </p:pic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3B74C063-30AF-02EE-1C76-21F09D0C12DC}"/>
              </a:ext>
            </a:extLst>
          </p:cNvPr>
          <p:cNvGrpSpPr/>
          <p:nvPr/>
        </p:nvGrpSpPr>
        <p:grpSpPr>
          <a:xfrm>
            <a:off x="8962422" y="1740085"/>
            <a:ext cx="1484936" cy="2271941"/>
            <a:chOff x="8962422" y="1740085"/>
            <a:chExt cx="1484936" cy="2271941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5AE3928D-21AD-46D2-E5FD-7C37EAB388C3}"/>
                </a:ext>
              </a:extLst>
            </p:cNvPr>
            <p:cNvGrpSpPr/>
            <p:nvPr/>
          </p:nvGrpSpPr>
          <p:grpSpPr>
            <a:xfrm>
              <a:off x="8962422" y="2388716"/>
              <a:ext cx="1484936" cy="1623310"/>
              <a:chOff x="8962422" y="2388716"/>
              <a:chExt cx="1484936" cy="1623310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4AD506F8-75C7-F7E9-F065-897EE5C5E003}"/>
                  </a:ext>
                </a:extLst>
              </p:cNvPr>
              <p:cNvGrpSpPr/>
              <p:nvPr/>
            </p:nvGrpSpPr>
            <p:grpSpPr>
              <a:xfrm>
                <a:off x="9287889" y="2564467"/>
                <a:ext cx="1159469" cy="1243327"/>
                <a:chOff x="5177035" y="-1676396"/>
                <a:chExt cx="1875731" cy="1439491"/>
              </a:xfrm>
            </p:grpSpPr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3A6BC2A3-A4B2-3FFC-087B-1C7CCE512B04}"/>
                    </a:ext>
                  </a:extLst>
                </p:cNvPr>
                <p:cNvSpPr txBox="1"/>
                <p:nvPr/>
              </p:nvSpPr>
              <p:spPr>
                <a:xfrm>
                  <a:off x="5408768" y="-1676396"/>
                  <a:ext cx="1051434" cy="485487"/>
                </a:xfrm>
                <a:prstGeom prst="rect">
                  <a:avLst/>
                </a:prstGeom>
                <a:noFill/>
              </p:spPr>
              <p:txBody>
                <a:bodyPr wrap="square" lIns="72000" tIns="36000" rIns="72000" bIns="36000" rtlCol="0" anchor="b">
                  <a:sp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1233F"/>
                      </a:solidFill>
                      <a:effectLst/>
                      <a:uLnTx/>
                      <a:uFillTx/>
                      <a:latin typeface="Aller Light"/>
                      <a:ea typeface="+mn-ea"/>
                      <a:cs typeface="+mn-cs"/>
                    </a:rPr>
                    <a:t>cases</a:t>
                  </a:r>
                  <a:endParaRPr kumimoji="0" lang="id-ID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1233F"/>
                    </a:solidFill>
                    <a:effectLst/>
                    <a:uLnTx/>
                    <a:uFillTx/>
                    <a:latin typeface="Aller Light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30C9DD1D-EF30-1A2C-654E-DCFE7DEA6B45}"/>
                    </a:ext>
                  </a:extLst>
                </p:cNvPr>
                <p:cNvSpPr txBox="1"/>
                <p:nvPr/>
              </p:nvSpPr>
              <p:spPr>
                <a:xfrm>
                  <a:off x="5177035" y="-1190909"/>
                  <a:ext cx="1875731" cy="954004"/>
                </a:xfrm>
                <a:prstGeom prst="rect">
                  <a:avLst/>
                </a:prstGeom>
                <a:noFill/>
              </p:spPr>
              <p:txBody>
                <a:bodyPr wrap="square" lIns="72000" tIns="36000" rIns="72000" bIns="36000" rtlCol="0" anchor="t">
                  <a:sp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>
                          <a:lumMod val="50000"/>
                        </a:srgbClr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Large different cases to generate input data</a:t>
                  </a:r>
                </a:p>
              </p:txBody>
            </p:sp>
          </p:grpSp>
          <p:sp>
            <p:nvSpPr>
              <p:cNvPr id="91" name="L-Shape 90">
                <a:extLst>
                  <a:ext uri="{FF2B5EF4-FFF2-40B4-BE49-F238E27FC236}">
                    <a16:creationId xmlns:a16="http://schemas.microsoft.com/office/drawing/2014/main" id="{27DB438E-1416-E090-47F7-EAB0C0C3E58B}"/>
                  </a:ext>
                </a:extLst>
              </p:cNvPr>
              <p:cNvSpPr/>
              <p:nvPr/>
            </p:nvSpPr>
            <p:spPr>
              <a:xfrm rot="5400000">
                <a:off x="9175354" y="2175784"/>
                <a:ext cx="1015613" cy="1441478"/>
              </a:xfrm>
              <a:prstGeom prst="corner">
                <a:avLst>
                  <a:gd name="adj1" fmla="val 16120"/>
                  <a:gd name="adj2" fmla="val 16110"/>
                </a:avLst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rgbClr r="0" g="0" b="0"/>
              </a:lnRef>
              <a:fillRef idx="1">
                <a:scrgbClr r="0" g="0" b="0"/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F897C2A5-9CDC-6071-7483-B65CF5D6FC9B}"/>
                  </a:ext>
                </a:extLst>
              </p:cNvPr>
              <p:cNvSpPr/>
              <p:nvPr/>
            </p:nvSpPr>
            <p:spPr>
              <a:xfrm>
                <a:off x="9105414" y="3848359"/>
                <a:ext cx="1301375" cy="163667"/>
              </a:xfrm>
              <a:custGeom>
                <a:avLst/>
                <a:gdLst>
                  <a:gd name="connsiteX0" fmla="*/ 0 w 1384112"/>
                  <a:gd name="connsiteY0" fmla="*/ 0 h 148478"/>
                  <a:gd name="connsiteX1" fmla="*/ 1384112 w 1384112"/>
                  <a:gd name="connsiteY1" fmla="*/ 0 h 148478"/>
                  <a:gd name="connsiteX2" fmla="*/ 1384112 w 1384112"/>
                  <a:gd name="connsiteY2" fmla="*/ 148478 h 148478"/>
                  <a:gd name="connsiteX3" fmla="*/ 0 w 1384112"/>
                  <a:gd name="connsiteY3" fmla="*/ 148478 h 148478"/>
                  <a:gd name="connsiteX4" fmla="*/ 0 w 1384112"/>
                  <a:gd name="connsiteY4" fmla="*/ 0 h 1484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84112" h="148478">
                    <a:moveTo>
                      <a:pt x="0" y="0"/>
                    </a:moveTo>
                    <a:lnTo>
                      <a:pt x="1384112" y="0"/>
                    </a:lnTo>
                    <a:lnTo>
                      <a:pt x="1384112" y="148478"/>
                    </a:lnTo>
                    <a:lnTo>
                      <a:pt x="0" y="148478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22860" tIns="22860" rIns="22860" bIns="22860" numCol="1" spcCol="1270" anchor="t" anchorCtr="0">
                <a:noAutofit/>
              </a:bodyPr>
              <a:lstStyle/>
              <a:p>
                <a:pPr marL="0" marR="0" lvl="0" indent="0" algn="l" defTabSz="2667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pic>
          <p:nvPicPr>
            <p:cNvPr id="113" name="Picture 112" descr="Icon&#10;&#10;Description automatically generated">
              <a:extLst>
                <a:ext uri="{FF2B5EF4-FFF2-40B4-BE49-F238E27FC236}">
                  <a16:creationId xmlns:a16="http://schemas.microsoft.com/office/drawing/2014/main" id="{AF9443F7-4B0C-3FB7-827F-F7D629A4E4E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44772" y="1740085"/>
              <a:ext cx="608065" cy="608065"/>
            </a:xfrm>
            <a:prstGeom prst="rect">
              <a:avLst/>
            </a:prstGeom>
          </p:spPr>
        </p:pic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CE49EEA-4725-6FF9-FFD4-1F9454D4CF22}"/>
              </a:ext>
            </a:extLst>
          </p:cNvPr>
          <p:cNvGrpSpPr/>
          <p:nvPr/>
        </p:nvGrpSpPr>
        <p:grpSpPr>
          <a:xfrm>
            <a:off x="0" y="0"/>
            <a:ext cx="3837786" cy="738158"/>
            <a:chOff x="7259051" y="2848211"/>
            <a:chExt cx="3837786" cy="738158"/>
          </a:xfrm>
        </p:grpSpPr>
        <p:sp>
          <p:nvSpPr>
            <p:cNvPr id="51" name="Freeform: Shape 50">
              <a:extLst>
                <a:ext uri="{FF2B5EF4-FFF2-40B4-BE49-F238E27FC236}">
                  <a16:creationId xmlns:a16="http://schemas.microsoft.com/office/drawing/2014/main" id="{41072100-E5A5-D260-F206-F120F829F773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data</a:t>
              </a: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Oval 51" descr="Badge 3 with solid fill">
              <a:extLst>
                <a:ext uri="{FF2B5EF4-FFF2-40B4-BE49-F238E27FC236}">
                  <a16:creationId xmlns:a16="http://schemas.microsoft.com/office/drawing/2014/main" id="{1CE9379F-1955-6444-6097-8071903B77F2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784F9498-E0AF-3487-2F0C-AB31CEDDAEBF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113288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1FD1C5FC-BB1D-4469-D836-FCA0BC439F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3787" y="2292518"/>
            <a:ext cx="8674961" cy="2272963"/>
          </a:xfrm>
          <a:prstGeom prst="rect">
            <a:avLst/>
          </a:prstGeom>
          <a:solidFill>
            <a:schemeClr val="bg2"/>
          </a:solidFill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597BAA0-42AA-4D16-4D04-09C152A96B68}"/>
              </a:ext>
            </a:extLst>
          </p:cNvPr>
          <p:cNvGrpSpPr/>
          <p:nvPr/>
        </p:nvGrpSpPr>
        <p:grpSpPr>
          <a:xfrm>
            <a:off x="0" y="126858"/>
            <a:ext cx="3837786" cy="738158"/>
            <a:chOff x="7259051" y="2848211"/>
            <a:chExt cx="3837786" cy="738158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ED6053F-EBFD-93EC-34AC-478D4A1FA526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data</a:t>
              </a: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3 with solid fill">
              <a:extLst>
                <a:ext uri="{FF2B5EF4-FFF2-40B4-BE49-F238E27FC236}">
                  <a16:creationId xmlns:a16="http://schemas.microsoft.com/office/drawing/2014/main" id="{9C8E6904-6CEE-5EC3-6175-8DC67BF32E6C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FB69A31-7B7F-1A31-70E3-8B6CD351D2B4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2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24CBB95-6AA2-4138-404C-7EBCF2779BE1}"/>
              </a:ext>
            </a:extLst>
          </p:cNvPr>
          <p:cNvGrpSpPr/>
          <p:nvPr/>
        </p:nvGrpSpPr>
        <p:grpSpPr>
          <a:xfrm>
            <a:off x="12173159" y="1514589"/>
            <a:ext cx="3877890" cy="777929"/>
            <a:chOff x="7218947" y="3797532"/>
            <a:chExt cx="3877890" cy="777929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561FFB98-CAEB-FDD8-49FD-469102217F1B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 descr="Badge 4 with solid fill">
              <a:extLst>
                <a:ext uri="{FF2B5EF4-FFF2-40B4-BE49-F238E27FC236}">
                  <a16:creationId xmlns:a16="http://schemas.microsoft.com/office/drawing/2014/main" id="{5CC42343-F549-E7A9-07B4-E03E121B3EE0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9A0DB47-A4BB-F527-6DCB-02A8BA47472B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96887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94721D5-DD69-0DDA-5B24-FB5F2CD08620}"/>
              </a:ext>
            </a:extLst>
          </p:cNvPr>
          <p:cNvGrpSpPr/>
          <p:nvPr/>
        </p:nvGrpSpPr>
        <p:grpSpPr>
          <a:xfrm>
            <a:off x="12344400" y="2305164"/>
            <a:ext cx="3837786" cy="738158"/>
            <a:chOff x="7259051" y="2848211"/>
            <a:chExt cx="3837786" cy="738158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F8E0DB48-BCE9-70FD-4D43-8314DD858011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data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Oval 3" descr="Badge 3 with solid fill">
              <a:extLst>
                <a:ext uri="{FF2B5EF4-FFF2-40B4-BE49-F238E27FC236}">
                  <a16:creationId xmlns:a16="http://schemas.microsoft.com/office/drawing/2014/main" id="{1ED25CBC-8A24-99A3-E681-2424990593AE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F20FB46-02ED-A689-BAE1-1AC330F15138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6D29CE-807D-FA9E-5754-629D79279CAB}"/>
              </a:ext>
            </a:extLst>
          </p:cNvPr>
          <p:cNvGrpSpPr/>
          <p:nvPr/>
        </p:nvGrpSpPr>
        <p:grpSpPr>
          <a:xfrm>
            <a:off x="4073042" y="1981314"/>
            <a:ext cx="4470400" cy="2507143"/>
            <a:chOff x="3860800" y="2209233"/>
            <a:chExt cx="4470400" cy="2507143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E65A276-1158-BCF7-FD9D-B2344A733C04}"/>
                </a:ext>
              </a:extLst>
            </p:cNvPr>
            <p:cNvGrpSpPr/>
            <p:nvPr/>
          </p:nvGrpSpPr>
          <p:grpSpPr>
            <a:xfrm>
              <a:off x="6102973" y="2209233"/>
              <a:ext cx="1244274" cy="2304154"/>
              <a:chOff x="6102973" y="2209233"/>
              <a:chExt cx="1244274" cy="2304154"/>
            </a:xfrm>
          </p:grpSpPr>
          <p:sp>
            <p:nvSpPr>
              <p:cNvPr id="20" name="Freeform 5">
                <a:extLst>
                  <a:ext uri="{FF2B5EF4-FFF2-40B4-BE49-F238E27FC236}">
                    <a16:creationId xmlns:a16="http://schemas.microsoft.com/office/drawing/2014/main" id="{278A1054-9F4D-A237-848E-FC6A73B25F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02973" y="2209233"/>
                <a:ext cx="1244274" cy="1264418"/>
              </a:xfrm>
              <a:custGeom>
                <a:avLst/>
                <a:gdLst>
                  <a:gd name="T0" fmla="*/ 315 w 339"/>
                  <a:gd name="T1" fmla="*/ 344 h 344"/>
                  <a:gd name="T2" fmla="*/ 320 w 339"/>
                  <a:gd name="T3" fmla="*/ 341 h 344"/>
                  <a:gd name="T4" fmla="*/ 331 w 339"/>
                  <a:gd name="T5" fmla="*/ 333 h 344"/>
                  <a:gd name="T6" fmla="*/ 339 w 339"/>
                  <a:gd name="T7" fmla="*/ 327 h 344"/>
                  <a:gd name="T8" fmla="*/ 239 w 339"/>
                  <a:gd name="T9" fmla="*/ 100 h 344"/>
                  <a:gd name="T10" fmla="*/ 1 w 339"/>
                  <a:gd name="T11" fmla="*/ 0 h 344"/>
                  <a:gd name="T12" fmla="*/ 6 w 339"/>
                  <a:gd name="T13" fmla="*/ 7 h 344"/>
                  <a:gd name="T14" fmla="*/ 14 w 339"/>
                  <a:gd name="T15" fmla="*/ 19 h 344"/>
                  <a:gd name="T16" fmla="*/ 17 w 339"/>
                  <a:gd name="T17" fmla="*/ 25 h 344"/>
                  <a:gd name="T18" fmla="*/ 14 w 339"/>
                  <a:gd name="T19" fmla="*/ 30 h 344"/>
                  <a:gd name="T20" fmla="*/ 6 w 339"/>
                  <a:gd name="T21" fmla="*/ 41 h 344"/>
                  <a:gd name="T22" fmla="*/ 0 w 339"/>
                  <a:gd name="T23" fmla="*/ 49 h 344"/>
                  <a:gd name="T24" fmla="*/ 209 w 339"/>
                  <a:gd name="T25" fmla="*/ 136 h 344"/>
                  <a:gd name="T26" fmla="*/ 295 w 339"/>
                  <a:gd name="T27" fmla="*/ 331 h 344"/>
                  <a:gd name="T28" fmla="*/ 298 w 339"/>
                  <a:gd name="T29" fmla="*/ 333 h 344"/>
                  <a:gd name="T30" fmla="*/ 310 w 339"/>
                  <a:gd name="T31" fmla="*/ 341 h 344"/>
                  <a:gd name="T32" fmla="*/ 315 w 339"/>
                  <a:gd name="T33" fmla="*/ 344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9" h="344">
                    <a:moveTo>
                      <a:pt x="315" y="344"/>
                    </a:moveTo>
                    <a:cubicBezTo>
                      <a:pt x="315" y="344"/>
                      <a:pt x="317" y="343"/>
                      <a:pt x="320" y="341"/>
                    </a:cubicBezTo>
                    <a:cubicBezTo>
                      <a:pt x="323" y="339"/>
                      <a:pt x="327" y="336"/>
                      <a:pt x="331" y="333"/>
                    </a:cubicBezTo>
                    <a:cubicBezTo>
                      <a:pt x="334" y="331"/>
                      <a:pt x="336" y="329"/>
                      <a:pt x="339" y="327"/>
                    </a:cubicBezTo>
                    <a:cubicBezTo>
                      <a:pt x="335" y="244"/>
                      <a:pt x="302" y="163"/>
                      <a:pt x="239" y="100"/>
                    </a:cubicBezTo>
                    <a:cubicBezTo>
                      <a:pt x="173" y="34"/>
                      <a:pt x="87" y="1"/>
                      <a:pt x="1" y="0"/>
                    </a:cubicBezTo>
                    <a:cubicBezTo>
                      <a:pt x="3" y="2"/>
                      <a:pt x="5" y="5"/>
                      <a:pt x="6" y="7"/>
                    </a:cubicBezTo>
                    <a:cubicBezTo>
                      <a:pt x="9" y="12"/>
                      <a:pt x="12" y="16"/>
                      <a:pt x="14" y="19"/>
                    </a:cubicBezTo>
                    <a:cubicBezTo>
                      <a:pt x="16" y="22"/>
                      <a:pt x="17" y="25"/>
                      <a:pt x="17" y="25"/>
                    </a:cubicBezTo>
                    <a:cubicBezTo>
                      <a:pt x="17" y="25"/>
                      <a:pt x="16" y="27"/>
                      <a:pt x="14" y="30"/>
                    </a:cubicBezTo>
                    <a:cubicBezTo>
                      <a:pt x="11" y="32"/>
                      <a:pt x="8" y="37"/>
                      <a:pt x="6" y="41"/>
                    </a:cubicBezTo>
                    <a:cubicBezTo>
                      <a:pt x="3" y="44"/>
                      <a:pt x="1" y="47"/>
                      <a:pt x="0" y="49"/>
                    </a:cubicBezTo>
                    <a:cubicBezTo>
                      <a:pt x="75" y="49"/>
                      <a:pt x="151" y="78"/>
                      <a:pt x="209" y="136"/>
                    </a:cubicBezTo>
                    <a:cubicBezTo>
                      <a:pt x="263" y="190"/>
                      <a:pt x="292" y="260"/>
                      <a:pt x="295" y="331"/>
                    </a:cubicBezTo>
                    <a:cubicBezTo>
                      <a:pt x="296" y="332"/>
                      <a:pt x="297" y="333"/>
                      <a:pt x="298" y="333"/>
                    </a:cubicBezTo>
                    <a:cubicBezTo>
                      <a:pt x="302" y="336"/>
                      <a:pt x="307" y="339"/>
                      <a:pt x="310" y="341"/>
                    </a:cubicBezTo>
                    <a:cubicBezTo>
                      <a:pt x="313" y="343"/>
                      <a:pt x="315" y="344"/>
                      <a:pt x="315" y="344"/>
                    </a:cubicBezTo>
                    <a:close/>
                  </a:path>
                </a:pathLst>
              </a:custGeom>
              <a:solidFill>
                <a:schemeClr val="bg1">
                  <a:lumMod val="65000"/>
                  <a:alpha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Freeform 6">
                <a:extLst>
                  <a:ext uri="{FF2B5EF4-FFF2-40B4-BE49-F238E27FC236}">
                    <a16:creationId xmlns:a16="http://schemas.microsoft.com/office/drawing/2014/main" id="{9AE4A055-3C55-9356-AB60-4189D50C33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06681" y="3476750"/>
                <a:ext cx="940566" cy="1036637"/>
              </a:xfrm>
              <a:custGeom>
                <a:avLst/>
                <a:gdLst>
                  <a:gd name="T0" fmla="*/ 101 w 256"/>
                  <a:gd name="T1" fmla="*/ 282 h 282"/>
                  <a:gd name="T2" fmla="*/ 156 w 256"/>
                  <a:gd name="T3" fmla="*/ 238 h 282"/>
                  <a:gd name="T4" fmla="*/ 256 w 256"/>
                  <a:gd name="T5" fmla="*/ 0 h 282"/>
                  <a:gd name="T6" fmla="*/ 248 w 256"/>
                  <a:gd name="T7" fmla="*/ 5 h 282"/>
                  <a:gd name="T8" fmla="*/ 237 w 256"/>
                  <a:gd name="T9" fmla="*/ 13 h 282"/>
                  <a:gd name="T10" fmla="*/ 231 w 256"/>
                  <a:gd name="T11" fmla="*/ 16 h 282"/>
                  <a:gd name="T12" fmla="*/ 226 w 256"/>
                  <a:gd name="T13" fmla="*/ 12 h 282"/>
                  <a:gd name="T14" fmla="*/ 215 w 256"/>
                  <a:gd name="T15" fmla="*/ 4 h 282"/>
                  <a:gd name="T16" fmla="*/ 212 w 256"/>
                  <a:gd name="T17" fmla="*/ 2 h 282"/>
                  <a:gd name="T18" fmla="*/ 126 w 256"/>
                  <a:gd name="T19" fmla="*/ 207 h 282"/>
                  <a:gd name="T20" fmla="*/ 0 w 256"/>
                  <a:gd name="T21" fmla="*/ 282 h 282"/>
                  <a:gd name="T22" fmla="*/ 101 w 256"/>
                  <a:gd name="T23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6" h="282">
                    <a:moveTo>
                      <a:pt x="101" y="282"/>
                    </a:moveTo>
                    <a:cubicBezTo>
                      <a:pt x="121" y="269"/>
                      <a:pt x="139" y="255"/>
                      <a:pt x="156" y="238"/>
                    </a:cubicBezTo>
                    <a:cubicBezTo>
                      <a:pt x="222" y="172"/>
                      <a:pt x="255" y="86"/>
                      <a:pt x="256" y="0"/>
                    </a:cubicBezTo>
                    <a:cubicBezTo>
                      <a:pt x="253" y="1"/>
                      <a:pt x="251" y="3"/>
                      <a:pt x="248" y="5"/>
                    </a:cubicBezTo>
                    <a:cubicBezTo>
                      <a:pt x="244" y="8"/>
                      <a:pt x="240" y="11"/>
                      <a:pt x="237" y="13"/>
                    </a:cubicBezTo>
                    <a:cubicBezTo>
                      <a:pt x="233" y="15"/>
                      <a:pt x="231" y="16"/>
                      <a:pt x="231" y="16"/>
                    </a:cubicBezTo>
                    <a:cubicBezTo>
                      <a:pt x="231" y="16"/>
                      <a:pt x="229" y="15"/>
                      <a:pt x="226" y="12"/>
                    </a:cubicBezTo>
                    <a:cubicBezTo>
                      <a:pt x="223" y="10"/>
                      <a:pt x="219" y="7"/>
                      <a:pt x="215" y="4"/>
                    </a:cubicBezTo>
                    <a:cubicBezTo>
                      <a:pt x="214" y="3"/>
                      <a:pt x="213" y="3"/>
                      <a:pt x="212" y="2"/>
                    </a:cubicBezTo>
                    <a:cubicBezTo>
                      <a:pt x="211" y="76"/>
                      <a:pt x="183" y="151"/>
                      <a:pt x="126" y="207"/>
                    </a:cubicBezTo>
                    <a:cubicBezTo>
                      <a:pt x="89" y="244"/>
                      <a:pt x="46" y="268"/>
                      <a:pt x="0" y="282"/>
                    </a:cubicBezTo>
                    <a:lnTo>
                      <a:pt x="101" y="282"/>
                    </a:lnTo>
                    <a:close/>
                  </a:path>
                </a:pathLst>
              </a:custGeom>
              <a:solidFill>
                <a:schemeClr val="bg1">
                  <a:lumMod val="65000"/>
                  <a:alpha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90E6CF26-7F16-1535-C580-5DCA1CC4D6DD}"/>
                </a:ext>
              </a:extLst>
            </p:cNvPr>
            <p:cNvGrpSpPr/>
            <p:nvPr/>
          </p:nvGrpSpPr>
          <p:grpSpPr>
            <a:xfrm>
              <a:off x="4840104" y="2437014"/>
              <a:ext cx="1241175" cy="2279362"/>
              <a:chOff x="4840104" y="2437014"/>
              <a:chExt cx="1241175" cy="2279362"/>
            </a:xfrm>
          </p:grpSpPr>
          <p:sp>
            <p:nvSpPr>
              <p:cNvPr id="18" name="Freeform 7">
                <a:extLst>
                  <a:ext uri="{FF2B5EF4-FFF2-40B4-BE49-F238E27FC236}">
                    <a16:creationId xmlns:a16="http://schemas.microsoft.com/office/drawing/2014/main" id="{AA2C0647-3ED0-317F-43D4-A368484938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3203" y="3451958"/>
                <a:ext cx="1238076" cy="1264418"/>
              </a:xfrm>
              <a:custGeom>
                <a:avLst/>
                <a:gdLst>
                  <a:gd name="T0" fmla="*/ 337 w 337"/>
                  <a:gd name="T1" fmla="*/ 344 h 344"/>
                  <a:gd name="T2" fmla="*/ 332 w 337"/>
                  <a:gd name="T3" fmla="*/ 337 h 344"/>
                  <a:gd name="T4" fmla="*/ 324 w 337"/>
                  <a:gd name="T5" fmla="*/ 325 h 344"/>
                  <a:gd name="T6" fmla="*/ 321 w 337"/>
                  <a:gd name="T7" fmla="*/ 320 h 344"/>
                  <a:gd name="T8" fmla="*/ 325 w 337"/>
                  <a:gd name="T9" fmla="*/ 315 h 344"/>
                  <a:gd name="T10" fmla="*/ 333 w 337"/>
                  <a:gd name="T11" fmla="*/ 304 h 344"/>
                  <a:gd name="T12" fmla="*/ 335 w 337"/>
                  <a:gd name="T13" fmla="*/ 300 h 344"/>
                  <a:gd name="T14" fmla="*/ 135 w 337"/>
                  <a:gd name="T15" fmla="*/ 214 h 344"/>
                  <a:gd name="T16" fmla="*/ 49 w 337"/>
                  <a:gd name="T17" fmla="*/ 16 h 344"/>
                  <a:gd name="T18" fmla="*/ 40 w 337"/>
                  <a:gd name="T19" fmla="*/ 11 h 344"/>
                  <a:gd name="T20" fmla="*/ 28 w 337"/>
                  <a:gd name="T21" fmla="*/ 4 h 344"/>
                  <a:gd name="T22" fmla="*/ 23 w 337"/>
                  <a:gd name="T23" fmla="*/ 0 h 344"/>
                  <a:gd name="T24" fmla="*/ 18 w 337"/>
                  <a:gd name="T25" fmla="*/ 4 h 344"/>
                  <a:gd name="T26" fmla="*/ 7 w 337"/>
                  <a:gd name="T27" fmla="*/ 12 h 344"/>
                  <a:gd name="T28" fmla="*/ 0 w 337"/>
                  <a:gd name="T29" fmla="*/ 18 h 344"/>
                  <a:gd name="T30" fmla="*/ 99 w 337"/>
                  <a:gd name="T31" fmla="*/ 245 h 344"/>
                  <a:gd name="T32" fmla="*/ 337 w 337"/>
                  <a:gd name="T33" fmla="*/ 344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7" h="344">
                    <a:moveTo>
                      <a:pt x="337" y="344"/>
                    </a:moveTo>
                    <a:cubicBezTo>
                      <a:pt x="335" y="342"/>
                      <a:pt x="334" y="340"/>
                      <a:pt x="332" y="337"/>
                    </a:cubicBezTo>
                    <a:cubicBezTo>
                      <a:pt x="329" y="333"/>
                      <a:pt x="326" y="329"/>
                      <a:pt x="324" y="325"/>
                    </a:cubicBezTo>
                    <a:cubicBezTo>
                      <a:pt x="322" y="322"/>
                      <a:pt x="321" y="320"/>
                      <a:pt x="321" y="320"/>
                    </a:cubicBezTo>
                    <a:cubicBezTo>
                      <a:pt x="321" y="320"/>
                      <a:pt x="322" y="318"/>
                      <a:pt x="325" y="315"/>
                    </a:cubicBezTo>
                    <a:cubicBezTo>
                      <a:pt x="327" y="312"/>
                      <a:pt x="330" y="308"/>
                      <a:pt x="333" y="304"/>
                    </a:cubicBezTo>
                    <a:cubicBezTo>
                      <a:pt x="333" y="303"/>
                      <a:pt x="334" y="302"/>
                      <a:pt x="335" y="300"/>
                    </a:cubicBezTo>
                    <a:cubicBezTo>
                      <a:pt x="262" y="298"/>
                      <a:pt x="190" y="270"/>
                      <a:pt x="135" y="214"/>
                    </a:cubicBezTo>
                    <a:cubicBezTo>
                      <a:pt x="80" y="159"/>
                      <a:pt x="51" y="88"/>
                      <a:pt x="49" y="16"/>
                    </a:cubicBezTo>
                    <a:cubicBezTo>
                      <a:pt x="46" y="15"/>
                      <a:pt x="43" y="13"/>
                      <a:pt x="40" y="11"/>
                    </a:cubicBezTo>
                    <a:cubicBezTo>
                      <a:pt x="36" y="8"/>
                      <a:pt x="32" y="6"/>
                      <a:pt x="28" y="4"/>
                    </a:cubicBezTo>
                    <a:cubicBezTo>
                      <a:pt x="25" y="1"/>
                      <a:pt x="23" y="0"/>
                      <a:pt x="23" y="0"/>
                    </a:cubicBezTo>
                    <a:cubicBezTo>
                      <a:pt x="23" y="0"/>
                      <a:pt x="21" y="1"/>
                      <a:pt x="18" y="4"/>
                    </a:cubicBezTo>
                    <a:cubicBezTo>
                      <a:pt x="15" y="6"/>
                      <a:pt x="11" y="9"/>
                      <a:pt x="7" y="12"/>
                    </a:cubicBezTo>
                    <a:cubicBezTo>
                      <a:pt x="4" y="14"/>
                      <a:pt x="2" y="16"/>
                      <a:pt x="0" y="18"/>
                    </a:cubicBezTo>
                    <a:cubicBezTo>
                      <a:pt x="3" y="100"/>
                      <a:pt x="36" y="182"/>
                      <a:pt x="99" y="245"/>
                    </a:cubicBezTo>
                    <a:cubicBezTo>
                      <a:pt x="165" y="310"/>
                      <a:pt x="251" y="344"/>
                      <a:pt x="337" y="344"/>
                    </a:cubicBezTo>
                    <a:close/>
                  </a:path>
                </a:pathLst>
              </a:custGeom>
              <a:solidFill>
                <a:schemeClr val="bg1">
                  <a:lumMod val="65000"/>
                  <a:alpha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Freeform 8">
                <a:extLst>
                  <a:ext uri="{FF2B5EF4-FFF2-40B4-BE49-F238E27FC236}">
                    <a16:creationId xmlns:a16="http://schemas.microsoft.com/office/drawing/2014/main" id="{C3238B14-4AD4-6732-F1D8-B620B09C57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104" y="2437014"/>
                <a:ext cx="954512" cy="1018043"/>
              </a:xfrm>
              <a:custGeom>
                <a:avLst/>
                <a:gdLst>
                  <a:gd name="T0" fmla="*/ 146 w 260"/>
                  <a:gd name="T1" fmla="*/ 0 h 277"/>
                  <a:gd name="T2" fmla="*/ 100 w 260"/>
                  <a:gd name="T3" fmla="*/ 38 h 277"/>
                  <a:gd name="T4" fmla="*/ 0 w 260"/>
                  <a:gd name="T5" fmla="*/ 276 h 277"/>
                  <a:gd name="T6" fmla="*/ 8 w 260"/>
                  <a:gd name="T7" fmla="*/ 270 h 277"/>
                  <a:gd name="T8" fmla="*/ 19 w 260"/>
                  <a:gd name="T9" fmla="*/ 263 h 277"/>
                  <a:gd name="T10" fmla="*/ 25 w 260"/>
                  <a:gd name="T11" fmla="*/ 259 h 277"/>
                  <a:gd name="T12" fmla="*/ 30 w 260"/>
                  <a:gd name="T13" fmla="*/ 263 h 277"/>
                  <a:gd name="T14" fmla="*/ 41 w 260"/>
                  <a:gd name="T15" fmla="*/ 271 h 277"/>
                  <a:gd name="T16" fmla="*/ 50 w 260"/>
                  <a:gd name="T17" fmla="*/ 277 h 277"/>
                  <a:gd name="T18" fmla="*/ 136 w 260"/>
                  <a:gd name="T19" fmla="*/ 74 h 277"/>
                  <a:gd name="T20" fmla="*/ 260 w 260"/>
                  <a:gd name="T21" fmla="*/ 0 h 277"/>
                  <a:gd name="T22" fmla="*/ 146 w 260"/>
                  <a:gd name="T23" fmla="*/ 0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0" h="277">
                    <a:moveTo>
                      <a:pt x="146" y="0"/>
                    </a:moveTo>
                    <a:cubicBezTo>
                      <a:pt x="130" y="11"/>
                      <a:pt x="115" y="24"/>
                      <a:pt x="100" y="38"/>
                    </a:cubicBezTo>
                    <a:cubicBezTo>
                      <a:pt x="34" y="104"/>
                      <a:pt x="1" y="190"/>
                      <a:pt x="0" y="276"/>
                    </a:cubicBezTo>
                    <a:cubicBezTo>
                      <a:pt x="3" y="274"/>
                      <a:pt x="5" y="272"/>
                      <a:pt x="8" y="270"/>
                    </a:cubicBezTo>
                    <a:cubicBezTo>
                      <a:pt x="12" y="267"/>
                      <a:pt x="16" y="265"/>
                      <a:pt x="19" y="263"/>
                    </a:cubicBezTo>
                    <a:cubicBezTo>
                      <a:pt x="23" y="261"/>
                      <a:pt x="25" y="259"/>
                      <a:pt x="25" y="259"/>
                    </a:cubicBezTo>
                    <a:cubicBezTo>
                      <a:pt x="25" y="259"/>
                      <a:pt x="27" y="261"/>
                      <a:pt x="30" y="263"/>
                    </a:cubicBezTo>
                    <a:cubicBezTo>
                      <a:pt x="33" y="265"/>
                      <a:pt x="37" y="268"/>
                      <a:pt x="41" y="271"/>
                    </a:cubicBezTo>
                    <a:cubicBezTo>
                      <a:pt x="44" y="273"/>
                      <a:pt x="47" y="275"/>
                      <a:pt x="50" y="277"/>
                    </a:cubicBezTo>
                    <a:cubicBezTo>
                      <a:pt x="51" y="203"/>
                      <a:pt x="80" y="130"/>
                      <a:pt x="136" y="74"/>
                    </a:cubicBezTo>
                    <a:cubicBezTo>
                      <a:pt x="172" y="38"/>
                      <a:pt x="215" y="13"/>
                      <a:pt x="260" y="0"/>
                    </a:cubicBezTo>
                    <a:lnTo>
                      <a:pt x="146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  <a:alpha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5" name="Freeform 9">
              <a:extLst>
                <a:ext uri="{FF2B5EF4-FFF2-40B4-BE49-F238E27FC236}">
                  <a16:creationId xmlns:a16="http://schemas.microsoft.com/office/drawing/2014/main" id="{5A71A702-4D5A-684E-B873-7212CB8DB5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0800" y="2209233"/>
              <a:ext cx="2245272" cy="182845"/>
            </a:xfrm>
            <a:custGeom>
              <a:avLst/>
              <a:gdLst>
                <a:gd name="T0" fmla="*/ 594 w 612"/>
                <a:gd name="T1" fmla="*/ 0 h 50"/>
                <a:gd name="T2" fmla="*/ 0 w 612"/>
                <a:gd name="T3" fmla="*/ 0 h 50"/>
                <a:gd name="T4" fmla="*/ 0 w 612"/>
                <a:gd name="T5" fmla="*/ 50 h 50"/>
                <a:gd name="T6" fmla="*/ 593 w 612"/>
                <a:gd name="T7" fmla="*/ 50 h 50"/>
                <a:gd name="T8" fmla="*/ 612 w 612"/>
                <a:gd name="T9" fmla="*/ 24 h 50"/>
                <a:gd name="T10" fmla="*/ 594 w 612"/>
                <a:gd name="T11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2" h="50">
                  <a:moveTo>
                    <a:pt x="594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50"/>
                    <a:pt x="0" y="50"/>
                    <a:pt x="0" y="50"/>
                  </a:cubicBezTo>
                  <a:cubicBezTo>
                    <a:pt x="593" y="50"/>
                    <a:pt x="593" y="50"/>
                    <a:pt x="593" y="50"/>
                  </a:cubicBezTo>
                  <a:cubicBezTo>
                    <a:pt x="595" y="47"/>
                    <a:pt x="612" y="24"/>
                    <a:pt x="612" y="24"/>
                  </a:cubicBezTo>
                  <a:cubicBezTo>
                    <a:pt x="612" y="24"/>
                    <a:pt x="596" y="2"/>
                    <a:pt x="594" y="0"/>
                  </a:cubicBezTo>
                  <a:close/>
                </a:path>
              </a:pathLst>
            </a:custGeom>
            <a:solidFill>
              <a:schemeClr val="bg1">
                <a:lumMod val="65000"/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Freeform 10">
              <a:extLst>
                <a:ext uri="{FF2B5EF4-FFF2-40B4-BE49-F238E27FC236}">
                  <a16:creationId xmlns:a16="http://schemas.microsoft.com/office/drawing/2014/main" id="{34FF1DE1-C754-D9F8-258B-09D5D0BCEDB6}"/>
                </a:ext>
              </a:extLst>
            </p:cNvPr>
            <p:cNvSpPr>
              <a:spLocks/>
            </p:cNvSpPr>
            <p:nvPr/>
          </p:nvSpPr>
          <p:spPr bwMode="auto">
            <a:xfrm>
              <a:off x="6081279" y="4553675"/>
              <a:ext cx="2249921" cy="162701"/>
            </a:xfrm>
            <a:custGeom>
              <a:avLst/>
              <a:gdLst>
                <a:gd name="T0" fmla="*/ 0 w 613"/>
                <a:gd name="T1" fmla="*/ 20 h 44"/>
                <a:gd name="T2" fmla="*/ 18 w 613"/>
                <a:gd name="T3" fmla="*/ 44 h 44"/>
                <a:gd name="T4" fmla="*/ 613 w 613"/>
                <a:gd name="T5" fmla="*/ 44 h 44"/>
                <a:gd name="T6" fmla="*/ 613 w 613"/>
                <a:gd name="T7" fmla="*/ 0 h 44"/>
                <a:gd name="T8" fmla="*/ 15 w 613"/>
                <a:gd name="T9" fmla="*/ 0 h 44"/>
                <a:gd name="T10" fmla="*/ 0 w 613"/>
                <a:gd name="T11" fmla="*/ 2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3" h="44">
                  <a:moveTo>
                    <a:pt x="0" y="20"/>
                  </a:moveTo>
                  <a:cubicBezTo>
                    <a:pt x="0" y="20"/>
                    <a:pt x="16" y="42"/>
                    <a:pt x="18" y="44"/>
                  </a:cubicBezTo>
                  <a:cubicBezTo>
                    <a:pt x="613" y="44"/>
                    <a:pt x="613" y="44"/>
                    <a:pt x="613" y="44"/>
                  </a:cubicBezTo>
                  <a:cubicBezTo>
                    <a:pt x="613" y="0"/>
                    <a:pt x="613" y="0"/>
                    <a:pt x="613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"/>
                    <a:pt x="0" y="20"/>
                    <a:pt x="0" y="20"/>
                  </a:cubicBezTo>
                  <a:close/>
                </a:path>
              </a:pathLst>
            </a:custGeom>
            <a:solidFill>
              <a:schemeClr val="bg1">
                <a:lumMod val="65000"/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0BF4C83-E76F-DD76-49E7-DED04CBFBCE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102538" y="2471287"/>
              <a:ext cx="2003969" cy="2003969"/>
            </a:xfrm>
            <a:prstGeom prst="ellipse">
              <a:avLst/>
            </a:prstGeom>
            <a:gradFill>
              <a:gsLst>
                <a:gs pos="50000">
                  <a:schemeClr val="accent1"/>
                </a:gs>
                <a:gs pos="51000">
                  <a:schemeClr val="accent1">
                    <a:lumMod val="75000"/>
                  </a:schemeClr>
                </a:gs>
              </a:gsLst>
              <a:lin ang="27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7AFE3116-8BD4-88BD-0008-1A6C64732648}"/>
              </a:ext>
            </a:extLst>
          </p:cNvPr>
          <p:cNvSpPr txBox="1"/>
          <p:nvPr/>
        </p:nvSpPr>
        <p:spPr>
          <a:xfrm>
            <a:off x="5765878" y="2925970"/>
            <a:ext cx="1132764" cy="565146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and testing 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86CD0F-25C1-C835-6858-6747E765F9BB}"/>
              </a:ext>
            </a:extLst>
          </p:cNvPr>
          <p:cNvGrpSpPr/>
          <p:nvPr/>
        </p:nvGrpSpPr>
        <p:grpSpPr>
          <a:xfrm>
            <a:off x="1093668" y="1981314"/>
            <a:ext cx="2825195" cy="221017"/>
            <a:chOff x="669187" y="1949925"/>
            <a:chExt cx="2825195" cy="221017"/>
          </a:xfrm>
        </p:grpSpPr>
        <p:sp>
          <p:nvSpPr>
            <p:cNvPr id="24" name="Straight Connector 23">
              <a:extLst>
                <a:ext uri="{FF2B5EF4-FFF2-40B4-BE49-F238E27FC236}">
                  <a16:creationId xmlns:a16="http://schemas.microsoft.com/office/drawing/2014/main" id="{A947CE61-A229-1295-CA25-CA9E09EF316D}"/>
                </a:ext>
              </a:extLst>
            </p:cNvPr>
            <p:cNvSpPr/>
            <p:nvPr/>
          </p:nvSpPr>
          <p:spPr>
            <a:xfrm>
              <a:off x="669187" y="1949925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46A3200C-B147-EF43-6F18-2D4943D91E22}"/>
                </a:ext>
              </a:extLst>
            </p:cNvPr>
            <p:cNvSpPr/>
            <p:nvPr/>
          </p:nvSpPr>
          <p:spPr>
            <a:xfrm>
              <a:off x="669187" y="1949925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ine measuring points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F50EF77D-06FA-9D96-6EB7-7F2E988F9023}"/>
              </a:ext>
            </a:extLst>
          </p:cNvPr>
          <p:cNvGrpSpPr/>
          <p:nvPr/>
        </p:nvGrpSpPr>
        <p:grpSpPr>
          <a:xfrm>
            <a:off x="8746586" y="4325756"/>
            <a:ext cx="2825196" cy="221017"/>
            <a:chOff x="8717890" y="4215948"/>
            <a:chExt cx="2825196" cy="221017"/>
          </a:xfrm>
        </p:grpSpPr>
        <p:sp>
          <p:nvSpPr>
            <p:cNvPr id="27" name="Straight Connector 26">
              <a:extLst>
                <a:ext uri="{FF2B5EF4-FFF2-40B4-BE49-F238E27FC236}">
                  <a16:creationId xmlns:a16="http://schemas.microsoft.com/office/drawing/2014/main" id="{86758962-7B4E-315B-EF18-958D499E1722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3B991670-F2C5-8A9B-7BA3-22279104C150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ree measuring points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C50FBA7F-F2A0-9C28-941A-84F816755FA8}"/>
              </a:ext>
            </a:extLst>
          </p:cNvPr>
          <p:cNvSpPr txBox="1"/>
          <p:nvPr/>
        </p:nvSpPr>
        <p:spPr>
          <a:xfrm>
            <a:off x="1053820" y="2266375"/>
            <a:ext cx="2800350" cy="978977"/>
          </a:xfrm>
          <a:prstGeom prst="rect">
            <a:avLst/>
          </a:prstGeom>
          <a:noFill/>
        </p:spPr>
        <p:txBody>
          <a:bodyPr wrap="square" lIns="72000" tIns="36000" rIns="72000" bIns="36000" numCol="1" spcCol="54000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This approach has used measurements from all buses taking magnitudes of three-phase currents and voltages as input to the ANN block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F0F1373-C827-123B-CEA6-DD131308E7AB}"/>
              </a:ext>
            </a:extLst>
          </p:cNvPr>
          <p:cNvSpPr txBox="1"/>
          <p:nvPr/>
        </p:nvSpPr>
        <p:spPr>
          <a:xfrm>
            <a:off x="8746586" y="4561018"/>
            <a:ext cx="2800350" cy="748144"/>
          </a:xfrm>
          <a:prstGeom prst="rect">
            <a:avLst/>
          </a:prstGeom>
          <a:noFill/>
        </p:spPr>
        <p:txBody>
          <a:bodyPr wrap="square" lIns="72000" tIns="36000" rIns="72000" bIns="36000" numCol="1" spcCol="54000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This approach has tried to used reduced data in order to reduce complexity and large data transfer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8AA906-5D45-8F3C-B1C6-4E7F8A830B25}"/>
              </a:ext>
            </a:extLst>
          </p:cNvPr>
          <p:cNvGrpSpPr/>
          <p:nvPr/>
        </p:nvGrpSpPr>
        <p:grpSpPr>
          <a:xfrm>
            <a:off x="0" y="126284"/>
            <a:ext cx="3877890" cy="777929"/>
            <a:chOff x="7218947" y="3797532"/>
            <a:chExt cx="3877890" cy="777929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DF789F04-AFD6-5B94-C0F8-20A9ED402AEC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Oval 32" descr="Badge 4 with solid fill">
              <a:extLst>
                <a:ext uri="{FF2B5EF4-FFF2-40B4-BE49-F238E27FC236}">
                  <a16:creationId xmlns:a16="http://schemas.microsoft.com/office/drawing/2014/main" id="{DE976CB2-0174-289B-4B4A-9EBEA7F9781F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C88F3B2-1773-D4D3-CD83-6E580601A38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1666DCB-47AB-9CD0-E569-0120C9F7E876}"/>
              </a:ext>
            </a:extLst>
          </p:cNvPr>
          <p:cNvGrpSpPr/>
          <p:nvPr/>
        </p:nvGrpSpPr>
        <p:grpSpPr>
          <a:xfrm>
            <a:off x="12436306" y="3445600"/>
            <a:ext cx="3837786" cy="738158"/>
            <a:chOff x="7259051" y="2848211"/>
            <a:chExt cx="3837786" cy="738158"/>
          </a:xfrm>
        </p:grpSpPr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44FFD12E-D931-0901-3397-12A8DBAFB561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data</a:t>
              </a: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" name="Oval 36" descr="Badge 3 with solid fill">
              <a:extLst>
                <a:ext uri="{FF2B5EF4-FFF2-40B4-BE49-F238E27FC236}">
                  <a16:creationId xmlns:a16="http://schemas.microsoft.com/office/drawing/2014/main" id="{6E1035E5-B967-E03F-CC28-CA71A61BE0DC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77AE2EA-A6AC-A510-9455-B1986F0244A7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2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71808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733AF7-7340-6ECF-8454-842200D079A6}"/>
              </a:ext>
            </a:extLst>
          </p:cNvPr>
          <p:cNvGrpSpPr/>
          <p:nvPr/>
        </p:nvGrpSpPr>
        <p:grpSpPr>
          <a:xfrm>
            <a:off x="0" y="126284"/>
            <a:ext cx="3877890" cy="777929"/>
            <a:chOff x="7218947" y="3797532"/>
            <a:chExt cx="3877890" cy="777929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1A67D5-4455-DF66-D6F3-45DA6422AE6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4 with solid fill">
              <a:extLst>
                <a:ext uri="{FF2B5EF4-FFF2-40B4-BE49-F238E27FC236}">
                  <a16:creationId xmlns:a16="http://schemas.microsoft.com/office/drawing/2014/main" id="{7F7C2CC6-30A0-22E1-FE87-39C774C224FC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2BD2A53-03A7-879F-289D-105135C3D0C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3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E16F5968-7C12-8651-F24B-719CB6D5E62A}"/>
              </a:ext>
            </a:extLst>
          </p:cNvPr>
          <p:cNvGrpSpPr/>
          <p:nvPr/>
        </p:nvGrpSpPr>
        <p:grpSpPr>
          <a:xfrm>
            <a:off x="8832971" y="126284"/>
            <a:ext cx="2825195" cy="221017"/>
            <a:chOff x="669187" y="1949925"/>
            <a:chExt cx="2825195" cy="221017"/>
          </a:xfrm>
        </p:grpSpPr>
        <p:sp>
          <p:nvSpPr>
            <p:cNvPr id="33" name="Straight Connector 32">
              <a:extLst>
                <a:ext uri="{FF2B5EF4-FFF2-40B4-BE49-F238E27FC236}">
                  <a16:creationId xmlns:a16="http://schemas.microsoft.com/office/drawing/2014/main" id="{AD42780A-C532-DEF0-0EF1-5C83512B8029}"/>
                </a:ext>
              </a:extLst>
            </p:cNvPr>
            <p:cNvSpPr/>
            <p:nvPr/>
          </p:nvSpPr>
          <p:spPr>
            <a:xfrm>
              <a:off x="669187" y="1949925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DC38C239-2FFE-8E6F-8FCF-BBBFBE4D8ECF}"/>
                </a:ext>
              </a:extLst>
            </p:cNvPr>
            <p:cNvSpPr/>
            <p:nvPr/>
          </p:nvSpPr>
          <p:spPr>
            <a:xfrm>
              <a:off x="669187" y="1949925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ine measuring points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5BFEBE0B-7639-14E4-C6CF-4C62B364D6AD}"/>
              </a:ext>
            </a:extLst>
          </p:cNvPr>
          <p:cNvGrpSpPr/>
          <p:nvPr/>
        </p:nvGrpSpPr>
        <p:grpSpPr>
          <a:xfrm>
            <a:off x="115966" y="1400863"/>
            <a:ext cx="2190371" cy="657227"/>
            <a:chOff x="115966" y="1400863"/>
            <a:chExt cx="2190371" cy="657227"/>
          </a:xfrm>
        </p:grpSpPr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B4FE51F4-CB6C-300C-DDFB-93CA1C1D85B4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2067EDD-6602-1184-55F6-FA3D2B9892F1}"/>
                </a:ext>
              </a:extLst>
            </p:cNvPr>
            <p:cNvSpPr txBox="1"/>
            <p:nvPr/>
          </p:nvSpPr>
          <p:spPr>
            <a:xfrm>
              <a:off x="533834" y="1532815"/>
              <a:ext cx="1119117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</a:t>
              </a:r>
            </a:p>
          </p:txBody>
        </p:sp>
      </p:grpSp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F5BBACF0-1FC2-10EA-DCB4-D9D9F1837883}"/>
              </a:ext>
            </a:extLst>
          </p:cNvPr>
          <p:cNvGraphicFramePr>
            <a:graphicFrameLocks noGrp="1"/>
          </p:cNvGraphicFramePr>
          <p:nvPr/>
        </p:nvGraphicFramePr>
        <p:xfrm>
          <a:off x="2306337" y="1130140"/>
          <a:ext cx="9513048" cy="1855900"/>
        </p:xfrm>
        <a:graphic>
          <a:graphicData uri="http://schemas.openxmlformats.org/drawingml/2006/table">
            <a:tbl>
              <a:tblPr/>
              <a:tblGrid>
                <a:gridCol w="3048152">
                  <a:extLst>
                    <a:ext uri="{9D8B030D-6E8A-4147-A177-3AD203B41FA5}">
                      <a16:colId xmlns:a16="http://schemas.microsoft.com/office/drawing/2014/main" val="432668784"/>
                    </a:ext>
                  </a:extLst>
                </a:gridCol>
                <a:gridCol w="546680">
                  <a:extLst>
                    <a:ext uri="{9D8B030D-6E8A-4147-A177-3AD203B41FA5}">
                      <a16:colId xmlns:a16="http://schemas.microsoft.com/office/drawing/2014/main" val="374879282"/>
                    </a:ext>
                  </a:extLst>
                </a:gridCol>
                <a:gridCol w="757896">
                  <a:extLst>
                    <a:ext uri="{9D8B030D-6E8A-4147-A177-3AD203B41FA5}">
                      <a16:colId xmlns:a16="http://schemas.microsoft.com/office/drawing/2014/main" val="3058552057"/>
                    </a:ext>
                  </a:extLst>
                </a:gridCol>
                <a:gridCol w="733047">
                  <a:extLst>
                    <a:ext uri="{9D8B030D-6E8A-4147-A177-3AD203B41FA5}">
                      <a16:colId xmlns:a16="http://schemas.microsoft.com/office/drawing/2014/main" val="3136129126"/>
                    </a:ext>
                  </a:extLst>
                </a:gridCol>
                <a:gridCol w="757896">
                  <a:extLst>
                    <a:ext uri="{9D8B030D-6E8A-4147-A177-3AD203B41FA5}">
                      <a16:colId xmlns:a16="http://schemas.microsoft.com/office/drawing/2014/main" val="2209507503"/>
                    </a:ext>
                  </a:extLst>
                </a:gridCol>
                <a:gridCol w="782745">
                  <a:extLst>
                    <a:ext uri="{9D8B030D-6E8A-4147-A177-3AD203B41FA5}">
                      <a16:colId xmlns:a16="http://schemas.microsoft.com/office/drawing/2014/main" val="287445141"/>
                    </a:ext>
                  </a:extLst>
                </a:gridCol>
                <a:gridCol w="757896">
                  <a:extLst>
                    <a:ext uri="{9D8B030D-6E8A-4147-A177-3AD203B41FA5}">
                      <a16:colId xmlns:a16="http://schemas.microsoft.com/office/drawing/2014/main" val="488979499"/>
                    </a:ext>
                  </a:extLst>
                </a:gridCol>
                <a:gridCol w="782745">
                  <a:extLst>
                    <a:ext uri="{9D8B030D-6E8A-4147-A177-3AD203B41FA5}">
                      <a16:colId xmlns:a16="http://schemas.microsoft.com/office/drawing/2014/main" val="2242134191"/>
                    </a:ext>
                  </a:extLst>
                </a:gridCol>
                <a:gridCol w="712339">
                  <a:extLst>
                    <a:ext uri="{9D8B030D-6E8A-4147-A177-3AD203B41FA5}">
                      <a16:colId xmlns:a16="http://schemas.microsoft.com/office/drawing/2014/main" val="2887142004"/>
                    </a:ext>
                  </a:extLst>
                </a:gridCol>
                <a:gridCol w="633652">
                  <a:extLst>
                    <a:ext uri="{9D8B030D-6E8A-4147-A177-3AD203B41FA5}">
                      <a16:colId xmlns:a16="http://schemas.microsoft.com/office/drawing/2014/main" val="3239147608"/>
                    </a:ext>
                  </a:extLst>
                </a:gridCol>
              </a:tblGrid>
              <a:tr h="37118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duar ANN faulted section detector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ayers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pu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idde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utpu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raining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pochs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6863075"/>
                  </a:ext>
                </a:extLst>
              </a:tr>
              <a:tr h="3711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urons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unctio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urons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unctio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urons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unctio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0326445"/>
                  </a:ext>
                </a:extLst>
              </a:tr>
              <a:tr h="37118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1st approach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TANSIG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TANSING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PURELI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0.9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3853840"/>
                  </a:ext>
                </a:extLst>
              </a:tr>
              <a:tr h="37118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nd approach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OGSIG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 , 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ANSING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URELI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3584420"/>
                  </a:ext>
                </a:extLst>
              </a:tr>
              <a:tr h="37118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rd approach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ANSIG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ANSING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ANSING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6238085"/>
                  </a:ext>
                </a:extLst>
              </a:tr>
            </a:tbl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id="{3856678E-2709-F733-B7BF-CF541DF84091}"/>
              </a:ext>
            </a:extLst>
          </p:cNvPr>
          <p:cNvGrpSpPr/>
          <p:nvPr/>
        </p:nvGrpSpPr>
        <p:grpSpPr>
          <a:xfrm>
            <a:off x="0" y="3392384"/>
            <a:ext cx="7360331" cy="2629945"/>
            <a:chOff x="3079860" y="2204056"/>
            <a:chExt cx="7360331" cy="2629945"/>
          </a:xfrm>
        </p:grpSpPr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30BFA40-3553-0505-0E9C-7683DCDFB68C}"/>
                </a:ext>
              </a:extLst>
            </p:cNvPr>
            <p:cNvSpPr/>
            <p:nvPr/>
          </p:nvSpPr>
          <p:spPr>
            <a:xfrm>
              <a:off x="4842808" y="2990446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Flowchart: Connector 43">
              <a:extLst>
                <a:ext uri="{FF2B5EF4-FFF2-40B4-BE49-F238E27FC236}">
                  <a16:creationId xmlns:a16="http://schemas.microsoft.com/office/drawing/2014/main" id="{788F685C-B213-B3E3-2E89-DAFB70CE63D3}"/>
                </a:ext>
              </a:extLst>
            </p:cNvPr>
            <p:cNvSpPr/>
            <p:nvPr/>
          </p:nvSpPr>
          <p:spPr>
            <a:xfrm>
              <a:off x="4842808" y="4503438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Flowchart: Connector 44">
              <a:extLst>
                <a:ext uri="{FF2B5EF4-FFF2-40B4-BE49-F238E27FC236}">
                  <a16:creationId xmlns:a16="http://schemas.microsoft.com/office/drawing/2014/main" id="{C2A32C10-9CC7-B603-A850-33A861A60748}"/>
                </a:ext>
              </a:extLst>
            </p:cNvPr>
            <p:cNvSpPr/>
            <p:nvPr/>
          </p:nvSpPr>
          <p:spPr>
            <a:xfrm>
              <a:off x="4842808" y="2612198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lowchart: Connector 45">
              <a:extLst>
                <a:ext uri="{FF2B5EF4-FFF2-40B4-BE49-F238E27FC236}">
                  <a16:creationId xmlns:a16="http://schemas.microsoft.com/office/drawing/2014/main" id="{127A0DC4-DCBD-5360-45E1-B20B1EFB54CD}"/>
                </a:ext>
              </a:extLst>
            </p:cNvPr>
            <p:cNvSpPr/>
            <p:nvPr/>
          </p:nvSpPr>
          <p:spPr>
            <a:xfrm>
              <a:off x="4842808" y="3368694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Arrow: Right 46">
              <a:extLst>
                <a:ext uri="{FF2B5EF4-FFF2-40B4-BE49-F238E27FC236}">
                  <a16:creationId xmlns:a16="http://schemas.microsoft.com/office/drawing/2014/main" id="{5F7786ED-790D-F2FB-A97D-45CE780B79F3}"/>
                </a:ext>
              </a:extLst>
            </p:cNvPr>
            <p:cNvSpPr/>
            <p:nvPr/>
          </p:nvSpPr>
          <p:spPr>
            <a:xfrm>
              <a:off x="4547387" y="2725810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Arrow: Right 47">
              <a:extLst>
                <a:ext uri="{FF2B5EF4-FFF2-40B4-BE49-F238E27FC236}">
                  <a16:creationId xmlns:a16="http://schemas.microsoft.com/office/drawing/2014/main" id="{AE4C2E43-948F-6BA7-AFE4-F9548F15B843}"/>
                </a:ext>
              </a:extLst>
            </p:cNvPr>
            <p:cNvSpPr/>
            <p:nvPr/>
          </p:nvSpPr>
          <p:spPr>
            <a:xfrm>
              <a:off x="4547387" y="3105343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Arrow: Right 48">
              <a:extLst>
                <a:ext uri="{FF2B5EF4-FFF2-40B4-BE49-F238E27FC236}">
                  <a16:creationId xmlns:a16="http://schemas.microsoft.com/office/drawing/2014/main" id="{FACB79CA-B51F-6476-0BF7-3A2C3DF0A480}"/>
                </a:ext>
              </a:extLst>
            </p:cNvPr>
            <p:cNvSpPr/>
            <p:nvPr/>
          </p:nvSpPr>
          <p:spPr>
            <a:xfrm>
              <a:off x="4556764" y="3462339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Arrow: Right 49">
              <a:extLst>
                <a:ext uri="{FF2B5EF4-FFF2-40B4-BE49-F238E27FC236}">
                  <a16:creationId xmlns:a16="http://schemas.microsoft.com/office/drawing/2014/main" id="{C86F0A73-BF01-A143-DC7F-31C671C59DF5}"/>
                </a:ext>
              </a:extLst>
            </p:cNvPr>
            <p:cNvSpPr/>
            <p:nvPr/>
          </p:nvSpPr>
          <p:spPr>
            <a:xfrm>
              <a:off x="4556764" y="4596711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Flowchart: Connector 50">
              <a:extLst>
                <a:ext uri="{FF2B5EF4-FFF2-40B4-BE49-F238E27FC236}">
                  <a16:creationId xmlns:a16="http://schemas.microsoft.com/office/drawing/2014/main" id="{7CBC5495-249A-7A54-D166-E82B8F14F33C}"/>
                </a:ext>
              </a:extLst>
            </p:cNvPr>
            <p:cNvSpPr/>
            <p:nvPr/>
          </p:nvSpPr>
          <p:spPr>
            <a:xfrm>
              <a:off x="6694239" y="4510444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Flowchart: Connector 51">
              <a:extLst>
                <a:ext uri="{FF2B5EF4-FFF2-40B4-BE49-F238E27FC236}">
                  <a16:creationId xmlns:a16="http://schemas.microsoft.com/office/drawing/2014/main" id="{250CF5E6-A978-876A-A906-0BB2D2B33177}"/>
                </a:ext>
              </a:extLst>
            </p:cNvPr>
            <p:cNvSpPr/>
            <p:nvPr/>
          </p:nvSpPr>
          <p:spPr>
            <a:xfrm>
              <a:off x="6694239" y="2990446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Flowchart: Connector 52">
              <a:extLst>
                <a:ext uri="{FF2B5EF4-FFF2-40B4-BE49-F238E27FC236}">
                  <a16:creationId xmlns:a16="http://schemas.microsoft.com/office/drawing/2014/main" id="{369A382B-665F-21E8-E94A-C8DF964B831A}"/>
                </a:ext>
              </a:extLst>
            </p:cNvPr>
            <p:cNvSpPr/>
            <p:nvPr/>
          </p:nvSpPr>
          <p:spPr>
            <a:xfrm>
              <a:off x="6694239" y="3368693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Flowchart: Connector 53">
              <a:extLst>
                <a:ext uri="{FF2B5EF4-FFF2-40B4-BE49-F238E27FC236}">
                  <a16:creationId xmlns:a16="http://schemas.microsoft.com/office/drawing/2014/main" id="{8BDABD00-BE70-E0DA-7860-54E39D6CD613}"/>
                </a:ext>
              </a:extLst>
            </p:cNvPr>
            <p:cNvSpPr/>
            <p:nvPr/>
          </p:nvSpPr>
          <p:spPr>
            <a:xfrm>
              <a:off x="6694239" y="2612197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2DE589EE-4DB9-D4F8-155B-BE25B626AF12}"/>
                </a:ext>
              </a:extLst>
            </p:cNvPr>
            <p:cNvCxnSpPr>
              <a:cxnSpLocks/>
              <a:stCxn id="45" idx="6"/>
              <a:endCxn id="54" idx="2"/>
            </p:cNvCxnSpPr>
            <p:nvPr/>
          </p:nvCxnSpPr>
          <p:spPr>
            <a:xfrm flipV="1">
              <a:off x="5138230" y="2773976"/>
              <a:ext cx="1556008" cy="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A2E31F1D-98F8-7DC4-860A-4076400C9742}"/>
                </a:ext>
              </a:extLst>
            </p:cNvPr>
            <p:cNvCxnSpPr>
              <a:stCxn id="43" idx="6"/>
              <a:endCxn id="52" idx="2"/>
            </p:cNvCxnSpPr>
            <p:nvPr/>
          </p:nvCxnSpPr>
          <p:spPr>
            <a:xfrm>
              <a:off x="5138230" y="3152225"/>
              <a:ext cx="15560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13566B95-7735-3820-B447-B042FCBE4F8C}"/>
                </a:ext>
              </a:extLst>
            </p:cNvPr>
            <p:cNvCxnSpPr>
              <a:cxnSpLocks/>
              <a:stCxn id="46" idx="6"/>
              <a:endCxn id="53" idx="2"/>
            </p:cNvCxnSpPr>
            <p:nvPr/>
          </p:nvCxnSpPr>
          <p:spPr>
            <a:xfrm flipV="1">
              <a:off x="5138230" y="3530472"/>
              <a:ext cx="1556008" cy="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8191A562-F6D6-B02B-61EF-2BEFD845C9A1}"/>
                </a:ext>
              </a:extLst>
            </p:cNvPr>
            <p:cNvCxnSpPr>
              <a:stCxn id="46" idx="6"/>
              <a:endCxn id="51" idx="2"/>
            </p:cNvCxnSpPr>
            <p:nvPr/>
          </p:nvCxnSpPr>
          <p:spPr>
            <a:xfrm>
              <a:off x="5138230" y="3530472"/>
              <a:ext cx="1556008" cy="11417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C3F59641-8FF1-8523-5A03-6658FF6416A0}"/>
                </a:ext>
              </a:extLst>
            </p:cNvPr>
            <p:cNvCxnSpPr>
              <a:stCxn id="43" idx="6"/>
              <a:endCxn id="51" idx="2"/>
            </p:cNvCxnSpPr>
            <p:nvPr/>
          </p:nvCxnSpPr>
          <p:spPr>
            <a:xfrm>
              <a:off x="5138230" y="3152224"/>
              <a:ext cx="1556008" cy="15199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2C6F7944-208B-DBF2-7018-54709924F861}"/>
                </a:ext>
              </a:extLst>
            </p:cNvPr>
            <p:cNvCxnSpPr>
              <a:stCxn id="45" idx="6"/>
              <a:endCxn id="51" idx="2"/>
            </p:cNvCxnSpPr>
            <p:nvPr/>
          </p:nvCxnSpPr>
          <p:spPr>
            <a:xfrm>
              <a:off x="5138230" y="2773976"/>
              <a:ext cx="1556008" cy="18982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FDF402BE-7842-B573-63BF-84F13BFE4B50}"/>
                </a:ext>
              </a:extLst>
            </p:cNvPr>
            <p:cNvCxnSpPr>
              <a:stCxn id="43" idx="6"/>
              <a:endCxn id="54" idx="2"/>
            </p:cNvCxnSpPr>
            <p:nvPr/>
          </p:nvCxnSpPr>
          <p:spPr>
            <a:xfrm flipV="1">
              <a:off x="5138230" y="2773976"/>
              <a:ext cx="1556008" cy="3782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D5FCBAF5-08AA-74FE-1E3A-63EDEF0F6053}"/>
                </a:ext>
              </a:extLst>
            </p:cNvPr>
            <p:cNvCxnSpPr>
              <a:stCxn id="43" idx="6"/>
              <a:endCxn id="53" idx="2"/>
            </p:cNvCxnSpPr>
            <p:nvPr/>
          </p:nvCxnSpPr>
          <p:spPr>
            <a:xfrm>
              <a:off x="5138230" y="3152225"/>
              <a:ext cx="1556008" cy="3782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90E1FC0C-3C61-538D-07B6-B0EA5DB74060}"/>
                </a:ext>
              </a:extLst>
            </p:cNvPr>
            <p:cNvCxnSpPr>
              <a:stCxn id="46" idx="6"/>
              <a:endCxn id="54" idx="2"/>
            </p:cNvCxnSpPr>
            <p:nvPr/>
          </p:nvCxnSpPr>
          <p:spPr>
            <a:xfrm flipV="1">
              <a:off x="5138230" y="2773976"/>
              <a:ext cx="1556008" cy="75649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0E76049E-47A2-9247-517E-31CEE8748FF9}"/>
                </a:ext>
              </a:extLst>
            </p:cNvPr>
            <p:cNvCxnSpPr>
              <a:cxnSpLocks/>
              <a:stCxn id="46" idx="6"/>
              <a:endCxn id="52" idx="2"/>
            </p:cNvCxnSpPr>
            <p:nvPr/>
          </p:nvCxnSpPr>
          <p:spPr>
            <a:xfrm flipV="1">
              <a:off x="5138230" y="3152225"/>
              <a:ext cx="1556008" cy="3782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440B6609-13C6-FDD3-2D36-2866918612A8}"/>
                </a:ext>
              </a:extLst>
            </p:cNvPr>
            <p:cNvCxnSpPr>
              <a:stCxn id="45" idx="6"/>
              <a:endCxn id="52" idx="2"/>
            </p:cNvCxnSpPr>
            <p:nvPr/>
          </p:nvCxnSpPr>
          <p:spPr>
            <a:xfrm>
              <a:off x="5138230" y="2773977"/>
              <a:ext cx="1556008" cy="3782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2743E908-F7A6-DD5F-D8FC-BF9FC8EB720E}"/>
                </a:ext>
              </a:extLst>
            </p:cNvPr>
            <p:cNvCxnSpPr>
              <a:stCxn id="45" idx="6"/>
              <a:endCxn id="53" idx="2"/>
            </p:cNvCxnSpPr>
            <p:nvPr/>
          </p:nvCxnSpPr>
          <p:spPr>
            <a:xfrm>
              <a:off x="5138230" y="2773977"/>
              <a:ext cx="1556008" cy="75649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F93649F7-91BA-D6C2-7B53-C3D5E3B2EDB3}"/>
                </a:ext>
              </a:extLst>
            </p:cNvPr>
            <p:cNvCxnSpPr>
              <a:cxnSpLocks/>
              <a:stCxn id="44" idx="6"/>
            </p:cNvCxnSpPr>
            <p:nvPr/>
          </p:nvCxnSpPr>
          <p:spPr>
            <a:xfrm flipV="1">
              <a:off x="5138230" y="2814355"/>
              <a:ext cx="1556008" cy="18508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Flowchart: Connector 67">
              <a:extLst>
                <a:ext uri="{FF2B5EF4-FFF2-40B4-BE49-F238E27FC236}">
                  <a16:creationId xmlns:a16="http://schemas.microsoft.com/office/drawing/2014/main" id="{D2F26D60-DB72-2D29-5DF9-921557159EB3}"/>
                </a:ext>
              </a:extLst>
            </p:cNvPr>
            <p:cNvSpPr/>
            <p:nvPr/>
          </p:nvSpPr>
          <p:spPr>
            <a:xfrm>
              <a:off x="8250654" y="2985756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9" name="Flowchart: Connector 68">
              <a:extLst>
                <a:ext uri="{FF2B5EF4-FFF2-40B4-BE49-F238E27FC236}">
                  <a16:creationId xmlns:a16="http://schemas.microsoft.com/office/drawing/2014/main" id="{E7EB873A-DF00-37D3-8123-CCAF1DBEE628}"/>
                </a:ext>
              </a:extLst>
            </p:cNvPr>
            <p:cNvSpPr/>
            <p:nvPr/>
          </p:nvSpPr>
          <p:spPr>
            <a:xfrm>
              <a:off x="8250654" y="4498748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0" name="Flowchart: Connector 69">
              <a:extLst>
                <a:ext uri="{FF2B5EF4-FFF2-40B4-BE49-F238E27FC236}">
                  <a16:creationId xmlns:a16="http://schemas.microsoft.com/office/drawing/2014/main" id="{10DBE45B-A0F1-2106-18D9-E271D5D5CE92}"/>
                </a:ext>
              </a:extLst>
            </p:cNvPr>
            <p:cNvSpPr/>
            <p:nvPr/>
          </p:nvSpPr>
          <p:spPr>
            <a:xfrm>
              <a:off x="8250654" y="2607508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1" name="Flowchart: Connector 70">
              <a:extLst>
                <a:ext uri="{FF2B5EF4-FFF2-40B4-BE49-F238E27FC236}">
                  <a16:creationId xmlns:a16="http://schemas.microsoft.com/office/drawing/2014/main" id="{1D9E5A4F-8653-1E96-262C-6A74EFB91692}"/>
                </a:ext>
              </a:extLst>
            </p:cNvPr>
            <p:cNvSpPr/>
            <p:nvPr/>
          </p:nvSpPr>
          <p:spPr>
            <a:xfrm>
              <a:off x="8250654" y="3364004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Flowchart: Connector 71">
              <a:extLst>
                <a:ext uri="{FF2B5EF4-FFF2-40B4-BE49-F238E27FC236}">
                  <a16:creationId xmlns:a16="http://schemas.microsoft.com/office/drawing/2014/main" id="{C254CC3E-7FED-DA88-B497-912E2923F4E2}"/>
                </a:ext>
              </a:extLst>
            </p:cNvPr>
            <p:cNvSpPr/>
            <p:nvPr/>
          </p:nvSpPr>
          <p:spPr>
            <a:xfrm>
              <a:off x="8250654" y="3742252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Flowchart: Connector 72">
              <a:extLst>
                <a:ext uri="{FF2B5EF4-FFF2-40B4-BE49-F238E27FC236}">
                  <a16:creationId xmlns:a16="http://schemas.microsoft.com/office/drawing/2014/main" id="{6F07A631-DAD6-9D75-8476-C685E51B58EB}"/>
                </a:ext>
              </a:extLst>
            </p:cNvPr>
            <p:cNvSpPr/>
            <p:nvPr/>
          </p:nvSpPr>
          <p:spPr>
            <a:xfrm>
              <a:off x="8250654" y="4120500"/>
              <a:ext cx="295423" cy="32355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0CB30F7E-F5F0-53AA-B043-03C77374E1D9}"/>
                </a:ext>
              </a:extLst>
            </p:cNvPr>
            <p:cNvCxnSpPr>
              <a:cxnSpLocks/>
              <a:stCxn id="54" idx="6"/>
              <a:endCxn id="70" idx="2"/>
            </p:cNvCxnSpPr>
            <p:nvPr/>
          </p:nvCxnSpPr>
          <p:spPr>
            <a:xfrm flipV="1">
              <a:off x="6989662" y="2769287"/>
              <a:ext cx="1260993" cy="46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FEA5B05F-98A3-8E8E-DDB2-0CC7B1B0817F}"/>
                </a:ext>
              </a:extLst>
            </p:cNvPr>
            <p:cNvCxnSpPr>
              <a:cxnSpLocks/>
              <a:stCxn id="54" idx="6"/>
              <a:endCxn id="68" idx="2"/>
            </p:cNvCxnSpPr>
            <p:nvPr/>
          </p:nvCxnSpPr>
          <p:spPr>
            <a:xfrm>
              <a:off x="6989662" y="2773976"/>
              <a:ext cx="1260993" cy="3735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F8FF2AB5-C3AC-8225-76F1-EDD211F40E3E}"/>
                </a:ext>
              </a:extLst>
            </p:cNvPr>
            <p:cNvCxnSpPr>
              <a:stCxn id="54" idx="6"/>
              <a:endCxn id="71" idx="2"/>
            </p:cNvCxnSpPr>
            <p:nvPr/>
          </p:nvCxnSpPr>
          <p:spPr>
            <a:xfrm>
              <a:off x="6989662" y="2773976"/>
              <a:ext cx="1260993" cy="7518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872B15A2-ABCF-5033-56DD-F5EE6CB18C62}"/>
                </a:ext>
              </a:extLst>
            </p:cNvPr>
            <p:cNvCxnSpPr>
              <a:stCxn id="54" idx="6"/>
              <a:endCxn id="72" idx="2"/>
            </p:cNvCxnSpPr>
            <p:nvPr/>
          </p:nvCxnSpPr>
          <p:spPr>
            <a:xfrm>
              <a:off x="6989662" y="2773976"/>
              <a:ext cx="1260993" cy="11300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A0B9A790-6169-CE72-7B36-552AB0DCAD65}"/>
                </a:ext>
              </a:extLst>
            </p:cNvPr>
            <p:cNvCxnSpPr>
              <a:stCxn id="54" idx="6"/>
              <a:endCxn id="73" idx="2"/>
            </p:cNvCxnSpPr>
            <p:nvPr/>
          </p:nvCxnSpPr>
          <p:spPr>
            <a:xfrm>
              <a:off x="6989662" y="2773976"/>
              <a:ext cx="1260993" cy="1508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8B6F4ECA-F2FE-34CD-3DBE-ADAA59BFE21C}"/>
                </a:ext>
              </a:extLst>
            </p:cNvPr>
            <p:cNvCxnSpPr>
              <a:stCxn id="54" idx="6"/>
              <a:endCxn id="69" idx="2"/>
            </p:cNvCxnSpPr>
            <p:nvPr/>
          </p:nvCxnSpPr>
          <p:spPr>
            <a:xfrm>
              <a:off x="6989662" y="2773976"/>
              <a:ext cx="1260993" cy="18865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68E7D404-9344-621E-95E8-144219A73B33}"/>
                </a:ext>
              </a:extLst>
            </p:cNvPr>
            <p:cNvCxnSpPr>
              <a:cxnSpLocks/>
              <a:stCxn id="52" idx="6"/>
              <a:endCxn id="69" idx="2"/>
            </p:cNvCxnSpPr>
            <p:nvPr/>
          </p:nvCxnSpPr>
          <p:spPr>
            <a:xfrm>
              <a:off x="6989662" y="3152224"/>
              <a:ext cx="1260993" cy="1508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DD3463C3-B8E9-2C90-FFF5-A132A619D6CC}"/>
                </a:ext>
              </a:extLst>
            </p:cNvPr>
            <p:cNvCxnSpPr>
              <a:stCxn id="52" idx="6"/>
              <a:endCxn id="73" idx="2"/>
            </p:cNvCxnSpPr>
            <p:nvPr/>
          </p:nvCxnSpPr>
          <p:spPr>
            <a:xfrm>
              <a:off x="6989662" y="3152224"/>
              <a:ext cx="1260993" cy="11300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6A0B8E58-ECB3-F9BD-4082-EA9D9885E75B}"/>
                </a:ext>
              </a:extLst>
            </p:cNvPr>
            <p:cNvCxnSpPr>
              <a:stCxn id="52" idx="6"/>
              <a:endCxn id="72" idx="2"/>
            </p:cNvCxnSpPr>
            <p:nvPr/>
          </p:nvCxnSpPr>
          <p:spPr>
            <a:xfrm>
              <a:off x="6989662" y="3152224"/>
              <a:ext cx="1260993" cy="7518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32FA6779-B7D6-47BA-6FF5-ED3B32B7191B}"/>
                </a:ext>
              </a:extLst>
            </p:cNvPr>
            <p:cNvCxnSpPr>
              <a:stCxn id="52" idx="6"/>
              <a:endCxn id="71" idx="2"/>
            </p:cNvCxnSpPr>
            <p:nvPr/>
          </p:nvCxnSpPr>
          <p:spPr>
            <a:xfrm>
              <a:off x="6989662" y="3152224"/>
              <a:ext cx="1260993" cy="3735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C127283A-C5CC-F10C-3696-224B9D2CE4DA}"/>
                </a:ext>
              </a:extLst>
            </p:cNvPr>
            <p:cNvCxnSpPr>
              <a:stCxn id="52" idx="6"/>
              <a:endCxn id="68" idx="2"/>
            </p:cNvCxnSpPr>
            <p:nvPr/>
          </p:nvCxnSpPr>
          <p:spPr>
            <a:xfrm flipV="1">
              <a:off x="6989662" y="3147534"/>
              <a:ext cx="1260993" cy="46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1207077-41F3-3DC2-B92E-2FB76EAC3F73}"/>
                </a:ext>
              </a:extLst>
            </p:cNvPr>
            <p:cNvCxnSpPr>
              <a:stCxn id="52" idx="6"/>
              <a:endCxn id="52" idx="6"/>
            </p:cNvCxnSpPr>
            <p:nvPr/>
          </p:nvCxnSpPr>
          <p:spPr>
            <a:xfrm>
              <a:off x="6989660" y="3152225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6357F04A-C321-8D3F-7475-C3F909257EEB}"/>
                </a:ext>
              </a:extLst>
            </p:cNvPr>
            <p:cNvCxnSpPr>
              <a:cxnSpLocks/>
              <a:stCxn id="52" idx="6"/>
              <a:endCxn id="70" idx="2"/>
            </p:cNvCxnSpPr>
            <p:nvPr/>
          </p:nvCxnSpPr>
          <p:spPr>
            <a:xfrm flipV="1">
              <a:off x="6989662" y="2769286"/>
              <a:ext cx="1260993" cy="3829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D7627126-4E14-3414-0E90-A83AA12025DE}"/>
                </a:ext>
              </a:extLst>
            </p:cNvPr>
            <p:cNvCxnSpPr>
              <a:stCxn id="53" idx="6"/>
              <a:endCxn id="69" idx="2"/>
            </p:cNvCxnSpPr>
            <p:nvPr/>
          </p:nvCxnSpPr>
          <p:spPr>
            <a:xfrm>
              <a:off x="6989662" y="3530472"/>
              <a:ext cx="1260993" cy="11300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BF279706-8BB9-2070-7F53-6DE02D78EA73}"/>
                </a:ext>
              </a:extLst>
            </p:cNvPr>
            <p:cNvCxnSpPr>
              <a:stCxn id="53" idx="6"/>
              <a:endCxn id="73" idx="2"/>
            </p:cNvCxnSpPr>
            <p:nvPr/>
          </p:nvCxnSpPr>
          <p:spPr>
            <a:xfrm>
              <a:off x="6989662" y="3530472"/>
              <a:ext cx="1260993" cy="7518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90FA5BBC-9175-CE1C-6C1E-E20563F4D293}"/>
                </a:ext>
              </a:extLst>
            </p:cNvPr>
            <p:cNvCxnSpPr>
              <a:stCxn id="53" idx="6"/>
              <a:endCxn id="72" idx="2"/>
            </p:cNvCxnSpPr>
            <p:nvPr/>
          </p:nvCxnSpPr>
          <p:spPr>
            <a:xfrm>
              <a:off x="6989662" y="3530472"/>
              <a:ext cx="1260993" cy="3735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36572FF2-D7BE-0E2F-C54C-3109C5EA4F83}"/>
                </a:ext>
              </a:extLst>
            </p:cNvPr>
            <p:cNvCxnSpPr>
              <a:stCxn id="53" idx="6"/>
              <a:endCxn id="71" idx="2"/>
            </p:cNvCxnSpPr>
            <p:nvPr/>
          </p:nvCxnSpPr>
          <p:spPr>
            <a:xfrm flipV="1">
              <a:off x="6989662" y="3525783"/>
              <a:ext cx="1260993" cy="46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490169A9-CC9B-8AD9-3625-E1BF32198379}"/>
                </a:ext>
              </a:extLst>
            </p:cNvPr>
            <p:cNvCxnSpPr>
              <a:stCxn id="53" idx="6"/>
              <a:endCxn id="68" idx="2"/>
            </p:cNvCxnSpPr>
            <p:nvPr/>
          </p:nvCxnSpPr>
          <p:spPr>
            <a:xfrm flipV="1">
              <a:off x="6989662" y="3147535"/>
              <a:ext cx="1260993" cy="3829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BD217D00-78D6-3121-6038-2D1CFD02831A}"/>
                </a:ext>
              </a:extLst>
            </p:cNvPr>
            <p:cNvCxnSpPr>
              <a:stCxn id="53" idx="6"/>
              <a:endCxn id="70" idx="2"/>
            </p:cNvCxnSpPr>
            <p:nvPr/>
          </p:nvCxnSpPr>
          <p:spPr>
            <a:xfrm flipV="1">
              <a:off x="6989662" y="2769287"/>
              <a:ext cx="1260993" cy="7611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7BE565AE-B114-0CB4-481D-201575A7461D}"/>
                </a:ext>
              </a:extLst>
            </p:cNvPr>
            <p:cNvCxnSpPr>
              <a:stCxn id="51" idx="6"/>
              <a:endCxn id="69" idx="2"/>
            </p:cNvCxnSpPr>
            <p:nvPr/>
          </p:nvCxnSpPr>
          <p:spPr>
            <a:xfrm flipV="1">
              <a:off x="6989662" y="4660526"/>
              <a:ext cx="1260993" cy="116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029C9012-83EB-158B-60C5-6C7AC5E569B9}"/>
                </a:ext>
              </a:extLst>
            </p:cNvPr>
            <p:cNvCxnSpPr>
              <a:stCxn id="51" idx="6"/>
              <a:endCxn id="73" idx="2"/>
            </p:cNvCxnSpPr>
            <p:nvPr/>
          </p:nvCxnSpPr>
          <p:spPr>
            <a:xfrm flipV="1">
              <a:off x="6989662" y="4282278"/>
              <a:ext cx="1260993" cy="389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EBF9B0C9-4E64-5B69-A522-F03BA331C0B6}"/>
                </a:ext>
              </a:extLst>
            </p:cNvPr>
            <p:cNvCxnSpPr>
              <a:cxnSpLocks/>
              <a:stCxn id="51" idx="6"/>
              <a:endCxn id="72" idx="2"/>
            </p:cNvCxnSpPr>
            <p:nvPr/>
          </p:nvCxnSpPr>
          <p:spPr>
            <a:xfrm flipV="1">
              <a:off x="6989662" y="3904030"/>
              <a:ext cx="1260993" cy="7681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0CBE42FF-BFE4-40BA-F2FC-4DEAAD4EC20D}"/>
                </a:ext>
              </a:extLst>
            </p:cNvPr>
            <p:cNvCxnSpPr>
              <a:stCxn id="51" idx="6"/>
              <a:endCxn id="71" idx="2"/>
            </p:cNvCxnSpPr>
            <p:nvPr/>
          </p:nvCxnSpPr>
          <p:spPr>
            <a:xfrm flipV="1">
              <a:off x="6989662" y="3525782"/>
              <a:ext cx="1260993" cy="11464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053B7BEA-96A0-617C-AE43-52E374E746A1}"/>
                </a:ext>
              </a:extLst>
            </p:cNvPr>
            <p:cNvCxnSpPr>
              <a:stCxn id="51" idx="6"/>
              <a:endCxn id="68" idx="2"/>
            </p:cNvCxnSpPr>
            <p:nvPr/>
          </p:nvCxnSpPr>
          <p:spPr>
            <a:xfrm flipV="1">
              <a:off x="6989662" y="3147534"/>
              <a:ext cx="1260993" cy="15246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31A44EDA-3C58-FBF7-B227-5E975BFEF06B}"/>
                </a:ext>
              </a:extLst>
            </p:cNvPr>
            <p:cNvCxnSpPr>
              <a:stCxn id="51" idx="6"/>
              <a:endCxn id="70" idx="2"/>
            </p:cNvCxnSpPr>
            <p:nvPr/>
          </p:nvCxnSpPr>
          <p:spPr>
            <a:xfrm flipV="1">
              <a:off x="6989662" y="2769286"/>
              <a:ext cx="1260993" cy="19029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Arrow: Right 98">
              <a:extLst>
                <a:ext uri="{FF2B5EF4-FFF2-40B4-BE49-F238E27FC236}">
                  <a16:creationId xmlns:a16="http://schemas.microsoft.com/office/drawing/2014/main" id="{5EB5579A-7D66-4694-1468-1FACDDFBB07E}"/>
                </a:ext>
              </a:extLst>
            </p:cNvPr>
            <p:cNvSpPr/>
            <p:nvPr/>
          </p:nvSpPr>
          <p:spPr>
            <a:xfrm>
              <a:off x="8545668" y="2725810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Arrow: Right 99">
              <a:extLst>
                <a:ext uri="{FF2B5EF4-FFF2-40B4-BE49-F238E27FC236}">
                  <a16:creationId xmlns:a16="http://schemas.microsoft.com/office/drawing/2014/main" id="{55FADAF0-A6AA-939F-B05A-64711D8656F0}"/>
                </a:ext>
              </a:extLst>
            </p:cNvPr>
            <p:cNvSpPr/>
            <p:nvPr/>
          </p:nvSpPr>
          <p:spPr>
            <a:xfrm>
              <a:off x="8546075" y="4596711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1" name="Arrow: Right 100">
              <a:extLst>
                <a:ext uri="{FF2B5EF4-FFF2-40B4-BE49-F238E27FC236}">
                  <a16:creationId xmlns:a16="http://schemas.microsoft.com/office/drawing/2014/main" id="{93A6E6C1-7004-D462-11A4-BC6A95DD8FD9}"/>
                </a:ext>
              </a:extLst>
            </p:cNvPr>
            <p:cNvSpPr/>
            <p:nvPr/>
          </p:nvSpPr>
          <p:spPr>
            <a:xfrm>
              <a:off x="8545668" y="4218463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2" name="Arrow: Right 101">
              <a:extLst>
                <a:ext uri="{FF2B5EF4-FFF2-40B4-BE49-F238E27FC236}">
                  <a16:creationId xmlns:a16="http://schemas.microsoft.com/office/drawing/2014/main" id="{042F9592-D85F-42B4-0D4B-66AF2E91497F}"/>
                </a:ext>
              </a:extLst>
            </p:cNvPr>
            <p:cNvSpPr/>
            <p:nvPr/>
          </p:nvSpPr>
          <p:spPr>
            <a:xfrm>
              <a:off x="8545668" y="3829614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3" name="Arrow: Right 102">
              <a:extLst>
                <a:ext uri="{FF2B5EF4-FFF2-40B4-BE49-F238E27FC236}">
                  <a16:creationId xmlns:a16="http://schemas.microsoft.com/office/drawing/2014/main" id="{06438C00-F474-996B-850B-193B54B3DCD9}"/>
                </a:ext>
              </a:extLst>
            </p:cNvPr>
            <p:cNvSpPr/>
            <p:nvPr/>
          </p:nvSpPr>
          <p:spPr>
            <a:xfrm>
              <a:off x="8545668" y="3466215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4" name="Arrow: Right 103">
              <a:extLst>
                <a:ext uri="{FF2B5EF4-FFF2-40B4-BE49-F238E27FC236}">
                  <a16:creationId xmlns:a16="http://schemas.microsoft.com/office/drawing/2014/main" id="{9F878EBE-CE5D-D604-414B-34EC32392187}"/>
                </a:ext>
              </a:extLst>
            </p:cNvPr>
            <p:cNvSpPr/>
            <p:nvPr/>
          </p:nvSpPr>
          <p:spPr>
            <a:xfrm>
              <a:off x="8545668" y="3072022"/>
              <a:ext cx="295423" cy="1510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2CB1D33A-B1C2-EADF-194D-45544CF2B9C0}"/>
                </a:ext>
              </a:extLst>
            </p:cNvPr>
            <p:cNvCxnSpPr>
              <a:cxnSpLocks/>
              <a:stCxn id="44" idx="6"/>
            </p:cNvCxnSpPr>
            <p:nvPr/>
          </p:nvCxnSpPr>
          <p:spPr>
            <a:xfrm flipV="1">
              <a:off x="5138230" y="3213923"/>
              <a:ext cx="1556008" cy="145129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79E9A622-DFD8-1378-5257-DE5B5A6E7418}"/>
                </a:ext>
              </a:extLst>
            </p:cNvPr>
            <p:cNvCxnSpPr>
              <a:cxnSpLocks/>
              <a:stCxn id="44" idx="6"/>
            </p:cNvCxnSpPr>
            <p:nvPr/>
          </p:nvCxnSpPr>
          <p:spPr>
            <a:xfrm>
              <a:off x="5138230" y="4665215"/>
              <a:ext cx="1541739" cy="170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17239E8D-9FA4-CBB9-33B2-19CB8829856C}"/>
                </a:ext>
              </a:extLst>
            </p:cNvPr>
            <p:cNvCxnSpPr>
              <a:cxnSpLocks/>
              <a:stCxn id="44" idx="6"/>
              <a:endCxn id="53" idx="2"/>
            </p:cNvCxnSpPr>
            <p:nvPr/>
          </p:nvCxnSpPr>
          <p:spPr>
            <a:xfrm flipV="1">
              <a:off x="5138230" y="3530472"/>
              <a:ext cx="1556008" cy="11347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B0396B6D-18E2-1FA0-B70A-A8502F691297}"/>
                </a:ext>
              </a:extLst>
            </p:cNvPr>
            <p:cNvCxnSpPr/>
            <p:nvPr/>
          </p:nvCxnSpPr>
          <p:spPr>
            <a:xfrm>
              <a:off x="4997960" y="3871383"/>
              <a:ext cx="0" cy="388851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E1F307FD-BED0-9DF7-F1CB-049D61EB2DD9}"/>
                </a:ext>
              </a:extLst>
            </p:cNvPr>
            <p:cNvCxnSpPr/>
            <p:nvPr/>
          </p:nvCxnSpPr>
          <p:spPr>
            <a:xfrm>
              <a:off x="6843480" y="3871383"/>
              <a:ext cx="0" cy="388851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8FFC3AD0-4D7A-885C-7DDD-3293801CA317}"/>
                </a:ext>
              </a:extLst>
            </p:cNvPr>
            <p:cNvSpPr txBox="1"/>
            <p:nvPr/>
          </p:nvSpPr>
          <p:spPr>
            <a:xfrm>
              <a:off x="3869538" y="2204056"/>
              <a:ext cx="194653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put (54 neurons)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F45F87A7-1662-A64B-AF98-F2E405CFCDFC}"/>
                </a:ext>
              </a:extLst>
            </p:cNvPr>
            <p:cNvSpPr txBox="1"/>
            <p:nvPr/>
          </p:nvSpPr>
          <p:spPr>
            <a:xfrm>
              <a:off x="8908623" y="3256368"/>
              <a:ext cx="120604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D3230F72-E943-A878-55F8-DE345F3FB0D3}"/>
                </a:ext>
              </a:extLst>
            </p:cNvPr>
            <p:cNvSpPr txBox="1"/>
            <p:nvPr/>
          </p:nvSpPr>
          <p:spPr>
            <a:xfrm>
              <a:off x="5916235" y="2220592"/>
              <a:ext cx="221359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idden (30 neurons)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6E7AE0C0-20D9-D203-1C85-F22ECFD3B4EB}"/>
                </a:ext>
              </a:extLst>
            </p:cNvPr>
            <p:cNvSpPr txBox="1"/>
            <p:nvPr/>
          </p:nvSpPr>
          <p:spPr>
            <a:xfrm>
              <a:off x="3079860" y="3336904"/>
              <a:ext cx="1364964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urrent and voltage magnitudes of 3 buses</a:t>
              </a: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23C5E1CC-E11A-372D-93C1-7EA6F0530B83}"/>
                </a:ext>
              </a:extLst>
            </p:cNvPr>
            <p:cNvSpPr txBox="1"/>
            <p:nvPr/>
          </p:nvSpPr>
          <p:spPr>
            <a:xfrm>
              <a:off x="8226592" y="2218069"/>
              <a:ext cx="221359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Output (6 neurons)</a:t>
              </a:r>
            </a:p>
          </p:txBody>
        </p:sp>
      </p:grpSp>
      <p:pic>
        <p:nvPicPr>
          <p:cNvPr id="115" name="Picture 114" descr="Chart&#10;&#10;Description automatically generated">
            <a:extLst>
              <a:ext uri="{FF2B5EF4-FFF2-40B4-BE49-F238E27FC236}">
                <a16:creationId xmlns:a16="http://schemas.microsoft.com/office/drawing/2014/main" id="{15665F65-DC9B-727E-23F0-4FFF4C14C8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2328" y="779928"/>
            <a:ext cx="5652070" cy="5652070"/>
          </a:xfrm>
          <a:prstGeom prst="rect">
            <a:avLst/>
          </a:prstGeom>
          <a:noFill/>
        </p:spPr>
      </p:pic>
      <p:grpSp>
        <p:nvGrpSpPr>
          <p:cNvPr id="116" name="Group 115">
            <a:extLst>
              <a:ext uri="{FF2B5EF4-FFF2-40B4-BE49-F238E27FC236}">
                <a16:creationId xmlns:a16="http://schemas.microsoft.com/office/drawing/2014/main" id="{0B57AF45-8CA9-49E2-FC9A-322C6A17604D}"/>
              </a:ext>
            </a:extLst>
          </p:cNvPr>
          <p:cNvGrpSpPr/>
          <p:nvPr/>
        </p:nvGrpSpPr>
        <p:grpSpPr>
          <a:xfrm>
            <a:off x="12815088" y="1363663"/>
            <a:ext cx="2190371" cy="657227"/>
            <a:chOff x="174835" y="3429000"/>
            <a:chExt cx="2190371" cy="657227"/>
          </a:xfrm>
        </p:grpSpPr>
        <p:sp>
          <p:nvSpPr>
            <p:cNvPr id="117" name="Freeform: Shape 116">
              <a:extLst>
                <a:ext uri="{FF2B5EF4-FFF2-40B4-BE49-F238E27FC236}">
                  <a16:creationId xmlns:a16="http://schemas.microsoft.com/office/drawing/2014/main" id="{5A37D3C5-52C3-CF8C-3FDA-8B580E315CC1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64E5DC1E-CAC0-806A-BCE3-372BD708B50D}"/>
                </a:ext>
              </a:extLst>
            </p:cNvPr>
            <p:cNvSpPr txBox="1"/>
            <p:nvPr/>
          </p:nvSpPr>
          <p:spPr>
            <a:xfrm>
              <a:off x="971969" y="3603825"/>
              <a:ext cx="527690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96153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733AF7-7340-6ECF-8454-842200D079A6}"/>
              </a:ext>
            </a:extLst>
          </p:cNvPr>
          <p:cNvGrpSpPr/>
          <p:nvPr/>
        </p:nvGrpSpPr>
        <p:grpSpPr>
          <a:xfrm>
            <a:off x="0" y="126284"/>
            <a:ext cx="3877890" cy="777929"/>
            <a:chOff x="7218947" y="3797532"/>
            <a:chExt cx="3877890" cy="777929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1A67D5-4455-DF66-D6F3-45DA6422AE6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4 with solid fill">
              <a:extLst>
                <a:ext uri="{FF2B5EF4-FFF2-40B4-BE49-F238E27FC236}">
                  <a16:creationId xmlns:a16="http://schemas.microsoft.com/office/drawing/2014/main" id="{7F7C2CC6-30A0-22E1-FE87-39C774C224FC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2BD2A53-03A7-879F-289D-105135C3D0C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3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E16F5968-7C12-8651-F24B-719CB6D5E62A}"/>
              </a:ext>
            </a:extLst>
          </p:cNvPr>
          <p:cNvGrpSpPr/>
          <p:nvPr/>
        </p:nvGrpSpPr>
        <p:grpSpPr>
          <a:xfrm>
            <a:off x="8832971" y="126284"/>
            <a:ext cx="2825195" cy="221017"/>
            <a:chOff x="669187" y="1949925"/>
            <a:chExt cx="2825195" cy="221017"/>
          </a:xfrm>
        </p:grpSpPr>
        <p:sp>
          <p:nvSpPr>
            <p:cNvPr id="33" name="Straight Connector 32">
              <a:extLst>
                <a:ext uri="{FF2B5EF4-FFF2-40B4-BE49-F238E27FC236}">
                  <a16:creationId xmlns:a16="http://schemas.microsoft.com/office/drawing/2014/main" id="{AD42780A-C532-DEF0-0EF1-5C83512B8029}"/>
                </a:ext>
              </a:extLst>
            </p:cNvPr>
            <p:cNvSpPr/>
            <p:nvPr/>
          </p:nvSpPr>
          <p:spPr>
            <a:xfrm>
              <a:off x="669187" y="1949925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DC38C239-2FFE-8E6F-8FCF-BBBFBE4D8ECF}"/>
                </a:ext>
              </a:extLst>
            </p:cNvPr>
            <p:cNvSpPr/>
            <p:nvPr/>
          </p:nvSpPr>
          <p:spPr>
            <a:xfrm>
              <a:off x="669187" y="1949925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ine measuring points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5BFEBE0B-7639-14E4-C6CF-4C62B364D6AD}"/>
              </a:ext>
            </a:extLst>
          </p:cNvPr>
          <p:cNvGrpSpPr/>
          <p:nvPr/>
        </p:nvGrpSpPr>
        <p:grpSpPr>
          <a:xfrm>
            <a:off x="13241416" y="3267763"/>
            <a:ext cx="2190371" cy="657227"/>
            <a:chOff x="115966" y="1400863"/>
            <a:chExt cx="2190371" cy="657227"/>
          </a:xfrm>
        </p:grpSpPr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B4FE51F4-CB6C-300C-DDFB-93CA1C1D85B4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2067EDD-6602-1184-55F6-FA3D2B9892F1}"/>
                </a:ext>
              </a:extLst>
            </p:cNvPr>
            <p:cNvSpPr txBox="1"/>
            <p:nvPr/>
          </p:nvSpPr>
          <p:spPr>
            <a:xfrm>
              <a:off x="533834" y="1532815"/>
              <a:ext cx="1119117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CF5DD71F-B7D4-73A7-C4FD-2F7098D46339}"/>
              </a:ext>
            </a:extLst>
          </p:cNvPr>
          <p:cNvGrpSpPr/>
          <p:nvPr/>
        </p:nvGrpSpPr>
        <p:grpSpPr>
          <a:xfrm>
            <a:off x="115966" y="1204201"/>
            <a:ext cx="2190371" cy="657227"/>
            <a:chOff x="174835" y="3429000"/>
            <a:chExt cx="2190371" cy="657227"/>
          </a:xfrm>
        </p:grpSpPr>
        <p:sp>
          <p:nvSpPr>
            <p:cNvPr id="117" name="Freeform: Shape 116">
              <a:extLst>
                <a:ext uri="{FF2B5EF4-FFF2-40B4-BE49-F238E27FC236}">
                  <a16:creationId xmlns:a16="http://schemas.microsoft.com/office/drawing/2014/main" id="{26ED3896-8AA1-5D5E-279C-82206C5816A0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A4937350-B431-A27E-EA90-104D02BA41D9}"/>
                </a:ext>
              </a:extLst>
            </p:cNvPr>
            <p:cNvSpPr txBox="1"/>
            <p:nvPr/>
          </p:nvSpPr>
          <p:spPr>
            <a:xfrm>
              <a:off x="971969" y="3603825"/>
              <a:ext cx="527690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19" name="Slide Zoom 118">
                <a:extLst>
                  <a:ext uri="{FF2B5EF4-FFF2-40B4-BE49-F238E27FC236}">
                    <a16:creationId xmlns:a16="http://schemas.microsoft.com/office/drawing/2014/main" id="{B77B4334-3B7E-953C-2F67-D6AA116297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81569" y="577010"/>
              <a:ext cx="7183101" cy="4040495"/>
            </p:xfrm>
            <a:graphic>
              <a:graphicData uri="http://schemas.microsoft.com/office/powerpoint/2016/slidezoom">
                <pslz:sldZm>
                  <pslz:sldZmObj sldId="2053" cId="2599544639">
                    <pslz:zmPr id="{9C506609-E8A6-4B88-8B33-7928B5309BE5}" returnToParent="0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7183101" cy="4040495"/>
                        </a:xfrm>
                        <a:prstGeom prst="rect">
                          <a:avLst/>
                        </a:prstGeom>
                        <a:ln w="3175">
                          <a:noFill/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19" name="Slide Zoom 118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B77B4334-3B7E-953C-2F67-D6AA116297C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81569" y="577010"/>
                <a:ext cx="7183101" cy="4040495"/>
              </a:xfrm>
              <a:prstGeom prst="rect">
                <a:avLst/>
              </a:prstGeom>
              <a:ln w="3175">
                <a:noFill/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20" name="Slide Zoom 119">
                <a:extLst>
                  <a:ext uri="{FF2B5EF4-FFF2-40B4-BE49-F238E27FC236}">
                    <a16:creationId xmlns:a16="http://schemas.microsoft.com/office/drawing/2014/main" id="{C8E9EF14-F453-1686-97A3-CE74776DF47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877890" y="3628401"/>
              <a:ext cx="7543373" cy="2941607"/>
            </p:xfrm>
            <a:graphic>
              <a:graphicData uri="http://schemas.microsoft.com/office/powerpoint/2016/slidezoom">
                <pslz:sldZm>
                  <pslz:sldZmObj sldId="2054" cId="1997700121">
                    <pslz:zmPr id="{0BC9542D-1147-4460-A264-0E33EE8419E6}" returnToParent="0" transitionDur="1000" showBg="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7543373" cy="2941607"/>
                        </a:xfrm>
                        <a:prstGeom prst="rect">
                          <a:avLst/>
                        </a:prstGeom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20" name="Slide Zoom 119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C8E9EF14-F453-1686-97A3-CE74776DF47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77890" y="3628401"/>
                <a:ext cx="7543373" cy="2941607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985605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15A5E77-E556-80EB-077F-A4F810AA713E}"/>
              </a:ext>
            </a:extLst>
          </p:cNvPr>
          <p:cNvGraphicFramePr>
            <a:graphicFrameLocks noGrp="1"/>
          </p:cNvGraphicFramePr>
          <p:nvPr/>
        </p:nvGraphicFramePr>
        <p:xfrm>
          <a:off x="0" y="1"/>
          <a:ext cx="12192003" cy="6858003"/>
        </p:xfrm>
        <a:graphic>
          <a:graphicData uri="http://schemas.openxmlformats.org/drawingml/2006/table">
            <a:tbl>
              <a:tblPr/>
              <a:tblGrid>
                <a:gridCol w="1081591">
                  <a:extLst>
                    <a:ext uri="{9D8B030D-6E8A-4147-A177-3AD203B41FA5}">
                      <a16:colId xmlns:a16="http://schemas.microsoft.com/office/drawing/2014/main" val="1941193761"/>
                    </a:ext>
                  </a:extLst>
                </a:gridCol>
                <a:gridCol w="1462431">
                  <a:extLst>
                    <a:ext uri="{9D8B030D-6E8A-4147-A177-3AD203B41FA5}">
                      <a16:colId xmlns:a16="http://schemas.microsoft.com/office/drawing/2014/main" val="1667382081"/>
                    </a:ext>
                  </a:extLst>
                </a:gridCol>
                <a:gridCol w="1259316">
                  <a:extLst>
                    <a:ext uri="{9D8B030D-6E8A-4147-A177-3AD203B41FA5}">
                      <a16:colId xmlns:a16="http://schemas.microsoft.com/office/drawing/2014/main" val="237269883"/>
                    </a:ext>
                  </a:extLst>
                </a:gridCol>
                <a:gridCol w="1259316">
                  <a:extLst>
                    <a:ext uri="{9D8B030D-6E8A-4147-A177-3AD203B41FA5}">
                      <a16:colId xmlns:a16="http://schemas.microsoft.com/office/drawing/2014/main" val="3062875134"/>
                    </a:ext>
                  </a:extLst>
                </a:gridCol>
                <a:gridCol w="1005421">
                  <a:extLst>
                    <a:ext uri="{9D8B030D-6E8A-4147-A177-3AD203B41FA5}">
                      <a16:colId xmlns:a16="http://schemas.microsoft.com/office/drawing/2014/main" val="186533644"/>
                    </a:ext>
                  </a:extLst>
                </a:gridCol>
                <a:gridCol w="1005421">
                  <a:extLst>
                    <a:ext uri="{9D8B030D-6E8A-4147-A177-3AD203B41FA5}">
                      <a16:colId xmlns:a16="http://schemas.microsoft.com/office/drawing/2014/main" val="2198825643"/>
                    </a:ext>
                  </a:extLst>
                </a:gridCol>
                <a:gridCol w="1005421">
                  <a:extLst>
                    <a:ext uri="{9D8B030D-6E8A-4147-A177-3AD203B41FA5}">
                      <a16:colId xmlns:a16="http://schemas.microsoft.com/office/drawing/2014/main" val="1553069538"/>
                    </a:ext>
                  </a:extLst>
                </a:gridCol>
                <a:gridCol w="1005421">
                  <a:extLst>
                    <a:ext uri="{9D8B030D-6E8A-4147-A177-3AD203B41FA5}">
                      <a16:colId xmlns:a16="http://schemas.microsoft.com/office/drawing/2014/main" val="3826851386"/>
                    </a:ext>
                  </a:extLst>
                </a:gridCol>
                <a:gridCol w="1005421">
                  <a:extLst>
                    <a:ext uri="{9D8B030D-6E8A-4147-A177-3AD203B41FA5}">
                      <a16:colId xmlns:a16="http://schemas.microsoft.com/office/drawing/2014/main" val="2199521882"/>
                    </a:ext>
                  </a:extLst>
                </a:gridCol>
                <a:gridCol w="1005421">
                  <a:extLst>
                    <a:ext uri="{9D8B030D-6E8A-4147-A177-3AD203B41FA5}">
                      <a16:colId xmlns:a16="http://schemas.microsoft.com/office/drawing/2014/main" val="3424911427"/>
                    </a:ext>
                  </a:extLst>
                </a:gridCol>
                <a:gridCol w="1096823">
                  <a:extLst>
                    <a:ext uri="{9D8B030D-6E8A-4147-A177-3AD203B41FA5}">
                      <a16:colId xmlns:a16="http://schemas.microsoft.com/office/drawing/2014/main" val="2202367283"/>
                    </a:ext>
                  </a:extLst>
                </a:gridCol>
              </a:tblGrid>
              <a:tr h="364669">
                <a:tc gridSpan="11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375623"/>
                          </a:solidFill>
                          <a:effectLst/>
                          <a:latin typeface="Calibri" panose="020F0502020204030204" pitchFamily="34" charset="0"/>
                        </a:rPr>
                        <a:t>Effect of the fault location &amp; resistance of modular ANN-based faulted section identifie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711664"/>
                  </a:ext>
                </a:extLst>
              </a:tr>
              <a:tr h="439815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ctio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Typ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ault Location (K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Resistance (</a:t>
                      </a:r>
                      <a:r>
                        <a:rPr lang="el-GR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Ω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Desired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Statu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3019217"/>
                  </a:ext>
                </a:extLst>
              </a:tr>
              <a:tr h="34477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5436301"/>
                  </a:ext>
                </a:extLst>
              </a:tr>
              <a:tr h="43981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Model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9121350"/>
                  </a:ext>
                </a:extLst>
              </a:tr>
              <a:tr h="331517">
                <a:tc rowSpan="15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_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-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4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1044684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1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4369352"/>
                  </a:ext>
                </a:extLst>
              </a:tr>
              <a:tr h="3480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1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9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5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7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98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4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720918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-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1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3902902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3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3271280"/>
                  </a:ext>
                </a:extLst>
              </a:tr>
              <a:tr h="3480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5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5218651"/>
                  </a:ext>
                </a:extLst>
              </a:tr>
              <a:tr h="43981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Typ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Location (K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ault Resistance (</a:t>
                      </a:r>
                      <a:r>
                        <a:rPr lang="el-GR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Ω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Desired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Statu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08388372"/>
                  </a:ext>
                </a:extLst>
              </a:tr>
              <a:tr h="34477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2575015"/>
                  </a:ext>
                </a:extLst>
              </a:tr>
              <a:tr h="43981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Model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0006010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4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47401851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545347"/>
                  </a:ext>
                </a:extLst>
              </a:tr>
              <a:tr h="3480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6084909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9094559"/>
                  </a:ext>
                </a:extLst>
              </a:tr>
              <a:tr h="331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3173730"/>
                  </a:ext>
                </a:extLst>
              </a:tr>
              <a:tr h="3480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52141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95446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C89FF2D-1820-C79F-63C7-2F9E6918A82D}"/>
              </a:ext>
            </a:extLst>
          </p:cNvPr>
          <p:cNvGraphicFramePr>
            <a:graphicFrameLocks noGrp="1"/>
          </p:cNvGraphicFramePr>
          <p:nvPr/>
        </p:nvGraphicFramePr>
        <p:xfrm>
          <a:off x="495300" y="2743203"/>
          <a:ext cx="11696700" cy="3771897"/>
        </p:xfrm>
        <a:graphic>
          <a:graphicData uri="http://schemas.openxmlformats.org/drawingml/2006/table">
            <a:tbl>
              <a:tblPr/>
              <a:tblGrid>
                <a:gridCol w="1042862">
                  <a:extLst>
                    <a:ext uri="{9D8B030D-6E8A-4147-A177-3AD203B41FA5}">
                      <a16:colId xmlns:a16="http://schemas.microsoft.com/office/drawing/2014/main" val="1340974893"/>
                    </a:ext>
                  </a:extLst>
                </a:gridCol>
                <a:gridCol w="1410064">
                  <a:extLst>
                    <a:ext uri="{9D8B030D-6E8A-4147-A177-3AD203B41FA5}">
                      <a16:colId xmlns:a16="http://schemas.microsoft.com/office/drawing/2014/main" val="1354228360"/>
                    </a:ext>
                  </a:extLst>
                </a:gridCol>
                <a:gridCol w="1155472">
                  <a:extLst>
                    <a:ext uri="{9D8B030D-6E8A-4147-A177-3AD203B41FA5}">
                      <a16:colId xmlns:a16="http://schemas.microsoft.com/office/drawing/2014/main" val="100674054"/>
                    </a:ext>
                  </a:extLst>
                </a:gridCol>
                <a:gridCol w="1214225">
                  <a:extLst>
                    <a:ext uri="{9D8B030D-6E8A-4147-A177-3AD203B41FA5}">
                      <a16:colId xmlns:a16="http://schemas.microsoft.com/office/drawing/2014/main" val="1339074918"/>
                    </a:ext>
                  </a:extLst>
                </a:gridCol>
                <a:gridCol w="969421">
                  <a:extLst>
                    <a:ext uri="{9D8B030D-6E8A-4147-A177-3AD203B41FA5}">
                      <a16:colId xmlns:a16="http://schemas.microsoft.com/office/drawing/2014/main" val="775015738"/>
                    </a:ext>
                  </a:extLst>
                </a:gridCol>
                <a:gridCol w="969421">
                  <a:extLst>
                    <a:ext uri="{9D8B030D-6E8A-4147-A177-3AD203B41FA5}">
                      <a16:colId xmlns:a16="http://schemas.microsoft.com/office/drawing/2014/main" val="2081029502"/>
                    </a:ext>
                  </a:extLst>
                </a:gridCol>
                <a:gridCol w="969421">
                  <a:extLst>
                    <a:ext uri="{9D8B030D-6E8A-4147-A177-3AD203B41FA5}">
                      <a16:colId xmlns:a16="http://schemas.microsoft.com/office/drawing/2014/main" val="2564931338"/>
                    </a:ext>
                  </a:extLst>
                </a:gridCol>
                <a:gridCol w="969421">
                  <a:extLst>
                    <a:ext uri="{9D8B030D-6E8A-4147-A177-3AD203B41FA5}">
                      <a16:colId xmlns:a16="http://schemas.microsoft.com/office/drawing/2014/main" val="3059434251"/>
                    </a:ext>
                  </a:extLst>
                </a:gridCol>
                <a:gridCol w="969421">
                  <a:extLst>
                    <a:ext uri="{9D8B030D-6E8A-4147-A177-3AD203B41FA5}">
                      <a16:colId xmlns:a16="http://schemas.microsoft.com/office/drawing/2014/main" val="3266787814"/>
                    </a:ext>
                  </a:extLst>
                </a:gridCol>
                <a:gridCol w="969421">
                  <a:extLst>
                    <a:ext uri="{9D8B030D-6E8A-4147-A177-3AD203B41FA5}">
                      <a16:colId xmlns:a16="http://schemas.microsoft.com/office/drawing/2014/main" val="2876776529"/>
                    </a:ext>
                  </a:extLst>
                </a:gridCol>
                <a:gridCol w="1057551">
                  <a:extLst>
                    <a:ext uri="{9D8B030D-6E8A-4147-A177-3AD203B41FA5}">
                      <a16:colId xmlns:a16="http://schemas.microsoft.com/office/drawing/2014/main" val="558850943"/>
                    </a:ext>
                  </a:extLst>
                </a:gridCol>
              </a:tblGrid>
              <a:tr h="365247">
                <a:tc gridSpan="11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375623"/>
                          </a:solidFill>
                          <a:effectLst/>
                          <a:latin typeface="Calibri" panose="020F0502020204030204" pitchFamily="34" charset="0"/>
                        </a:rPr>
                        <a:t>Critical Condition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4855141"/>
                  </a:ext>
                </a:extLst>
              </a:tr>
              <a:tr h="461486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ctio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Typ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ault Location (K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ault Resistance (</a:t>
                      </a:r>
                      <a:r>
                        <a:rPr lang="el-GR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Ω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Desired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Statu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6213147"/>
                  </a:ext>
                </a:extLst>
              </a:tr>
              <a:tr h="36176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220155"/>
                  </a:ext>
                </a:extLst>
              </a:tr>
              <a:tr h="4614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Model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0213936"/>
                  </a:ext>
                </a:extLst>
              </a:tr>
              <a:tr h="347854"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_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-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6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9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0919305"/>
                  </a:ext>
                </a:extLst>
              </a:tr>
              <a:tr h="3478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80183947"/>
                  </a:ext>
                </a:extLst>
              </a:tr>
              <a:tr h="36524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1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5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15769164"/>
                  </a:ext>
                </a:extLst>
              </a:tr>
              <a:tr h="3478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-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6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93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8999150"/>
                  </a:ext>
                </a:extLst>
              </a:tr>
              <a:tr h="3478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6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67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2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0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675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1763524"/>
                  </a:ext>
                </a:extLst>
              </a:tr>
              <a:tr h="36524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7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0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525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154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445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789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809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Rejec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57241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77001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733AF7-7340-6ECF-8454-842200D079A6}"/>
              </a:ext>
            </a:extLst>
          </p:cNvPr>
          <p:cNvGrpSpPr/>
          <p:nvPr/>
        </p:nvGrpSpPr>
        <p:grpSpPr>
          <a:xfrm>
            <a:off x="0" y="126284"/>
            <a:ext cx="3877890" cy="777929"/>
            <a:chOff x="7218947" y="3797532"/>
            <a:chExt cx="3877890" cy="777929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1A67D5-4455-DF66-D6F3-45DA6422AE6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4 with solid fill">
              <a:extLst>
                <a:ext uri="{FF2B5EF4-FFF2-40B4-BE49-F238E27FC236}">
                  <a16:creationId xmlns:a16="http://schemas.microsoft.com/office/drawing/2014/main" id="{7F7C2CC6-30A0-22E1-FE87-39C774C224FC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2BD2A53-03A7-879F-289D-105135C3D0C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3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E16F5968-7C12-8651-F24B-719CB6D5E62A}"/>
              </a:ext>
            </a:extLst>
          </p:cNvPr>
          <p:cNvGrpSpPr/>
          <p:nvPr/>
        </p:nvGrpSpPr>
        <p:grpSpPr>
          <a:xfrm>
            <a:off x="8832971" y="126284"/>
            <a:ext cx="2825195" cy="221017"/>
            <a:chOff x="669187" y="1949925"/>
            <a:chExt cx="2825195" cy="221017"/>
          </a:xfrm>
        </p:grpSpPr>
        <p:sp>
          <p:nvSpPr>
            <p:cNvPr id="33" name="Straight Connector 32">
              <a:extLst>
                <a:ext uri="{FF2B5EF4-FFF2-40B4-BE49-F238E27FC236}">
                  <a16:creationId xmlns:a16="http://schemas.microsoft.com/office/drawing/2014/main" id="{AD42780A-C532-DEF0-0EF1-5C83512B8029}"/>
                </a:ext>
              </a:extLst>
            </p:cNvPr>
            <p:cNvSpPr/>
            <p:nvPr/>
          </p:nvSpPr>
          <p:spPr>
            <a:xfrm>
              <a:off x="669187" y="1949925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DC38C239-2FFE-8E6F-8FCF-BBBFBE4D8ECF}"/>
                </a:ext>
              </a:extLst>
            </p:cNvPr>
            <p:cNvSpPr/>
            <p:nvPr/>
          </p:nvSpPr>
          <p:spPr>
            <a:xfrm>
              <a:off x="669187" y="1949925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ine measuring points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067EDD-6602-1184-55F6-FA3D2B9892F1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6D539E01-0746-481A-25C0-868DBC467B59}"/>
              </a:ext>
            </a:extLst>
          </p:cNvPr>
          <p:cNvGrpSpPr/>
          <p:nvPr/>
        </p:nvGrpSpPr>
        <p:grpSpPr>
          <a:xfrm>
            <a:off x="115966" y="1204201"/>
            <a:ext cx="2190371" cy="657227"/>
            <a:chOff x="174835" y="3429000"/>
            <a:chExt cx="2190371" cy="657227"/>
          </a:xfrm>
        </p:grpSpPr>
        <p:sp>
          <p:nvSpPr>
            <p:cNvPr id="117" name="Freeform: Shape 116">
              <a:extLst>
                <a:ext uri="{FF2B5EF4-FFF2-40B4-BE49-F238E27FC236}">
                  <a16:creationId xmlns:a16="http://schemas.microsoft.com/office/drawing/2014/main" id="{DC2E7706-D017-DFA7-884D-FB869E3DDAA4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52761B0E-2109-C274-C17C-2B4415EC4749}"/>
                </a:ext>
              </a:extLst>
            </p:cNvPr>
            <p:cNvSpPr txBox="1"/>
            <p:nvPr/>
          </p:nvSpPr>
          <p:spPr>
            <a:xfrm>
              <a:off x="971969" y="3603825"/>
              <a:ext cx="527690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3E2AC4AC-BDF5-A057-FD56-B5978E595DDC}"/>
              </a:ext>
            </a:extLst>
          </p:cNvPr>
          <p:cNvSpPr txBox="1"/>
          <p:nvPr/>
        </p:nvSpPr>
        <p:spPr>
          <a:xfrm>
            <a:off x="4239339" y="5928025"/>
            <a:ext cx="5943600" cy="534368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NN output at 74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, 61.4Km on line 6-4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 err="1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D52A098-F453-5C9F-0831-134E125671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2751" y="904213"/>
            <a:ext cx="9436776" cy="5133998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FAF0DF51-7422-FF09-3368-6078A056F107}"/>
              </a:ext>
            </a:extLst>
          </p:cNvPr>
          <p:cNvGrpSpPr/>
          <p:nvPr/>
        </p:nvGrpSpPr>
        <p:grpSpPr>
          <a:xfrm>
            <a:off x="12503726" y="3429000"/>
            <a:ext cx="2190371" cy="657227"/>
            <a:chOff x="115966" y="1400863"/>
            <a:chExt cx="2190371" cy="657227"/>
          </a:xfrm>
        </p:grpSpPr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8EC68523-E48D-C6ED-39E3-DB20A13B03F3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28AA8A7-FDC3-19AC-5B27-646E53790FED}"/>
                </a:ext>
              </a:extLst>
            </p:cNvPr>
            <p:cNvSpPr txBox="1"/>
            <p:nvPr/>
          </p:nvSpPr>
          <p:spPr>
            <a:xfrm>
              <a:off x="533834" y="1532815"/>
              <a:ext cx="1119117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F3ED504-9C15-45A5-18D6-1A73D50C6B9C}"/>
              </a:ext>
            </a:extLst>
          </p:cNvPr>
          <p:cNvGrpSpPr/>
          <p:nvPr/>
        </p:nvGrpSpPr>
        <p:grpSpPr>
          <a:xfrm>
            <a:off x="13281499" y="1158009"/>
            <a:ext cx="2825196" cy="221017"/>
            <a:chOff x="8717890" y="4215948"/>
            <a:chExt cx="2825196" cy="221017"/>
          </a:xfrm>
        </p:grpSpPr>
        <p:sp>
          <p:nvSpPr>
            <p:cNvPr id="25" name="Straight Connector 24">
              <a:extLst>
                <a:ext uri="{FF2B5EF4-FFF2-40B4-BE49-F238E27FC236}">
                  <a16:creationId xmlns:a16="http://schemas.microsoft.com/office/drawing/2014/main" id="{E2C7CA27-281E-0810-C105-FBACC323E782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372DA511-DBFB-0535-FBC9-32F7B0C17533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ree measuring points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993374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D5DC9D3D-7786-C3E2-14F1-EFC5FF83ABD4}"/>
              </a:ext>
            </a:extLst>
          </p:cNvPr>
          <p:cNvGrpSpPr/>
          <p:nvPr/>
        </p:nvGrpSpPr>
        <p:grpSpPr>
          <a:xfrm>
            <a:off x="99479" y="36640"/>
            <a:ext cx="4188996" cy="512962"/>
            <a:chOff x="7146099" y="386039"/>
            <a:chExt cx="4188996" cy="512962"/>
          </a:xfrm>
        </p:grpSpPr>
        <p:grpSp>
          <p:nvGrpSpPr>
            <p:cNvPr id="2" name="Group 1"/>
            <p:cNvGrpSpPr/>
            <p:nvPr/>
          </p:nvGrpSpPr>
          <p:grpSpPr>
            <a:xfrm>
              <a:off x="7146099" y="386039"/>
              <a:ext cx="4188996" cy="512962"/>
              <a:chOff x="6691729" y="3813048"/>
              <a:chExt cx="5909139" cy="723601"/>
            </a:xfrm>
          </p:grpSpPr>
          <p:grpSp>
            <p:nvGrpSpPr>
              <p:cNvPr id="3" name="Group 2"/>
              <p:cNvGrpSpPr/>
              <p:nvPr/>
            </p:nvGrpSpPr>
            <p:grpSpPr>
              <a:xfrm flipH="1">
                <a:off x="6997699" y="3813048"/>
                <a:ext cx="5603169" cy="723481"/>
                <a:chOff x="2968265" y="2794048"/>
                <a:chExt cx="6336071" cy="818113"/>
              </a:xfrm>
            </p:grpSpPr>
            <p:sp>
              <p:nvSpPr>
                <p:cNvPr id="7" name="Freeform 6"/>
                <p:cNvSpPr/>
                <p:nvPr/>
              </p:nvSpPr>
              <p:spPr>
                <a:xfrm flipH="1">
                  <a:off x="3072088" y="2794048"/>
                  <a:ext cx="6232248" cy="818113"/>
                </a:xfrm>
                <a:custGeom>
                  <a:avLst/>
                  <a:gdLst>
                    <a:gd name="connsiteX0" fmla="*/ 4679950 w 4679950"/>
                    <a:gd name="connsiteY0" fmla="*/ 0 h 818113"/>
                    <a:gd name="connsiteX1" fmla="*/ 0 w 4679950"/>
                    <a:gd name="connsiteY1" fmla="*/ 1690 h 818113"/>
                    <a:gd name="connsiteX2" fmla="*/ 0 w 4679950"/>
                    <a:gd name="connsiteY2" fmla="*/ 816423 h 818113"/>
                    <a:gd name="connsiteX3" fmla="*/ 4679950 w 4679950"/>
                    <a:gd name="connsiteY3" fmla="*/ 818113 h 818113"/>
                    <a:gd name="connsiteX4" fmla="*/ 4679950 w 4679950"/>
                    <a:gd name="connsiteY4" fmla="*/ 0 h 8181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679950" h="818113">
                      <a:moveTo>
                        <a:pt x="4679950" y="0"/>
                      </a:moveTo>
                      <a:lnTo>
                        <a:pt x="0" y="1690"/>
                      </a:lnTo>
                      <a:lnTo>
                        <a:pt x="0" y="816423"/>
                      </a:lnTo>
                      <a:lnTo>
                        <a:pt x="4679950" y="818113"/>
                      </a:lnTo>
                      <a:lnTo>
                        <a:pt x="4679950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5000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 flipH="1">
                  <a:off x="2968265" y="2794048"/>
                  <a:ext cx="103823" cy="818113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" name="Group 3"/>
              <p:cNvGrpSpPr>
                <a:grpSpLocks noChangeAspect="1"/>
              </p:cNvGrpSpPr>
              <p:nvPr/>
            </p:nvGrpSpPr>
            <p:grpSpPr>
              <a:xfrm rot="16200000">
                <a:off x="6800165" y="3704613"/>
                <a:ext cx="723600" cy="940472"/>
                <a:chOff x="1948419" y="2101527"/>
                <a:chExt cx="589437" cy="766099"/>
              </a:xfrm>
            </p:grpSpPr>
            <p:sp>
              <p:nvSpPr>
                <p:cNvPr id="5" name="Freeform 14"/>
                <p:cNvSpPr>
                  <a:spLocks/>
                </p:cNvSpPr>
                <p:nvPr/>
              </p:nvSpPr>
              <p:spPr bwMode="auto">
                <a:xfrm>
                  <a:off x="1948419" y="2354219"/>
                  <a:ext cx="294719" cy="513406"/>
                </a:xfrm>
                <a:custGeom>
                  <a:avLst/>
                  <a:gdLst>
                    <a:gd name="T0" fmla="*/ 0 w 220"/>
                    <a:gd name="T1" fmla="*/ 0 h 384"/>
                    <a:gd name="T2" fmla="*/ 0 w 220"/>
                    <a:gd name="T3" fmla="*/ 384 h 384"/>
                    <a:gd name="T4" fmla="*/ 220 w 220"/>
                    <a:gd name="T5" fmla="*/ 192 h 384"/>
                    <a:gd name="T6" fmla="*/ 0 w 220"/>
                    <a:gd name="T7" fmla="*/ 0 h 384"/>
                    <a:gd name="T8" fmla="*/ 0 w 220"/>
                    <a:gd name="T9" fmla="*/ 0 h 384"/>
                    <a:gd name="T10" fmla="*/ 0 w 220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0" h="384">
                      <a:moveTo>
                        <a:pt x="0" y="0"/>
                      </a:moveTo>
                      <a:lnTo>
                        <a:pt x="0" y="384"/>
                      </a:lnTo>
                      <a:lnTo>
                        <a:pt x="220" y="19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" name="Freeform 15"/>
                <p:cNvSpPr>
                  <a:spLocks/>
                </p:cNvSpPr>
                <p:nvPr/>
              </p:nvSpPr>
              <p:spPr bwMode="auto">
                <a:xfrm>
                  <a:off x="1948419" y="2101527"/>
                  <a:ext cx="589437" cy="766099"/>
                </a:xfrm>
                <a:custGeom>
                  <a:avLst/>
                  <a:gdLst>
                    <a:gd name="T0" fmla="*/ 440 w 440"/>
                    <a:gd name="T1" fmla="*/ 573 h 573"/>
                    <a:gd name="T2" fmla="*/ 0 w 440"/>
                    <a:gd name="T3" fmla="*/ 189 h 573"/>
                    <a:gd name="T4" fmla="*/ 220 w 440"/>
                    <a:gd name="T5" fmla="*/ 0 h 573"/>
                    <a:gd name="T6" fmla="*/ 440 w 440"/>
                    <a:gd name="T7" fmla="*/ 189 h 573"/>
                    <a:gd name="T8" fmla="*/ 440 w 440"/>
                    <a:gd name="T9" fmla="*/ 573 h 573"/>
                    <a:gd name="T10" fmla="*/ 440 w 440"/>
                    <a:gd name="T11" fmla="*/ 573 h 573"/>
                    <a:gd name="T12" fmla="*/ 440 w 440"/>
                    <a:gd name="T13" fmla="*/ 573 h 5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40" h="573">
                      <a:moveTo>
                        <a:pt x="440" y="573"/>
                      </a:moveTo>
                      <a:lnTo>
                        <a:pt x="0" y="189"/>
                      </a:lnTo>
                      <a:lnTo>
                        <a:pt x="220" y="0"/>
                      </a:lnTo>
                      <a:lnTo>
                        <a:pt x="440" y="189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lnTo>
                        <a:pt x="440" y="573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44" name="TextBox 1"/>
            <p:cNvSpPr txBox="1"/>
            <p:nvPr/>
          </p:nvSpPr>
          <p:spPr>
            <a:xfrm>
              <a:off x="8029704" y="449509"/>
              <a:ext cx="1384400" cy="349702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ctr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cs typeface="Arial" panose="020B0604020202020204" pitchFamily="34" charset="0"/>
                </a:rPr>
                <a:t>Introduction </a:t>
              </a:r>
              <a:endParaRPr lang="id-ID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4" name="TextBox 1"/>
            <p:cNvSpPr txBox="1"/>
            <p:nvPr/>
          </p:nvSpPr>
          <p:spPr>
            <a:xfrm>
              <a:off x="7333018" y="403343"/>
              <a:ext cx="456389" cy="442035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ctr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cs typeface="Arial" panose="020B0604020202020204" pitchFamily="34" charset="0"/>
                </a:rPr>
                <a:t>01</a:t>
              </a:r>
              <a:endParaRPr lang="id-ID" sz="24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D383CF6B-2E03-6135-BF00-E54F1C9B74FB}"/>
              </a:ext>
            </a:extLst>
          </p:cNvPr>
          <p:cNvGrpSpPr/>
          <p:nvPr/>
        </p:nvGrpSpPr>
        <p:grpSpPr>
          <a:xfrm>
            <a:off x="5776142" y="6620719"/>
            <a:ext cx="639710" cy="107615"/>
            <a:chOff x="4867275" y="4714875"/>
            <a:chExt cx="2038350" cy="342900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B9886FF6-B31B-10B6-8B5E-B2E7ABDC6A18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35F13EB8-CF08-E31E-DDB1-051CE985FB90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AD899F3D-3112-2C6D-7A28-0B539400AFB3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53ED498E-6D53-A3FE-BC5A-465302EBBD4A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7" name="Title 1">
            <a:extLst>
              <a:ext uri="{FF2B5EF4-FFF2-40B4-BE49-F238E27FC236}">
                <a16:creationId xmlns:a16="http://schemas.microsoft.com/office/drawing/2014/main" id="{ED4E8DBC-0EE9-BA70-0766-2C8C8D10FFEF}"/>
              </a:ext>
            </a:extLst>
          </p:cNvPr>
          <p:cNvSpPr txBox="1">
            <a:spLocks/>
          </p:cNvSpPr>
          <p:nvPr/>
        </p:nvSpPr>
        <p:spPr>
          <a:xfrm>
            <a:off x="1055687" y="628812"/>
            <a:ext cx="10080625" cy="501737"/>
          </a:xfrm>
          <a:prstGeom prst="rect">
            <a:avLst/>
          </a:prstGeom>
        </p:spPr>
        <p:txBody>
          <a:bodyPr vert="horz" lIns="72000" tIns="36000" rIns="72000" bIns="36000" rtlCol="0" anchor="ctr">
            <a:normAutofit fontScale="90000" lnSpcReduction="20000"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1233F"/>
                </a:solidFill>
                <a:effectLst/>
                <a:uLnTx/>
                <a:uFillTx/>
                <a:latin typeface="Aller Light"/>
                <a:ea typeface="+mj-ea"/>
                <a:cs typeface="+mj-cs"/>
              </a:rPr>
              <a:t>System under study</a:t>
            </a:r>
          </a:p>
        </p:txBody>
      </p:sp>
      <p:pic>
        <p:nvPicPr>
          <p:cNvPr id="76" name="Picture 75" descr="Diagram, schematic&#10;&#10;Description automatically generated">
            <a:extLst>
              <a:ext uri="{FF2B5EF4-FFF2-40B4-BE49-F238E27FC236}">
                <a16:creationId xmlns:a16="http://schemas.microsoft.com/office/drawing/2014/main" id="{C5D3C7A6-D55A-FA24-A483-71D44DEBE3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521" y="1422922"/>
            <a:ext cx="9142162" cy="5142466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09A74187-A8D1-CC28-0F4C-11D05FF68504}"/>
              </a:ext>
            </a:extLst>
          </p:cNvPr>
          <p:cNvSpPr txBox="1"/>
          <p:nvPr/>
        </p:nvSpPr>
        <p:spPr>
          <a:xfrm>
            <a:off x="9021170" y="3744602"/>
            <a:ext cx="20500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EEE9BUS TRANSMISSION SYSTEM </a:t>
            </a:r>
          </a:p>
        </p:txBody>
      </p:sp>
    </p:spTree>
    <p:extLst>
      <p:ext uri="{BB962C8B-B14F-4D97-AF65-F5344CB8AC3E}">
        <p14:creationId xmlns:p14="http://schemas.microsoft.com/office/powerpoint/2010/main" val="19172563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733AF7-7340-6ECF-8454-842200D079A6}"/>
              </a:ext>
            </a:extLst>
          </p:cNvPr>
          <p:cNvGrpSpPr/>
          <p:nvPr/>
        </p:nvGrpSpPr>
        <p:grpSpPr>
          <a:xfrm>
            <a:off x="0" y="126284"/>
            <a:ext cx="3877890" cy="777929"/>
            <a:chOff x="7218947" y="3797532"/>
            <a:chExt cx="3877890" cy="777929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1A67D5-4455-DF66-D6F3-45DA6422AE6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4 with solid fill">
              <a:extLst>
                <a:ext uri="{FF2B5EF4-FFF2-40B4-BE49-F238E27FC236}">
                  <a16:creationId xmlns:a16="http://schemas.microsoft.com/office/drawing/2014/main" id="{7F7C2CC6-30A0-22E1-FE87-39C774C224FC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2BD2A53-03A7-879F-289D-105135C3D0C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3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E16F5968-7C12-8651-F24B-719CB6D5E62A}"/>
              </a:ext>
            </a:extLst>
          </p:cNvPr>
          <p:cNvGrpSpPr/>
          <p:nvPr/>
        </p:nvGrpSpPr>
        <p:grpSpPr>
          <a:xfrm>
            <a:off x="13690721" y="1532814"/>
            <a:ext cx="2825195" cy="221017"/>
            <a:chOff x="669187" y="1949925"/>
            <a:chExt cx="2825195" cy="221017"/>
          </a:xfrm>
        </p:grpSpPr>
        <p:sp>
          <p:nvSpPr>
            <p:cNvPr id="33" name="Straight Connector 32">
              <a:extLst>
                <a:ext uri="{FF2B5EF4-FFF2-40B4-BE49-F238E27FC236}">
                  <a16:creationId xmlns:a16="http://schemas.microsoft.com/office/drawing/2014/main" id="{AD42780A-C532-DEF0-0EF1-5C83512B8029}"/>
                </a:ext>
              </a:extLst>
            </p:cNvPr>
            <p:cNvSpPr/>
            <p:nvPr/>
          </p:nvSpPr>
          <p:spPr>
            <a:xfrm>
              <a:off x="669187" y="1949925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DC38C239-2FFE-8E6F-8FCF-BBBFBE4D8ECF}"/>
                </a:ext>
              </a:extLst>
            </p:cNvPr>
            <p:cNvSpPr/>
            <p:nvPr/>
          </p:nvSpPr>
          <p:spPr>
            <a:xfrm>
              <a:off x="669187" y="1949925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ine measuring points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067EDD-6602-1184-55F6-FA3D2B9892F1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6D539E01-0746-481A-25C0-868DBC467B59}"/>
              </a:ext>
            </a:extLst>
          </p:cNvPr>
          <p:cNvGrpSpPr/>
          <p:nvPr/>
        </p:nvGrpSpPr>
        <p:grpSpPr>
          <a:xfrm>
            <a:off x="14765416" y="3280651"/>
            <a:ext cx="2190371" cy="657227"/>
            <a:chOff x="174835" y="3429000"/>
            <a:chExt cx="2190371" cy="657227"/>
          </a:xfrm>
        </p:grpSpPr>
        <p:sp>
          <p:nvSpPr>
            <p:cNvPr id="117" name="Freeform: Shape 116">
              <a:extLst>
                <a:ext uri="{FF2B5EF4-FFF2-40B4-BE49-F238E27FC236}">
                  <a16:creationId xmlns:a16="http://schemas.microsoft.com/office/drawing/2014/main" id="{DC2E7706-D017-DFA7-884D-FB869E3DDAA4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52761B0E-2109-C274-C17C-2B4415EC4749}"/>
                </a:ext>
              </a:extLst>
            </p:cNvPr>
            <p:cNvSpPr txBox="1"/>
            <p:nvPr/>
          </p:nvSpPr>
          <p:spPr>
            <a:xfrm>
              <a:off x="971969" y="3603825"/>
              <a:ext cx="527690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1AB1E78-344E-34FD-8842-DB9736AED260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969A72D0-881F-C768-BAA1-794610CA7494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C32A7332-AE70-0B49-A088-60E48B01673B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81FD4D83-B37D-946E-0D4E-265CDE0956DA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651E8A4C-6677-7D2E-53FC-7F849AE2829E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601C7B2F-176C-1F01-2F84-9EC7904E50AC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7C19E1F-2E2D-2C75-4B10-B6E71A2D61B6}"/>
              </a:ext>
            </a:extLst>
          </p:cNvPr>
          <p:cNvGrpSpPr/>
          <p:nvPr/>
        </p:nvGrpSpPr>
        <p:grpSpPr>
          <a:xfrm>
            <a:off x="8963550" y="126284"/>
            <a:ext cx="2825196" cy="221017"/>
            <a:chOff x="8717890" y="4215948"/>
            <a:chExt cx="2825196" cy="221017"/>
          </a:xfrm>
        </p:grpSpPr>
        <p:sp>
          <p:nvSpPr>
            <p:cNvPr id="29" name="Straight Connector 28">
              <a:extLst>
                <a:ext uri="{FF2B5EF4-FFF2-40B4-BE49-F238E27FC236}">
                  <a16:creationId xmlns:a16="http://schemas.microsoft.com/office/drawing/2014/main" id="{82C4AB89-A104-10F1-AEA5-074A31C9AD32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E74AB86A-6327-4974-89B9-AEB20DAEA390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ree measuring points 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79A764A-A0CE-0149-5757-A3FB31BF1226}"/>
              </a:ext>
            </a:extLst>
          </p:cNvPr>
          <p:cNvGrpSpPr/>
          <p:nvPr/>
        </p:nvGrpSpPr>
        <p:grpSpPr>
          <a:xfrm>
            <a:off x="115966" y="1133673"/>
            <a:ext cx="2190371" cy="657227"/>
            <a:chOff x="115966" y="1400863"/>
            <a:chExt cx="2190371" cy="657227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B37A2D38-F773-A861-99AC-D71E8E966C03}"/>
                </a:ext>
              </a:extLst>
            </p:cNvPr>
            <p:cNvSpPr/>
            <p:nvPr/>
          </p:nvSpPr>
          <p:spPr>
            <a:xfrm>
              <a:off x="115966" y="1400863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A9412BA-66AB-6DB7-99DA-244F5E529AD8}"/>
                </a:ext>
              </a:extLst>
            </p:cNvPr>
            <p:cNvSpPr txBox="1"/>
            <p:nvPr/>
          </p:nvSpPr>
          <p:spPr>
            <a:xfrm>
              <a:off x="533834" y="1532815"/>
              <a:ext cx="1119117" cy="318924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ining </a:t>
              </a:r>
            </a:p>
          </p:txBody>
        </p:sp>
      </p:grp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9BD88303-A2AC-63C6-CD36-BB76920A881B}"/>
              </a:ext>
            </a:extLst>
          </p:cNvPr>
          <p:cNvGraphicFramePr>
            <a:graphicFrameLocks noGrp="1"/>
          </p:cNvGraphicFramePr>
          <p:nvPr/>
        </p:nvGraphicFramePr>
        <p:xfrm>
          <a:off x="2558079" y="981227"/>
          <a:ext cx="8749666" cy="2147155"/>
        </p:xfrm>
        <a:graphic>
          <a:graphicData uri="http://schemas.openxmlformats.org/drawingml/2006/table">
            <a:tbl>
              <a:tblPr firstRow="1" firstCol="1" bandRow="1"/>
              <a:tblGrid>
                <a:gridCol w="2150097">
                  <a:extLst>
                    <a:ext uri="{9D8B030D-6E8A-4147-A177-3AD203B41FA5}">
                      <a16:colId xmlns:a16="http://schemas.microsoft.com/office/drawing/2014/main" val="141307976"/>
                    </a:ext>
                  </a:extLst>
                </a:gridCol>
                <a:gridCol w="649482">
                  <a:extLst>
                    <a:ext uri="{9D8B030D-6E8A-4147-A177-3AD203B41FA5}">
                      <a16:colId xmlns:a16="http://schemas.microsoft.com/office/drawing/2014/main" val="3529887396"/>
                    </a:ext>
                  </a:extLst>
                </a:gridCol>
                <a:gridCol w="841533">
                  <a:extLst>
                    <a:ext uri="{9D8B030D-6E8A-4147-A177-3AD203B41FA5}">
                      <a16:colId xmlns:a16="http://schemas.microsoft.com/office/drawing/2014/main" val="1957614140"/>
                    </a:ext>
                  </a:extLst>
                </a:gridCol>
                <a:gridCol w="841533">
                  <a:extLst>
                    <a:ext uri="{9D8B030D-6E8A-4147-A177-3AD203B41FA5}">
                      <a16:colId xmlns:a16="http://schemas.microsoft.com/office/drawing/2014/main" val="2213515827"/>
                    </a:ext>
                  </a:extLst>
                </a:gridCol>
                <a:gridCol w="899147">
                  <a:extLst>
                    <a:ext uri="{9D8B030D-6E8A-4147-A177-3AD203B41FA5}">
                      <a16:colId xmlns:a16="http://schemas.microsoft.com/office/drawing/2014/main" val="630007632"/>
                    </a:ext>
                  </a:extLst>
                </a:gridCol>
                <a:gridCol w="899147">
                  <a:extLst>
                    <a:ext uri="{9D8B030D-6E8A-4147-A177-3AD203B41FA5}">
                      <a16:colId xmlns:a16="http://schemas.microsoft.com/office/drawing/2014/main" val="2275392250"/>
                    </a:ext>
                  </a:extLst>
                </a:gridCol>
                <a:gridCol w="862483">
                  <a:extLst>
                    <a:ext uri="{9D8B030D-6E8A-4147-A177-3AD203B41FA5}">
                      <a16:colId xmlns:a16="http://schemas.microsoft.com/office/drawing/2014/main" val="1093974331"/>
                    </a:ext>
                  </a:extLst>
                </a:gridCol>
                <a:gridCol w="862483">
                  <a:extLst>
                    <a:ext uri="{9D8B030D-6E8A-4147-A177-3AD203B41FA5}">
                      <a16:colId xmlns:a16="http://schemas.microsoft.com/office/drawing/2014/main" val="2591720631"/>
                    </a:ext>
                  </a:extLst>
                </a:gridCol>
                <a:gridCol w="743761">
                  <a:extLst>
                    <a:ext uri="{9D8B030D-6E8A-4147-A177-3AD203B41FA5}">
                      <a16:colId xmlns:a16="http://schemas.microsoft.com/office/drawing/2014/main" val="211722272"/>
                    </a:ext>
                  </a:extLst>
                </a:gridCol>
              </a:tblGrid>
              <a:tr h="231623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odular ANN faulted section identifier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ayer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input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idde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Output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epoch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003551"/>
                  </a:ext>
                </a:extLst>
              </a:tr>
              <a:tr h="47888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eurons 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unctio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eurons 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unctio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eurons 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unctio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7339118"/>
                  </a:ext>
                </a:extLst>
              </a:tr>
              <a:tr h="47888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us 1_2_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OGSIG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5,1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ANSING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URELI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4504899"/>
                  </a:ext>
                </a:extLst>
              </a:tr>
              <a:tr h="47888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us 4_7_9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ANSIG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ANSING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URELI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3572104"/>
                  </a:ext>
                </a:extLst>
              </a:tr>
              <a:tr h="47888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us 5_6_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ANSIG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ANSING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URELI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7482793"/>
                  </a:ext>
                </a:extLst>
              </a:tr>
            </a:tbl>
          </a:graphicData>
        </a:graphic>
      </p:graphicFrame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8" name="Slide Zoom 37">
                <a:extLst>
                  <a:ext uri="{FF2B5EF4-FFF2-40B4-BE49-F238E27FC236}">
                    <a16:creationId xmlns:a16="http://schemas.microsoft.com/office/drawing/2014/main" id="{FA329B9F-9F7C-9819-BD2B-C6714B28F4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10625" y="1870413"/>
              <a:ext cx="566976" cy="318924"/>
            </p:xfrm>
            <a:graphic>
              <a:graphicData uri="http://schemas.microsoft.com/office/powerpoint/2016/slidezoom">
                <pslz:sldZm>
                  <pslz:sldZmObj sldId="2065" cId="409390885">
                    <pslz:zmPr id="{78A73E0C-0F9B-4FBB-8DFE-4FD2E7DD8101}" returnToParent="0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566976" cy="318924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8" name="Slide Zoom 37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FA329B9F-9F7C-9819-BD2B-C6714B28F4D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10625" y="1870413"/>
                <a:ext cx="566976" cy="318924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9" name="Slide Zoom 38">
                <a:extLst>
                  <a:ext uri="{FF2B5EF4-FFF2-40B4-BE49-F238E27FC236}">
                    <a16:creationId xmlns:a16="http://schemas.microsoft.com/office/drawing/2014/main" id="{7CDD54BF-51C0-6A08-6058-397893784A2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flipH="1">
              <a:off x="3376366" y="2387436"/>
              <a:ext cx="435494" cy="214248"/>
            </p:xfrm>
            <a:graphic>
              <a:graphicData uri="http://schemas.microsoft.com/office/powerpoint/2016/slidezoom">
                <pslz:sldZm>
                  <pslz:sldZmObj sldId="2067" cId="2842011924">
                    <pslz:zmPr id="{B5A3C85E-C05E-4EF0-AB66-D67B988B78B0}" returnToParent="0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 flipH="1">
                          <a:off x="0" y="0"/>
                          <a:ext cx="435494" cy="214248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9" name="Slide Zoom 38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7CDD54BF-51C0-6A08-6058-397893784A2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 flipH="1">
                <a:off x="3376366" y="2387436"/>
                <a:ext cx="435494" cy="214248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0" name="Slide Zoom 39">
                <a:extLst>
                  <a:ext uri="{FF2B5EF4-FFF2-40B4-BE49-F238E27FC236}">
                    <a16:creationId xmlns:a16="http://schemas.microsoft.com/office/drawing/2014/main" id="{4665E5B6-B6D7-E21E-85E2-8303D83011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8293" y="2780603"/>
              <a:ext cx="479308" cy="269611"/>
            </p:xfrm>
            <a:graphic>
              <a:graphicData uri="http://schemas.microsoft.com/office/powerpoint/2016/slidezoom">
                <pslz:sldZm>
                  <pslz:sldZmObj sldId="2066" cId="619985060">
                    <pslz:zmPr id="{D93D6A7C-F594-4866-B834-9A004C7B93F3}" returnToParent="0" transitionDur="1000">
                      <p166:blipFill xmlns:p166="http://schemas.microsoft.com/office/powerpoint/2016/6/main">
                        <a:blip r:embed="rId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479308" cy="26961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0" name="Slide Zoom 39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4665E5B6-B6D7-E21E-85E2-8303D83011A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398293" y="2780603"/>
                <a:ext cx="479308" cy="269611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pic>
        <p:nvPicPr>
          <p:cNvPr id="41" name="Picture 40">
            <a:extLst>
              <a:ext uri="{FF2B5EF4-FFF2-40B4-BE49-F238E27FC236}">
                <a16:creationId xmlns:a16="http://schemas.microsoft.com/office/drawing/2014/main" id="{7668B9E2-5CB3-1E72-E6B7-1922FE4FACE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491" y="3128382"/>
            <a:ext cx="8665502" cy="31210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083881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E73A762-3019-49FD-80AD-850C4F96E4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7054" y="6227650"/>
            <a:ext cx="8520815" cy="27818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D2EBDD3-8801-E25F-51FF-B0C9F2927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508" y="182018"/>
          <a:ext cx="11585906" cy="34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6810429" imgH="200126" progId="Excel.Sheet.12">
                  <p:embed/>
                </p:oleObj>
              </mc:Choice>
              <mc:Fallback>
                <p:oleObj name="Worksheet" r:id="rId4" imgW="6810429" imgH="200126" progId="Excel.Sheet.12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2EBDD3-8801-E25F-51FF-B0C9F2927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508" y="182018"/>
                        <a:ext cx="11585906" cy="340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 descr="Graphical user interface&#10;&#10;Description automatically generated">
            <a:extLst>
              <a:ext uri="{FF2B5EF4-FFF2-40B4-BE49-F238E27FC236}">
                <a16:creationId xmlns:a16="http://schemas.microsoft.com/office/drawing/2014/main" id="{C79581ED-055C-72BA-FCE4-8887BF7E92C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5" t="4557" r="7595" b="5570"/>
          <a:stretch/>
        </p:blipFill>
        <p:spPr bwMode="auto">
          <a:xfrm>
            <a:off x="6239488" y="641891"/>
            <a:ext cx="5391723" cy="56629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AutoShape 2" descr="IEEE 3-generator 9-bus system. | Download Scientific Diagram">
            <a:extLst>
              <a:ext uri="{FF2B5EF4-FFF2-40B4-BE49-F238E27FC236}">
                <a16:creationId xmlns:a16="http://schemas.microsoft.com/office/drawing/2014/main" id="{0167F96C-358B-260D-F20F-6260903B44D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20348" y="3276600"/>
            <a:ext cx="4128052" cy="4128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123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A168705-7EF3-B815-D133-268C1CA8C701}"/>
              </a:ext>
            </a:extLst>
          </p:cNvPr>
          <p:cNvGrpSpPr/>
          <p:nvPr/>
        </p:nvGrpSpPr>
        <p:grpSpPr>
          <a:xfrm>
            <a:off x="120123" y="1783115"/>
            <a:ext cx="5832390" cy="3330598"/>
            <a:chOff x="120123" y="1783115"/>
            <a:chExt cx="5832390" cy="3330598"/>
          </a:xfrm>
        </p:grpSpPr>
        <p:pic>
          <p:nvPicPr>
            <p:cNvPr id="16" name="Picture 15" descr="Diagram, schematic&#10;&#10;Description automatically generated">
              <a:extLst>
                <a:ext uri="{FF2B5EF4-FFF2-40B4-BE49-F238E27FC236}">
                  <a16:creationId xmlns:a16="http://schemas.microsoft.com/office/drawing/2014/main" id="{B4625F92-24DB-95EE-8E7F-599B71DB77B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123" y="1832993"/>
              <a:ext cx="5832390" cy="3280720"/>
            </a:xfrm>
            <a:prstGeom prst="rect">
              <a:avLst/>
            </a:prstGeom>
          </p:spPr>
        </p:pic>
        <p:sp>
          <p:nvSpPr>
            <p:cNvPr id="17" name="Flowchart: Connector 16">
              <a:extLst>
                <a:ext uri="{FF2B5EF4-FFF2-40B4-BE49-F238E27FC236}">
                  <a16:creationId xmlns:a16="http://schemas.microsoft.com/office/drawing/2014/main" id="{0708D307-A863-985C-F5F9-F6810C7E0BCE}"/>
                </a:ext>
              </a:extLst>
            </p:cNvPr>
            <p:cNvSpPr/>
            <p:nvPr/>
          </p:nvSpPr>
          <p:spPr>
            <a:xfrm rot="5400000">
              <a:off x="2759644" y="3729221"/>
              <a:ext cx="553346" cy="939117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Flowchart: Connector 22">
              <a:extLst>
                <a:ext uri="{FF2B5EF4-FFF2-40B4-BE49-F238E27FC236}">
                  <a16:creationId xmlns:a16="http://schemas.microsoft.com/office/drawing/2014/main" id="{4E28E18B-CFBE-3177-9B0C-DE7C62E4391A}"/>
                </a:ext>
              </a:extLst>
            </p:cNvPr>
            <p:cNvSpPr/>
            <p:nvPr/>
          </p:nvSpPr>
          <p:spPr>
            <a:xfrm>
              <a:off x="4704522" y="1783115"/>
              <a:ext cx="675625" cy="980225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Flowchart: Connector 23">
              <a:extLst>
                <a:ext uri="{FF2B5EF4-FFF2-40B4-BE49-F238E27FC236}">
                  <a16:creationId xmlns:a16="http://schemas.microsoft.com/office/drawing/2014/main" id="{7C141232-8E10-F68D-1040-2A7CE9E2EEAC}"/>
                </a:ext>
              </a:extLst>
            </p:cNvPr>
            <p:cNvSpPr/>
            <p:nvPr/>
          </p:nvSpPr>
          <p:spPr>
            <a:xfrm>
              <a:off x="772965" y="1783115"/>
              <a:ext cx="578757" cy="980225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3908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A4D6C82-CDD5-9F7D-1E13-DB73F4B70FA1}"/>
              </a:ext>
            </a:extLst>
          </p:cNvPr>
          <p:cNvGrpSpPr/>
          <p:nvPr/>
        </p:nvGrpSpPr>
        <p:grpSpPr>
          <a:xfrm>
            <a:off x="0" y="114414"/>
            <a:ext cx="3837786" cy="738158"/>
            <a:chOff x="7259051" y="2848211"/>
            <a:chExt cx="3837786" cy="738158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83FAC452-D3F9-4AB7-B1D0-5B3F99846D32}"/>
                </a:ext>
              </a:extLst>
            </p:cNvPr>
            <p:cNvSpPr/>
            <p:nvPr/>
          </p:nvSpPr>
          <p:spPr>
            <a:xfrm>
              <a:off x="7752781" y="2878968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>
                <a:lnSpc>
                  <a:spcPts val="1800"/>
                </a:lnSpc>
              </a:pPr>
              <a:r>
                <a:rPr lang="en-US" sz="2000" b="1" dirty="0"/>
                <a:t>Testing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4" name="Oval 3" descr="Badge 3 with solid fill">
              <a:extLst>
                <a:ext uri="{FF2B5EF4-FFF2-40B4-BE49-F238E27FC236}">
                  <a16:creationId xmlns:a16="http://schemas.microsoft.com/office/drawing/2014/main" id="{7F8A3109-EED7-CDD5-EA63-B457CECB69B6}"/>
                </a:ext>
              </a:extLst>
            </p:cNvPr>
            <p:cNvSpPr/>
            <p:nvPr/>
          </p:nvSpPr>
          <p:spPr>
            <a:xfrm>
              <a:off x="7350957" y="284821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7C2CE8E-098B-FAA0-4CF0-292486F6E1E4}"/>
                </a:ext>
              </a:extLst>
            </p:cNvPr>
            <p:cNvSpPr txBox="1"/>
            <p:nvPr/>
          </p:nvSpPr>
          <p:spPr>
            <a:xfrm>
              <a:off x="7259051" y="2975107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algn="ctr"/>
              <a:r>
                <a:rPr lang="en-US" sz="2800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DFA23BC-4187-4889-F67F-C839A023256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DFC866EA-E25E-12E0-AA27-5984FCC20852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BD3FF431-DD63-D64D-F72C-A704C3E71EF8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5F41FD4D-C05C-5A03-AEDF-3803C1442A05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462523D-7B33-EC91-DDC5-62075DCDC817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FDCF9367-5007-D632-9383-DA8E732F11A4}"/>
              </a:ext>
            </a:extLst>
          </p:cNvPr>
          <p:cNvSpPr/>
          <p:nvPr/>
        </p:nvSpPr>
        <p:spPr>
          <a:xfrm>
            <a:off x="10698552" y="3875697"/>
            <a:ext cx="1301375" cy="163667"/>
          </a:xfrm>
          <a:custGeom>
            <a:avLst/>
            <a:gdLst>
              <a:gd name="connsiteX0" fmla="*/ 0 w 1384112"/>
              <a:gd name="connsiteY0" fmla="*/ 0 h 148478"/>
              <a:gd name="connsiteX1" fmla="*/ 1384112 w 1384112"/>
              <a:gd name="connsiteY1" fmla="*/ 0 h 148478"/>
              <a:gd name="connsiteX2" fmla="*/ 1384112 w 1384112"/>
              <a:gd name="connsiteY2" fmla="*/ 148478 h 148478"/>
              <a:gd name="connsiteX3" fmla="*/ 0 w 1384112"/>
              <a:gd name="connsiteY3" fmla="*/ 148478 h 148478"/>
              <a:gd name="connsiteX4" fmla="*/ 0 w 1384112"/>
              <a:gd name="connsiteY4" fmla="*/ 0 h 14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4112" h="148478">
                <a:moveTo>
                  <a:pt x="0" y="0"/>
                </a:moveTo>
                <a:lnTo>
                  <a:pt x="1384112" y="0"/>
                </a:lnTo>
                <a:lnTo>
                  <a:pt x="1384112" y="148478"/>
                </a:lnTo>
                <a:lnTo>
                  <a:pt x="0" y="148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2860" tIns="22860" rIns="22860" bIns="22860" numCol="1" spcCol="1270" anchor="t" anchorCtr="0">
            <a:noAutofit/>
          </a:bodyPr>
          <a:lstStyle/>
          <a:p>
            <a:pPr marL="0" lvl="0" indent="0" algn="l" defTabSz="266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600" kern="1200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C089DB3-531D-DFAC-DF39-EEA74907D952}"/>
              </a:ext>
            </a:extLst>
          </p:cNvPr>
          <p:cNvGrpSpPr/>
          <p:nvPr/>
        </p:nvGrpSpPr>
        <p:grpSpPr>
          <a:xfrm>
            <a:off x="6263591" y="2020701"/>
            <a:ext cx="4884834" cy="2807996"/>
            <a:chOff x="5521955" y="1520038"/>
            <a:chExt cx="4884834" cy="2762027"/>
          </a:xfrm>
        </p:grpSpPr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C88AA27F-EC3D-873D-C0F2-632887FAA907}"/>
                </a:ext>
              </a:extLst>
            </p:cNvPr>
            <p:cNvSpPr/>
            <p:nvPr/>
          </p:nvSpPr>
          <p:spPr>
            <a:xfrm>
              <a:off x="5919139" y="3816780"/>
              <a:ext cx="1301375" cy="163667"/>
            </a:xfrm>
            <a:custGeom>
              <a:avLst/>
              <a:gdLst>
                <a:gd name="connsiteX0" fmla="*/ 0 w 1384112"/>
                <a:gd name="connsiteY0" fmla="*/ 0 h 148478"/>
                <a:gd name="connsiteX1" fmla="*/ 1384112 w 1384112"/>
                <a:gd name="connsiteY1" fmla="*/ 0 h 148478"/>
                <a:gd name="connsiteX2" fmla="*/ 1384112 w 1384112"/>
                <a:gd name="connsiteY2" fmla="*/ 148478 h 148478"/>
                <a:gd name="connsiteX3" fmla="*/ 0 w 1384112"/>
                <a:gd name="connsiteY3" fmla="*/ 148478 h 148478"/>
                <a:gd name="connsiteX4" fmla="*/ 0 w 1384112"/>
                <a:gd name="connsiteY4" fmla="*/ 0 h 14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84112" h="148478">
                  <a:moveTo>
                    <a:pt x="0" y="0"/>
                  </a:moveTo>
                  <a:lnTo>
                    <a:pt x="1384112" y="0"/>
                  </a:lnTo>
                  <a:lnTo>
                    <a:pt x="1384112" y="148478"/>
                  </a:lnTo>
                  <a:lnTo>
                    <a:pt x="0" y="14847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860" tIns="22860" rIns="22860" bIns="22860" numCol="1" spcCol="1270" anchor="t" anchorCtr="0">
              <a:noAutofit/>
            </a:bodyPr>
            <a:lstStyle/>
            <a:p>
              <a:pPr marL="0" lvl="0" indent="0" algn="l" defTabSz="266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en-US" sz="600" kern="1200" dirty="0"/>
            </a:p>
          </p:txBody>
        </p:sp>
        <p:sp>
          <p:nvSpPr>
            <p:cNvPr id="90" name="Arrow: Chevron 89">
              <a:extLst>
                <a:ext uri="{FF2B5EF4-FFF2-40B4-BE49-F238E27FC236}">
                  <a16:creationId xmlns:a16="http://schemas.microsoft.com/office/drawing/2014/main" id="{B8F731A6-D688-9740-BF3E-DB1CF8380478}"/>
                </a:ext>
              </a:extLst>
            </p:cNvPr>
            <p:cNvSpPr/>
            <p:nvPr/>
          </p:nvSpPr>
          <p:spPr>
            <a:xfrm>
              <a:off x="8467737" y="2872932"/>
              <a:ext cx="245542" cy="287868"/>
            </a:xfrm>
            <a:prstGeom prst="chevron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8D73084B-8C7E-9E1C-B683-A8E0662B71E6}"/>
                </a:ext>
              </a:extLst>
            </p:cNvPr>
            <p:cNvGrpSpPr/>
            <p:nvPr/>
          </p:nvGrpSpPr>
          <p:grpSpPr>
            <a:xfrm>
              <a:off x="5521955" y="1520038"/>
              <a:ext cx="1632874" cy="1502584"/>
              <a:chOff x="2501" y="267163"/>
              <a:chExt cx="2068818" cy="2068818"/>
            </a:xfrm>
          </p:grpSpPr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CA1B7F91-D576-ACEC-CE80-9D2EC3159916}"/>
                  </a:ext>
                </a:extLst>
              </p:cNvPr>
              <p:cNvSpPr/>
              <p:nvPr/>
            </p:nvSpPr>
            <p:spPr>
              <a:xfrm>
                <a:off x="2501" y="267163"/>
                <a:ext cx="2068818" cy="2068818"/>
              </a:xfrm>
              <a:prstGeom prst="ellipse">
                <a:avLst/>
              </a:prstGeom>
              <a:gradFill rotWithShape="0">
                <a:gsLst>
                  <a:gs pos="50000">
                    <a:schemeClr val="accent1"/>
                  </a:gs>
                  <a:gs pos="51000">
                    <a:schemeClr val="accent1">
                      <a:lumMod val="75000"/>
                    </a:schemeClr>
                  </a:gs>
                </a:gsLst>
                <a:lin ang="2700000" scaled="1"/>
              </a:gradFill>
              <a:ln>
                <a:noFill/>
              </a:ln>
            </p:spPr>
            <p:style>
              <a:lnRef idx="2">
                <a:scrgbClr r="0" g="0" b="0"/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9" name="Oval 4">
                <a:extLst>
                  <a:ext uri="{FF2B5EF4-FFF2-40B4-BE49-F238E27FC236}">
                    <a16:creationId xmlns:a16="http://schemas.microsoft.com/office/drawing/2014/main" id="{735D57BC-265B-2E17-618F-C7F1120ECB41}"/>
                  </a:ext>
                </a:extLst>
              </p:cNvPr>
              <p:cNvSpPr txBox="1"/>
              <p:nvPr/>
            </p:nvSpPr>
            <p:spPr>
              <a:xfrm>
                <a:off x="305473" y="570134"/>
                <a:ext cx="1462876" cy="146287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82550" tIns="82550" rIns="82550" bIns="82550" numCol="1" spcCol="1270" anchor="ctr" anchorCtr="0">
                <a:noAutofit/>
              </a:bodyPr>
              <a:lstStyle/>
              <a:p>
                <a:pPr marL="0" lvl="0" indent="0" algn="ctr" defTabSz="2889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US" sz="1600" kern="1200" dirty="0"/>
                  <a:t>Power system</a:t>
                </a:r>
              </a:p>
            </p:txBody>
          </p:sp>
        </p:grp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36E7E0D0-D507-2CEE-0DE9-42750EB4DA12}"/>
                </a:ext>
              </a:extLst>
            </p:cNvPr>
            <p:cNvGrpSpPr/>
            <p:nvPr/>
          </p:nvGrpSpPr>
          <p:grpSpPr>
            <a:xfrm>
              <a:off x="6860878" y="2673015"/>
              <a:ext cx="1952773" cy="1609050"/>
              <a:chOff x="6860878" y="2673015"/>
              <a:chExt cx="1952773" cy="1609050"/>
            </a:xfrm>
          </p:grpSpPr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DE0A08F7-06CA-7ABE-0A3F-738856571EB5}"/>
                  </a:ext>
                </a:extLst>
              </p:cNvPr>
              <p:cNvGrpSpPr/>
              <p:nvPr/>
            </p:nvGrpSpPr>
            <p:grpSpPr>
              <a:xfrm>
                <a:off x="6860878" y="3266452"/>
                <a:ext cx="1952773" cy="1015613"/>
                <a:chOff x="6860878" y="3266452"/>
                <a:chExt cx="1952773" cy="1015613"/>
              </a:xfrm>
            </p:grpSpPr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14CA841-A2F9-E11F-2AF0-C2D5B997F11A}"/>
                    </a:ext>
                  </a:extLst>
                </p:cNvPr>
                <p:cNvSpPr txBox="1"/>
                <p:nvPr/>
              </p:nvSpPr>
              <p:spPr>
                <a:xfrm>
                  <a:off x="7137016" y="3556454"/>
                  <a:ext cx="889200" cy="318923"/>
                </a:xfrm>
                <a:prstGeom prst="rect">
                  <a:avLst/>
                </a:prstGeom>
                <a:noFill/>
              </p:spPr>
              <p:txBody>
                <a:bodyPr wrap="none" lIns="72000" tIns="36000" rIns="72000" bIns="36000" rtlCol="0" anchor="b">
                  <a:spAutoFit/>
                </a:bodyPr>
                <a:lstStyle/>
                <a:p>
                  <a:pPr algn="ctr" defTabSz="914377"/>
                  <a:r>
                    <a:rPr lang="en-US" sz="1600" b="1" dirty="0">
                      <a:solidFill>
                        <a:srgbClr val="11233F"/>
                      </a:solidFill>
                      <a:latin typeface="Aller Light"/>
                    </a:rPr>
                    <a:t>Function</a:t>
                  </a:r>
                  <a:endParaRPr lang="id-ID" sz="1600" b="1" dirty="0">
                    <a:solidFill>
                      <a:srgbClr val="11233F"/>
                    </a:solidFill>
                    <a:latin typeface="Aller Light"/>
                  </a:endParaRPr>
                </a:p>
              </p:txBody>
            </p:sp>
            <p:sp>
              <p:nvSpPr>
                <p:cNvPr id="88" name="L-Shape 87">
                  <a:extLst>
                    <a:ext uri="{FF2B5EF4-FFF2-40B4-BE49-F238E27FC236}">
                      <a16:creationId xmlns:a16="http://schemas.microsoft.com/office/drawing/2014/main" id="{CDCF5222-FB0F-F8E7-C3AE-C1DE7CB2A06C}"/>
                    </a:ext>
                  </a:extLst>
                </p:cNvPr>
                <p:cNvSpPr/>
                <p:nvPr/>
              </p:nvSpPr>
              <p:spPr>
                <a:xfrm rot="5400000">
                  <a:off x="7073810" y="3053520"/>
                  <a:ext cx="1015613" cy="1441478"/>
                </a:xfrm>
                <a:prstGeom prst="corner">
                  <a:avLst>
                    <a:gd name="adj1" fmla="val 16120"/>
                    <a:gd name="adj2" fmla="val 16110"/>
                  </a:avLst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rgbClr r="0" g="0" b="0"/>
                </a:lnRef>
                <a:fillRef idx="1">
                  <a:scrgbClr r="0" g="0" b="0"/>
                </a:fillRef>
                <a:effectRef idx="0">
                  <a:schemeClr val="accent4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9" name="Freeform: Shape 88">
                  <a:extLst>
                    <a:ext uri="{FF2B5EF4-FFF2-40B4-BE49-F238E27FC236}">
                      <a16:creationId xmlns:a16="http://schemas.microsoft.com/office/drawing/2014/main" id="{27714630-6CF5-AD74-00A5-F7C3840999FA}"/>
                    </a:ext>
                  </a:extLst>
                </p:cNvPr>
                <p:cNvSpPr/>
                <p:nvPr/>
              </p:nvSpPr>
              <p:spPr>
                <a:xfrm>
                  <a:off x="7512276" y="3782184"/>
                  <a:ext cx="1301375" cy="218204"/>
                </a:xfrm>
                <a:custGeom>
                  <a:avLst/>
                  <a:gdLst>
                    <a:gd name="connsiteX0" fmla="*/ 0 w 1384112"/>
                    <a:gd name="connsiteY0" fmla="*/ 0 h 197954"/>
                    <a:gd name="connsiteX1" fmla="*/ 1384112 w 1384112"/>
                    <a:gd name="connsiteY1" fmla="*/ 0 h 197954"/>
                    <a:gd name="connsiteX2" fmla="*/ 1384112 w 1384112"/>
                    <a:gd name="connsiteY2" fmla="*/ 197954 h 197954"/>
                    <a:gd name="connsiteX3" fmla="*/ 0 w 1384112"/>
                    <a:gd name="connsiteY3" fmla="*/ 197954 h 197954"/>
                    <a:gd name="connsiteX4" fmla="*/ 0 w 1384112"/>
                    <a:gd name="connsiteY4" fmla="*/ 0 h 1979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84112" h="197954">
                      <a:moveTo>
                        <a:pt x="0" y="0"/>
                      </a:moveTo>
                      <a:lnTo>
                        <a:pt x="1384112" y="0"/>
                      </a:lnTo>
                      <a:lnTo>
                        <a:pt x="1384112" y="197954"/>
                      </a:lnTo>
                      <a:lnTo>
                        <a:pt x="0" y="19795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0">
                  <a:schemeClr val="dk1">
                    <a:alpha val="0"/>
                    <a:hueOff val="0"/>
                    <a:satOff val="0"/>
                    <a:lumOff val="0"/>
                    <a:alphaOff val="0"/>
                  </a:schemeClr>
                </a:lnRef>
                <a:fillRef idx="0">
                  <a:schemeClr val="lt1">
                    <a:alpha val="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lt1">
                    <a:alpha val="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tx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34290" tIns="34290" rIns="34290" bIns="34290" numCol="1" spcCol="1270" anchor="t" anchorCtr="0">
                  <a:noAutofit/>
                </a:bodyPr>
                <a:lstStyle/>
                <a:p>
                  <a:pPr marL="0" lvl="0" indent="0" algn="l" defTabSz="4000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endParaRPr lang="en-US" sz="900" kern="1200" dirty="0"/>
                </a:p>
              </p:txBody>
            </p:sp>
          </p:grpSp>
          <p:pic>
            <p:nvPicPr>
              <p:cNvPr id="109" name="Picture 108" descr="Icon&#10;&#10;Description automatically generated">
                <a:extLst>
                  <a:ext uri="{FF2B5EF4-FFF2-40B4-BE49-F238E27FC236}">
                    <a16:creationId xmlns:a16="http://schemas.microsoft.com/office/drawing/2014/main" id="{253030B7-72A6-AF05-171F-5B2AA52317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17202" y="2673015"/>
                <a:ext cx="515228" cy="515228"/>
              </a:xfrm>
              <a:prstGeom prst="rect">
                <a:avLst/>
              </a:prstGeom>
            </p:spPr>
          </p:pic>
        </p:grpSp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BDC5B122-9A40-AB07-ADEA-C44EEF8CECA8}"/>
                </a:ext>
              </a:extLst>
            </p:cNvPr>
            <p:cNvGrpSpPr/>
            <p:nvPr/>
          </p:nvGrpSpPr>
          <p:grpSpPr>
            <a:xfrm>
              <a:off x="8997786" y="1842686"/>
              <a:ext cx="1273542" cy="1539941"/>
              <a:chOff x="8997786" y="1842686"/>
              <a:chExt cx="1273542" cy="1539941"/>
            </a:xfrm>
          </p:grpSpPr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DAF37DF-9BF2-7053-01AC-68429A28C8FB}"/>
                  </a:ext>
                </a:extLst>
              </p:cNvPr>
              <p:cNvSpPr txBox="1"/>
              <p:nvPr/>
            </p:nvSpPr>
            <p:spPr>
              <a:xfrm>
                <a:off x="9212514" y="2584542"/>
                <a:ext cx="1058814" cy="798085"/>
              </a:xfrm>
              <a:prstGeom prst="rect">
                <a:avLst/>
              </a:prstGeom>
              <a:noFill/>
            </p:spPr>
            <p:txBody>
              <a:bodyPr wrap="square" lIns="72000" tIns="36000" rIns="72000" bIns="36000" rtlCol="0" anchor="t">
                <a:spAutoFit/>
              </a:bodyPr>
              <a:lstStyle/>
              <a:p>
                <a:pPr algn="ctr" defTabSz="914377">
                  <a:defRPr/>
                </a:pPr>
                <a:r>
                  <a:rPr lang="en-US" sz="1200" dirty="0">
                    <a:solidFill>
                      <a:srgbClr val="FFFFFF">
                        <a:lumMod val="50000"/>
                      </a:srgbClr>
                    </a:solidFill>
                    <a:latin typeface="Calibri"/>
                  </a:rPr>
                  <a:t>currents and voltages as magnitude and angle</a:t>
                </a:r>
              </a:p>
            </p:txBody>
          </p:sp>
          <p:pic>
            <p:nvPicPr>
              <p:cNvPr id="111" name="Picture 110" descr="Shape, arrow&#10;&#10;Description automatically generated">
                <a:extLst>
                  <a:ext uri="{FF2B5EF4-FFF2-40B4-BE49-F238E27FC236}">
                    <a16:creationId xmlns:a16="http://schemas.microsoft.com/office/drawing/2014/main" id="{759B7209-7C04-3B21-55B0-A8E4AD1E941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997786" y="1842686"/>
                <a:ext cx="583363" cy="583363"/>
              </a:xfrm>
              <a:prstGeom prst="rect">
                <a:avLst/>
              </a:prstGeom>
            </p:spPr>
          </p:pic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5AE3928D-21AD-46D2-E5FD-7C37EAB388C3}"/>
                </a:ext>
              </a:extLst>
            </p:cNvPr>
            <p:cNvGrpSpPr/>
            <p:nvPr/>
          </p:nvGrpSpPr>
          <p:grpSpPr>
            <a:xfrm>
              <a:off x="8962422" y="2388716"/>
              <a:ext cx="1444367" cy="1623310"/>
              <a:chOff x="8962422" y="2388716"/>
              <a:chExt cx="1444367" cy="1623310"/>
            </a:xfrm>
          </p:grpSpPr>
          <p:sp>
            <p:nvSpPr>
              <p:cNvPr id="91" name="L-Shape 90">
                <a:extLst>
                  <a:ext uri="{FF2B5EF4-FFF2-40B4-BE49-F238E27FC236}">
                    <a16:creationId xmlns:a16="http://schemas.microsoft.com/office/drawing/2014/main" id="{27DB438E-1416-E090-47F7-EAB0C0C3E58B}"/>
                  </a:ext>
                </a:extLst>
              </p:cNvPr>
              <p:cNvSpPr/>
              <p:nvPr/>
            </p:nvSpPr>
            <p:spPr>
              <a:xfrm rot="5400000">
                <a:off x="9175354" y="2175784"/>
                <a:ext cx="1015613" cy="1441478"/>
              </a:xfrm>
              <a:prstGeom prst="corner">
                <a:avLst>
                  <a:gd name="adj1" fmla="val 16120"/>
                  <a:gd name="adj2" fmla="val 16110"/>
                </a:avLst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rgbClr r="0" g="0" b="0"/>
              </a:lnRef>
              <a:fillRef idx="1">
                <a:scrgbClr r="0" g="0" b="0"/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F897C2A5-9CDC-6071-7483-B65CF5D6FC9B}"/>
                  </a:ext>
                </a:extLst>
              </p:cNvPr>
              <p:cNvSpPr/>
              <p:nvPr/>
            </p:nvSpPr>
            <p:spPr>
              <a:xfrm>
                <a:off x="9105414" y="3848359"/>
                <a:ext cx="1301375" cy="163667"/>
              </a:xfrm>
              <a:custGeom>
                <a:avLst/>
                <a:gdLst>
                  <a:gd name="connsiteX0" fmla="*/ 0 w 1384112"/>
                  <a:gd name="connsiteY0" fmla="*/ 0 h 148478"/>
                  <a:gd name="connsiteX1" fmla="*/ 1384112 w 1384112"/>
                  <a:gd name="connsiteY1" fmla="*/ 0 h 148478"/>
                  <a:gd name="connsiteX2" fmla="*/ 1384112 w 1384112"/>
                  <a:gd name="connsiteY2" fmla="*/ 148478 h 148478"/>
                  <a:gd name="connsiteX3" fmla="*/ 0 w 1384112"/>
                  <a:gd name="connsiteY3" fmla="*/ 148478 h 148478"/>
                  <a:gd name="connsiteX4" fmla="*/ 0 w 1384112"/>
                  <a:gd name="connsiteY4" fmla="*/ 0 h 1484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84112" h="148478">
                    <a:moveTo>
                      <a:pt x="0" y="0"/>
                    </a:moveTo>
                    <a:lnTo>
                      <a:pt x="1384112" y="0"/>
                    </a:lnTo>
                    <a:lnTo>
                      <a:pt x="1384112" y="148478"/>
                    </a:lnTo>
                    <a:lnTo>
                      <a:pt x="0" y="148478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22860" tIns="22860" rIns="22860" bIns="22860" numCol="1" spcCol="1270" anchor="t" anchorCtr="0">
                <a:noAutofit/>
              </a:bodyPr>
              <a:lstStyle/>
              <a:p>
                <a:pPr marL="0" lvl="0" indent="0" algn="l" defTabSz="266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en-US" sz="600" kern="1200" dirty="0"/>
              </a:p>
            </p:txBody>
          </p:sp>
        </p:grp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9B2B2512-523F-9203-72CC-63AD34F40265}"/>
                </a:ext>
              </a:extLst>
            </p:cNvPr>
            <p:cNvSpPr txBox="1"/>
            <p:nvPr/>
          </p:nvSpPr>
          <p:spPr>
            <a:xfrm>
              <a:off x="9492040" y="2134368"/>
              <a:ext cx="264061" cy="297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b">
              <a:spAutoFit/>
            </a:bodyPr>
            <a:lstStyle/>
            <a:p>
              <a:pPr algn="ctr" defTabSz="914377">
                <a:defRPr/>
              </a:pPr>
              <a:r>
                <a:rPr lang="id-ID" sz="1600" b="1" dirty="0">
                  <a:solidFill>
                    <a:srgbClr val="11233F"/>
                  </a:solidFill>
                  <a:latin typeface="Aller Light"/>
                </a:rPr>
                <a:t>V</a:t>
              </a:r>
              <a:r>
                <a:rPr lang="en-US" sz="1600" b="1" dirty="0">
                  <a:solidFill>
                    <a:srgbClr val="11233F"/>
                  </a:solidFill>
                  <a:latin typeface="Aller Light"/>
                </a:rPr>
                <a:t>, I</a:t>
              </a:r>
              <a:endParaRPr lang="id-ID" sz="1600" b="1" dirty="0">
                <a:solidFill>
                  <a:srgbClr val="11233F"/>
                </a:solidFill>
                <a:latin typeface="Aller Light"/>
              </a:endParaRPr>
            </a:p>
          </p:txBody>
        </p:sp>
      </p:grp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29" name="Slide Zoom 28">
                <a:extLst>
                  <a:ext uri="{FF2B5EF4-FFF2-40B4-BE49-F238E27FC236}">
                    <a16:creationId xmlns:a16="http://schemas.microsoft.com/office/drawing/2014/main" id="{38A3D9A5-26A8-78C7-F126-EE6BB43688A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3299001"/>
                  </p:ext>
                </p:extLst>
              </p:nvPr>
            </p:nvGraphicFramePr>
            <p:xfrm>
              <a:off x="7796041" y="4383978"/>
              <a:ext cx="1084437" cy="494334"/>
            </p:xfrm>
            <a:graphic>
              <a:graphicData uri="http://schemas.microsoft.com/office/powerpoint/2016/slidezoom">
                <pslz:sldZm>
                  <pslz:sldZmObj sldId="2114" cId="2163894196">
                    <pslz:zmPr id="{D086B3A6-5946-437F-BFB9-E4C5013199D4}" returnToParent="0" transitionDur="1000" showBg="0">
                      <p166:blipFill xmlns:p166="http://schemas.microsoft.com/office/powerpoint/2016/6/main">
                        <a:blip r:embed="rId4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1084437" cy="494334"/>
                        </a:xfrm>
                        <a:prstGeom prst="rect">
                          <a:avLst/>
                        </a:prstGeom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29" name="Slide Zoom 28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38A3D9A5-26A8-78C7-F126-EE6BB43688A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96041" y="4383978"/>
                <a:ext cx="1084437" cy="494334"/>
              </a:xfrm>
              <a:prstGeom prst="rect">
                <a:avLst/>
              </a:prstGeom>
            </p:spPr>
          </p:pic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32D72732-C1FC-5A66-7236-7F6CF60BED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677" y="1688043"/>
            <a:ext cx="5942076" cy="2750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9446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250">
        <p159:morph option="byObject"/>
      </p:transition>
    </mc:Choice>
    <mc:Fallback xmlns="">
      <p:transition spd="slow">
        <p:fade/>
      </p:transition>
    </mc:Fallback>
  </mc:AlternateContent>
</p:sld>
</file>

<file path=ppt/slides/slide9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6097BF6-9789-8EE5-BC55-B5ABD8C7F2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3151" y="600110"/>
            <a:ext cx="10080625" cy="626701"/>
          </a:xfrm>
        </p:spPr>
        <p:txBody>
          <a:bodyPr>
            <a:no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eral HW Specs</a:t>
            </a:r>
          </a:p>
        </p:txBody>
      </p:sp>
      <p:sp>
        <p:nvSpPr>
          <p:cNvPr id="67" name="Frame 4">
            <a:extLst>
              <a:ext uri="{FF2B5EF4-FFF2-40B4-BE49-F238E27FC236}">
                <a16:creationId xmlns:a16="http://schemas.microsoft.com/office/drawing/2014/main" id="{2D8DFE1A-E2DF-4CF8-AD6B-7DA6507A4598}"/>
              </a:ext>
            </a:extLst>
          </p:cNvPr>
          <p:cNvSpPr/>
          <p:nvPr/>
        </p:nvSpPr>
        <p:spPr>
          <a:xfrm>
            <a:off x="8298929" y="2634662"/>
            <a:ext cx="3329761" cy="3329761"/>
          </a:xfrm>
          <a:prstGeom prst="ellipse">
            <a:avLst/>
          </a:prstGeom>
          <a:solidFill>
            <a:schemeClr val="accent4"/>
          </a:solidFill>
          <a:ln>
            <a:noFill/>
          </a:ln>
          <a:scene3d>
            <a:camera prst="isometricOffAxis2Top">
              <a:rot lat="17400000" lon="3600000" rev="18000000"/>
            </a:camera>
            <a:lightRig rig="soft" dir="t"/>
          </a:scene3d>
          <a:sp3d extrusionH="476250">
            <a:extrusionClr>
              <a:schemeClr val="accent4"/>
            </a:extrusionClr>
            <a:contourClr>
              <a:schemeClr val="accent4">
                <a:lumMod val="75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69" name="Frame 6">
            <a:extLst>
              <a:ext uri="{FF2B5EF4-FFF2-40B4-BE49-F238E27FC236}">
                <a16:creationId xmlns:a16="http://schemas.microsoft.com/office/drawing/2014/main" id="{BCEF300C-4791-43CE-833B-C4317E9A30B9}"/>
              </a:ext>
            </a:extLst>
          </p:cNvPr>
          <p:cNvSpPr/>
          <p:nvPr/>
        </p:nvSpPr>
        <p:spPr>
          <a:xfrm>
            <a:off x="1615053" y="4088220"/>
            <a:ext cx="3329761" cy="3329761"/>
          </a:xfrm>
          <a:prstGeom prst="ellipse">
            <a:avLst/>
          </a:prstGeom>
          <a:solidFill>
            <a:schemeClr val="accent2"/>
          </a:solidFill>
          <a:ln>
            <a:noFill/>
          </a:ln>
          <a:scene3d>
            <a:camera prst="isometricOffAxis2Top">
              <a:rot lat="17400000" lon="3600000" rev="18000000"/>
            </a:camera>
            <a:lightRig rig="soft" dir="t"/>
          </a:scene3d>
          <a:sp3d extrusionH="476250">
            <a:extrusionClr>
              <a:schemeClr val="accent2"/>
            </a:extrusionClr>
            <a:contourClr>
              <a:schemeClr val="accent2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70" name="Frame 7">
            <a:extLst>
              <a:ext uri="{FF2B5EF4-FFF2-40B4-BE49-F238E27FC236}">
                <a16:creationId xmlns:a16="http://schemas.microsoft.com/office/drawing/2014/main" id="{FD52A48D-5DED-4922-946C-AE4C4FFF42D8}"/>
              </a:ext>
            </a:extLst>
          </p:cNvPr>
          <p:cNvSpPr/>
          <p:nvPr/>
        </p:nvSpPr>
        <p:spPr>
          <a:xfrm>
            <a:off x="5003606" y="3426453"/>
            <a:ext cx="3329761" cy="3329761"/>
          </a:xfrm>
          <a:prstGeom prst="ellipse">
            <a:avLst/>
          </a:prstGeom>
          <a:solidFill>
            <a:schemeClr val="accent3"/>
          </a:solidFill>
          <a:ln>
            <a:noFill/>
          </a:ln>
          <a:scene3d>
            <a:camera prst="isometricOffAxis2Top">
              <a:rot lat="17400000" lon="3600000" rev="18000000"/>
            </a:camera>
            <a:lightRig rig="soft" dir="t"/>
          </a:scene3d>
          <a:sp3d extrusionH="476250">
            <a:extrusionClr>
              <a:schemeClr val="accent3"/>
            </a:extrusionClr>
            <a:contourClr>
              <a:schemeClr val="accent3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3" name="TextBox 864">
            <a:extLst>
              <a:ext uri="{FF2B5EF4-FFF2-40B4-BE49-F238E27FC236}">
                <a16:creationId xmlns:a16="http://schemas.microsoft.com/office/drawing/2014/main" id="{00DB4002-5D45-430A-82B4-646733C898FF}"/>
              </a:ext>
            </a:extLst>
          </p:cNvPr>
          <p:cNvSpPr txBox="1"/>
          <p:nvPr/>
        </p:nvSpPr>
        <p:spPr>
          <a:xfrm>
            <a:off x="527079" y="3964219"/>
            <a:ext cx="37206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36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GPSDO Processor</a:t>
            </a:r>
            <a:endParaRPr lang="ko-KR" altLang="en-US" sz="3600" b="1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91" name="TextBox 867">
            <a:extLst>
              <a:ext uri="{FF2B5EF4-FFF2-40B4-BE49-F238E27FC236}">
                <a16:creationId xmlns:a16="http://schemas.microsoft.com/office/drawing/2014/main" id="{3024DEC7-329D-46C3-8B59-322858366900}"/>
              </a:ext>
            </a:extLst>
          </p:cNvPr>
          <p:cNvSpPr txBox="1"/>
          <p:nvPr/>
        </p:nvSpPr>
        <p:spPr>
          <a:xfrm>
            <a:off x="4527996" y="2932724"/>
            <a:ext cx="3454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36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ADC Processor</a:t>
            </a:r>
            <a:endParaRPr lang="ko-KR" altLang="en-US" sz="3600" b="1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89" name="TextBox 870">
            <a:extLst>
              <a:ext uri="{FF2B5EF4-FFF2-40B4-BE49-F238E27FC236}">
                <a16:creationId xmlns:a16="http://schemas.microsoft.com/office/drawing/2014/main" id="{1215C707-2B56-4B07-9EDE-0DF5F6B025D6}"/>
              </a:ext>
            </a:extLst>
          </p:cNvPr>
          <p:cNvSpPr txBox="1"/>
          <p:nvPr/>
        </p:nvSpPr>
        <p:spPr>
          <a:xfrm>
            <a:off x="8412749" y="1910529"/>
            <a:ext cx="32159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36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Communication Processor</a:t>
            </a:r>
            <a:endParaRPr lang="ko-KR" altLang="en-US" sz="3600" b="1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86" name="화살표: 원형 14">
            <a:extLst>
              <a:ext uri="{FF2B5EF4-FFF2-40B4-BE49-F238E27FC236}">
                <a16:creationId xmlns:a16="http://schemas.microsoft.com/office/drawing/2014/main" id="{8AD211DE-7E18-4026-B3EB-2760FDAF3796}"/>
              </a:ext>
            </a:extLst>
          </p:cNvPr>
          <p:cNvSpPr/>
          <p:nvPr/>
        </p:nvSpPr>
        <p:spPr>
          <a:xfrm>
            <a:off x="3739868" y="3964220"/>
            <a:ext cx="1788880" cy="1788880"/>
          </a:xfrm>
          <a:prstGeom prst="circularArrow">
            <a:avLst>
              <a:gd name="adj1" fmla="val 13233"/>
              <a:gd name="adj2" fmla="val 1821358"/>
              <a:gd name="adj3" fmla="val 19002274"/>
              <a:gd name="adj4" fmla="val 7527901"/>
              <a:gd name="adj5" fmla="val 19045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sz="2400">
              <a:solidFill>
                <a:schemeClr val="tx1"/>
              </a:solidFill>
            </a:endParaRPr>
          </a:p>
        </p:txBody>
      </p:sp>
      <p:sp>
        <p:nvSpPr>
          <p:cNvPr id="87" name="화살표: 원형 14">
            <a:extLst>
              <a:ext uri="{FF2B5EF4-FFF2-40B4-BE49-F238E27FC236}">
                <a16:creationId xmlns:a16="http://schemas.microsoft.com/office/drawing/2014/main" id="{247D099E-A7CC-4328-AD0E-1C8E164DB5F2}"/>
              </a:ext>
            </a:extLst>
          </p:cNvPr>
          <p:cNvSpPr/>
          <p:nvPr/>
        </p:nvSpPr>
        <p:spPr>
          <a:xfrm>
            <a:off x="7117742" y="3288993"/>
            <a:ext cx="1788880" cy="1788880"/>
          </a:xfrm>
          <a:prstGeom prst="circularArrow">
            <a:avLst>
              <a:gd name="adj1" fmla="val 13233"/>
              <a:gd name="adj2" fmla="val 1821358"/>
              <a:gd name="adj3" fmla="val 19002274"/>
              <a:gd name="adj4" fmla="val 7527901"/>
              <a:gd name="adj5" fmla="val 19045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sz="2400" dirty="0">
              <a:solidFill>
                <a:schemeClr val="tx1"/>
              </a:solidFill>
            </a:endParaRPr>
          </a:p>
        </p:txBody>
      </p:sp>
      <p:pic>
        <p:nvPicPr>
          <p:cNvPr id="97" name="Graphic 96" descr="Map with pin">
            <a:extLst>
              <a:ext uri="{FF2B5EF4-FFF2-40B4-BE49-F238E27FC236}">
                <a16:creationId xmlns:a16="http://schemas.microsoft.com/office/drawing/2014/main" id="{C0513224-BAA3-1551-4AB2-5668398E60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05180" y="4858660"/>
            <a:ext cx="1073843" cy="1073843"/>
          </a:xfrm>
          <a:prstGeom prst="rect">
            <a:avLst/>
          </a:prstGeom>
        </p:spPr>
      </p:pic>
      <p:pic>
        <p:nvPicPr>
          <p:cNvPr id="101" name="Graphic 100" descr="Network">
            <a:extLst>
              <a:ext uri="{FF2B5EF4-FFF2-40B4-BE49-F238E27FC236}">
                <a16:creationId xmlns:a16="http://schemas.microsoft.com/office/drawing/2014/main" id="{F34A5BC3-44EC-E596-28A6-6634593EF7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620925" y="3526874"/>
            <a:ext cx="874691" cy="874691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751A9590-6ED7-CC61-1602-8B6B79C914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505" y="487628"/>
            <a:ext cx="745666" cy="745666"/>
          </a:xfrm>
          <a:prstGeom prst="rect">
            <a:avLst/>
          </a:prstGeom>
        </p:spPr>
      </p:pic>
      <p:sp>
        <p:nvSpPr>
          <p:cNvPr id="15" name="Freeform 328">
            <a:extLst>
              <a:ext uri="{FF2B5EF4-FFF2-40B4-BE49-F238E27FC236}">
                <a16:creationId xmlns:a16="http://schemas.microsoft.com/office/drawing/2014/main" id="{04C01E64-9F93-2A9E-6472-DB479FDDE847}"/>
              </a:ext>
            </a:extLst>
          </p:cNvPr>
          <p:cNvSpPr>
            <a:spLocks noEditPoints="1"/>
          </p:cNvSpPr>
          <p:nvPr/>
        </p:nvSpPr>
        <p:spPr bwMode="auto">
          <a:xfrm>
            <a:off x="6026514" y="4210631"/>
            <a:ext cx="1113755" cy="867242"/>
          </a:xfrm>
          <a:custGeom>
            <a:avLst/>
            <a:gdLst>
              <a:gd name="T0" fmla="*/ 179 w 202"/>
              <a:gd name="T1" fmla="*/ 85 h 167"/>
              <a:gd name="T2" fmla="*/ 202 w 202"/>
              <a:gd name="T3" fmla="*/ 133 h 167"/>
              <a:gd name="T4" fmla="*/ 155 w 202"/>
              <a:gd name="T5" fmla="*/ 133 h 167"/>
              <a:gd name="T6" fmla="*/ 179 w 202"/>
              <a:gd name="T7" fmla="*/ 85 h 167"/>
              <a:gd name="T8" fmla="*/ 28 w 202"/>
              <a:gd name="T9" fmla="*/ 14 h 167"/>
              <a:gd name="T10" fmla="*/ 34 w 202"/>
              <a:gd name="T11" fmla="*/ 12 h 167"/>
              <a:gd name="T12" fmla="*/ 167 w 202"/>
              <a:gd name="T13" fmla="*/ 12 h 167"/>
              <a:gd name="T14" fmla="*/ 173 w 202"/>
              <a:gd name="T15" fmla="*/ 18 h 167"/>
              <a:gd name="T16" fmla="*/ 173 w 202"/>
              <a:gd name="T17" fmla="*/ 46 h 167"/>
              <a:gd name="T18" fmla="*/ 161 w 202"/>
              <a:gd name="T19" fmla="*/ 46 h 167"/>
              <a:gd name="T20" fmla="*/ 179 w 202"/>
              <a:gd name="T21" fmla="*/ 77 h 167"/>
              <a:gd name="T22" fmla="*/ 197 w 202"/>
              <a:gd name="T23" fmla="*/ 46 h 167"/>
              <a:gd name="T24" fmla="*/ 185 w 202"/>
              <a:gd name="T25" fmla="*/ 46 h 167"/>
              <a:gd name="T26" fmla="*/ 185 w 202"/>
              <a:gd name="T27" fmla="*/ 18 h 167"/>
              <a:gd name="T28" fmla="*/ 167 w 202"/>
              <a:gd name="T29" fmla="*/ 0 h 167"/>
              <a:gd name="T30" fmla="*/ 34 w 202"/>
              <a:gd name="T31" fmla="*/ 0 h 167"/>
              <a:gd name="T32" fmla="*/ 16 w 202"/>
              <a:gd name="T33" fmla="*/ 14 h 167"/>
              <a:gd name="T34" fmla="*/ 16 w 202"/>
              <a:gd name="T35" fmla="*/ 23 h 167"/>
              <a:gd name="T36" fmla="*/ 28 w 202"/>
              <a:gd name="T37" fmla="*/ 23 h 167"/>
              <a:gd name="T38" fmla="*/ 28 w 202"/>
              <a:gd name="T39" fmla="*/ 14 h 167"/>
              <a:gd name="T40" fmla="*/ 173 w 202"/>
              <a:gd name="T41" fmla="*/ 152 h 167"/>
              <a:gd name="T42" fmla="*/ 167 w 202"/>
              <a:gd name="T43" fmla="*/ 155 h 167"/>
              <a:gd name="T44" fmla="*/ 34 w 202"/>
              <a:gd name="T45" fmla="*/ 155 h 167"/>
              <a:gd name="T46" fmla="*/ 28 w 202"/>
              <a:gd name="T47" fmla="*/ 149 h 167"/>
              <a:gd name="T48" fmla="*/ 28 w 202"/>
              <a:gd name="T49" fmla="*/ 120 h 167"/>
              <a:gd name="T50" fmla="*/ 40 w 202"/>
              <a:gd name="T51" fmla="*/ 120 h 167"/>
              <a:gd name="T52" fmla="*/ 22 w 202"/>
              <a:gd name="T53" fmla="*/ 89 h 167"/>
              <a:gd name="T54" fmla="*/ 4 w 202"/>
              <a:gd name="T55" fmla="*/ 120 h 167"/>
              <a:gd name="T56" fmla="*/ 16 w 202"/>
              <a:gd name="T57" fmla="*/ 120 h 167"/>
              <a:gd name="T58" fmla="*/ 16 w 202"/>
              <a:gd name="T59" fmla="*/ 149 h 167"/>
              <a:gd name="T60" fmla="*/ 34 w 202"/>
              <a:gd name="T61" fmla="*/ 167 h 167"/>
              <a:gd name="T62" fmla="*/ 167 w 202"/>
              <a:gd name="T63" fmla="*/ 167 h 167"/>
              <a:gd name="T64" fmla="*/ 185 w 202"/>
              <a:gd name="T65" fmla="*/ 152 h 167"/>
              <a:gd name="T66" fmla="*/ 185 w 202"/>
              <a:gd name="T67" fmla="*/ 143 h 167"/>
              <a:gd name="T68" fmla="*/ 173 w 202"/>
              <a:gd name="T69" fmla="*/ 143 h 167"/>
              <a:gd name="T70" fmla="*/ 173 w 202"/>
              <a:gd name="T71" fmla="*/ 152 h 167"/>
              <a:gd name="T72" fmla="*/ 45 w 202"/>
              <a:gd name="T73" fmla="*/ 35 h 167"/>
              <a:gd name="T74" fmla="*/ 0 w 202"/>
              <a:gd name="T75" fmla="*/ 35 h 167"/>
              <a:gd name="T76" fmla="*/ 0 w 202"/>
              <a:gd name="T77" fmla="*/ 80 h 167"/>
              <a:gd name="T78" fmla="*/ 45 w 202"/>
              <a:gd name="T79" fmla="*/ 80 h 167"/>
              <a:gd name="T80" fmla="*/ 45 w 202"/>
              <a:gd name="T81" fmla="*/ 35 h 167"/>
              <a:gd name="T82" fmla="*/ 66 w 202"/>
              <a:gd name="T83" fmla="*/ 83 h 167"/>
              <a:gd name="T84" fmla="*/ 101 w 202"/>
              <a:gd name="T85" fmla="*/ 118 h 167"/>
              <a:gd name="T86" fmla="*/ 136 w 202"/>
              <a:gd name="T87" fmla="*/ 83 h 167"/>
              <a:gd name="T88" fmla="*/ 101 w 202"/>
              <a:gd name="T89" fmla="*/ 48 h 167"/>
              <a:gd name="T90" fmla="*/ 66 w 202"/>
              <a:gd name="T91" fmla="*/ 83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202" h="167">
                <a:moveTo>
                  <a:pt x="179" y="85"/>
                </a:moveTo>
                <a:cubicBezTo>
                  <a:pt x="202" y="133"/>
                  <a:pt x="202" y="133"/>
                  <a:pt x="202" y="133"/>
                </a:cubicBezTo>
                <a:cubicBezTo>
                  <a:pt x="155" y="133"/>
                  <a:pt x="155" y="133"/>
                  <a:pt x="155" y="133"/>
                </a:cubicBezTo>
                <a:lnTo>
                  <a:pt x="179" y="85"/>
                </a:lnTo>
                <a:close/>
                <a:moveTo>
                  <a:pt x="28" y="14"/>
                </a:moveTo>
                <a:cubicBezTo>
                  <a:pt x="28" y="14"/>
                  <a:pt x="30" y="12"/>
                  <a:pt x="34" y="12"/>
                </a:cubicBezTo>
                <a:cubicBezTo>
                  <a:pt x="167" y="12"/>
                  <a:pt x="167" y="12"/>
                  <a:pt x="167" y="12"/>
                </a:cubicBezTo>
                <a:cubicBezTo>
                  <a:pt x="170" y="12"/>
                  <a:pt x="173" y="14"/>
                  <a:pt x="173" y="18"/>
                </a:cubicBezTo>
                <a:cubicBezTo>
                  <a:pt x="173" y="46"/>
                  <a:pt x="173" y="46"/>
                  <a:pt x="173" y="46"/>
                </a:cubicBezTo>
                <a:cubicBezTo>
                  <a:pt x="161" y="46"/>
                  <a:pt x="161" y="46"/>
                  <a:pt x="161" y="46"/>
                </a:cubicBezTo>
                <a:cubicBezTo>
                  <a:pt x="179" y="77"/>
                  <a:pt x="179" y="77"/>
                  <a:pt x="179" y="77"/>
                </a:cubicBezTo>
                <a:cubicBezTo>
                  <a:pt x="197" y="46"/>
                  <a:pt x="197" y="46"/>
                  <a:pt x="197" y="46"/>
                </a:cubicBezTo>
                <a:cubicBezTo>
                  <a:pt x="185" y="46"/>
                  <a:pt x="185" y="46"/>
                  <a:pt x="185" y="46"/>
                </a:cubicBezTo>
                <a:cubicBezTo>
                  <a:pt x="185" y="18"/>
                  <a:pt x="185" y="18"/>
                  <a:pt x="185" y="18"/>
                </a:cubicBezTo>
                <a:cubicBezTo>
                  <a:pt x="185" y="8"/>
                  <a:pt x="176" y="0"/>
                  <a:pt x="167" y="0"/>
                </a:cubicBezTo>
                <a:cubicBezTo>
                  <a:pt x="34" y="0"/>
                  <a:pt x="34" y="0"/>
                  <a:pt x="34" y="0"/>
                </a:cubicBezTo>
                <a:cubicBezTo>
                  <a:pt x="24" y="0"/>
                  <a:pt x="16" y="6"/>
                  <a:pt x="16" y="14"/>
                </a:cubicBezTo>
                <a:cubicBezTo>
                  <a:pt x="16" y="23"/>
                  <a:pt x="16" y="23"/>
                  <a:pt x="16" y="23"/>
                </a:cubicBezTo>
                <a:cubicBezTo>
                  <a:pt x="28" y="23"/>
                  <a:pt x="28" y="23"/>
                  <a:pt x="28" y="23"/>
                </a:cubicBezTo>
                <a:lnTo>
                  <a:pt x="28" y="14"/>
                </a:lnTo>
                <a:close/>
                <a:moveTo>
                  <a:pt x="173" y="152"/>
                </a:moveTo>
                <a:cubicBezTo>
                  <a:pt x="173" y="153"/>
                  <a:pt x="170" y="155"/>
                  <a:pt x="167" y="155"/>
                </a:cubicBezTo>
                <a:cubicBezTo>
                  <a:pt x="34" y="155"/>
                  <a:pt x="34" y="155"/>
                  <a:pt x="34" y="155"/>
                </a:cubicBezTo>
                <a:cubicBezTo>
                  <a:pt x="30" y="155"/>
                  <a:pt x="28" y="152"/>
                  <a:pt x="28" y="149"/>
                </a:cubicBezTo>
                <a:cubicBezTo>
                  <a:pt x="28" y="120"/>
                  <a:pt x="28" y="120"/>
                  <a:pt x="28" y="120"/>
                </a:cubicBezTo>
                <a:cubicBezTo>
                  <a:pt x="40" y="120"/>
                  <a:pt x="40" y="120"/>
                  <a:pt x="40" y="120"/>
                </a:cubicBezTo>
                <a:cubicBezTo>
                  <a:pt x="22" y="89"/>
                  <a:pt x="22" y="89"/>
                  <a:pt x="22" y="89"/>
                </a:cubicBezTo>
                <a:cubicBezTo>
                  <a:pt x="4" y="120"/>
                  <a:pt x="4" y="120"/>
                  <a:pt x="4" y="120"/>
                </a:cubicBezTo>
                <a:cubicBezTo>
                  <a:pt x="16" y="120"/>
                  <a:pt x="16" y="120"/>
                  <a:pt x="16" y="120"/>
                </a:cubicBezTo>
                <a:cubicBezTo>
                  <a:pt x="16" y="149"/>
                  <a:pt x="16" y="149"/>
                  <a:pt x="16" y="149"/>
                </a:cubicBezTo>
                <a:cubicBezTo>
                  <a:pt x="16" y="159"/>
                  <a:pt x="24" y="167"/>
                  <a:pt x="34" y="167"/>
                </a:cubicBezTo>
                <a:cubicBezTo>
                  <a:pt x="167" y="167"/>
                  <a:pt x="167" y="167"/>
                  <a:pt x="167" y="167"/>
                </a:cubicBezTo>
                <a:cubicBezTo>
                  <a:pt x="176" y="167"/>
                  <a:pt x="185" y="160"/>
                  <a:pt x="185" y="152"/>
                </a:cubicBezTo>
                <a:cubicBezTo>
                  <a:pt x="185" y="143"/>
                  <a:pt x="185" y="143"/>
                  <a:pt x="185" y="143"/>
                </a:cubicBezTo>
                <a:cubicBezTo>
                  <a:pt x="173" y="143"/>
                  <a:pt x="173" y="143"/>
                  <a:pt x="173" y="143"/>
                </a:cubicBezTo>
                <a:lnTo>
                  <a:pt x="173" y="152"/>
                </a:lnTo>
                <a:close/>
                <a:moveTo>
                  <a:pt x="45" y="35"/>
                </a:moveTo>
                <a:cubicBezTo>
                  <a:pt x="0" y="35"/>
                  <a:pt x="0" y="35"/>
                  <a:pt x="0" y="35"/>
                </a:cubicBezTo>
                <a:cubicBezTo>
                  <a:pt x="0" y="80"/>
                  <a:pt x="0" y="80"/>
                  <a:pt x="0" y="80"/>
                </a:cubicBezTo>
                <a:cubicBezTo>
                  <a:pt x="45" y="80"/>
                  <a:pt x="45" y="80"/>
                  <a:pt x="45" y="80"/>
                </a:cubicBezTo>
                <a:lnTo>
                  <a:pt x="45" y="35"/>
                </a:lnTo>
                <a:close/>
                <a:moveTo>
                  <a:pt x="66" y="83"/>
                </a:moveTo>
                <a:cubicBezTo>
                  <a:pt x="66" y="102"/>
                  <a:pt x="82" y="118"/>
                  <a:pt x="101" y="118"/>
                </a:cubicBezTo>
                <a:cubicBezTo>
                  <a:pt x="120" y="118"/>
                  <a:pt x="136" y="102"/>
                  <a:pt x="136" y="83"/>
                </a:cubicBezTo>
                <a:cubicBezTo>
                  <a:pt x="136" y="64"/>
                  <a:pt x="120" y="48"/>
                  <a:pt x="101" y="48"/>
                </a:cubicBezTo>
                <a:cubicBezTo>
                  <a:pt x="82" y="48"/>
                  <a:pt x="66" y="64"/>
                  <a:pt x="66" y="83"/>
                </a:cubicBezTo>
                <a:close/>
              </a:path>
            </a:pathLst>
          </a:custGeom>
          <a:solidFill>
            <a:srgbClr val="454545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55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00"/>
                            </p:stCondLst>
                            <p:childTnLst>
                              <p:par>
                                <p:cTn id="1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7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4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9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99" tmFilter="0, 0; 0.125,0.2665; 0.25,0.4; 0.375,0.465; 0.5,0.5;  0.625,0.535; 0.75,0.6; 0.875,0.7335; 1,1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tmFilter="0, 0; 0.125,0.2665; 0.25,0.4; 0.375,0.465; 0.5,0.5;  0.625,0.535; 0.75,0.6; 0.875,0.7335; 1,1">
                                          <p:stCondLst>
                                            <p:cond delay="397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9" tmFilter="0, 0; 0.125,0.2665; 0.25,0.4; 0.375,0.465; 0.5,0.5;  0.625,0.535; 0.75,0.6; 0.875,0.7335; 1,1">
                                          <p:stCondLst>
                                            <p:cond delay="497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8">
                                          <p:stCondLst>
                                            <p:cond delay="195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50" decel="50000">
                                          <p:stCondLst>
                                            <p:cond delay="203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8">
                                          <p:stCondLst>
                                            <p:cond delay="39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50" decel="50000">
                                          <p:stCondLst>
                                            <p:cond delay="401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8">
                                          <p:stCondLst>
                                            <p:cond delay="493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5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8">
                                          <p:stCondLst>
                                            <p:cond delay="54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50" decel="50000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3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8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300"/>
                            </p:stCondLst>
                            <p:childTnLst>
                              <p:par>
                                <p:cTn id="4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7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4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9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99" tmFilter="0, 0; 0.125,0.2665; 0.25,0.4; 0.375,0.465; 0.5,0.5;  0.625,0.535; 0.75,0.6; 0.875,0.7335; 1,1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tmFilter="0, 0; 0.125,0.2665; 0.25,0.4; 0.375,0.465; 0.5,0.5;  0.625,0.535; 0.75,0.6; 0.875,0.7335; 1,1">
                                          <p:stCondLst>
                                            <p:cond delay="397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49" tmFilter="0, 0; 0.125,0.2665; 0.25,0.4; 0.375,0.465; 0.5,0.5;  0.625,0.535; 0.75,0.6; 0.875,0.7335; 1,1">
                                          <p:stCondLst>
                                            <p:cond delay="497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8">
                                          <p:stCondLst>
                                            <p:cond delay="19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50" decel="50000">
                                          <p:stCondLst>
                                            <p:cond delay="203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8">
                                          <p:stCondLst>
                                            <p:cond delay="39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50" decel="50000">
                                          <p:stCondLst>
                                            <p:cond delay="401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8">
                                          <p:stCondLst>
                                            <p:cond delay="493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5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8">
                                          <p:stCondLst>
                                            <p:cond delay="5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50" decel="50000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9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400"/>
                            </p:stCondLst>
                            <p:childTnLst>
                              <p:par>
                                <p:cTn id="6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8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9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1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16" tmFilter="0, 0; 0.125,0.2665; 0.25,0.4; 0.375,0.465; 0.5,0.5;  0.625,0.535; 0.75,0.6; 0.875,0.7335; 1,1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8" tmFilter="0, 0; 0.125,0.2665; 0.25,0.4; 0.375,0.465; 0.5,0.5;  0.625,0.535; 0.75,0.6; 0.875,0.7335; 1,1">
                                          <p:stCondLst>
                                            <p:cond delay="43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3" tmFilter="0, 0; 0.125,0.2665; 0.25,0.4; 0.375,0.465; 0.5,0.5;  0.625,0.535; 0.75,0.6; 0.875,0.7335; 1,1">
                                          <p:stCondLst>
                                            <p:cond delay="53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8">
                                          <p:stCondLst>
                                            <p:cond delay="211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54" decel="50000">
                                          <p:stCondLst>
                                            <p:cond delay="22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8">
                                          <p:stCondLst>
                                            <p:cond delay="42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54" decel="50000">
                                          <p:stCondLst>
                                            <p:cond delay="43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8">
                                          <p:stCondLst>
                                            <p:cond delay="53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54" decel="50000">
                                          <p:stCondLst>
                                            <p:cond delay="54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8">
                                          <p:stCondLst>
                                            <p:cond delay="58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54" decel="50000">
                                          <p:stCondLst>
                                            <p:cond delay="59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5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05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5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4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4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4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45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45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4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4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4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7" grpId="0" animBg="1"/>
      <p:bldP spid="69" grpId="0" animBg="1"/>
      <p:bldP spid="70" grpId="0" animBg="1"/>
      <p:bldP spid="93" grpId="0"/>
      <p:bldP spid="91" grpId="0"/>
      <p:bldP spid="89" grpId="0"/>
      <p:bldP spid="86" grpId="0" animBg="1"/>
      <p:bldP spid="87" grpId="0" animBg="1"/>
      <p:bldP spid="15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E73A762-3019-49FD-80AD-850C4F96E4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7054" y="6227650"/>
            <a:ext cx="8520815" cy="27818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6B7661A-E09D-9EC3-00B4-6951D64DCDF3}"/>
              </a:ext>
            </a:extLst>
          </p:cNvPr>
          <p:cNvSpPr/>
          <p:nvPr/>
        </p:nvSpPr>
        <p:spPr>
          <a:xfrm>
            <a:off x="1055689" y="4342197"/>
            <a:ext cx="10080625" cy="657227"/>
          </a:xfrm>
          <a:prstGeom prst="rect">
            <a:avLst/>
          </a:prstGeom>
          <a:ln>
            <a:noFill/>
          </a:ln>
        </p:spPr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B67771-8849-4D40-3E73-B458BC8EE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715" y="163976"/>
          <a:ext cx="101504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6810429" imgH="200126" progId="Excel.Sheet.12">
                  <p:embed/>
                </p:oleObj>
              </mc:Choice>
              <mc:Fallback>
                <p:oleObj name="Worksheet" r:id="rId4" imgW="6810429" imgH="200126" progId="Excel.Sheet.12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B67771-8849-4D40-3E73-B458BC8EE9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715" y="163976"/>
                        <a:ext cx="10150475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1A29E947-F378-2728-DD73-1CDB04FE5F2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t="4736" r="8684" b="5264"/>
          <a:stretch/>
        </p:blipFill>
        <p:spPr bwMode="auto">
          <a:xfrm>
            <a:off x="6415857" y="578209"/>
            <a:ext cx="5418222" cy="564944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Picture 20" descr="Diagram, schematic&#10;&#10;Description automatically generated">
            <a:extLst>
              <a:ext uri="{FF2B5EF4-FFF2-40B4-BE49-F238E27FC236}">
                <a16:creationId xmlns:a16="http://schemas.microsoft.com/office/drawing/2014/main" id="{58BC62EF-EB13-2ECF-4F18-09DF8533106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86" y="1662382"/>
            <a:ext cx="5832390" cy="3280720"/>
          </a:xfrm>
          <a:prstGeom prst="rect">
            <a:avLst/>
          </a:prstGeom>
        </p:spPr>
      </p:pic>
      <p:sp>
        <p:nvSpPr>
          <p:cNvPr id="22" name="Flowchart: Connector 21">
            <a:extLst>
              <a:ext uri="{FF2B5EF4-FFF2-40B4-BE49-F238E27FC236}">
                <a16:creationId xmlns:a16="http://schemas.microsoft.com/office/drawing/2014/main" id="{D02D805B-C5F1-C225-A070-89DE83468904}"/>
              </a:ext>
            </a:extLst>
          </p:cNvPr>
          <p:cNvSpPr/>
          <p:nvPr/>
        </p:nvSpPr>
        <p:spPr>
          <a:xfrm rot="5400000">
            <a:off x="2882208" y="2833184"/>
            <a:ext cx="553346" cy="939117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71B593C6-9745-5299-9A01-9B46BDB94C59}"/>
              </a:ext>
            </a:extLst>
          </p:cNvPr>
          <p:cNvSpPr/>
          <p:nvPr/>
        </p:nvSpPr>
        <p:spPr>
          <a:xfrm>
            <a:off x="4081670" y="1549582"/>
            <a:ext cx="675625" cy="980225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Flowchart: Connector 23">
            <a:extLst>
              <a:ext uri="{FF2B5EF4-FFF2-40B4-BE49-F238E27FC236}">
                <a16:creationId xmlns:a16="http://schemas.microsoft.com/office/drawing/2014/main" id="{F9FC4AE1-4E6B-A255-B768-BF65EAAC8FD2}"/>
              </a:ext>
            </a:extLst>
          </p:cNvPr>
          <p:cNvSpPr/>
          <p:nvPr/>
        </p:nvSpPr>
        <p:spPr>
          <a:xfrm>
            <a:off x="1626566" y="1549581"/>
            <a:ext cx="578757" cy="980225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20119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6" name="Oval 5"/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E73A762-3019-49FD-80AD-850C4F96E4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7054" y="6227650"/>
            <a:ext cx="8520815" cy="27818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6B7661A-E09D-9EC3-00B4-6951D64DCDF3}"/>
              </a:ext>
            </a:extLst>
          </p:cNvPr>
          <p:cNvSpPr/>
          <p:nvPr/>
        </p:nvSpPr>
        <p:spPr>
          <a:xfrm>
            <a:off x="1055689" y="4342197"/>
            <a:ext cx="10080625" cy="657227"/>
          </a:xfrm>
          <a:prstGeom prst="rect">
            <a:avLst/>
          </a:prstGeom>
          <a:ln>
            <a:noFill/>
          </a:ln>
        </p:spPr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430F2E3-C2A3-3292-8D51-6C4403B31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718" y="235855"/>
          <a:ext cx="11788716" cy="34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6810429" imgH="200126" progId="Excel.Sheet.12">
                  <p:embed/>
                </p:oleObj>
              </mc:Choice>
              <mc:Fallback>
                <p:oleObj name="Worksheet" r:id="rId4" imgW="6810429" imgH="200126" progId="Excel.Sheet.12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430F2E3-C2A3-3292-8D51-6C4403B31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718" y="235855"/>
                        <a:ext cx="11788716" cy="346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Graphical user interface&#10;&#10;Description automatically generated">
            <a:extLst>
              <a:ext uri="{FF2B5EF4-FFF2-40B4-BE49-F238E27FC236}">
                <a16:creationId xmlns:a16="http://schemas.microsoft.com/office/drawing/2014/main" id="{19B993D7-B614-EB75-FFA3-0B2BB92E2C5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9" t="4451" r="8116" b="5235"/>
          <a:stretch/>
        </p:blipFill>
        <p:spPr bwMode="auto">
          <a:xfrm>
            <a:off x="6762763" y="726936"/>
            <a:ext cx="5153870" cy="540412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B8574B6C-7468-85DE-7DF1-9E25964AC4F2}"/>
              </a:ext>
            </a:extLst>
          </p:cNvPr>
          <p:cNvGrpSpPr/>
          <p:nvPr/>
        </p:nvGrpSpPr>
        <p:grpSpPr>
          <a:xfrm>
            <a:off x="594243" y="1889290"/>
            <a:ext cx="5832390" cy="3436458"/>
            <a:chOff x="120123" y="1677255"/>
            <a:chExt cx="5832390" cy="3436458"/>
          </a:xfrm>
        </p:grpSpPr>
        <p:pic>
          <p:nvPicPr>
            <p:cNvPr id="26" name="Picture 25" descr="Diagram, schematic&#10;&#10;Description automatically generated">
              <a:extLst>
                <a:ext uri="{FF2B5EF4-FFF2-40B4-BE49-F238E27FC236}">
                  <a16:creationId xmlns:a16="http://schemas.microsoft.com/office/drawing/2014/main" id="{5F082018-3752-28BB-CC4A-5B00B57B4E2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123" y="1832993"/>
              <a:ext cx="5832390" cy="3280720"/>
            </a:xfrm>
            <a:prstGeom prst="rect">
              <a:avLst/>
            </a:prstGeom>
          </p:spPr>
        </p:pic>
        <p:sp>
          <p:nvSpPr>
            <p:cNvPr id="27" name="Flowchart: Connector 26">
              <a:extLst>
                <a:ext uri="{FF2B5EF4-FFF2-40B4-BE49-F238E27FC236}">
                  <a16:creationId xmlns:a16="http://schemas.microsoft.com/office/drawing/2014/main" id="{8CFF7A43-3566-D8AD-E80E-3739FF91EF71}"/>
                </a:ext>
              </a:extLst>
            </p:cNvPr>
            <p:cNvSpPr/>
            <p:nvPr/>
          </p:nvSpPr>
          <p:spPr>
            <a:xfrm rot="5400000">
              <a:off x="3622161" y="2432378"/>
              <a:ext cx="553346" cy="939117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Flowchart: Connector 27">
              <a:extLst>
                <a:ext uri="{FF2B5EF4-FFF2-40B4-BE49-F238E27FC236}">
                  <a16:creationId xmlns:a16="http://schemas.microsoft.com/office/drawing/2014/main" id="{F24DB6FE-B677-0DD1-7342-68D950A22E12}"/>
                </a:ext>
              </a:extLst>
            </p:cNvPr>
            <p:cNvSpPr/>
            <p:nvPr/>
          </p:nvSpPr>
          <p:spPr>
            <a:xfrm>
              <a:off x="2753650" y="1677255"/>
              <a:ext cx="675625" cy="980225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Flowchart: Connector 28">
              <a:extLst>
                <a:ext uri="{FF2B5EF4-FFF2-40B4-BE49-F238E27FC236}">
                  <a16:creationId xmlns:a16="http://schemas.microsoft.com/office/drawing/2014/main" id="{BD600CEE-8840-DFCB-A217-A1ADC5F8361C}"/>
                </a:ext>
              </a:extLst>
            </p:cNvPr>
            <p:cNvSpPr/>
            <p:nvPr/>
          </p:nvSpPr>
          <p:spPr>
            <a:xfrm rot="5400000">
              <a:off x="1974159" y="2424529"/>
              <a:ext cx="578757" cy="980225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B741B86-E56D-F84E-B67F-FD26EAF1EB1E}"/>
              </a:ext>
            </a:extLst>
          </p:cNvPr>
          <p:cNvGrpSpPr/>
          <p:nvPr/>
        </p:nvGrpSpPr>
        <p:grpSpPr>
          <a:xfrm>
            <a:off x="12464716" y="1267099"/>
            <a:ext cx="3877890" cy="777929"/>
            <a:chOff x="7218947" y="3797532"/>
            <a:chExt cx="3877890" cy="777929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9F4C05F5-0DA8-736E-2339-62758BEFD6CC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Oval 20" descr="Badge 4 with solid fill">
              <a:extLst>
                <a:ext uri="{FF2B5EF4-FFF2-40B4-BE49-F238E27FC236}">
                  <a16:creationId xmlns:a16="http://schemas.microsoft.com/office/drawing/2014/main" id="{30154E85-10AE-14D6-6EAF-06133C6A2D55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0F7A21D-6FD4-B842-66C3-27E1C80DFB89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39ED5FD-A19D-9860-1736-89B325C8A733}"/>
              </a:ext>
            </a:extLst>
          </p:cNvPr>
          <p:cNvGrpSpPr/>
          <p:nvPr/>
        </p:nvGrpSpPr>
        <p:grpSpPr>
          <a:xfrm>
            <a:off x="21428266" y="1267099"/>
            <a:ext cx="2825196" cy="221017"/>
            <a:chOff x="8717890" y="4215948"/>
            <a:chExt cx="2825196" cy="221017"/>
          </a:xfrm>
        </p:grpSpPr>
        <p:sp>
          <p:nvSpPr>
            <p:cNvPr id="24" name="Straight Connector 23">
              <a:extLst>
                <a:ext uri="{FF2B5EF4-FFF2-40B4-BE49-F238E27FC236}">
                  <a16:creationId xmlns:a16="http://schemas.microsoft.com/office/drawing/2014/main" id="{4A71EEE8-0551-47E2-A1C3-9069FBF2997D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CA635014-891F-B7A3-9E5E-98BD65B39F25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ree measuring points 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244DB55-39B5-FDE2-BD74-FCFBC0B01AC3}"/>
              </a:ext>
            </a:extLst>
          </p:cNvPr>
          <p:cNvGrpSpPr/>
          <p:nvPr/>
        </p:nvGrpSpPr>
        <p:grpSpPr>
          <a:xfrm>
            <a:off x="12580682" y="2345016"/>
            <a:ext cx="2190371" cy="657227"/>
            <a:chOff x="174835" y="3429000"/>
            <a:chExt cx="2190371" cy="657227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CC55EC95-9C7F-220F-CB33-AA72C0EC950C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53F1709-8CEC-ECF6-3799-2AF624A36467}"/>
                </a:ext>
              </a:extLst>
            </p:cNvPr>
            <p:cNvSpPr txBox="1"/>
            <p:nvPr/>
          </p:nvSpPr>
          <p:spPr>
            <a:xfrm>
              <a:off x="971969" y="3603825"/>
              <a:ext cx="527690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199850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733AF7-7340-6ECF-8454-842200D079A6}"/>
              </a:ext>
            </a:extLst>
          </p:cNvPr>
          <p:cNvGrpSpPr/>
          <p:nvPr/>
        </p:nvGrpSpPr>
        <p:grpSpPr>
          <a:xfrm>
            <a:off x="0" y="126284"/>
            <a:ext cx="3877890" cy="777929"/>
            <a:chOff x="7218947" y="3797532"/>
            <a:chExt cx="3877890" cy="777929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1A67D5-4455-DF66-D6F3-45DA6422AE6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4 with solid fill">
              <a:extLst>
                <a:ext uri="{FF2B5EF4-FFF2-40B4-BE49-F238E27FC236}">
                  <a16:creationId xmlns:a16="http://schemas.microsoft.com/office/drawing/2014/main" id="{7F7C2CC6-30A0-22E1-FE87-39C774C224FC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2BD2A53-03A7-879F-289D-105135C3D0C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3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067EDD-6602-1184-55F6-FA3D2B9892F1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379704A-CE6A-8139-F592-59DC8FE486B9}"/>
              </a:ext>
            </a:extLst>
          </p:cNvPr>
          <p:cNvGrpSpPr/>
          <p:nvPr/>
        </p:nvGrpSpPr>
        <p:grpSpPr>
          <a:xfrm>
            <a:off x="8963550" y="126284"/>
            <a:ext cx="2825196" cy="221017"/>
            <a:chOff x="8717890" y="4215948"/>
            <a:chExt cx="2825196" cy="221017"/>
          </a:xfrm>
        </p:grpSpPr>
        <p:sp>
          <p:nvSpPr>
            <p:cNvPr id="21" name="Straight Connector 20">
              <a:extLst>
                <a:ext uri="{FF2B5EF4-FFF2-40B4-BE49-F238E27FC236}">
                  <a16:creationId xmlns:a16="http://schemas.microsoft.com/office/drawing/2014/main" id="{99CE01DB-D076-A8FF-21AF-D9A37AE96CA7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3B24BFC2-6A91-0628-9442-03AA03B76A94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ree measuring points 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0B754FE-1A36-0F4C-1D1A-9B4A871E5D20}"/>
              </a:ext>
            </a:extLst>
          </p:cNvPr>
          <p:cNvGrpSpPr/>
          <p:nvPr/>
        </p:nvGrpSpPr>
        <p:grpSpPr>
          <a:xfrm>
            <a:off x="115966" y="1204201"/>
            <a:ext cx="2190371" cy="657227"/>
            <a:chOff x="174835" y="3429000"/>
            <a:chExt cx="2190371" cy="657227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4A784AC5-1822-0333-15A5-31049A796EF5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7A3019C9-5FB1-EB07-B38E-EE3424F91BAF}"/>
                </a:ext>
              </a:extLst>
            </p:cNvPr>
            <p:cNvSpPr txBox="1"/>
            <p:nvPr/>
          </p:nvSpPr>
          <p:spPr>
            <a:xfrm>
              <a:off x="971969" y="3603825"/>
              <a:ext cx="527690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C4419937-964B-AD53-B731-B54A51A70899}"/>
              </a:ext>
            </a:extLst>
          </p:cNvPr>
          <p:cNvGraphicFramePr>
            <a:graphicFrameLocks noGrp="1"/>
          </p:cNvGraphicFramePr>
          <p:nvPr/>
        </p:nvGraphicFramePr>
        <p:xfrm>
          <a:off x="2786958" y="3731979"/>
          <a:ext cx="8520813" cy="2184535"/>
        </p:xfrm>
        <a:graphic>
          <a:graphicData uri="http://schemas.openxmlformats.org/drawingml/2006/table">
            <a:tbl>
              <a:tblPr/>
              <a:tblGrid>
                <a:gridCol w="427686">
                  <a:extLst>
                    <a:ext uri="{9D8B030D-6E8A-4147-A177-3AD203B41FA5}">
                      <a16:colId xmlns:a16="http://schemas.microsoft.com/office/drawing/2014/main" val="538080370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3466298526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770496402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3207497408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2901692194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3632009448"/>
                    </a:ext>
                  </a:extLst>
                </a:gridCol>
                <a:gridCol w="427686">
                  <a:extLst>
                    <a:ext uri="{9D8B030D-6E8A-4147-A177-3AD203B41FA5}">
                      <a16:colId xmlns:a16="http://schemas.microsoft.com/office/drawing/2014/main" val="2461613070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4065635831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1080086711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1926246202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4048114043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631309125"/>
                    </a:ext>
                  </a:extLst>
                </a:gridCol>
                <a:gridCol w="427686">
                  <a:extLst>
                    <a:ext uri="{9D8B030D-6E8A-4147-A177-3AD203B41FA5}">
                      <a16:colId xmlns:a16="http://schemas.microsoft.com/office/drawing/2014/main" val="1649556564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3526861450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2907460345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3726355170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4152101399"/>
                    </a:ext>
                  </a:extLst>
                </a:gridCol>
                <a:gridCol w="482517">
                  <a:extLst>
                    <a:ext uri="{9D8B030D-6E8A-4147-A177-3AD203B41FA5}">
                      <a16:colId xmlns:a16="http://schemas.microsoft.com/office/drawing/2014/main" val="3690293810"/>
                    </a:ext>
                  </a:extLst>
                </a:gridCol>
              </a:tblGrid>
              <a:tr h="293405">
                <a:tc gridSpan="18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375623"/>
                          </a:solidFill>
                          <a:effectLst/>
                          <a:latin typeface="Calibri" panose="020F0502020204030204" pitchFamily="34" charset="0"/>
                        </a:rPr>
                        <a:t>Effect of the fault location of modular ANN-based faulted section identifie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6495174"/>
                  </a:ext>
                </a:extLst>
              </a:tr>
              <a:tr h="277401"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US 1,2,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US 4,7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US 5,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8102727"/>
                  </a:ext>
                </a:extLst>
              </a:tr>
              <a:tr h="26673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4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6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4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9142040"/>
                  </a:ext>
                </a:extLst>
              </a:tr>
              <a:tr h="26673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11289"/>
                  </a:ext>
                </a:extLst>
              </a:tr>
              <a:tr h="26673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79321436"/>
                  </a:ext>
                </a:extLst>
              </a:tr>
              <a:tr h="26673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8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5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8736723"/>
                  </a:ext>
                </a:extLst>
              </a:tr>
              <a:tr h="26673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2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7217579"/>
                  </a:ext>
                </a:extLst>
              </a:tr>
              <a:tr h="28006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8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9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8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0344231"/>
                  </a:ext>
                </a:extLst>
              </a:tr>
            </a:tbl>
          </a:graphicData>
        </a:graphic>
      </p:graphicFrame>
      <p:graphicFrame>
        <p:nvGraphicFramePr>
          <p:cNvPr id="31" name="Table 30">
            <a:extLst>
              <a:ext uri="{FF2B5EF4-FFF2-40B4-BE49-F238E27FC236}">
                <a16:creationId xmlns:a16="http://schemas.microsoft.com/office/drawing/2014/main" id="{B61DB357-C990-A125-C1C3-AAB1C47450B6}"/>
              </a:ext>
            </a:extLst>
          </p:cNvPr>
          <p:cNvGraphicFramePr>
            <a:graphicFrameLocks noGrp="1"/>
          </p:cNvGraphicFramePr>
          <p:nvPr/>
        </p:nvGraphicFramePr>
        <p:xfrm>
          <a:off x="2783427" y="1204201"/>
          <a:ext cx="8256764" cy="2429920"/>
        </p:xfrm>
        <a:graphic>
          <a:graphicData uri="http://schemas.openxmlformats.org/drawingml/2006/table">
            <a:tbl>
              <a:tblPr/>
              <a:tblGrid>
                <a:gridCol w="765980">
                  <a:extLst>
                    <a:ext uri="{9D8B030D-6E8A-4147-A177-3AD203B41FA5}">
                      <a16:colId xmlns:a16="http://schemas.microsoft.com/office/drawing/2014/main" val="1088114945"/>
                    </a:ext>
                  </a:extLst>
                </a:gridCol>
                <a:gridCol w="1035691">
                  <a:extLst>
                    <a:ext uri="{9D8B030D-6E8A-4147-A177-3AD203B41FA5}">
                      <a16:colId xmlns:a16="http://schemas.microsoft.com/office/drawing/2014/main" val="2181189169"/>
                    </a:ext>
                  </a:extLst>
                </a:gridCol>
                <a:gridCol w="906230">
                  <a:extLst>
                    <a:ext uri="{9D8B030D-6E8A-4147-A177-3AD203B41FA5}">
                      <a16:colId xmlns:a16="http://schemas.microsoft.com/office/drawing/2014/main" val="3158550882"/>
                    </a:ext>
                  </a:extLst>
                </a:gridCol>
                <a:gridCol w="834308">
                  <a:extLst>
                    <a:ext uri="{9D8B030D-6E8A-4147-A177-3AD203B41FA5}">
                      <a16:colId xmlns:a16="http://schemas.microsoft.com/office/drawing/2014/main" val="2822343048"/>
                    </a:ext>
                  </a:extLst>
                </a:gridCol>
                <a:gridCol w="604154">
                  <a:extLst>
                    <a:ext uri="{9D8B030D-6E8A-4147-A177-3AD203B41FA5}">
                      <a16:colId xmlns:a16="http://schemas.microsoft.com/office/drawing/2014/main" val="2152333130"/>
                    </a:ext>
                  </a:extLst>
                </a:gridCol>
                <a:gridCol w="690461">
                  <a:extLst>
                    <a:ext uri="{9D8B030D-6E8A-4147-A177-3AD203B41FA5}">
                      <a16:colId xmlns:a16="http://schemas.microsoft.com/office/drawing/2014/main" val="1059314529"/>
                    </a:ext>
                  </a:extLst>
                </a:gridCol>
                <a:gridCol w="690461">
                  <a:extLst>
                    <a:ext uri="{9D8B030D-6E8A-4147-A177-3AD203B41FA5}">
                      <a16:colId xmlns:a16="http://schemas.microsoft.com/office/drawing/2014/main" val="3857040841"/>
                    </a:ext>
                  </a:extLst>
                </a:gridCol>
                <a:gridCol w="690461">
                  <a:extLst>
                    <a:ext uri="{9D8B030D-6E8A-4147-A177-3AD203B41FA5}">
                      <a16:colId xmlns:a16="http://schemas.microsoft.com/office/drawing/2014/main" val="3275540863"/>
                    </a:ext>
                  </a:extLst>
                </a:gridCol>
                <a:gridCol w="690461">
                  <a:extLst>
                    <a:ext uri="{9D8B030D-6E8A-4147-A177-3AD203B41FA5}">
                      <a16:colId xmlns:a16="http://schemas.microsoft.com/office/drawing/2014/main" val="1986247383"/>
                    </a:ext>
                  </a:extLst>
                </a:gridCol>
                <a:gridCol w="690461">
                  <a:extLst>
                    <a:ext uri="{9D8B030D-6E8A-4147-A177-3AD203B41FA5}">
                      <a16:colId xmlns:a16="http://schemas.microsoft.com/office/drawing/2014/main" val="1795863513"/>
                    </a:ext>
                  </a:extLst>
                </a:gridCol>
                <a:gridCol w="658096">
                  <a:extLst>
                    <a:ext uri="{9D8B030D-6E8A-4147-A177-3AD203B41FA5}">
                      <a16:colId xmlns:a16="http://schemas.microsoft.com/office/drawing/2014/main" val="2336655986"/>
                    </a:ext>
                  </a:extLst>
                </a:gridCol>
              </a:tblGrid>
              <a:tr h="255781">
                <a:tc gridSpan="11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375623"/>
                          </a:solidFill>
                          <a:effectLst/>
                          <a:latin typeface="Calibri" panose="020F0502020204030204" pitchFamily="34" charset="0"/>
                        </a:rPr>
                        <a:t>Effect of the fault location of modular ANN-based faulted section identifie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347173"/>
                  </a:ext>
                </a:extLst>
              </a:tr>
              <a:tr h="255781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ctio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Typ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ault Location (K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Resistance (</a:t>
                      </a:r>
                      <a:r>
                        <a:rPr lang="el-GR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Ω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Desired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Statu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4585116"/>
                  </a:ext>
                </a:extLst>
              </a:tr>
              <a:tr h="24415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4720570"/>
                  </a:ext>
                </a:extLst>
              </a:tr>
              <a:tr h="25578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Model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945424"/>
                  </a:ext>
                </a:extLst>
              </a:tr>
              <a:tr h="232528"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_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8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9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9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3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7762185"/>
                  </a:ext>
                </a:extLst>
              </a:tr>
              <a:tr h="23252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18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48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5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4999043"/>
                  </a:ext>
                </a:extLst>
              </a:tr>
              <a:tr h="24415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9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1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33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3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6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35460733"/>
                  </a:ext>
                </a:extLst>
              </a:tr>
              <a:tr h="23252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9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9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0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5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63549241"/>
                  </a:ext>
                </a:extLst>
              </a:tr>
              <a:tr h="23252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2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0334223"/>
                  </a:ext>
                </a:extLst>
              </a:tr>
              <a:tr h="24415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7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781454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40855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733AF7-7340-6ECF-8454-842200D079A6}"/>
              </a:ext>
            </a:extLst>
          </p:cNvPr>
          <p:cNvGrpSpPr/>
          <p:nvPr/>
        </p:nvGrpSpPr>
        <p:grpSpPr>
          <a:xfrm>
            <a:off x="0" y="126284"/>
            <a:ext cx="3877890" cy="777929"/>
            <a:chOff x="7218947" y="3797532"/>
            <a:chExt cx="3877890" cy="777929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1A67D5-4455-DF66-D6F3-45DA6422AE6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4 with solid fill">
              <a:extLst>
                <a:ext uri="{FF2B5EF4-FFF2-40B4-BE49-F238E27FC236}">
                  <a16:creationId xmlns:a16="http://schemas.microsoft.com/office/drawing/2014/main" id="{7F7C2CC6-30A0-22E1-FE87-39C774C224FC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2BD2A53-03A7-879F-289D-105135C3D0C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3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067EDD-6602-1184-55F6-FA3D2B9892F1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379704A-CE6A-8139-F592-59DC8FE486B9}"/>
              </a:ext>
            </a:extLst>
          </p:cNvPr>
          <p:cNvGrpSpPr/>
          <p:nvPr/>
        </p:nvGrpSpPr>
        <p:grpSpPr>
          <a:xfrm>
            <a:off x="8963550" y="126284"/>
            <a:ext cx="2825196" cy="221017"/>
            <a:chOff x="8717890" y="4215948"/>
            <a:chExt cx="2825196" cy="221017"/>
          </a:xfrm>
        </p:grpSpPr>
        <p:sp>
          <p:nvSpPr>
            <p:cNvPr id="21" name="Straight Connector 20">
              <a:extLst>
                <a:ext uri="{FF2B5EF4-FFF2-40B4-BE49-F238E27FC236}">
                  <a16:creationId xmlns:a16="http://schemas.microsoft.com/office/drawing/2014/main" id="{99CE01DB-D076-A8FF-21AF-D9A37AE96CA7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3B24BFC2-6A91-0628-9442-03AA03B76A94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ree measuring points 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0B754FE-1A36-0F4C-1D1A-9B4A871E5D20}"/>
              </a:ext>
            </a:extLst>
          </p:cNvPr>
          <p:cNvGrpSpPr/>
          <p:nvPr/>
        </p:nvGrpSpPr>
        <p:grpSpPr>
          <a:xfrm>
            <a:off x="115966" y="1204201"/>
            <a:ext cx="2190371" cy="657227"/>
            <a:chOff x="174835" y="3429000"/>
            <a:chExt cx="2190371" cy="657227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4A784AC5-1822-0333-15A5-31049A796EF5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7A3019C9-5FB1-EB07-B38E-EE3424F91BAF}"/>
                </a:ext>
              </a:extLst>
            </p:cNvPr>
            <p:cNvSpPr txBox="1"/>
            <p:nvPr/>
          </p:nvSpPr>
          <p:spPr>
            <a:xfrm>
              <a:off x="971969" y="3603825"/>
              <a:ext cx="527690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aphicFrame>
        <p:nvGraphicFramePr>
          <p:cNvPr id="25" name="Table 24">
            <a:extLst>
              <a:ext uri="{FF2B5EF4-FFF2-40B4-BE49-F238E27FC236}">
                <a16:creationId xmlns:a16="http://schemas.microsoft.com/office/drawing/2014/main" id="{2F41D887-74BB-F7EE-7C03-626BFA5E9FEC}"/>
              </a:ext>
            </a:extLst>
          </p:cNvPr>
          <p:cNvGraphicFramePr>
            <a:graphicFrameLocks noGrp="1"/>
          </p:cNvGraphicFramePr>
          <p:nvPr/>
        </p:nvGraphicFramePr>
        <p:xfrm>
          <a:off x="2892345" y="1153071"/>
          <a:ext cx="8386555" cy="2448481"/>
        </p:xfrm>
        <a:graphic>
          <a:graphicData uri="http://schemas.openxmlformats.org/drawingml/2006/table">
            <a:tbl>
              <a:tblPr/>
              <a:tblGrid>
                <a:gridCol w="778021">
                  <a:extLst>
                    <a:ext uri="{9D8B030D-6E8A-4147-A177-3AD203B41FA5}">
                      <a16:colId xmlns:a16="http://schemas.microsoft.com/office/drawing/2014/main" val="1606386122"/>
                    </a:ext>
                  </a:extLst>
                </a:gridCol>
                <a:gridCol w="1051973">
                  <a:extLst>
                    <a:ext uri="{9D8B030D-6E8A-4147-A177-3AD203B41FA5}">
                      <a16:colId xmlns:a16="http://schemas.microsoft.com/office/drawing/2014/main" val="780260677"/>
                    </a:ext>
                  </a:extLst>
                </a:gridCol>
                <a:gridCol w="920476">
                  <a:extLst>
                    <a:ext uri="{9D8B030D-6E8A-4147-A177-3AD203B41FA5}">
                      <a16:colId xmlns:a16="http://schemas.microsoft.com/office/drawing/2014/main" val="1704373846"/>
                    </a:ext>
                  </a:extLst>
                </a:gridCol>
                <a:gridCol w="847423">
                  <a:extLst>
                    <a:ext uri="{9D8B030D-6E8A-4147-A177-3AD203B41FA5}">
                      <a16:colId xmlns:a16="http://schemas.microsoft.com/office/drawing/2014/main" val="2072483824"/>
                    </a:ext>
                  </a:extLst>
                </a:gridCol>
                <a:gridCol w="613651">
                  <a:extLst>
                    <a:ext uri="{9D8B030D-6E8A-4147-A177-3AD203B41FA5}">
                      <a16:colId xmlns:a16="http://schemas.microsoft.com/office/drawing/2014/main" val="2535037922"/>
                    </a:ext>
                  </a:extLst>
                </a:gridCol>
                <a:gridCol w="701314">
                  <a:extLst>
                    <a:ext uri="{9D8B030D-6E8A-4147-A177-3AD203B41FA5}">
                      <a16:colId xmlns:a16="http://schemas.microsoft.com/office/drawing/2014/main" val="4265177737"/>
                    </a:ext>
                  </a:extLst>
                </a:gridCol>
                <a:gridCol w="701314">
                  <a:extLst>
                    <a:ext uri="{9D8B030D-6E8A-4147-A177-3AD203B41FA5}">
                      <a16:colId xmlns:a16="http://schemas.microsoft.com/office/drawing/2014/main" val="4247353109"/>
                    </a:ext>
                  </a:extLst>
                </a:gridCol>
                <a:gridCol w="701314">
                  <a:extLst>
                    <a:ext uri="{9D8B030D-6E8A-4147-A177-3AD203B41FA5}">
                      <a16:colId xmlns:a16="http://schemas.microsoft.com/office/drawing/2014/main" val="1041677887"/>
                    </a:ext>
                  </a:extLst>
                </a:gridCol>
                <a:gridCol w="701314">
                  <a:extLst>
                    <a:ext uri="{9D8B030D-6E8A-4147-A177-3AD203B41FA5}">
                      <a16:colId xmlns:a16="http://schemas.microsoft.com/office/drawing/2014/main" val="2537034647"/>
                    </a:ext>
                  </a:extLst>
                </a:gridCol>
                <a:gridCol w="701314">
                  <a:extLst>
                    <a:ext uri="{9D8B030D-6E8A-4147-A177-3AD203B41FA5}">
                      <a16:colId xmlns:a16="http://schemas.microsoft.com/office/drawing/2014/main" val="180349473"/>
                    </a:ext>
                  </a:extLst>
                </a:gridCol>
                <a:gridCol w="668441">
                  <a:extLst>
                    <a:ext uri="{9D8B030D-6E8A-4147-A177-3AD203B41FA5}">
                      <a16:colId xmlns:a16="http://schemas.microsoft.com/office/drawing/2014/main" val="2798192363"/>
                    </a:ext>
                  </a:extLst>
                </a:gridCol>
              </a:tblGrid>
              <a:tr h="257735">
                <a:tc gridSpan="11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375623"/>
                          </a:solidFill>
                          <a:effectLst/>
                          <a:latin typeface="Calibri" panose="020F0502020204030204" pitchFamily="34" charset="0"/>
                        </a:rPr>
                        <a:t>Effect of the fault resistance of modular ANN-based faulted section identifie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9374205"/>
                  </a:ext>
                </a:extLst>
              </a:tr>
              <a:tr h="257735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ctio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Typ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Location (K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ault Resistance (</a:t>
                      </a:r>
                      <a:r>
                        <a:rPr lang="el-GR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Ω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Desired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Statu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3241130"/>
                  </a:ext>
                </a:extLst>
              </a:tr>
              <a:tr h="2460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3800645"/>
                  </a:ext>
                </a:extLst>
              </a:tr>
              <a:tr h="2577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Model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7303224"/>
                  </a:ext>
                </a:extLst>
              </a:tr>
              <a:tr h="234304"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_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-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8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5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93820505"/>
                  </a:ext>
                </a:extLst>
              </a:tr>
              <a:tr h="23430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8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6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3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10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54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48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7899666"/>
                  </a:ext>
                </a:extLst>
              </a:tr>
              <a:tr h="2460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8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725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39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41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74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2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73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Rejec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4208907"/>
                  </a:ext>
                </a:extLst>
              </a:tr>
              <a:tr h="23430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-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8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58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5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38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17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69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01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Rejec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3951249"/>
                  </a:ext>
                </a:extLst>
              </a:tr>
              <a:tr h="23430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8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1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6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33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3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80340198"/>
                  </a:ext>
                </a:extLst>
              </a:tr>
              <a:tr h="2460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8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.304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68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352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46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06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13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Rejec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06903517"/>
                  </a:ext>
                </a:extLst>
              </a:tr>
            </a:tbl>
          </a:graphicData>
        </a:graphic>
      </p:graphicFrame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3113ED31-B29E-CE04-20D2-3D4788BD5A27}"/>
              </a:ext>
            </a:extLst>
          </p:cNvPr>
          <p:cNvGraphicFramePr>
            <a:graphicFrameLocks noGrp="1"/>
          </p:cNvGraphicFramePr>
          <p:nvPr/>
        </p:nvGraphicFramePr>
        <p:xfrm>
          <a:off x="2892345" y="3939451"/>
          <a:ext cx="8959587" cy="2172792"/>
        </p:xfrm>
        <a:graphic>
          <a:graphicData uri="http://schemas.openxmlformats.org/drawingml/2006/table">
            <a:tbl>
              <a:tblPr/>
              <a:tblGrid>
                <a:gridCol w="449709">
                  <a:extLst>
                    <a:ext uri="{9D8B030D-6E8A-4147-A177-3AD203B41FA5}">
                      <a16:colId xmlns:a16="http://schemas.microsoft.com/office/drawing/2014/main" val="337316729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3641434705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1829110052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2090064230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2649153151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2743131013"/>
                    </a:ext>
                  </a:extLst>
                </a:gridCol>
                <a:gridCol w="449709">
                  <a:extLst>
                    <a:ext uri="{9D8B030D-6E8A-4147-A177-3AD203B41FA5}">
                      <a16:colId xmlns:a16="http://schemas.microsoft.com/office/drawing/2014/main" val="879133611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2042839702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3716332099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2588577386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1210869167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2537734113"/>
                    </a:ext>
                  </a:extLst>
                </a:gridCol>
                <a:gridCol w="449709">
                  <a:extLst>
                    <a:ext uri="{9D8B030D-6E8A-4147-A177-3AD203B41FA5}">
                      <a16:colId xmlns:a16="http://schemas.microsoft.com/office/drawing/2014/main" val="1601769516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2841916827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3163983551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4035870247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672325859"/>
                    </a:ext>
                  </a:extLst>
                </a:gridCol>
                <a:gridCol w="507364">
                  <a:extLst>
                    <a:ext uri="{9D8B030D-6E8A-4147-A177-3AD203B41FA5}">
                      <a16:colId xmlns:a16="http://schemas.microsoft.com/office/drawing/2014/main" val="809522770"/>
                    </a:ext>
                  </a:extLst>
                </a:gridCol>
              </a:tblGrid>
              <a:tr h="292781">
                <a:tc gridSpan="18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375623"/>
                          </a:solidFill>
                          <a:effectLst/>
                          <a:latin typeface="Calibri" panose="020F0502020204030204" pitchFamily="34" charset="0"/>
                        </a:rPr>
                        <a:t>Effect of the fault resistance of modular ANN-based faulted section identifie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679990"/>
                  </a:ext>
                </a:extLst>
              </a:tr>
              <a:tr h="279473"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US 1,2,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US 4,7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US 5,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7580763"/>
                  </a:ext>
                </a:extLst>
              </a:tr>
              <a:tr h="25640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1006367"/>
                  </a:ext>
                </a:extLst>
              </a:tr>
              <a:tr h="26616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2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6112778"/>
                  </a:ext>
                </a:extLst>
              </a:tr>
              <a:tr h="26616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2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2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0474223"/>
                  </a:ext>
                </a:extLst>
              </a:tr>
              <a:tr h="26616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5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29685017"/>
                  </a:ext>
                </a:extLst>
              </a:tr>
              <a:tr h="26616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3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5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7961884"/>
                  </a:ext>
                </a:extLst>
              </a:tr>
              <a:tr h="27947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9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8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9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8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2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5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781633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09502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A603455B-AF90-2A2A-1FA9-5DBD09F9B1E7}"/>
              </a:ext>
            </a:extLst>
          </p:cNvPr>
          <p:cNvGrpSpPr/>
          <p:nvPr/>
        </p:nvGrpSpPr>
        <p:grpSpPr>
          <a:xfrm>
            <a:off x="5776146" y="6462393"/>
            <a:ext cx="639711" cy="107615"/>
            <a:chOff x="4867275" y="4714875"/>
            <a:chExt cx="2038350" cy="3429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87786C-AEB3-54E8-D600-01EBF34706DD}"/>
                </a:ext>
              </a:extLst>
            </p:cNvPr>
            <p:cNvSpPr/>
            <p:nvPr/>
          </p:nvSpPr>
          <p:spPr>
            <a:xfrm>
              <a:off x="4867275" y="4714875"/>
              <a:ext cx="342900" cy="342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E938F26-EDD9-B48D-B789-1CE863CCFEB3}"/>
                </a:ext>
              </a:extLst>
            </p:cNvPr>
            <p:cNvSpPr/>
            <p:nvPr/>
          </p:nvSpPr>
          <p:spPr>
            <a:xfrm>
              <a:off x="5476875" y="4714875"/>
              <a:ext cx="342900" cy="342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24457A-6E22-CE0A-B9D7-8893E68BEE07}"/>
                </a:ext>
              </a:extLst>
            </p:cNvPr>
            <p:cNvSpPr/>
            <p:nvPr/>
          </p:nvSpPr>
          <p:spPr>
            <a:xfrm>
              <a:off x="6000750" y="4714875"/>
              <a:ext cx="342900" cy="342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E6543A-2880-1BA1-24E4-204B801FC146}"/>
                </a:ext>
              </a:extLst>
            </p:cNvPr>
            <p:cNvSpPr/>
            <p:nvPr/>
          </p:nvSpPr>
          <p:spPr>
            <a:xfrm>
              <a:off x="6562725" y="4714875"/>
              <a:ext cx="342900" cy="342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733AF7-7340-6ECF-8454-842200D079A6}"/>
              </a:ext>
            </a:extLst>
          </p:cNvPr>
          <p:cNvGrpSpPr/>
          <p:nvPr/>
        </p:nvGrpSpPr>
        <p:grpSpPr>
          <a:xfrm>
            <a:off x="0" y="126284"/>
            <a:ext cx="3877890" cy="777929"/>
            <a:chOff x="7218947" y="3797532"/>
            <a:chExt cx="3877890" cy="777929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1A67D5-4455-DF66-D6F3-45DA6422AE61}"/>
                </a:ext>
              </a:extLst>
            </p:cNvPr>
            <p:cNvSpPr/>
            <p:nvPr/>
          </p:nvSpPr>
          <p:spPr>
            <a:xfrm>
              <a:off x="7752781" y="3797532"/>
              <a:ext cx="3344056" cy="707401"/>
            </a:xfrm>
            <a:custGeom>
              <a:avLst/>
              <a:gdLst>
                <a:gd name="connsiteX0" fmla="*/ 0 w 3344056"/>
                <a:gd name="connsiteY0" fmla="*/ 0 h 707400"/>
                <a:gd name="connsiteX1" fmla="*/ 2990356 w 3344056"/>
                <a:gd name="connsiteY1" fmla="*/ 0 h 707400"/>
                <a:gd name="connsiteX2" fmla="*/ 3344056 w 3344056"/>
                <a:gd name="connsiteY2" fmla="*/ 353700 h 707400"/>
                <a:gd name="connsiteX3" fmla="*/ 2990356 w 3344056"/>
                <a:gd name="connsiteY3" fmla="*/ 707400 h 707400"/>
                <a:gd name="connsiteX4" fmla="*/ 0 w 3344056"/>
                <a:gd name="connsiteY4" fmla="*/ 707400 h 707400"/>
                <a:gd name="connsiteX5" fmla="*/ 0 w 3344056"/>
                <a:gd name="connsiteY5" fmla="*/ 0 h 70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44056" h="707400">
                  <a:moveTo>
                    <a:pt x="3344056" y="707399"/>
                  </a:moveTo>
                  <a:lnTo>
                    <a:pt x="353700" y="707399"/>
                  </a:lnTo>
                  <a:lnTo>
                    <a:pt x="0" y="353700"/>
                  </a:lnTo>
                  <a:lnTo>
                    <a:pt x="353700" y="1"/>
                  </a:lnTo>
                  <a:lnTo>
                    <a:pt x="3344056" y="1"/>
                  </a:lnTo>
                  <a:lnTo>
                    <a:pt x="3344056" y="707399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8794" tIns="72391" rIns="135128" bIns="72390" numCol="1" spcCol="1270" anchor="ctr" anchorCtr="0">
              <a:noAutofit/>
            </a:bodyPr>
            <a:lstStyle/>
            <a:p>
              <a:pPr marL="0" marR="0" lvl="0" indent="0" algn="ctr" defTabSz="8445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ulted section identification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 descr="Badge 4 with solid fill">
              <a:extLst>
                <a:ext uri="{FF2B5EF4-FFF2-40B4-BE49-F238E27FC236}">
                  <a16:creationId xmlns:a16="http://schemas.microsoft.com/office/drawing/2014/main" id="{7F7C2CC6-30A0-22E1-FE87-39C774C224FC}"/>
                </a:ext>
              </a:extLst>
            </p:cNvPr>
            <p:cNvSpPr/>
            <p:nvPr/>
          </p:nvSpPr>
          <p:spPr>
            <a:xfrm>
              <a:off x="7334913" y="3868061"/>
              <a:ext cx="707400" cy="7074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2BD2A53-03A7-879F-289D-105135C3D0CD}"/>
                </a:ext>
              </a:extLst>
            </p:cNvPr>
            <p:cNvSpPr txBox="1"/>
            <p:nvPr/>
          </p:nvSpPr>
          <p:spPr>
            <a:xfrm>
              <a:off x="7218947" y="3959475"/>
              <a:ext cx="962525" cy="503590"/>
            </a:xfrm>
            <a:prstGeom prst="rect">
              <a:avLst/>
            </a:prstGeom>
            <a:noFill/>
          </p:spPr>
          <p:txBody>
            <a:bodyPr wrap="square" lIns="72000" tIns="36000" rIns="72000" bIns="3600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srgbClr val="FFFFFF"/>
                  </a:solidFill>
                  <a:latin typeface="Calibri"/>
                </a:rPr>
                <a:t>3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067EDD-6602-1184-55F6-FA3D2B9892F1}"/>
              </a:ext>
            </a:extLst>
          </p:cNvPr>
          <p:cNvSpPr txBox="1"/>
          <p:nvPr/>
        </p:nvSpPr>
        <p:spPr>
          <a:xfrm>
            <a:off x="533834" y="1532815"/>
            <a:ext cx="1119117" cy="318924"/>
          </a:xfrm>
          <a:prstGeom prst="rect">
            <a:avLst/>
          </a:prstGeom>
          <a:noFill/>
        </p:spPr>
        <p:txBody>
          <a:bodyPr wrap="square" lIns="72000" tIns="36000" rIns="72000" bIns="3600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379704A-CE6A-8139-F592-59DC8FE486B9}"/>
              </a:ext>
            </a:extLst>
          </p:cNvPr>
          <p:cNvGrpSpPr/>
          <p:nvPr/>
        </p:nvGrpSpPr>
        <p:grpSpPr>
          <a:xfrm>
            <a:off x="8963550" y="126284"/>
            <a:ext cx="2825196" cy="221017"/>
            <a:chOff x="8717890" y="4215948"/>
            <a:chExt cx="2825196" cy="221017"/>
          </a:xfrm>
        </p:grpSpPr>
        <p:sp>
          <p:nvSpPr>
            <p:cNvPr id="21" name="Straight Connector 20">
              <a:extLst>
                <a:ext uri="{FF2B5EF4-FFF2-40B4-BE49-F238E27FC236}">
                  <a16:creationId xmlns:a16="http://schemas.microsoft.com/office/drawing/2014/main" id="{99CE01DB-D076-A8FF-21AF-D9A37AE96CA7}"/>
                </a:ext>
              </a:extLst>
            </p:cNvPr>
            <p:cNvSpPr/>
            <p:nvPr/>
          </p:nvSpPr>
          <p:spPr>
            <a:xfrm>
              <a:off x="8717891" y="4230193"/>
              <a:ext cx="2825195" cy="0"/>
            </a:xfrm>
            <a:prstGeom prst="lin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3B24BFC2-6A91-0628-9442-03AA03B76A94}"/>
                </a:ext>
              </a:extLst>
            </p:cNvPr>
            <p:cNvSpPr/>
            <p:nvPr/>
          </p:nvSpPr>
          <p:spPr>
            <a:xfrm>
              <a:off x="8717890" y="4215948"/>
              <a:ext cx="2825195" cy="221017"/>
            </a:xfrm>
            <a:custGeom>
              <a:avLst/>
              <a:gdLst>
                <a:gd name="connsiteX0" fmla="*/ 0 w 2825195"/>
                <a:gd name="connsiteY0" fmla="*/ 0 h 221017"/>
                <a:gd name="connsiteX1" fmla="*/ 2825195 w 2825195"/>
                <a:gd name="connsiteY1" fmla="*/ 0 h 221017"/>
                <a:gd name="connsiteX2" fmla="*/ 2825195 w 2825195"/>
                <a:gd name="connsiteY2" fmla="*/ 221017 h 221017"/>
                <a:gd name="connsiteX3" fmla="*/ 0 w 2825195"/>
                <a:gd name="connsiteY3" fmla="*/ 221017 h 221017"/>
                <a:gd name="connsiteX4" fmla="*/ 0 w 2825195"/>
                <a:gd name="connsiteY4" fmla="*/ 0 h 221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5195" h="221017">
                  <a:moveTo>
                    <a:pt x="0" y="0"/>
                  </a:moveTo>
                  <a:lnTo>
                    <a:pt x="2825195" y="0"/>
                  </a:lnTo>
                  <a:lnTo>
                    <a:pt x="2825195" y="221017"/>
                  </a:lnTo>
                  <a:lnTo>
                    <a:pt x="0" y="22101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38100" rIns="38100" bIns="38100" numCol="1" spcCol="1270" anchor="t" anchorCtr="0">
              <a:noAutofit/>
            </a:bodyPr>
            <a:lstStyle/>
            <a:p>
              <a:pPr marL="0" marR="0" lvl="0" indent="0" algn="l" defTabSz="444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1233F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ree measuring points 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0B754FE-1A36-0F4C-1D1A-9B4A871E5D20}"/>
              </a:ext>
            </a:extLst>
          </p:cNvPr>
          <p:cNvGrpSpPr/>
          <p:nvPr/>
        </p:nvGrpSpPr>
        <p:grpSpPr>
          <a:xfrm>
            <a:off x="115966" y="1204201"/>
            <a:ext cx="2190371" cy="657227"/>
            <a:chOff x="174835" y="3429000"/>
            <a:chExt cx="2190371" cy="657227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4A784AC5-1822-0333-15A5-31049A796EF5}"/>
                </a:ext>
              </a:extLst>
            </p:cNvPr>
            <p:cNvSpPr/>
            <p:nvPr/>
          </p:nvSpPr>
          <p:spPr>
            <a:xfrm>
              <a:off x="174835" y="3429000"/>
              <a:ext cx="2190371" cy="657227"/>
            </a:xfrm>
            <a:custGeom>
              <a:avLst/>
              <a:gdLst>
                <a:gd name="connsiteX0" fmla="*/ 0 w 2190370"/>
                <a:gd name="connsiteY0" fmla="*/ 0 h 657226"/>
                <a:gd name="connsiteX1" fmla="*/ 1861757 w 2190370"/>
                <a:gd name="connsiteY1" fmla="*/ 0 h 657226"/>
                <a:gd name="connsiteX2" fmla="*/ 2190370 w 2190370"/>
                <a:gd name="connsiteY2" fmla="*/ 328613 h 657226"/>
                <a:gd name="connsiteX3" fmla="*/ 1861757 w 2190370"/>
                <a:gd name="connsiteY3" fmla="*/ 657226 h 657226"/>
                <a:gd name="connsiteX4" fmla="*/ 0 w 2190370"/>
                <a:gd name="connsiteY4" fmla="*/ 657226 h 657226"/>
                <a:gd name="connsiteX5" fmla="*/ 328613 w 2190370"/>
                <a:gd name="connsiteY5" fmla="*/ 328613 h 657226"/>
                <a:gd name="connsiteX6" fmla="*/ 0 w 2190370"/>
                <a:gd name="connsiteY6" fmla="*/ 0 h 65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370" h="657226">
                  <a:moveTo>
                    <a:pt x="0" y="0"/>
                  </a:moveTo>
                  <a:lnTo>
                    <a:pt x="1861757" y="0"/>
                  </a:lnTo>
                  <a:lnTo>
                    <a:pt x="2190370" y="328613"/>
                  </a:lnTo>
                  <a:lnTo>
                    <a:pt x="1861757" y="657226"/>
                  </a:lnTo>
                  <a:lnTo>
                    <a:pt x="0" y="657226"/>
                  </a:lnTo>
                  <a:lnTo>
                    <a:pt x="328613" y="3286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4633" tIns="52007" rIns="380620" bIns="52007" numCol="1" spcCol="1270" anchor="ctr" anchorCtr="0">
              <a:noAutofit/>
            </a:bodyPr>
            <a:lstStyle/>
            <a:p>
              <a:pPr marL="0" marR="0" lvl="0" indent="0" algn="ctr" defTabSz="173350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7A3019C9-5FB1-EB07-B38E-EE3424F91BAF}"/>
                </a:ext>
              </a:extLst>
            </p:cNvPr>
            <p:cNvSpPr txBox="1"/>
            <p:nvPr/>
          </p:nvSpPr>
          <p:spPr>
            <a:xfrm>
              <a:off x="971969" y="3603825"/>
              <a:ext cx="527690" cy="318924"/>
            </a:xfrm>
            <a:prstGeom prst="rect">
              <a:avLst/>
            </a:prstGeom>
            <a:noFill/>
          </p:spPr>
          <p:txBody>
            <a:bodyPr wrap="none" lIns="72000" tIns="36000" rIns="72000" bIns="36000" rtlCol="0" anchor="t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ller Light"/>
                  <a:ea typeface="+mn-ea"/>
                  <a:cs typeface="+mn-cs"/>
                </a:rPr>
                <a:t>Test </a:t>
              </a:r>
              <a:endParaRPr kumimoji="0" lang="id-ID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ller Light"/>
                <a:ea typeface="+mn-ea"/>
                <a:cs typeface="+mn-cs"/>
              </a:endParaRPr>
            </a:p>
          </p:txBody>
        </p:sp>
      </p:grp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BA8BC660-8FB4-B00A-90C2-C7F3A5462797}"/>
              </a:ext>
            </a:extLst>
          </p:cNvPr>
          <p:cNvGraphicFramePr>
            <a:graphicFrameLocks noGrp="1"/>
          </p:cNvGraphicFramePr>
          <p:nvPr/>
        </p:nvGraphicFramePr>
        <p:xfrm>
          <a:off x="2930507" y="3731820"/>
          <a:ext cx="8858238" cy="2429920"/>
        </p:xfrm>
        <a:graphic>
          <a:graphicData uri="http://schemas.openxmlformats.org/drawingml/2006/table">
            <a:tbl>
              <a:tblPr/>
              <a:tblGrid>
                <a:gridCol w="444621">
                  <a:extLst>
                    <a:ext uri="{9D8B030D-6E8A-4147-A177-3AD203B41FA5}">
                      <a16:colId xmlns:a16="http://schemas.microsoft.com/office/drawing/2014/main" val="973462589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856769877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362284406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4101055600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3238068615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1797498819"/>
                    </a:ext>
                  </a:extLst>
                </a:gridCol>
                <a:gridCol w="444621">
                  <a:extLst>
                    <a:ext uri="{9D8B030D-6E8A-4147-A177-3AD203B41FA5}">
                      <a16:colId xmlns:a16="http://schemas.microsoft.com/office/drawing/2014/main" val="646631944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559334037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2373084803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81596699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2013678660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2349123985"/>
                    </a:ext>
                  </a:extLst>
                </a:gridCol>
                <a:gridCol w="444621">
                  <a:extLst>
                    <a:ext uri="{9D8B030D-6E8A-4147-A177-3AD203B41FA5}">
                      <a16:colId xmlns:a16="http://schemas.microsoft.com/office/drawing/2014/main" val="1232149509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1386836399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4227098386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3536455005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314636728"/>
                    </a:ext>
                  </a:extLst>
                </a:gridCol>
                <a:gridCol w="501625">
                  <a:extLst>
                    <a:ext uri="{9D8B030D-6E8A-4147-A177-3AD203B41FA5}">
                      <a16:colId xmlns:a16="http://schemas.microsoft.com/office/drawing/2014/main" val="40593868"/>
                    </a:ext>
                  </a:extLst>
                </a:gridCol>
              </a:tblGrid>
              <a:tr h="314472">
                <a:tc gridSpan="18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375623"/>
                          </a:solidFill>
                          <a:effectLst/>
                          <a:latin typeface="Calibri" panose="020F0502020204030204" pitchFamily="34" charset="0"/>
                        </a:rPr>
                        <a:t>Critical Condition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6555485"/>
                  </a:ext>
                </a:extLst>
              </a:tr>
              <a:tr h="314472"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US 1,2,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US 4,7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US 5,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3849139"/>
                  </a:ext>
                </a:extLst>
              </a:tr>
              <a:tr h="28851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66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34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3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8033499"/>
                  </a:ext>
                </a:extLst>
              </a:tr>
              <a:tr h="2994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96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8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2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5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7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2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2670214"/>
                  </a:ext>
                </a:extLst>
              </a:tr>
              <a:tr h="2994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2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6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6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3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6081886"/>
                  </a:ext>
                </a:extLst>
              </a:tr>
              <a:tr h="2994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231077"/>
                  </a:ext>
                </a:extLst>
              </a:tr>
              <a:tr h="2994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8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5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4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6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3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2336277"/>
                  </a:ext>
                </a:extLst>
              </a:tr>
              <a:tr h="31447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4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4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3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7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5724914"/>
                  </a:ext>
                </a:extLst>
              </a:tr>
            </a:tbl>
          </a:graphicData>
        </a:graphic>
      </p:graphicFrame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62ED0FF8-8C75-1094-7B62-5AF36C787507}"/>
              </a:ext>
            </a:extLst>
          </p:cNvPr>
          <p:cNvGraphicFramePr>
            <a:graphicFrameLocks noGrp="1"/>
          </p:cNvGraphicFramePr>
          <p:nvPr/>
        </p:nvGraphicFramePr>
        <p:xfrm>
          <a:off x="2890679" y="1204201"/>
          <a:ext cx="8159555" cy="2429918"/>
        </p:xfrm>
        <a:graphic>
          <a:graphicData uri="http://schemas.openxmlformats.org/drawingml/2006/table">
            <a:tbl>
              <a:tblPr/>
              <a:tblGrid>
                <a:gridCol w="756962">
                  <a:extLst>
                    <a:ext uri="{9D8B030D-6E8A-4147-A177-3AD203B41FA5}">
                      <a16:colId xmlns:a16="http://schemas.microsoft.com/office/drawing/2014/main" val="2572929041"/>
                    </a:ext>
                  </a:extLst>
                </a:gridCol>
                <a:gridCol w="1023498">
                  <a:extLst>
                    <a:ext uri="{9D8B030D-6E8A-4147-A177-3AD203B41FA5}">
                      <a16:colId xmlns:a16="http://schemas.microsoft.com/office/drawing/2014/main" val="251298957"/>
                    </a:ext>
                  </a:extLst>
                </a:gridCol>
                <a:gridCol w="895561">
                  <a:extLst>
                    <a:ext uri="{9D8B030D-6E8A-4147-A177-3AD203B41FA5}">
                      <a16:colId xmlns:a16="http://schemas.microsoft.com/office/drawing/2014/main" val="1978656270"/>
                    </a:ext>
                  </a:extLst>
                </a:gridCol>
                <a:gridCol w="824485">
                  <a:extLst>
                    <a:ext uri="{9D8B030D-6E8A-4147-A177-3AD203B41FA5}">
                      <a16:colId xmlns:a16="http://schemas.microsoft.com/office/drawing/2014/main" val="2034160732"/>
                    </a:ext>
                  </a:extLst>
                </a:gridCol>
                <a:gridCol w="597041">
                  <a:extLst>
                    <a:ext uri="{9D8B030D-6E8A-4147-A177-3AD203B41FA5}">
                      <a16:colId xmlns:a16="http://schemas.microsoft.com/office/drawing/2014/main" val="2127247963"/>
                    </a:ext>
                  </a:extLst>
                </a:gridCol>
                <a:gridCol w="682332">
                  <a:extLst>
                    <a:ext uri="{9D8B030D-6E8A-4147-A177-3AD203B41FA5}">
                      <a16:colId xmlns:a16="http://schemas.microsoft.com/office/drawing/2014/main" val="3675270644"/>
                    </a:ext>
                  </a:extLst>
                </a:gridCol>
                <a:gridCol w="682332">
                  <a:extLst>
                    <a:ext uri="{9D8B030D-6E8A-4147-A177-3AD203B41FA5}">
                      <a16:colId xmlns:a16="http://schemas.microsoft.com/office/drawing/2014/main" val="2805617050"/>
                    </a:ext>
                  </a:extLst>
                </a:gridCol>
                <a:gridCol w="682332">
                  <a:extLst>
                    <a:ext uri="{9D8B030D-6E8A-4147-A177-3AD203B41FA5}">
                      <a16:colId xmlns:a16="http://schemas.microsoft.com/office/drawing/2014/main" val="4064469684"/>
                    </a:ext>
                  </a:extLst>
                </a:gridCol>
                <a:gridCol w="682332">
                  <a:extLst>
                    <a:ext uri="{9D8B030D-6E8A-4147-A177-3AD203B41FA5}">
                      <a16:colId xmlns:a16="http://schemas.microsoft.com/office/drawing/2014/main" val="3437339540"/>
                    </a:ext>
                  </a:extLst>
                </a:gridCol>
                <a:gridCol w="682332">
                  <a:extLst>
                    <a:ext uri="{9D8B030D-6E8A-4147-A177-3AD203B41FA5}">
                      <a16:colId xmlns:a16="http://schemas.microsoft.com/office/drawing/2014/main" val="2797889416"/>
                    </a:ext>
                  </a:extLst>
                </a:gridCol>
                <a:gridCol w="650348">
                  <a:extLst>
                    <a:ext uri="{9D8B030D-6E8A-4147-A177-3AD203B41FA5}">
                      <a16:colId xmlns:a16="http://schemas.microsoft.com/office/drawing/2014/main" val="3886472290"/>
                    </a:ext>
                  </a:extLst>
                </a:gridCol>
              </a:tblGrid>
              <a:tr h="245328">
                <a:tc gridSpan="11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375623"/>
                          </a:solidFill>
                          <a:effectLst/>
                          <a:latin typeface="Calibri" panose="020F0502020204030204" pitchFamily="34" charset="0"/>
                        </a:rPr>
                        <a:t>Critical Condition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1655875"/>
                  </a:ext>
                </a:extLst>
              </a:tr>
              <a:tr h="257011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ctio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ult Typ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ault Location (K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ault Resistance (</a:t>
                      </a:r>
                      <a:r>
                        <a:rPr lang="el-GR" sz="11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Ω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Desired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Statu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66588075"/>
                  </a:ext>
                </a:extLst>
              </a:tr>
              <a:tr h="24532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4788856"/>
                  </a:ext>
                </a:extLst>
              </a:tr>
              <a:tr h="25701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203764"/>
                          </a:solidFill>
                          <a:effectLst/>
                          <a:latin typeface="Calibri" panose="020F0502020204030204" pitchFamily="34" charset="0"/>
                        </a:rPr>
                        <a:t>Model Outpu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9177670"/>
                  </a:ext>
                </a:extLst>
              </a:tr>
              <a:tr h="233646"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_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0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98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73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6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3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1691566"/>
                  </a:ext>
                </a:extLst>
              </a:tr>
              <a:tr h="23364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9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704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22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28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6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04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72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Rejec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0538243"/>
                  </a:ext>
                </a:extLst>
              </a:tr>
              <a:tr h="24532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3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51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5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799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55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247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0.089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Rejec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204166"/>
                  </a:ext>
                </a:extLst>
              </a:tr>
              <a:tr h="23364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3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7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89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7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6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60439050"/>
                  </a:ext>
                </a:extLst>
              </a:tr>
              <a:tr h="23364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0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68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23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74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48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9230914"/>
                  </a:ext>
                </a:extLst>
              </a:tr>
              <a:tr h="24532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4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1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73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293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5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8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79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epte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18417485"/>
                  </a:ext>
                </a:extLst>
              </a:tr>
            </a:tbl>
          </a:graphicData>
        </a:graphic>
      </p:graphicFrame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0" name="Slide Zoom 29">
                <a:extLst>
                  <a:ext uri="{FF2B5EF4-FFF2-40B4-BE49-F238E27FC236}">
                    <a16:creationId xmlns:a16="http://schemas.microsoft.com/office/drawing/2014/main" id="{DE559135-63A7-C2E0-E1CE-4994AF04DE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088" y="4063443"/>
              <a:ext cx="485002" cy="272814"/>
            </p:xfrm>
            <a:graphic>
              <a:graphicData uri="http://schemas.microsoft.com/office/powerpoint/2016/slidezoom">
                <pslz:sldZm>
                  <pslz:sldZmObj sldId="2073" cId="4042012586">
                    <pslz:zmPr id="{F5DE3BFC-1157-46DE-967A-094C3B6CC0AD}" returnToParent="0" transitionDur="1000" showBg="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485002" cy="272814"/>
                        </a:xfrm>
                        <a:prstGeom prst="rect">
                          <a:avLst/>
                        </a:prstGeom>
                        <a:ln w="3175">
                          <a:noFill/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0" name="Slide Zoom 29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DE559135-63A7-C2E0-E1CE-4994AF04DEB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21088" y="4063443"/>
                <a:ext cx="485002" cy="272814"/>
              </a:xfrm>
              <a:prstGeom prst="rect">
                <a:avLst/>
              </a:prstGeom>
              <a:ln w="3175">
                <a:noFill/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1" name="Slide Zoom 30">
                <a:extLst>
                  <a:ext uri="{FF2B5EF4-FFF2-40B4-BE49-F238E27FC236}">
                    <a16:creationId xmlns:a16="http://schemas.microsoft.com/office/drawing/2014/main" id="{59ED2AE5-7C60-8154-D497-16CE82FDC9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89583" y="4063443"/>
              <a:ext cx="485004" cy="272814"/>
            </p:xfrm>
            <a:graphic>
              <a:graphicData uri="http://schemas.microsoft.com/office/powerpoint/2016/slidezoom">
                <pslz:sldZm>
                  <pslz:sldZmObj sldId="2074" cId="2110251289">
                    <pslz:zmPr id="{34358C83-F8CD-4EC6-AA17-59E5E66EA823}" returnToParent="0" transitionDur="1000" showBg="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485004" cy="272814"/>
                        </a:xfrm>
                        <a:prstGeom prst="rect">
                          <a:avLst/>
                        </a:prstGeom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1" name="Slide Zoom 30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59ED2AE5-7C60-8154-D497-16CE82FDC98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89583" y="4063443"/>
                <a:ext cx="485004" cy="2728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2" name="Slide Zoom 31">
                <a:extLst>
                  <a:ext uri="{FF2B5EF4-FFF2-40B4-BE49-F238E27FC236}">
                    <a16:creationId xmlns:a16="http://schemas.microsoft.com/office/drawing/2014/main" id="{AE539973-B95E-BA05-79B8-67FEFE41852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918209" y="4057200"/>
              <a:ext cx="507200" cy="285300"/>
            </p:xfrm>
            <a:graphic>
              <a:graphicData uri="http://schemas.microsoft.com/office/powerpoint/2016/slidezoom">
                <pslz:sldZm>
                  <pslz:sldZmObj sldId="2075" cId="1886192396">
                    <pslz:zmPr id="{7F257FA2-9808-4350-A4AC-76FE9540AF55}" returnToParent="0" transitionDur="1000" showBg="0">
                      <p166:blipFill xmlns:p166="http://schemas.microsoft.com/office/powerpoint/2016/6/main">
                        <a:blip r:embed="rId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507200" cy="285300"/>
                        </a:xfrm>
                        <a:prstGeom prst="rect">
                          <a:avLst/>
                        </a:prstGeom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2" name="Slide Zoom 31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AE539973-B95E-BA05-79B8-67FEFE41852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918209" y="4057200"/>
                <a:ext cx="507200" cy="2853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" name="Slide Zoom 3">
                <a:extLst>
                  <a:ext uri="{FF2B5EF4-FFF2-40B4-BE49-F238E27FC236}">
                    <a16:creationId xmlns:a16="http://schemas.microsoft.com/office/drawing/2014/main" id="{846B1A29-CD1A-35C9-2F10-8EAECB22C0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47998" y="3175663"/>
              <a:ext cx="450377" cy="253337"/>
            </p:xfrm>
            <a:graphic>
              <a:graphicData uri="http://schemas.microsoft.com/office/powerpoint/2016/slidezoom">
                <pslz:sldZm>
                  <pslz:sldZmObj sldId="2100" cId="4054395940">
                    <pslz:zmPr id="{D9C323BF-EF9A-4C9C-A941-FC7D97507C36}" returnToParent="0" transitionDur="1000">
                      <p166:blipFill xmlns:p166="http://schemas.microsoft.com/office/powerpoint/2016/6/main">
                        <a:blip r:embed="rId11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450377" cy="253337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" name="Slide Zoom 3">
                <a:hlinkClick r:id="rId12" action="ppaction://hlinksldjump"/>
                <a:extLst>
                  <a:ext uri="{FF2B5EF4-FFF2-40B4-BE49-F238E27FC236}">
                    <a16:creationId xmlns:a16="http://schemas.microsoft.com/office/drawing/2014/main" id="{846B1A29-CD1A-35C9-2F10-8EAECB22C08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047998" y="3175663"/>
                <a:ext cx="450377" cy="253337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794271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D6447FC-AE6B-849E-71BC-1E1A221375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066" y="392257"/>
            <a:ext cx="10379868" cy="6073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3959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7EB141A-30B6-D912-400A-F44E439C59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298" y="399267"/>
            <a:ext cx="10275404" cy="6059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0125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35DFCF8-702D-60FC-4E57-5BC909DF33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297" y="248279"/>
            <a:ext cx="10277405" cy="6361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251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Arwenn Widescreen Original Color Light">
  <a:themeElements>
    <a:clrScheme name="Arwenn Original Light">
      <a:dk1>
        <a:srgbClr val="11233F"/>
      </a:dk1>
      <a:lt1>
        <a:srgbClr val="FFFFFF"/>
      </a:lt1>
      <a:dk2>
        <a:srgbClr val="182F54"/>
      </a:dk2>
      <a:lt2>
        <a:srgbClr val="FFFFFF"/>
      </a:lt2>
      <a:accent1>
        <a:srgbClr val="0085B8"/>
      </a:accent1>
      <a:accent2>
        <a:srgbClr val="4D546B"/>
      </a:accent2>
      <a:accent3>
        <a:srgbClr val="D8A023"/>
      </a:accent3>
      <a:accent4>
        <a:srgbClr val="4E3470"/>
      </a:accent4>
      <a:accent5>
        <a:srgbClr val="62A27F"/>
      </a:accent5>
      <a:accent6>
        <a:srgbClr val="B63628"/>
      </a:accent6>
      <a:hlink>
        <a:srgbClr val="9BC6F9"/>
      </a:hlink>
      <a:folHlink>
        <a:srgbClr val="BDE0FB"/>
      </a:folHlink>
    </a:clrScheme>
    <a:fontScheme name="Elegant 08">
      <a:majorFont>
        <a:latin typeface="Aller Light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>
            <a:lumMod val="5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72000" tIns="36000" rIns="72000" bIns="36000" rtlCol="0" anchor="t">
        <a:spAutoFit/>
      </a:bodyPr>
      <a:lstStyle>
        <a:defPPr algn="ctr">
          <a:defRPr sz="1200" dirty="0" err="1" smtClean="0">
            <a:solidFill>
              <a:schemeClr val="bg1">
                <a:lumMod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wenn Widescreen Original Color Light" id="{1CAFF5F4-D5E5-44B6-8E33-613A8FEEBC3A}" vid="{F6B20A86-08A9-4A62-825A-205D1DCA898B}"/>
    </a:ext>
  </a:extLst>
</a:theme>
</file>

<file path=ppt/theme/theme12.xml><?xml version="1.0" encoding="utf-8"?>
<a:theme xmlns:a="http://schemas.openxmlformats.org/drawingml/2006/main" name="Arwenn Widescreen Original Color Light">
  <a:themeElements>
    <a:clrScheme name="Arwenn Original Light">
      <a:dk1>
        <a:srgbClr val="11233F"/>
      </a:dk1>
      <a:lt1>
        <a:srgbClr val="FFFFFF"/>
      </a:lt1>
      <a:dk2>
        <a:srgbClr val="182F54"/>
      </a:dk2>
      <a:lt2>
        <a:srgbClr val="FFFFFF"/>
      </a:lt2>
      <a:accent1>
        <a:srgbClr val="0085B8"/>
      </a:accent1>
      <a:accent2>
        <a:srgbClr val="4D546B"/>
      </a:accent2>
      <a:accent3>
        <a:srgbClr val="D8A023"/>
      </a:accent3>
      <a:accent4>
        <a:srgbClr val="4E3470"/>
      </a:accent4>
      <a:accent5>
        <a:srgbClr val="62A27F"/>
      </a:accent5>
      <a:accent6>
        <a:srgbClr val="B63628"/>
      </a:accent6>
      <a:hlink>
        <a:srgbClr val="9BC6F9"/>
      </a:hlink>
      <a:folHlink>
        <a:srgbClr val="BDE0FB"/>
      </a:folHlink>
    </a:clrScheme>
    <a:fontScheme name="Elegant 08">
      <a:majorFont>
        <a:latin typeface="Aller Light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>
            <a:lumMod val="5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72000" tIns="36000" rIns="72000" bIns="36000" rtlCol="0" anchor="t">
        <a:spAutoFit/>
      </a:bodyPr>
      <a:lstStyle>
        <a:defPPr algn="ctr">
          <a:defRPr sz="1200" dirty="0" err="1" smtClean="0">
            <a:solidFill>
              <a:schemeClr val="bg1">
                <a:lumMod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wenn Widescreen Original Color Light" id="{1CAFF5F4-D5E5-44B6-8E33-613A8FEEBC3A}" vid="{F6B20A86-08A9-4A62-825A-205D1DCA898B}"/>
    </a:ext>
  </a:extLst>
</a:theme>
</file>

<file path=ppt/theme/theme13.xml><?xml version="1.0" encoding="utf-8"?>
<a:theme xmlns:a="http://schemas.openxmlformats.org/drawingml/2006/main" name="Arwenn Widescreen Original Color Light">
  <a:themeElements>
    <a:clrScheme name="Arwenn Original Light">
      <a:dk1>
        <a:srgbClr val="11233F"/>
      </a:dk1>
      <a:lt1>
        <a:srgbClr val="FFFFFF"/>
      </a:lt1>
      <a:dk2>
        <a:srgbClr val="182F54"/>
      </a:dk2>
      <a:lt2>
        <a:srgbClr val="FFFFFF"/>
      </a:lt2>
      <a:accent1>
        <a:srgbClr val="0085B8"/>
      </a:accent1>
      <a:accent2>
        <a:srgbClr val="4D546B"/>
      </a:accent2>
      <a:accent3>
        <a:srgbClr val="D8A023"/>
      </a:accent3>
      <a:accent4>
        <a:srgbClr val="4E3470"/>
      </a:accent4>
      <a:accent5>
        <a:srgbClr val="62A27F"/>
      </a:accent5>
      <a:accent6>
        <a:srgbClr val="B63628"/>
      </a:accent6>
      <a:hlink>
        <a:srgbClr val="9BC6F9"/>
      </a:hlink>
      <a:folHlink>
        <a:srgbClr val="BDE0FB"/>
      </a:folHlink>
    </a:clrScheme>
    <a:fontScheme name="Elegant 08">
      <a:majorFont>
        <a:latin typeface="Aller Light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>
            <a:lumMod val="5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72000" tIns="36000" rIns="72000" bIns="36000" rtlCol="0" anchor="t">
        <a:spAutoFit/>
      </a:bodyPr>
      <a:lstStyle>
        <a:defPPr algn="ctr">
          <a:defRPr sz="1200" dirty="0" err="1" smtClean="0">
            <a:solidFill>
              <a:schemeClr val="bg1">
                <a:lumMod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wenn Widescreen Original Color Light" id="{1CAFF5F4-D5E5-44B6-8E33-613A8FEEBC3A}" vid="{F6B20A86-08A9-4A62-825A-205D1DCA898B}"/>
    </a:ext>
  </a:ext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rwenn Widescreen Original Color Light">
  <a:themeElements>
    <a:clrScheme name="Arwenn Original Light">
      <a:dk1>
        <a:srgbClr val="11233F"/>
      </a:dk1>
      <a:lt1>
        <a:srgbClr val="FFFFFF"/>
      </a:lt1>
      <a:dk2>
        <a:srgbClr val="182F54"/>
      </a:dk2>
      <a:lt2>
        <a:srgbClr val="FFFFFF"/>
      </a:lt2>
      <a:accent1>
        <a:srgbClr val="0085B8"/>
      </a:accent1>
      <a:accent2>
        <a:srgbClr val="4D546B"/>
      </a:accent2>
      <a:accent3>
        <a:srgbClr val="D8A023"/>
      </a:accent3>
      <a:accent4>
        <a:srgbClr val="4E3470"/>
      </a:accent4>
      <a:accent5>
        <a:srgbClr val="62A27F"/>
      </a:accent5>
      <a:accent6>
        <a:srgbClr val="B63628"/>
      </a:accent6>
      <a:hlink>
        <a:srgbClr val="9BC6F9"/>
      </a:hlink>
      <a:folHlink>
        <a:srgbClr val="BDE0FB"/>
      </a:folHlink>
    </a:clrScheme>
    <a:fontScheme name="Elegant 08">
      <a:majorFont>
        <a:latin typeface="Aller Light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>
            <a:lumMod val="5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72000" tIns="36000" rIns="72000" bIns="36000" rtlCol="0" anchor="t">
        <a:spAutoFit/>
      </a:bodyPr>
      <a:lstStyle>
        <a:defPPr algn="ctr">
          <a:defRPr sz="1200" dirty="0" err="1" smtClean="0">
            <a:solidFill>
              <a:schemeClr val="bg1">
                <a:lumMod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wenn Widescreen Original Color Light" id="{1CAFF5F4-D5E5-44B6-8E33-613A8FEEBC3A}" vid="{F6B20A86-08A9-4A62-825A-205D1DCA898B}"/>
    </a:ext>
  </a:extLst>
</a:theme>
</file>

<file path=ppt/theme/theme2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Arwenn Widescreen Original Color Light">
  <a:themeElements>
    <a:clrScheme name="Arwenn Original Light">
      <a:dk1>
        <a:srgbClr val="11233F"/>
      </a:dk1>
      <a:lt1>
        <a:srgbClr val="FFFFFF"/>
      </a:lt1>
      <a:dk2>
        <a:srgbClr val="182F54"/>
      </a:dk2>
      <a:lt2>
        <a:srgbClr val="FFFFFF"/>
      </a:lt2>
      <a:accent1>
        <a:srgbClr val="0085B8"/>
      </a:accent1>
      <a:accent2>
        <a:srgbClr val="4D546B"/>
      </a:accent2>
      <a:accent3>
        <a:srgbClr val="D8A023"/>
      </a:accent3>
      <a:accent4>
        <a:srgbClr val="4E3470"/>
      </a:accent4>
      <a:accent5>
        <a:srgbClr val="62A27F"/>
      </a:accent5>
      <a:accent6>
        <a:srgbClr val="B63628"/>
      </a:accent6>
      <a:hlink>
        <a:srgbClr val="9BC6F9"/>
      </a:hlink>
      <a:folHlink>
        <a:srgbClr val="BDE0FB"/>
      </a:folHlink>
    </a:clrScheme>
    <a:fontScheme name="Elegant 08">
      <a:majorFont>
        <a:latin typeface="Aller Light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>
            <a:lumMod val="5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72000" tIns="36000" rIns="72000" bIns="36000" rtlCol="0" anchor="t">
        <a:spAutoFit/>
      </a:bodyPr>
      <a:lstStyle>
        <a:defPPr algn="ctr">
          <a:defRPr sz="1200" dirty="0" err="1" smtClean="0">
            <a:solidFill>
              <a:schemeClr val="bg1">
                <a:lumMod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wenn Widescreen Original Color Light" id="{1CAFF5F4-D5E5-44B6-8E33-613A8FEEBC3A}" vid="{F6B20A86-08A9-4A62-825A-205D1DCA898B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4</TotalTime>
  <Words>8836</Words>
  <Application>Microsoft Office PowerPoint</Application>
  <PresentationFormat>Widescreen</PresentationFormat>
  <Paragraphs>3253</Paragraphs>
  <Slides>17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8</vt:i4>
      </vt:variant>
    </vt:vector>
  </HeadingPairs>
  <TitlesOfParts>
    <vt:vector size="193" baseType="lpstr">
      <vt:lpstr>Aller Light</vt:lpstr>
      <vt:lpstr>Arial</vt:lpstr>
      <vt:lpstr>Calibri</vt:lpstr>
      <vt:lpstr>Calibri Light</vt:lpstr>
      <vt:lpstr>Cambria Math</vt:lpstr>
      <vt:lpstr>Times New Roman</vt:lpstr>
      <vt:lpstr>Ubuntu</vt:lpstr>
      <vt:lpstr>Office Theme</vt:lpstr>
      <vt:lpstr>Arwenn Widescreen Original Color Light</vt:lpstr>
      <vt:lpstr>1_Arwenn Widescreen Original Color Light</vt:lpstr>
      <vt:lpstr>1_Office Theme</vt:lpstr>
      <vt:lpstr>2_Office Theme</vt:lpstr>
      <vt:lpstr>Equation</vt:lpstr>
      <vt:lpstr>Worksheet</vt:lpstr>
      <vt:lpstr>Document</vt:lpstr>
      <vt:lpstr>PowerPoint Presentation</vt:lpstr>
      <vt:lpstr>PowerPoint Presentation</vt:lpstr>
      <vt:lpstr>Time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ult Detection Based on  Wavelet Transform </vt:lpstr>
      <vt:lpstr>PowerPoint Presentation</vt:lpstr>
      <vt:lpstr>Fault Induced Transients</vt:lpstr>
      <vt:lpstr>Fault Induced Transients</vt:lpstr>
      <vt:lpstr>The Wavelet Transform</vt:lpstr>
      <vt:lpstr>The Wavelet Transform</vt:lpstr>
      <vt:lpstr>The Wavelet Transform</vt:lpstr>
      <vt:lpstr>The Wavelet Transform</vt:lpstr>
      <vt:lpstr>The Wavelet Transform</vt:lpstr>
      <vt:lpstr>The Wavelet Transform</vt:lpstr>
      <vt:lpstr>The Wavelet Transform</vt:lpstr>
      <vt:lpstr>The Wavelet Transform</vt:lpstr>
      <vt:lpstr>The Wavelet Transform</vt:lpstr>
      <vt:lpstr>Wavelet Based Fault Detection</vt:lpstr>
      <vt:lpstr>Wavelet Based Fault Detection</vt:lpstr>
      <vt:lpstr>Wavelet Based Fault Detection</vt:lpstr>
      <vt:lpstr>Wavelet Based Fault Detection</vt:lpstr>
      <vt:lpstr>Wavelet Based Fault Detection</vt:lpstr>
      <vt:lpstr>Wavelet Based Fault Detection</vt:lpstr>
      <vt:lpstr>Wavelet Based Fault Detection</vt:lpstr>
      <vt:lpstr>Effect of Fault Distance</vt:lpstr>
      <vt:lpstr>Effect of Fault Resistance</vt:lpstr>
      <vt:lpstr>Effect of Fault Inception Angle</vt:lpstr>
      <vt:lpstr>Wavelet Based Fault Detection</vt:lpstr>
      <vt:lpstr>Wavelet Based Fault Detection</vt:lpstr>
      <vt:lpstr>Wavelet Based Fault Detection</vt:lpstr>
      <vt:lpstr>Wavelet Based Fault Det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eration  Desired </vt:lpstr>
      <vt:lpstr>PowerPoint Presentation</vt:lpstr>
      <vt:lpstr>PowerPoint Presentation</vt:lpstr>
      <vt:lpstr>Hardware Design</vt:lpstr>
      <vt:lpstr>Design vision</vt:lpstr>
      <vt:lpstr>PowerPoint Presentation</vt:lpstr>
      <vt:lpstr>General Specs</vt:lpstr>
      <vt:lpstr>General HW Specs</vt:lpstr>
      <vt:lpstr>Node Block Diagram</vt:lpstr>
      <vt:lpstr>PowerPoint Presentation</vt:lpstr>
      <vt:lpstr>PowerPoint Presentation</vt:lpstr>
      <vt:lpstr>PowerPoint Presentation</vt:lpstr>
      <vt:lpstr>Central Unit PC</vt:lpstr>
      <vt:lpstr>Socket Programing </vt:lpstr>
      <vt:lpstr>PowerPoint Presentation</vt:lpstr>
      <vt:lpstr>PowerPoint Presentation</vt:lpstr>
      <vt:lpstr>Results</vt:lpstr>
      <vt:lpstr>Each Module Requirement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provement in Current Version</vt:lpstr>
      <vt:lpstr>The Future Recommendations</vt:lpstr>
      <vt:lpstr>THANKS FOR WATCHI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am ElNabawy</dc:creator>
  <cp:lastModifiedBy>Hazem HASSAN</cp:lastModifiedBy>
  <cp:revision>108</cp:revision>
  <dcterms:created xsi:type="dcterms:W3CDTF">2022-07-17T18:18:55Z</dcterms:created>
  <dcterms:modified xsi:type="dcterms:W3CDTF">2022-07-23T16:47:20Z</dcterms:modified>
</cp:coreProperties>
</file>